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ink/inkAction1.xml" ContentType="application/vnd.ms-office.inkAction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ink/inkAction2.xml" ContentType="application/vnd.ms-office.inkAction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ink/inkAction3.xml" ContentType="application/vnd.ms-office.inkAction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4.xml" ContentType="application/vnd.ms-office.inkAction+xml"/>
  <Override PartName="/ppt/tags/tag8.xml" ContentType="application/vnd.openxmlformats-officedocument.presentationml.tags+xml"/>
  <Override PartName="/ppt/ink/inkAction5.xml" ContentType="application/vnd.ms-office.inkAction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ink/inkAction6.xml" ContentType="application/vnd.ms-office.inkAction+xml"/>
  <Override PartName="/ppt/notesSlides/notesSlide6.xml" ContentType="application/vnd.openxmlformats-officedocument.presentationml.notesSlide+xml"/>
  <Override PartName="/ppt/ink/inkAction7.xml" ContentType="application/vnd.ms-office.inkAction+xml"/>
  <Override PartName="/ppt/ink/inkAction8.xml" ContentType="application/vnd.ms-office.inkAction+xml"/>
  <Override PartName="/ppt/ink/inkAction9.xml" ContentType="application/vnd.ms-office.inkAction+xml"/>
  <Override PartName="/ppt/notesSlides/notesSlide7.xml" ContentType="application/vnd.openxmlformats-officedocument.presentationml.notesSlide+xml"/>
  <Override PartName="/ppt/ink/inkAction10.xml" ContentType="application/vnd.ms-office.inkAction+xml"/>
  <Override PartName="/ppt/tags/tag11.xml" ContentType="application/vnd.openxmlformats-officedocument.presentationml.tags+xml"/>
  <Override PartName="/ppt/ink/inkAction11.xml" ContentType="application/vnd.ms-office.inkAction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ink/inkAction12.xml" ContentType="application/vnd.ms-office.inkAction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ink/inkAction13.xml" ContentType="application/vnd.ms-office.inkAction+xml"/>
  <Override PartName="/ppt/tags/tag18.xml" ContentType="application/vnd.openxmlformats-officedocument.presentationml.tags+xml"/>
  <Override PartName="/ppt/ink/inkAction14.xml" ContentType="application/vnd.ms-office.inkAction+xml"/>
  <Override PartName="/ppt/tags/tag19.xml" ContentType="application/vnd.openxmlformats-officedocument.presentationml.tags+xml"/>
  <Override PartName="/ppt/ink/inkAction15.xml" ContentType="application/vnd.ms-office.inkAction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9.xml" ContentType="application/vnd.openxmlformats-officedocument.presentationml.notesSlide+xml"/>
  <Override PartName="/ppt/ink/inkAction16.xml" ContentType="application/vnd.ms-office.inkAction+xml"/>
  <Override PartName="/ppt/tags/tag22.xml" ContentType="application/vnd.openxmlformats-officedocument.presentationml.tags+xml"/>
  <Override PartName="/ppt/ink/inkAction17.xml" ContentType="application/vnd.ms-office.inkAction+xml"/>
  <Override PartName="/ppt/tags/tag23.xml" ContentType="application/vnd.openxmlformats-officedocument.presentationml.tags+xml"/>
  <Override PartName="/ppt/notesSlides/notesSlide10.xml" ContentType="application/vnd.openxmlformats-officedocument.presentationml.notesSlide+xml"/>
  <Override PartName="/ppt/ink/inkAction18.xml" ContentType="application/vnd.ms-office.inkAction+xml"/>
  <Override PartName="/ppt/tags/tag24.xml" ContentType="application/vnd.openxmlformats-officedocument.presentationml.tags+xml"/>
  <Override PartName="/ppt/notesSlides/notesSlide11.xml" ContentType="application/vnd.openxmlformats-officedocument.presentationml.notesSlide+xml"/>
  <Override PartName="/ppt/ink/inkAction19.xml" ContentType="application/vnd.ms-office.inkAction+xml"/>
  <Override PartName="/ppt/ink/inkAction20.xml" ContentType="application/vnd.ms-office.inkAction+xml"/>
  <Override PartName="/ppt/tags/tag25.xml" ContentType="application/vnd.openxmlformats-officedocument.presentationml.tags+xml"/>
  <Override PartName="/ppt/ink/inkAction21.xml" ContentType="application/vnd.ms-office.inkAction+xml"/>
  <Override PartName="/ppt/tags/tag26.xml" ContentType="application/vnd.openxmlformats-officedocument.presentationml.tags+xml"/>
  <Override PartName="/ppt/ink/inkAction22.xml" ContentType="application/vnd.ms-office.inkAction+xml"/>
  <Override PartName="/ppt/tags/tag27.xml" ContentType="application/vnd.openxmlformats-officedocument.presentationml.tags+xml"/>
  <Override PartName="/ppt/notesSlides/notesSlide12.xml" ContentType="application/vnd.openxmlformats-officedocument.presentationml.notesSlide+xml"/>
  <Override PartName="/ppt/tags/tag28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5.xml" ContentType="application/vnd.openxmlformats-officedocument.presentationml.notesSlide+xml"/>
  <Override PartName="/ppt/tags/tag34.xml" ContentType="application/vnd.openxmlformats-officedocument.presentationml.tags+xml"/>
  <Override PartName="/ppt/ink/inkAction23.xml" ContentType="application/vnd.ms-office.inkAction+xml"/>
  <Override PartName="/ppt/ink/inkAction24.xml" ContentType="application/vnd.ms-office.inkAction+xml"/>
  <Override PartName="/ppt/ink/inkAction25.xml" ContentType="application/vnd.ms-office.inkAction+xml"/>
  <Override PartName="/ppt/ink/inkAction26.xml" ContentType="application/vnd.ms-office.inkAction+xml"/>
  <Override PartName="/ppt/ink/inkAction27.xml" ContentType="application/vnd.ms-office.inkAction+xml"/>
  <Override PartName="/ppt/tags/tag35.xml" ContentType="application/vnd.openxmlformats-officedocument.presentationml.tags+xml"/>
  <Override PartName="/ppt/ink/inkAction28.xml" ContentType="application/vnd.ms-office.inkAction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6.xml" ContentType="application/vnd.openxmlformats-officedocument.presentationml.notesSlide+xml"/>
  <Override PartName="/ppt/ink/inkAction29.xml" ContentType="application/vnd.ms-office.inkAction+xml"/>
  <Override PartName="/ppt/tags/tag38.xml" ContentType="application/vnd.openxmlformats-officedocument.presentationml.tags+xml"/>
  <Override PartName="/ppt/notesSlides/notesSlide17.xml" ContentType="application/vnd.openxmlformats-officedocument.presentationml.notesSlide+xml"/>
  <Override PartName="/ppt/ink/inkAction30.xml" ContentType="application/vnd.ms-office.inkAction+xml"/>
  <Override PartName="/ppt/notesSlides/notesSlide18.xml" ContentType="application/vnd.openxmlformats-officedocument.presentationml.notesSlide+xml"/>
  <Override PartName="/ppt/ink/inkAction31.xml" ContentType="application/vnd.ms-office.inkAction+xml"/>
  <Override PartName="/ppt/tags/tag39.xml" ContentType="application/vnd.openxmlformats-officedocument.presentationml.tags+xml"/>
  <Override PartName="/ppt/notesSlides/notesSlide19.xml" ContentType="application/vnd.openxmlformats-officedocument.presentationml.notesSlide+xml"/>
  <Override PartName="/ppt/ink/inkAction32.xml" ContentType="application/vnd.ms-office.inkAction+xml"/>
  <Override PartName="/ppt/notesSlides/notesSlide20.xml" ContentType="application/vnd.openxmlformats-officedocument.presentationml.notesSlide+xml"/>
  <Override PartName="/ppt/ink/inkAction33.xml" ContentType="application/vnd.ms-office.inkAction+xml"/>
  <Override PartName="/ppt/tags/tag40.xml" ContentType="application/vnd.openxmlformats-officedocument.presentationml.tags+xml"/>
  <Override PartName="/ppt/notesSlides/notesSlide21.xml" ContentType="application/vnd.openxmlformats-officedocument.presentationml.notesSlide+xml"/>
  <Override PartName="/ppt/ink/inkAction34.xml" ContentType="application/vnd.ms-office.inkAction+xml"/>
  <Override PartName="/ppt/notesSlides/notesSlide22.xml" ContentType="application/vnd.openxmlformats-officedocument.presentationml.notesSlide+xml"/>
  <Override PartName="/ppt/ink/inkAction35.xml" ContentType="application/vnd.ms-office.inkAction+xml"/>
  <Override PartName="/ppt/notesSlides/notesSlide23.xml" ContentType="application/vnd.openxmlformats-officedocument.presentationml.notesSlide+xml"/>
  <Override PartName="/ppt/ink/inkAction36.xml" ContentType="application/vnd.ms-office.inkAction+xml"/>
  <Override PartName="/ppt/tags/tag41.xml" ContentType="application/vnd.openxmlformats-officedocument.presentationml.tags+xml"/>
  <Override PartName="/ppt/ink/inkAction37.xml" ContentType="application/vnd.ms-office.inkAction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ink/inkAction38.xml" ContentType="application/vnd.ms-office.inkAction+xml"/>
  <Override PartName="/ppt/tags/tag44.xml" ContentType="application/vnd.openxmlformats-officedocument.presentationml.tags+xml"/>
  <Override PartName="/ppt/ink/inkAction39.xml" ContentType="application/vnd.ms-office.inkAction+xml"/>
  <Override PartName="/ppt/notesSlides/notesSlide24.xml" ContentType="application/vnd.openxmlformats-officedocument.presentationml.notesSlide+xml"/>
  <Override PartName="/ppt/tags/tag45.xml" ContentType="application/vnd.openxmlformats-officedocument.presentationml.tags+xml"/>
  <Override PartName="/ppt/notesSlides/notesSlide25.xml" ContentType="application/vnd.openxmlformats-officedocument.presentationml.notesSlide+xml"/>
  <Override PartName="/ppt/tags/tag46.xml" ContentType="application/vnd.openxmlformats-officedocument.presentationml.tags+xml"/>
  <Override PartName="/ppt/notesSlides/notesSlide26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27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98"/>
  </p:notesMasterIdLst>
  <p:handoutMasterIdLst>
    <p:handoutMasterId r:id="rId99"/>
  </p:handoutMasterIdLst>
  <p:sldIdLst>
    <p:sldId id="793" r:id="rId2"/>
    <p:sldId id="436" r:id="rId3"/>
    <p:sldId id="682" r:id="rId4"/>
    <p:sldId id="588" r:id="rId5"/>
    <p:sldId id="683" r:id="rId6"/>
    <p:sldId id="586" r:id="rId7"/>
    <p:sldId id="715" r:id="rId8"/>
    <p:sldId id="665" r:id="rId9"/>
    <p:sldId id="583" r:id="rId10"/>
    <p:sldId id="714" r:id="rId11"/>
    <p:sldId id="589" r:id="rId12"/>
    <p:sldId id="590" r:id="rId13"/>
    <p:sldId id="591" r:id="rId14"/>
    <p:sldId id="592" r:id="rId15"/>
    <p:sldId id="593" r:id="rId16"/>
    <p:sldId id="654" r:id="rId17"/>
    <p:sldId id="655" r:id="rId18"/>
    <p:sldId id="657" r:id="rId19"/>
    <p:sldId id="658" r:id="rId20"/>
    <p:sldId id="594" r:id="rId21"/>
    <p:sldId id="595" r:id="rId22"/>
    <p:sldId id="596" r:id="rId23"/>
    <p:sldId id="669" r:id="rId24"/>
    <p:sldId id="598" r:id="rId25"/>
    <p:sldId id="599" r:id="rId26"/>
    <p:sldId id="600" r:id="rId27"/>
    <p:sldId id="716" r:id="rId28"/>
    <p:sldId id="717" r:id="rId29"/>
    <p:sldId id="718" r:id="rId30"/>
    <p:sldId id="666" r:id="rId31"/>
    <p:sldId id="601" r:id="rId32"/>
    <p:sldId id="602" r:id="rId33"/>
    <p:sldId id="603" r:id="rId34"/>
    <p:sldId id="791" r:id="rId35"/>
    <p:sldId id="794" r:id="rId36"/>
    <p:sldId id="722" r:id="rId37"/>
    <p:sldId id="723" r:id="rId38"/>
    <p:sldId id="724" r:id="rId39"/>
    <p:sldId id="725" r:id="rId40"/>
    <p:sldId id="792" r:id="rId41"/>
    <p:sldId id="727" r:id="rId42"/>
    <p:sldId id="728" r:id="rId43"/>
    <p:sldId id="729" r:id="rId44"/>
    <p:sldId id="730" r:id="rId45"/>
    <p:sldId id="731" r:id="rId46"/>
    <p:sldId id="732" r:id="rId47"/>
    <p:sldId id="733" r:id="rId48"/>
    <p:sldId id="734" r:id="rId49"/>
    <p:sldId id="735" r:id="rId50"/>
    <p:sldId id="736" r:id="rId51"/>
    <p:sldId id="737" r:id="rId52"/>
    <p:sldId id="738" r:id="rId53"/>
    <p:sldId id="739" r:id="rId54"/>
    <p:sldId id="740" r:id="rId55"/>
    <p:sldId id="741" r:id="rId56"/>
    <p:sldId id="742" r:id="rId57"/>
    <p:sldId id="743" r:id="rId58"/>
    <p:sldId id="744" r:id="rId59"/>
    <p:sldId id="745" r:id="rId60"/>
    <p:sldId id="746" r:id="rId61"/>
    <p:sldId id="747" r:id="rId62"/>
    <p:sldId id="748" r:id="rId63"/>
    <p:sldId id="749" r:id="rId64"/>
    <p:sldId id="750" r:id="rId65"/>
    <p:sldId id="751" r:id="rId66"/>
    <p:sldId id="752" r:id="rId67"/>
    <p:sldId id="753" r:id="rId68"/>
    <p:sldId id="754" r:id="rId69"/>
    <p:sldId id="755" r:id="rId70"/>
    <p:sldId id="756" r:id="rId71"/>
    <p:sldId id="757" r:id="rId72"/>
    <p:sldId id="758" r:id="rId73"/>
    <p:sldId id="759" r:id="rId74"/>
    <p:sldId id="760" r:id="rId75"/>
    <p:sldId id="761" r:id="rId76"/>
    <p:sldId id="762" r:id="rId77"/>
    <p:sldId id="763" r:id="rId78"/>
    <p:sldId id="764" r:id="rId79"/>
    <p:sldId id="765" r:id="rId80"/>
    <p:sldId id="766" r:id="rId81"/>
    <p:sldId id="767" r:id="rId82"/>
    <p:sldId id="768" r:id="rId83"/>
    <p:sldId id="769" r:id="rId84"/>
    <p:sldId id="770" r:id="rId85"/>
    <p:sldId id="771" r:id="rId86"/>
    <p:sldId id="772" r:id="rId87"/>
    <p:sldId id="773" r:id="rId88"/>
    <p:sldId id="782" r:id="rId89"/>
    <p:sldId id="783" r:id="rId90"/>
    <p:sldId id="784" r:id="rId91"/>
    <p:sldId id="785" r:id="rId92"/>
    <p:sldId id="786" r:id="rId93"/>
    <p:sldId id="787" r:id="rId94"/>
    <p:sldId id="788" r:id="rId95"/>
    <p:sldId id="789" r:id="rId96"/>
    <p:sldId id="790" r:id="rId97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2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66FF33"/>
    <a:srgbClr val="FFFF00"/>
    <a:srgbClr val="FF99FF"/>
    <a:srgbClr val="CCECFF"/>
    <a:srgbClr val="00CC00"/>
    <a:srgbClr val="FF330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86614" autoAdjust="0"/>
  </p:normalViewPr>
  <p:slideViewPr>
    <p:cSldViewPr>
      <p:cViewPr varScale="1">
        <p:scale>
          <a:sx n="96" d="100"/>
          <a:sy n="96" d="100"/>
        </p:scale>
        <p:origin x="142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solidFill>
                  <a:schemeClr val="tx1"/>
                </a:solidFill>
              </a:defRPr>
            </a:lvl1pPr>
          </a:lstStyle>
          <a:p>
            <a:fld id="{A7625B5C-FC32-40AE-846E-9A67B95CE9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1698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17:52.5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9485">
    <iact:property name="dataType"/>
    <iact:actionData xml:id="d0">
      <inkml:trace xmlns:inkml="http://www.w3.org/2003/InkML" xml:id="stk0" contextRef="#ctx0" brushRef="#br0">7373 5627 0,'-18'0'106,"1"0"-70,-89 70 14,-53 107 33,-70 264 0,211-318-1,-229 865-81,247-935 4,159 652 53,-106-546-30,194 106 7,-159-177 5,335 177-39,-158-124 40,-18-88-8,70-36-4,-228-34-22,-19-1 1,36 0 1,-53 18-2,18 0 2,-19 0-1,-34 0 0,17 0 0,-17 0-1,-18-17 1,35 17 0,1-36 1,-1-17-2,18-17 2,-18 17-1,0-18-1,230-528 94,-265-389-10,0 847 0,-265-1006-90,230 1094 3,-388-246 87,-142 122-1,54 212 4,475 1-4,-16-36 1</inkml:trace>
    </iact:actionData>
  </iact:action>
  <iact:action type="add" startTime="29057">
    <iact:property name="dataType"/>
    <iact:actionData xml:id="d1">
      <inkml:trace xmlns:inkml="http://www.w3.org/2003/InkML" xml:id="stk1" contextRef="#ctx0" brushRef="#br0">7144 9013 0,'17'0'143,"1"0"-133,17 0 3,-17 0-4,0 0 7,34 0-7,-34 0-2,53-17-1,-1 17 3,-17 0-1,71 0 1,-1 0-3,1 0 4,-19 0-4,1 0 2,-18 0 1,-52 0 1,17 0-5,0 17 5,-36-17-3,18 0 2,18 0-2,-17 0 2,17 0-1,-1 0 0,1 0-2,18 0 4,17 0-4,-17 0 4,17 0-1,35 0-2,-70 0 2,35 0-2,1 0 1,-19 0-2,1 0 4,-18 0-2,-18 0-2,0 0 3,1 0 0,-19 0 7,1 0-8,-1 0 8,19 0-8,-19 0 1,1-17-3,17 17 3,1 0-3,-19 0 5,36 0-5,-18 0 3,-17 0-2,35 0 0,0 0 3,17 0-3,19 0 1,52 0-1,-18 0 3,18 17-3,18-17 1,-18 0-1,18 18 2,17-18-2,-35 0 2,18 0-2,-53 0 2,53 0-2,17 0 3,1 0-4,-1 0 3,0 0-2,36 0 3,-36 0-4,-52 0 4,-18 0-2,-18 0-1,-53 0 0,-17 0 4,-1 0-4,1 0 50,0 0-4,-1 0-36,19 0-10,-19 0 3,54 0-4,-1 0 5,1 18-6,-36-18 3,-17 0 1,-1 0 0,1 0 13,0 0 10,-1 0-22,1 0 6,0 0-9,-1 0 9,1 0 737,0 0-738,17 0 1,-17 0 0,-1 0 0,1 0 43</inkml:trace>
    </iact:actionData>
  </iact:action>
  <iact:action type="add" startTime="33705">
    <iact:property name="dataType"/>
    <iact:actionData xml:id="d2">
      <inkml:trace xmlns:inkml="http://www.w3.org/2003/InkML" xml:id="stk2" contextRef="#ctx0" brushRef="#br0">4445 11165 0,'18'0'24,"-1"0"-15,1 0-3,17 0 1,0 0 3,1 0 7,-19 0-3,19 0-4,-19 0-4,36 0 4,0 0-4,0 0 1,18 0 4,-18 0-2,-18 0-4,0 0 6,-17 0-4,-1 0 41,19 0-39,-19 0 7</inkml:trace>
    </iact:actionData>
  </iact:action>
  <iact:action type="add" startTime="34496">
    <iact:property name="dataType"/>
    <iact:actionData xml:id="d3">
      <inkml:trace xmlns:inkml="http://www.w3.org/2003/InkML" xml:id="stk3" contextRef="#ctx0" brushRef="#br0">4357 11712 0,'17'0'83,"1"0"-46,0 0-30,35 0 11,-18 0-10,0 0 1,36 0-4,17 0 5,-18 0-4,19 0 10,-36 0-14,17 0 8,-17 0-5,-18 0 4,-17 0-2,17 0 2</inkml:trace>
    </iact:actionData>
  </iact:action>
  <iact:action type="add" startTime="36146">
    <iact:property name="dataType"/>
    <iact:actionData xml:id="d4">
      <inkml:trace xmlns:inkml="http://www.w3.org/2003/InkML" xml:id="stk4" contextRef="#ctx0" brushRef="#br0">6368 10513 0,'-18'0'71,"0"0"-60,-35 0-4,1 0 2,-1 0-2,0 0 1,0 0-2,35 0 5,0 17 2,1-17 35,17 18 0,-18-18-38,18 18 45,0 17-36,0 18-13,0 17 1,18 36 2,-18-18-3,17 36 5,1 17-4,-18-17 1,35 52-1,-35 18 2,18-18-3,-18 1 4,18-36-2,-1 18 1,1-71-3,-18 35 3,0-35-4,0 71 4,0 18 1,-18-1-3,1-17 1,-19 17-1,36-35 2,0-35-1,0-18-2,0-52 4,18-19-3,-18 1 1,18-18 2,-18 17-1,0 1 4,0 0-4,17 17-3,-17 0 6,0-17-5,0 0 0,0-1 1,18-17 167,0 0-159,-1 0-6,19 0-5,-1 0 6,35 0-6,19 0 3,-1 0 2,18 18-3,-36-1 3,-35-17-4,18 0 3,-35 18-1,-18-36 119</inkml:trace>
    </iact:actionData>
  </iact:action>
  <iact:action type="add" startTime="38436">
    <iact:property name="dataType"/>
    <iact:actionData xml:id="d5">
      <inkml:trace xmlns:inkml="http://www.w3.org/2003/InkML" xml:id="stk5" contextRef="#ctx0" brushRef="#br0">7796 10248 0,'-17'0'14,"-1"0"60,18 18-59,0-1 0,-18-17-5,18 18 15,0 0-20,-17-1 13,17 1-12,0 0 1,-18-1 3,18 19-2,-17-19-1,17 18 2,0 18-2,0-35 2,0 17-3,0-17 4,0 17-2,0 18 0,0-35 0,0-1 0,0 19 0,17-19 3,1 36-5,-18-17 1,17-1 2,19 18-2,-19 0 0,-17 0 3,18-36-2,0 18-1,-1 1 2,1-19-1,-18 1 14,0 0-12,0-1 7,-18 1-10,18 0 1,0-1-1,-35 1 2,17 0-1,18-1 0,-35 1 0,0-1 0,-18 19 0,35-19 0,-52 1 0,17 0 0,18-1-1,17 1 0,-17-18 3,17 18-4,0-18 3,1 0 64</inkml:trace>
    </iact:actionData>
  </iact:action>
  <iact:action type="add" startTime="39299">
    <iact:property name="dataType"/>
    <iact:actionData xml:id="d6">
      <inkml:trace xmlns:inkml="http://www.w3.org/2003/InkML" xml:id="stk6" contextRef="#ctx0" brushRef="#br0">7267 10724 0,'0'-17'14,"18"17"5,17 0-12,-17 0 1,52-18-1,-17 1 3,35 17-3,1-18 2,16 0-2,19 1 1,-36-1-2,36 0 3,-54 18 2,-35 0-4,-17 0-2,-18-17 5</inkml:trace>
    </iact:actionData>
  </iact:action>
  <iact:action type="add" startTime="46629">
    <iact:property name="dataType"/>
    <iact:actionData xml:id="d7">
      <inkml:trace xmlns:inkml="http://www.w3.org/2003/InkML" xml:id="stk7" contextRef="#ctx0" brushRef="#br0">8678 10195 0,'-17'0'39,"-1"18"-13,18 0-19,-35-1 2,17 18-3,18 1 4,-18-1 0,1 0-4,-18 1 1,17 16 3,0-16-4,18 34 3,0 1-3,0 17 4,0-17-4,0-18 4,18-1-3,17 1 1,-17 0 2,-1 0-3,19-18 1,17 36 0,-36-18 0,36 0 1,0-18-2,0 18 3,-18-35-4,-17-18 3,17 17-2,-17-17 9,-18-17 25,0-1-35</inkml:trace>
    </iact:actionData>
  </iact:action>
  <iact:action type="add" startTime="47198">
    <iact:property name="dataType"/>
    <iact:actionData xml:id="d8">
      <inkml:trace xmlns:inkml="http://www.w3.org/2003/InkML" xml:id="stk8" contextRef="#ctx0" brushRef="#br0">9031 10883 0,'0'0'3,"18"53"1,-18 0 4,0-18-1,0 36 1,0-1 2,0-34-4,0 34 2,0-34 1,0-19 0,0-52 77,0 0-77,17-36-2,1 0 3,0 1-4,17-1 1,0-34 2,0 34 2,-17 18-5,17 35 3,-35 1-4,18 17 52,17 0-40,-17 0 1,17 53-13,1 0 6,16 35-3,-16 18 0,17-1-1,-36-16 2,19-19-2,-19 1-1,-17-36 4,0-17 5,0-36 40,0-17-44,0 17-6,-17-17 5,-1-18-4</inkml:trace>
    </iact:actionData>
  </iact:action>
  <iact:action type="add" startTime="47870">
    <iact:property name="dataType"/>
    <iact:actionData xml:id="d9">
      <inkml:trace xmlns:inkml="http://www.w3.org/2003/InkML" xml:id="stk9" contextRef="#ctx0" brushRef="#br0">9507 10442 0,'0'0'3,"36"0"9,-1 18-2,18 35-1,-18-18-2,-17 18 2,52 35-4,-17 18 5,-35-18-2,-18 0 0,17 36 0,-17-18-2,0-53 4,-35 35-4,18-71 3,17 19-2,-18-36 3,18 17-4,0-52 52,0 17-53,0-34 3</inkml:trace>
    </iact:actionData>
  </iact:action>
  <iact:action type="add" startTime="48201">
    <iact:property name="dataType"/>
    <iact:actionData xml:id="d10">
      <inkml:trace xmlns:inkml="http://www.w3.org/2003/InkML" xml:id="stk10" contextRef="#ctx0" brushRef="#br0">10125 10901 0,'17'-18'7,"1"18"2,17 0 6,36 0-9,35 0 3,52 0 0,-16 0-2,16 0 1,-105 0 1,-35 0-2,-1 0-1,-34 0 36,-1 0-36,1-17 5</inkml:trace>
    </iact:actionData>
  </iact:action>
  <iact:action type="add" startTime="48498">
    <iact:property name="dataType"/>
    <iact:actionData xml:id="d11">
      <inkml:trace xmlns:inkml="http://www.w3.org/2003/InkML" xml:id="stk11" contextRef="#ctx0" brushRef="#br0">10372 10513 0,'17'35'9,"-34"-70"-9,70 123 3,-36-17 4,18-1 2,1 18-2,17 106 0,0-53 2,-18 1-1,-35-1 0,18-18 2,-1 1-2,-17-72-2,18-34 2,-18 0 1,0-54 48,0-16-51,0-1 4,0-36-4</inkml:trace>
    </iact:actionData>
  </iact:action>
  <iact:action type="add" startTime="48887">
    <iact:property name="dataType"/>
    <iact:actionData xml:id="d12">
      <inkml:trace xmlns:inkml="http://www.w3.org/2003/InkML" xml:id="stk12" contextRef="#ctx0" brushRef="#br0">11553 10425 0,'0'0'2,"-17"0"9,-18 0 5,17 0-7,-17 17 0,-1 1-1,1 35-2,17 0 3,18 17 0,0 18-3,0 1 3,36 34-2,17 1 3,17 34-3,-35-34 2,18 17-3,-17-18 3,17 1 0,-18-54-2,-35-17 0,0-35 3,-53-18 38,-18-18-39,-70-35-2,71-17 2,-36 17-4</inkml:trace>
    </iact:actionData>
  </iact:action>
  <iact:action type="add" startTime="49272">
    <iact:property name="dataType"/>
    <iact:actionData xml:id="d13">
      <inkml:trace xmlns:inkml="http://www.w3.org/2003/InkML" xml:id="stk13" contextRef="#ctx0" brushRef="#br0">11148 11165 0,'0'0'3,"35"0"3,0 0-2,18 0 7,18 0-6,-1 0 6,19 0-4,-19 0 2,-35-17-4,1-1 4,-19 18 0,-17-18-2,0 1 12,18-18 3</inkml:trace>
    </iact:actionData>
  </iact:action>
  <iact:action type="add" startTime="49595">
    <iact:property name="dataType"/>
    <iact:actionData xml:id="d14">
      <inkml:trace xmlns:inkml="http://www.w3.org/2003/InkML" xml:id="stk14" contextRef="#ctx0" brushRef="#br0">12206 10372 0,'-35'17'38,"0"1"-32,-1 35 3,1 0-2,17 17 2,1 1-3,-1 17 2,18 0 0,0 18 2,35-18-3,-17 18 2,53 18-3,-36-54 4,0-35-4,-35 1 4,35-19-4,1 19 4,-19-19-1,1 1-2,17-18 2,-17 0-2,35 0-1,-18-35 2,0-36 3</inkml:trace>
    </iact:actionData>
  </iact:action>
  <iact:action type="add" startTime="49937">
    <iact:property name="dataType"/>
    <iact:actionData xml:id="d15">
      <inkml:trace xmlns:inkml="http://www.w3.org/2003/InkML" xml:id="stk15" contextRef="#ctx0" brushRef="#br0">12541 10760 0,'0'53'20,"0"-18"-10,-17 35-3,-1 1 2,0 0-3,18-19 3,0-16 10,0-19-15,-17-17 33,17-35-22,0 0-8,0-36 1,0 18 0,0-52-2,0 34 4,35-52-2,0 17-3,36 35 7,-36 18-8,-17 0 7,-1 36 4,1 17 32,-18 17-31,35 36-8,1 18 0,16 35 0,-52-18 1,36 0-1,-19-17 0,-17 17 0,0-18-1,18-17 3,-18-35-3,0-36 56,18-52-51</inkml:trace>
    </iact:actionData>
  </iact:action>
  <iact:action type="add" startTime="50482">
    <iact:property name="dataType"/>
    <iact:actionData xml:id="d16">
      <inkml:trace xmlns:inkml="http://www.w3.org/2003/InkML" xml:id="stk16" contextRef="#ctx0" brushRef="#br0">13035 10672 0,'0'0'3,"18"-18"5,17 18 1,18 0 8,-35-18-2,-1 18-3,1-17 4,-18-1-9,18 18 6,17-35-4,-18-1-2,1 36 3</inkml:trace>
    </iact:actionData>
  </iact:action>
  <iact:action type="add" startTime="50746">
    <iact:property name="dataType"/>
    <iact:actionData xml:id="d17">
      <inkml:trace xmlns:inkml="http://www.w3.org/2003/InkML" xml:id="stk17" contextRef="#ctx0" brushRef="#br0">13511 10248 0,'0'18'5,"0"35"5,0 17-5,0 1 6,0-18-3,0 17-1,0-17-1,0-35 4,0 35-2,0-18 0,0 0-3,0 18 7,0-35-7,0 0 5,0-1-2,0-34 46,0-1-43,0-35-6</inkml:trace>
    </iact:actionData>
  </iact:action>
  <iact:action type="add" startTime="51111">
    <iact:property name="dataType"/>
    <iact:actionData xml:id="d18">
      <inkml:trace xmlns:inkml="http://www.w3.org/2003/InkML" xml:id="stk18" contextRef="#ctx0" brushRef="#br0">13758 9948 0,'18'36'67,"0"17"-57,17 17-4,-17-35 3,-1 36-3,1 35 3,-18-53-1,0 35 1,0-18-3,0 19 2,0-19 0,-35-17 0,-1 18 0,1-1 0,-18-17-3,18 18 6,-1-1-6,1-17 3,18-18 2,-1-17-3,18 0 3</inkml:trace>
    </iact:actionData>
  </iact:action>
  <iact:action type="add" startTime="52207">
    <iact:property name="dataType"/>
    <iact:actionData xml:id="d19">
      <inkml:trace xmlns:inkml="http://www.w3.org/2003/InkML" xml:id="stk19" contextRef="#ctx0" brushRef="#br0">9737 12682 0,'-18'0'10,"-17"0"-5,-18 0 13,18 18-8,-1 0-6,-34 17 7,17 0-3,-18 18 0,18 18 0,-17-1 0,52 1-3,-17 35 4,17 35 0,1-18 1,17 36-3,0 17-2,0-35 5,0-17-1,35 17-2,0-70 1,0-1 1,-17-52-4,0 17 6,-18-17-4,0-1 9,-53-17 8,-18 0-16,-70 0-1,18-35 1,-1-18-1,18 0 5,36 0-6</inkml:trace>
    </iact:actionData>
  </iact:action>
  <iact:action type="add" startTime="52632">
    <iact:property name="dataType"/>
    <iact:actionData xml:id="d20">
      <inkml:trace xmlns:inkml="http://www.w3.org/2003/InkML" xml:id="stk20" contextRef="#ctx0" brushRef="#br0">8890 13600 0,'0'0'2,"71"-18"3,-19 0 1,1 18 6,0-17-4,18-1-4,-18 18 5,17-18 0,1 1-1,-36 17-1,-17 0 9,-18-36 17</inkml:trace>
    </iact:actionData>
  </iact:action>
  <iact:action type="add" startTime="52895">
    <iact:property name="dataType"/>
    <iact:actionData xml:id="d21">
      <inkml:trace xmlns:inkml="http://www.w3.org/2003/InkML" xml:id="stk21" contextRef="#ctx0" brushRef="#br0">9860 12947 0,'0'18'18,"-18"34"-2,1 19-7,-18 17-3,17-17 5,18 17-8,-18 18 9,1 17-8,17-70 4,0 18 3,0-1-5,53-17 4,17-17-4,18-1 3,-17 0-1,35 18-2,-36-35 7,-17-18-9,-18 0 6,1 0-4,-19-18 4</inkml:trace>
    </iact:actionData>
  </iact:action>
  <iact:action type="add" startTime="53239">
    <iact:property name="dataType"/>
    <iact:actionData xml:id="d22">
      <inkml:trace xmlns:inkml="http://www.w3.org/2003/InkML" xml:id="stk22" contextRef="#ctx0" brushRef="#br0">10513 13388 0,'0'0'2,"0"18"6,17 52-2,1 1 3,-18 17-1,0-18-1,0-17 4,0 18-5,0-36 2,0 0 0,0-17 7,0-36 26,0-52-34,-18-18 0,18-1 3,0 1-4,0-18 4,18 36-1,0-1-1,17 1 1,0 17-2,-17 18-1,17-1 3,0 19 1,-17-1-3,17 18 7,-17-18-7,0 18 5,-1 0-8,1 0 6,17 0-4,-17 0 3,-1 18-1,19 35 0,17 18 1,-18 34-3,18 19 3,-18-1 0,-17-17-3,-1-53 3,-17 0 0,18 0-1,-18-35-1,18-18 1,-18-36 57,0 19-57,0-36 1,0 17-4</inkml:trace>
    </iact:actionData>
  </iact:action>
  <iact:action type="add" startTime="53882">
    <iact:property name="dataType"/>
    <iact:actionData xml:id="d23">
      <inkml:trace xmlns:inkml="http://www.w3.org/2003/InkML" xml:id="stk23" contextRef="#ctx0" brushRef="#br0">11307 12823 0,'35'0'55,"0"53"-47,18 0-2,0 18 3,-18-1-3,18 19 2,-18-19 1,-17 18 1,35-17-5,-35 52 6,-18-52-6,0 17 6,0-17-6,-18-18 5,-17 17-2,-1-35 1,19-17 4,17-36 46</inkml:trace>
    </iact:actionData>
  </iact:action>
  <iact:action type="add" startTime="54803">
    <iact:property name="dataType"/>
    <iact:actionData xml:id="d24">
      <inkml:trace xmlns:inkml="http://www.w3.org/2003/InkML" xml:id="stk24" contextRef="#ctx0" brushRef="#br0">14287 10389 0,'18'-17'12,"0"17"-1,17 0-3,36 0 0,52 0-1,-35 0 2,0 0-2,-35 0 2,-53 17 15,0 19 57,0-19-76,0 36 4,0 18-2,-35 17 2,35 53-3,0 53 2,0-18 0,18 1 2,17 52-1,18-17-2,-35-1 0,52-17 2,-70 0-2,35-17 3,-17 17-5,0 0 5,17 53-4,0-35 4,-35-18-2,53 0 0,-18-36 1,-17-69-2,-18-54 1,-18-18 65,1-17-66,-36 0-1,-18 0 2,18 0 3,0 0-3,-35 0-1,18 0 1,-18-35-1,-36 35 0,-52-17 1,17 17 3,-17 17-5,17 54 4,0-1-5,71-34 6,-18 34-5,35-35 5,36-17-4,35-36 65,0 1-66</inkml:trace>
    </iact:actionData>
  </iact:action>
  <iact:action type="add" startTime="58441">
    <iact:property name="dataType"/>
    <iact:actionData xml:id="d25">
      <inkml:trace xmlns:inkml="http://www.w3.org/2003/InkML" xml:id="stk25" contextRef="#ctx0" brushRef="#br0">7620 11871 0,'0'0'2,"53"0"4,35 0 0,36 18 4,52-18-3,89 0 2,17 0-3,18-18 4,70-35-4,-17-18 2,105 1 1,19-54-1,-72 36 0,19-35-1,-89 70 1,-35 0 0,-18 35 2,-17 18-4,-19 0 3,1 0-2,-35 0 2,35 0 0,-106 0-1,36 0 0,-54 0-1,0 0 0,-34 0 3,-1 0-3,-18 0 2,19 0-3,-1 0 5,0 0-6,0 0 3,-17 0 0,-36 0-1,-17 0 2,-18-17 2</inkml:trace>
    </iact:actionData>
  </iact:action>
  <iact:action type="add" startTime="59443">
    <iact:property name="dataType"/>
    <iact:actionData xml:id="d26">
      <inkml:trace xmlns:inkml="http://www.w3.org/2003/InkML" xml:id="stk26" contextRef="#ctx0" brushRef="#br0">15169 10460 0,'18'0'30,"0"0"-20,-1 0-3,19 0 1,-19 0 1,36 0-1,0 0 0,0 0-2,18 0 4,-19-18-1,1 18-5,0 0 7,0 0-3,0-17-1,-35 17 2,52-18-2,-34 0-1,34 18 3,-70-17 1,18 17-4</inkml:trace>
    </iact:actionData>
  </iact:action>
  <iact:action type="add" startTime="59957">
    <iact:property name="dataType"/>
    <iact:actionData xml:id="d27">
      <inkml:trace xmlns:inkml="http://www.w3.org/2003/InkML" xml:id="stk27" contextRef="#ctx0" brushRef="#br0">15363 10760 0,'36'0'28,"-19"0"-20,19 0 0,17 0 1,-36 0 0,18 0-3,18 0 3,-17 0-1,17 0-1,17 0 4,1-18-6,-18 0 3,0 18 0,-1 0 0,-34 0 1,0-17-1,-1 17 23</inkml:trace>
    </iact:actionData>
  </iact:action>
  <iact:action type="add" startTime="60409">
    <iact:property name="dataType"/>
    <iact:actionData xml:id="d28">
      <inkml:trace xmlns:inkml="http://www.w3.org/2003/InkML" xml:id="stk28" contextRef="#ctx0" brushRef="#br0">17216 10125 0,'-18'0'18,"0"0"-4,1 0-3,-1 0-4,-17 0 12,-1 35-16,1 0 7,18 18-4,-1 0 2,0 18 3,1-1-4,17 18 2,0-17-3,0 0 4,35-1-3,0 36 1,0-71 0,-17 71 1,17-71-2,-35 36-1,18-36 1,-18 18 5,0-18-5,0 1 0,-18-1 1,-17-17-2,0 17 5,17-18-4,-17-17 1,0 18-2,17-18 21,-17 0-22,-1-18 6,-16-17-5,-19 0 3,18 0-2</inkml:trace>
    </iact:actionData>
  </iact:action>
  <iact:action type="add" startTime="60844">
    <iact:property name="dataType"/>
    <iact:actionData xml:id="d29">
      <inkml:trace xmlns:inkml="http://www.w3.org/2003/InkML" xml:id="stk29" contextRef="#ctx0" brushRef="#br0">16598 10689 0,'0'0'4,"18"0"-1,17 0 5,0 0-1,36 0 2,17 0-2,18 18 4,0-18-7,17 0 4,-35 0 4,-35 0-5,-35-18 1,-18 1 15,0-1-16</inkml:trace>
    </iact:actionData>
  </iact:action>
  <iact:action type="add" startTime="61122">
    <iact:property name="dataType"/>
    <iact:actionData xml:id="d30">
      <inkml:trace xmlns:inkml="http://www.w3.org/2003/InkML" xml:id="stk30" contextRef="#ctx0" brushRef="#br0">17939 10037 0,'-36'35'20,"-16"-18"-15,16 1 3,-17 0-1,18 35-1,17-18 3,1 0 1,17 18-5,0 18 4,0-1 2,0 1-5,0-36 1,17 18 3,1-18-4,0-17 4,-18 17-5,53 0 7,-18 1-6,53 17 1,0-18 1,36 18 3,-18-18-7,-36-35 5</inkml:trace>
    </iact:actionData>
  </iact:action>
  <iact:action type="add" startTime="61475">
    <iact:property name="dataType"/>
    <iact:actionData xml:id="d31">
      <inkml:trace xmlns:inkml="http://www.w3.org/2003/InkML" xml:id="stk31" contextRef="#ctx0" brushRef="#br0">18397 10513 0,'0'0'0,"0"17"18,0 54-14,18-18 6,-18 35 0,0 0-6,0-35 8,0 18-6,0-36 3,0-17-1,0-71 48,0 0-47,0-71-3,0 1 4,0-18-5,0 35 6,35-18-6,1 54 5,34-36-4,1 36 14,-36 70-15,-17 0 3,-1 0 8,1 0-7,-1 0-4,19 52 5,-1 1-3,36 18 0,-36 35 2,35 52-2,-52-34 3,0-1 0,-1-34-4,-17-1 5,0-35-6,0-36 4,0 1-1,18 0-1,-18-36 31,0-17-26,0-18-4</inkml:trace>
    </iact:actionData>
  </iact:action>
  <iact:action type="add" startTime="61980">
    <iact:property name="dataType"/>
    <iact:actionData xml:id="d32">
      <inkml:trace xmlns:inkml="http://www.w3.org/2003/InkML" xml:id="stk32" contextRef="#ctx0" brushRef="#br0">19138 10477 0,'35'0'5,"-35"-17"6,36 17-6,-1 0 5,0 0-3,36 0 2,17 0-3,-17 0 4,-36-18-3,0 18 2,-17 0-2,-18-17 18,0-1-10</inkml:trace>
    </iact:actionData>
  </iact:action>
  <iact:action type="add" startTime="62270">
    <iact:property name="dataType"/>
    <iact:actionData xml:id="d33">
      <inkml:trace xmlns:inkml="http://www.w3.org/2003/InkML" xml:id="stk33" contextRef="#ctx0" brushRef="#br0">19456 10178 0,'0'0'4,"0"35"-1,0 18 2,0 17 6,0 1-6,0 17 3,0-17 0,0 35 0,17-18 0,-17-18 0,0 1-1,18-36 2,0-35-2,-1 0 37,1-18-32,0-34 0,34-37-6</inkml:trace>
    </iact:actionData>
  </iact:action>
  <iact:action type="add" startTime="62578">
    <iact:property name="dataType"/>
    <iact:actionData xml:id="d34">
      <inkml:trace xmlns:inkml="http://www.w3.org/2003/InkML" xml:id="stk34" contextRef="#ctx0" brushRef="#br0">19950 10072 0,'0'17'34,"0"19"-27,0 34 1,0 18 0,0 36-1,0-1 3,35 19-2,-35-54-1,17-18 2,-17-34-3,0-19 3,0 1-3,0-53 84</inkml:trace>
    </iact:actionData>
  </iact:action>
  <iact:action type="add" startTime="63043">
    <iact:property name="dataType"/>
    <iact:actionData xml:id="d35">
      <inkml:trace xmlns:inkml="http://www.w3.org/2003/InkML" xml:id="stk35" contextRef="#ctx0" brushRef="#br0">20249 9807 0,'18'18'40,"0"-1"-29,-1 36-3,1-17-1,17 34 1,18 36-1,0 18 2,0 34-1,-18-34-2,-35-1 3,0 1-3,0-36 5,0 0-3,-17-17 0,-1-18 0,0-18 1,18 0-2,0-17 1,-17-18-3,17 17 11,-18-17 11,0 0 36</inkml:trace>
    </iact:actionData>
  </iact:action>
  <iact:action type="add" startTime="71565">
    <iact:property name="dataType"/>
    <iact:actionData xml:id="d36">
      <inkml:trace xmlns:inkml="http://www.w3.org/2003/InkML" xml:id="stk36" contextRef="#ctx0" brushRef="#br0">10795 5115 0,'0'0'2,"-18"0"12,1 0 19,-19 0-23,-52 36-3,18 34 1,-19-17-2,-757 1587 89,775-1340-11,301 917-83,-125-1164 83,1342 829-82,-177-635 83,-970-229-1,493-36-83,-740 18 82,547-247-81,-565 194 6,18 0 0,0-17 0,35-36 0,18 18 0,0-18 0,0 0 81,458-1076-88,-1322-105 83,652 1181 0,-670-459-82,705 513 0,-952-319 83,970 353 1,-793-123-85,669 159 84,-246 158-3,405-176-74,18 18-2,-17-18 76</inkml:trace>
    </iact:actionData>
  </iact:action>
  <iact:action type="add" startTime="84918">
    <iact:property name="dataType"/>
    <iact:actionData xml:id="d37">
      <inkml:trace xmlns:inkml="http://www.w3.org/2003/InkML" xml:id="stk37" contextRef="#ctx0" brushRef="#br0">2522 5786 0,'0'0'3,"-282"-124"-2,247 124 79,-582 159-79,511-124 81,-900 1112-81,936-883 83,705 1482-83,2046-881 83,-176-2876 80,-2294 1323-79,-158 653 56,106-1129-140,-212 1058 76,-247-194-77,-229 53 39,35 194 0,124 71 2,17-1-2,71 36-2,-248 35 2,37-70-1,351 35 3,142-35-2,-17-18 2,-18 0-40</inkml:trace>
    </iact:actionData>
  </iact:action>
  <iact:action type="add" startTime="86867">
    <iact:property name="dataType"/>
    <iact:actionData xml:id="d38">
      <inkml:trace xmlns:inkml="http://www.w3.org/2003/InkML" xml:id="stk38" contextRef="#ctx0" brushRef="#br0">1111 15893 0,'36'0'6,"-1"0"1,-18-18 3,54 18-4,0 0 3,-1 0-1,-17 0 0,35 0 2,18 0-3,-18 0 2,-35 0-1,0 0-2,-18 0 2,-17-18 0,0 18 2,-1 0-4,-17-17 4,18-1-4,0 18 12,-1 0-10</inkml:trace>
    </iact:actionData>
  </iact:action>
  <iact:action type="add" startTime="87283">
    <iact:property name="dataType"/>
    <iact:actionData xml:id="d39">
      <inkml:trace xmlns:inkml="http://www.w3.org/2003/InkML" xml:id="stk39" contextRef="#ctx0" brushRef="#br0">1164 16369 0,'0'0'2,"35"0"11,-17 0-4,53 18-1,-1-18-1,-17 0 3,0 0-4,0 0 4,18 0-4,17 0 3,-18 0-2,18 0 3,-35 0 0,53 0-5,-71-18 2,18 18 3</inkml:trace>
    </iact:actionData>
  </iact:action>
  <iact:action type="add" startTime="87982">
    <iact:property name="dataType"/>
    <iact:actionData xml:id="d40">
      <inkml:trace xmlns:inkml="http://www.w3.org/2003/InkML" xml:id="stk40" contextRef="#ctx0" brushRef="#br0">3016 15752 0,'-17'0'63,"-1"0"-56,-53 0 1,18 0 0,1 0-3,16 17 2,1-17 6,0 18-9,17-18 20,0 0-13,1 0 11,17 17-13,0 19 25,17-1-27,36 36 1,18 34 0,-18 1 0,0 18-3,-36 17 3,-17-18 3,0 54-3,-17-19 0,-36 19 0,0 17-1,35-53 2,18 35-4,0-17 6,36-88-3,-1-36 2,0 0-7,0-35 6,1 0 16,-19 0-19,1 0 5,35 0-5,-18 0 4,36 0-3,-1 0 1,-17 0-1,-18 0 3,18 18-2,0-18 0,-17 0 0,-1-35-1,35-18 2</inkml:trace>
    </iact:actionData>
  </iact:action>
  <iact:action type="add" startTime="88771">
    <iact:property name="dataType"/>
    <iact:actionData xml:id="d41">
      <inkml:trace xmlns:inkml="http://www.w3.org/2003/InkML" xml:id="stk41" contextRef="#ctx0" brushRef="#br0">3933 15399 0,'0'17'26,"18"19"-17,-18 52-5,18 0 8,-18 53-9,0-17 9,17 34-8,-17-17 7,0 18-3,0-71 1,0-35-4,0-17 6,18-19-4,-18-52 63,0 0-59,0-18-2,0 18-2</inkml:trace>
    </iact:actionData>
  </iact:action>
  <iact:action type="add" startTime="89230">
    <iact:property name="dataType"/>
    <iact:actionData xml:id="d42">
      <inkml:trace xmlns:inkml="http://www.w3.org/2003/InkML" xml:id="stk42" contextRef="#ctx0" brushRef="#br0">4904 15505 0,'0'17'24,"0"1"-14,0 52-3,0 36 4,0 18-4,0 52-4,35-17 8,-35 17-5,0-70 4,18 0-4,-18-53 0,0-36 6,0 1-5,0 0 30</inkml:trace>
    </iact:actionData>
  </iact:action>
  <iact:action type="add" startTime="89685">
    <iact:property name="dataType"/>
    <iact:actionData xml:id="d43">
      <inkml:trace xmlns:inkml="http://www.w3.org/2003/InkML" xml:id="stk43" contextRef="#ctx0" brushRef="#br0">4163 17251 0,'0'17'14,"0"54"-2,0 0-7,17 17 5,1 0-2,-18 18-1,0-18 2,18-53-1,-18-17 1,17-18-6,1 0 16,0 0 11,-1 0-11,1-35-14</inkml:trace>
    </iact:actionData>
  </iact:action>
  <iact:action type="add" startTime="89987">
    <iact:property name="dataType"/>
    <iact:actionData xml:id="d44">
      <inkml:trace xmlns:inkml="http://www.w3.org/2003/InkML" xml:id="stk44" contextRef="#ctx0" brushRef="#br0">4886 17057 0,'0'0'1,"0"35"8,-18 18-2,18 18 1,-17-1 0,17-17 0,0 18 0,0-19 0,0 1 0,17-17 0,1-1 1,0 0-2,-1-35 0,1 18 1,17 0 0,-35-1-1,18-17 2,-1-17 24,1-1-27,17-53 2,1 1 0,-1-1 0,35 1 0,1-1 0,-36 36-1,1-36 0,-19 18 3,-17 18-2,0-18-2,0 18 4,-35-18-3,-36 0 2,1 35-1,-1 1 0,18 17 0,18 0 1,-18 0-2,0 17 0,36 19 3,-19-19-4,19 1 1,-1-18 3,0 0-3,1 18 6,-1-1-5,0-17-4,18 18 29,0 0-24,0-1-1,0 1-2,36 17 3,-19 0-2,1-35 1,0 0-1,17 0 5</inkml:trace>
    </iact:actionData>
  </iact:action>
  <iact:action type="add" startTime="90687">
    <iact:property name="dataType"/>
    <iact:actionData xml:id="d45">
      <inkml:trace xmlns:inkml="http://www.w3.org/2003/InkML" xml:id="stk45" contextRef="#ctx0" brushRef="#br0">5539 15593 0,'0'0'3,"17"0"1,1-18 3,35 18-1,-18 0 4,-17 0-3,17 0 0,-17 0 1,-1 0 11,1 0-15,17 0 14,18 0-10,-18 0-1,18 0 0,-35 18 6,0-18-5,-18 17 39,0 1-37,0 35-2,0 53-1,-18 88 1,18-18-1,-18 18 2,18 53-5,0-70 7,0-1-6,0-53 3,0 1 0,18-1 5,-18-34-6,18-1 1,-18 35-1,0-52-1,0 17 1,17-70 5,-17 17-4,0-17-3,-17-18 27,-72 0-21,1 0-2,-53-53-5,53 35 10,35 18-12,35 0 14</inkml:trace>
    </iact:actionData>
  </iact:action>
  <iact:action type="add" startTime="91453">
    <iact:property name="dataType"/>
    <iact:actionData xml:id="d46">
      <inkml:trace xmlns:inkml="http://www.w3.org/2003/InkML" xml:id="stk46" contextRef="#ctx0" brushRef="#br0">6156 15522 0,'0'0'4,"18"0"1,-1-17 1,1 17 10,17 0-5,-17 0-7,52 0 8,1 0-5,17 0 2,0 0-1,-35 0 1,-53 35 58,0 18-55,-53-18-4,0 53-3,-17-17 2,-18-1 1,52-52-1,-17 35 4,18-35-2,35-1-4,-17 1 7,17-1 35,0 1-41,35 0 9,-18-1-4,36-17-7,-17 18 11,-19-18-8,1 0 0,0 0 1,-1 0 9,1 0-4,17 0 13,0-18-22,1 1 10,17-1-7,-18 18 0,-18-18 0,1 18 75,0 0-78,17 0 12,-17 0 11,-1 0 33</inkml:trace>
    </iact:actionData>
  </iact:action>
  <iact:action type="add" startTime="92590">
    <iact:property name="dataType"/>
    <iact:actionData xml:id="d47">
      <inkml:trace xmlns:inkml="http://www.w3.org/2003/InkML" xml:id="stk47" contextRef="#ctx0" brushRef="#br0">7779 15646 0,'-18'0'59,"-17"0"-53,-18 17-1,35-17 3,-17 18-3,0 0 6,17-18-2,0 0-1,1 0-1,17 17 1,-18-17 8,1 18 0,17 0 10,0-1 2,0 1-8,0 17-16,17 36 3,1 52 3,35 36-1,17 105-2,-52-52 3,-18 0-5,18-36 6,-18-88-5,0 36 5,0-36-7,17 0 4,18 18 0,1 18 2,-19 34-1,19-70-1,17 18-2,-36-35 2,1-54-1,-1-17 28,1 0-19,-18-35-8,35 18-1,-17-19 0,17 19 0,18-1 4,35-17-5,18 17 1,-18 0 2,18-34 1,-53 34-5,0 18 5,0 0-2,-35-18-1,-1 1 14,1 17-13,-18-18-5,35 18 9,-17-35-9</inkml:trace>
    </iact:actionData>
  </iact:action>
  <iact:action type="add" startTime="93799">
    <iact:property name="dataType"/>
    <iact:actionData xml:id="d48">
      <inkml:trace xmlns:inkml="http://www.w3.org/2003/InkML" xml:id="stk48" contextRef="#ctx0" brushRef="#br0">9419 15610 0,'-17'0'12,"-1"0"4,0 0 8,-17 0-16,0 18 12,17 35-13,-35-18 2,35 53-1,1-17-4,-1 17 8,18-17-4,0 17 0,0 0 0,71 18-2,-36 0 4,0 0-2,1-36-1,-19 1-2,1-18 6,0-18-6,-18 0 3,0 0 8,0-17-8,-36 0 4,19-18-7,-19 0 6,19 0-5,17 17 5,-36-17-3,19 0-5,-1-17 9,-35-1-3,-17-35-4,-1 18 2</inkml:trace>
    </iact:actionData>
  </iact:action>
  <iact:action type="add" startTime="94248">
    <iact:property name="dataType"/>
    <iact:actionData xml:id="d49">
      <inkml:trace xmlns:inkml="http://www.w3.org/2003/InkML" xml:id="stk49" contextRef="#ctx0" brushRef="#br0">9013 16157 0,'0'0'4,"18"0"-2,0-17 7,17-1-3,0 0 3,1 1-3,-1 17 5,18-18-6,-36 18 6,36 0-6,-17 0 6,-19 0-5,19 0 1,-19 0 3,18 0-3,1 0 3,-1 0-2,18-18-1,-18 18 1,-17-17 1</inkml:trace>
    </iact:actionData>
  </iact:action>
  <iact:action type="add" startTime="94581">
    <iact:property name="dataType"/>
    <iact:actionData xml:id="d50">
      <inkml:trace xmlns:inkml="http://www.w3.org/2003/InkML" xml:id="stk50" contextRef="#ctx0" brushRef="#br0">10054 15628 0,'0'-18'11,"-17"18"17,-1 0-21,-17 0 4,-18 36-1,17 17-5,1-36 6,-18 71-6,36-52 5,-1 17-2,18 17-4,18-17 6,17 35 2,18-17-8,0-18 7,0 0-7,0-36 7,-36 1-3,18-18-4,-17 0 6,35 0 5,-35-35-4,35-1-5,-36 1 2</inkml:trace>
    </iact:actionData>
  </iact:action>
  <iact:action type="add" startTime="94937">
    <iact:property name="dataType"/>
    <iact:actionData xml:id="d51">
      <inkml:trace xmlns:inkml="http://www.w3.org/2003/InkML" xml:id="stk51" contextRef="#ctx0" brushRef="#br0">10319 15540 0,'0'17'7,"0"1"1,0 53 0,0-1-1,0 1 0,0 35 1,0 17-2,0-35 2,0 0-1,0-35 5,0-35-7,0-53 53,0-71-46,0-18-5,0-17 1,35-53-1,-35 53 0,18-18 2,17 71-1,-17 35 0,17-17 1,0 52-4,-17 1 7,-1 17 1,1-18-5,0 18 8,17 0-12,18 70 5,0 36 0,17 53 1,19 35-2,-37-35-2,1-18 2,-17 0-1,-36-88 0,17 17 1,1-17 5,-18-17-7,0-54 43,0-53-42,0 19 1</inkml:trace>
    </iact:actionData>
  </iact:action>
  <iact:action type="add" startTime="95456">
    <iact:property name="dataType"/>
    <iact:actionData xml:id="d52">
      <inkml:trace xmlns:inkml="http://www.w3.org/2003/InkML" xml:id="stk52" contextRef="#ctx0" brushRef="#br0">11165 15769 0,'18'0'4,"17"0"21,-17 0-18,17 0 4,1 0-7,-19 0 7,18 0-1,-17 0-3,0 0 2,17 0-2,-17 0 16,17-17-14,0 17-2,0-18-1,1 0 6</inkml:trace>
    </iact:actionData>
  </iact:action>
  <iact:action type="add" startTime="95773">
    <iact:property name="dataType"/>
    <iact:actionData xml:id="d53">
      <inkml:trace xmlns:inkml="http://www.w3.org/2003/InkML" xml:id="stk53" contextRef="#ctx0" brushRef="#br0">11906 15434 0,'0'18'15,"0"52"-5,0-17-4,0 35 6,0 1-2,0 16-3,18 19 0,-18-71-3,0 17 9,18-34-5,-18-19 1,0 1-2,0 17 1,17 0 7,-17-17-7,0 0 5,0-71 43,0 0-45,0-35-5</inkml:trace>
    </iact:actionData>
  </iact:action>
  <iact:action type="add" startTime="96189">
    <iact:property name="dataType"/>
    <iact:actionData xml:id="d54">
      <inkml:trace xmlns:inkml="http://www.w3.org/2003/InkML" xml:id="stk54" contextRef="#ctx0" brushRef="#br0">12100 15152 0,'0'17'28,"18"1"-20,0 35 1,-1 0-3,1 35 2,17 0-4,0 18 9,-17-35-6,-18-1 1,0-34 0,0 34 1,-18 1-2,-35-1-2,18 18 2,0-52 2,17 17 1,1-18 1,17-18-5,-18 1-1,18-36 89,18 1-91</inkml:trace>
    </iact:actionData>
  </iact:action>
  <iact:action type="add" startTime="96792">
    <iact:property name="dataType"/>
    <iact:actionData xml:id="d55">
      <inkml:trace xmlns:inkml="http://www.w3.org/2003/InkML" xml:id="stk55" contextRef="#ctx0" brushRef="#br0">12506 15258 0,'18'0'81,"17"0"-77,0 0 12,-17 0-9,-18 17 4,17 1 67,-17 17-59,0-17-14,18 35 6,-18 17-6,0 18 6,0 54-6,0 16 5,0 36-4,0 18 2,18 17 0,-18-17 0,0-36 5,35 1-5,-35-18-4,0-18 4,0-53 0,0 35 5,0 1-9,0-1 4,0-70 2,0 0-3,0 0-1,-18-53 77,1 0-70,-19 0-7,-16 0 6,-19-18-8</inkml:trace>
    </iact:actionData>
  </iact:action>
  <iact:action type="add" startTime="97748">
    <iact:property name="dataType"/>
    <iact:actionData xml:id="d56">
      <inkml:trace xmlns:inkml="http://www.w3.org/2003/InkML" xml:id="stk56" contextRef="#ctx0" brushRef="#br0">9507 17039 0,'0'0'4,"0"18"-3,-35 35 4,17-18 3,-17 71 1,0 17-1,-18 54 0,35-19 0,18 54 0,0-18 0,36 0 0,17-70-1,-36-1 1,36-17-1,-35-71 0,-18 18 4,0-35-2,0-1 24,-18-17-30,-70-17 9,-71-54-7,-53 1 2,18-1 1,-17 1 5,87 17-7,54 17 3,34 1-1,36-18-3</inkml:trace>
    </iact:actionData>
  </iact:action>
  <iact:action type="add" startTime="98071">
    <iact:property name="dataType"/>
    <iact:actionData xml:id="d57">
      <inkml:trace xmlns:inkml="http://www.w3.org/2003/InkML" xml:id="stk57" contextRef="#ctx0" brushRef="#br0">8714 17815 0,'0'0'1,"35"-17"6,18 17 1,17 0 0,-17 0-3,0 0 6,18 0-5,35 0 1,-1 0 4,-52-18-3,18 0 3,-36 18-7,0-17 3,1 17 19,-36-18-17,53 18-1</inkml:trace>
    </iact:actionData>
  </iact:action>
  <iact:action type="add" startTime="98393">
    <iact:property name="dataType"/>
    <iact:actionData xml:id="d58">
      <inkml:trace xmlns:inkml="http://www.w3.org/2003/InkML" xml:id="stk58" contextRef="#ctx0" brushRef="#br0">9895 17321 0,'0'18'23,"-17"35"-17,-19 35 3,19 18-1,-1-18 0,-17 36-1,35-1 2,0-52-2,0-18 1,35-18 0,0 18 0,36 0-1,17 17 1,-17-34 0,17-1 2,-17-18-4,34 1 5,-87-18-6,-18-18 5,0-17-3,0-53 2,0-18-2</inkml:trace>
    </iact:actionData>
  </iact:action>
  <iact:action type="add" startTime="98703">
    <iact:property name="dataType"/>
    <iact:actionData xml:id="d59">
      <inkml:trace xmlns:inkml="http://www.w3.org/2003/InkML" xml:id="stk59" contextRef="#ctx0" brushRef="#br0">10372 17410 0,'0'0'2,"0"35"4,0 53 1,-18 0 3,-17 71-4,-1-36 2,19-17-1,-1-53 1,18-18 1,0 1-3,0-72 47,0-16-47,18-37 3,17-34-4,-17-36 4,-1 36 0,19 17 0,-19 71-1,1-18 0,0 0 0,-18 35 1,17 0-6,-17 1 9,18 34 34,35 72-36,0-1-5,-36 35 6,19 1-6,-19-18 6,1-36-6,-18-17 5,0-18-2,0 1 0,0-19 8,0 1-8,0 0-1,0-71 42,0 17-43</inkml:trace>
    </iact:actionData>
  </iact:action>
  <iact:action type="add" startTime="99223">
    <iact:property name="dataType"/>
    <iact:actionData xml:id="d60">
      <inkml:trace xmlns:inkml="http://www.w3.org/2003/InkML" xml:id="stk60" contextRef="#ctx0" brushRef="#br0">10654 17692 0,'18'0'7,"-1"0"0,1 0 1,17-18 1,18 18-1,0 0 1,35 0-1,36 0-2,-36 0 2,-53 0 0,-17 0 1</inkml:trace>
    </iact:actionData>
  </iact:action>
  <iact:action type="add" startTime="99537">
    <iact:property name="dataType"/>
    <iact:actionData xml:id="d61">
      <inkml:trace xmlns:inkml="http://www.w3.org/2003/InkML" xml:id="stk61" contextRef="#ctx0" brushRef="#br0">11236 17410 0,'0'0'2,"35"0"13,1 0-11,-19 0 8,36 17-5,-18 1-2,1-1 6,17 1-4,-18 0 1,-18-1 0,-17 1 1,0 0-4,0 17 6,0 0-5,0 1 1,-52 16 2,-1 1-1,0 0 1,0 0-3,35-35 4,1-1-4,-1 1 4,0 17-2,1-17 6,17 17-3,0-17-4,0 17 2,0-17-4,0 17 5,0-17 6,17-18 1,1 0-13,0 0 8,17 0-5,0 0 1,18-18-3,-18-17 7,18 35-7,-35-35 6,17 17-4,0 0 2,1 18-2,-36-17 2,35-1-2,-35 0 2,18 18-2,-18-17 2,17-19-1</inkml:trace>
    </iact:actionData>
  </iact:action>
  <iact:action type="add" startTime="100149">
    <iact:property name="dataType"/>
    <iact:actionData xml:id="d62">
      <inkml:trace xmlns:inkml="http://www.w3.org/2003/InkML" xml:id="stk62" contextRef="#ctx0" brushRef="#br0">11783 17127 0,'0'18'65,"0"0"-57,35 35 0,0 17 0,1 36 0,34 0 0,-52 17 0,17-52 0,-35 52 0,0 54-2,0-1 5,0-35-4,0-17 1,0-36 0,-18-18-1,1 1 2,-1-36-3,1-17 4,-1 35-1,18-36-2,-35 1 0,17 0 3,18-1-3,-18-34 85</inkml:trace>
    </iact:actionData>
  </iact:action>
  <iact:action type="add" startTime="107448">
    <iact:property name="dataType"/>
    <iact:actionData xml:id="d63">
      <inkml:trace xmlns:inkml="http://www.w3.org/2003/InkML" xml:id="stk63" contextRef="#ctx0" brushRef="#br0">16845 4568 0,'-17'0'96,"-1"0"-70,0 0 11,-17 0-27,17 18-2,-52-18 1,-18 18-2,-36-1 0,18 36 1,18-35 2,17 0-4,19-1 3,34-17 0,0 18 14,1-18-14,-1 17-2,0 1 0,-17-18 3,35 18-4,-35-18 3,0 17-2,35 1 3,-18-18-4,0 0 3,1 35-1,-19-17 0,-17 17 1,1 1-1,-1 16 0,-18 1 0,0 0-1,-17 0 1,53-18 0,0 1 0,-1-1-2,-316 547 96,158-53-3,194-493-98,0-1 13,-36 229 64,72 142 15,34-106-3,54 88 0,140 0 1,-52-141 1,-194-247-59,-1 18 27,107 87 30,52 1 1,-158-70-1,140 52-89,-140-88 20,70 35 50,-70-17-62,282 35 74,-36-18 9,54-35-1,-283 0-83,-17 0-1,17 0 2,0 18-3,-17-18 5,17 0-5,36 0 1,-54 0 2,36 0 0,0 0-3,-17 0 4,16 17-4,-16-17 4,-19 0-4,1 0 5,0 0-6,-1 0 12,1 0-8,0 0-3,-1 0 4,19 0-5,-19 0 6,18 18-2,18-18-1,-35 0-1,35 0 2,0 0-1,-36 0 0,19 0-1,-19 0 7,19 0-3,-1 0 3,0 0-5,-17 0-3,35 0 4,-36 0-3,19 0 0,-1 0 2,0 17 1,-17-17-5,17 0 4,-17 0-2,-1 0 3,1 0-3,17 0 2,1 0-2,-19 0 2,19 0-2,-19 0 1,18 0-1,18 0 3,-35 0-3,35 0 2,-18 0-3,0 0 4,18 0-2,-35 0-1,17 0 1,18 0 0,-35 0 0,35 0 1,0-17-1,-18 17 0,18 0 0,17-18 1,1 18-2,-36 0 2,54 0-2,-19 0-2,18 0 6,0 0-2,1 0-4,34 0 6,-35 0-4,36 0-1,-36 0 4,18 0-4,-18 0 2,0-17 0,18 17 2,35 0-4,36-18 5,-1-17-6,-17 17 5,-36 0-3,1 1 2,-54-1-3,18 0 79,283-387-84,-195-89 73,-158 370-44,-1-264-29,-17 265 32,36-336-32,-19 336 7,19-1 0,-19 36-1,-17-35 1,0-1 0,0 36 1,-53-18-3,0-17 5,-88-36-5,0 35 123,-1640-846-127,-671 459 110,2399 511-107,-600 106 108,600-89-2,-493 195-110,528-194 46</inkml:trace>
    </iact:actionData>
  </iact:action>
  <iact:action type="remove" startTime="115259">
    <iact:property name="style" value="instant"/>
    <iact:actionData xml:id="d64" ref="#d0"/>
    <iact:actionData xml:id="d65" ref="#d1"/>
    <iact:actionData xml:id="d66" ref="#d2"/>
    <iact:actionData xml:id="d67" ref="#d3"/>
    <iact:actionData xml:id="d68" ref="#d4"/>
    <iact:actionData xml:id="d69" ref="#d5"/>
    <iact:actionData xml:id="d70" ref="#d6"/>
    <iact:actionData xml:id="d71" ref="#d7"/>
    <iact:actionData xml:id="d72" ref="#d8"/>
    <iact:actionData xml:id="d73" ref="#d9"/>
    <iact:actionData xml:id="d74" ref="#d10"/>
    <iact:actionData xml:id="d75" ref="#d11"/>
    <iact:actionData xml:id="d76" ref="#d12"/>
    <iact:actionData xml:id="d77" ref="#d13"/>
    <iact:actionData xml:id="d78" ref="#d14"/>
    <iact:actionData xml:id="d79" ref="#d15"/>
    <iact:actionData xml:id="d80" ref="#d16"/>
    <iact:actionData xml:id="d81" ref="#d17"/>
    <iact:actionData xml:id="d82" ref="#d18"/>
    <iact:actionData xml:id="d83" ref="#d19"/>
    <iact:actionData xml:id="d84" ref="#d20"/>
    <iact:actionData xml:id="d85" ref="#d21"/>
    <iact:actionData xml:id="d86" ref="#d22"/>
    <iact:actionData xml:id="d87" ref="#d23"/>
    <iact:actionData xml:id="d88" ref="#d24"/>
    <iact:actionData xml:id="d89" ref="#d25"/>
    <iact:actionData xml:id="d90" ref="#d26"/>
    <iact:actionData xml:id="d91" ref="#d27"/>
    <iact:actionData xml:id="d92" ref="#d28"/>
    <iact:actionData xml:id="d93" ref="#d29"/>
    <iact:actionData xml:id="d94" ref="#d30"/>
    <iact:actionData xml:id="d95" ref="#d31"/>
    <iact:actionData xml:id="d96" ref="#d32"/>
    <iact:actionData xml:id="d97" ref="#d33"/>
    <iact:actionData xml:id="d98" ref="#d34"/>
    <iact:actionData xml:id="d99" ref="#d35"/>
    <iact:actionData xml:id="d100" ref="#d36"/>
    <iact:actionData xml:id="d101" ref="#d37"/>
    <iact:actionData xml:id="d102" ref="#d38"/>
    <iact:actionData xml:id="d103" ref="#d39"/>
    <iact:actionData xml:id="d104" ref="#d40"/>
    <iact:actionData xml:id="d105" ref="#d41"/>
    <iact:actionData xml:id="d106" ref="#d42"/>
    <iact:actionData xml:id="d107" ref="#d43"/>
    <iact:actionData xml:id="d108" ref="#d44"/>
    <iact:actionData xml:id="d109" ref="#d45"/>
    <iact:actionData xml:id="d110" ref="#d46"/>
    <iact:actionData xml:id="d111" ref="#d47"/>
    <iact:actionData xml:id="d112" ref="#d48"/>
    <iact:actionData xml:id="d113" ref="#d49"/>
    <iact:actionData xml:id="d114" ref="#d50"/>
    <iact:actionData xml:id="d115" ref="#d51"/>
    <iact:actionData xml:id="d116" ref="#d52"/>
    <iact:actionData xml:id="d117" ref="#d53"/>
    <iact:actionData xml:id="d118" ref="#d54"/>
    <iact:actionData xml:id="d119" ref="#d55"/>
    <iact:actionData xml:id="d120" ref="#d56"/>
    <iact:actionData xml:id="d121" ref="#d57"/>
    <iact:actionData xml:id="d122" ref="#d58"/>
    <iact:actionData xml:id="d123" ref="#d59"/>
    <iact:actionData xml:id="d124" ref="#d60"/>
    <iact:actionData xml:id="d125" ref="#d61"/>
    <iact:actionData xml:id="d126" ref="#d62"/>
    <iact:actionData xml:id="d127" ref="#d63"/>
  </iact:action>
  <iact:action type="add" startTime="116852">
    <iact:property name="dataType"/>
    <iact:actionData xml:id="d128">
      <inkml:trace xmlns:inkml="http://www.w3.org/2003/InkML" xml:id="stk64" contextRef="#ctx0" brushRef="#br0">13723 11271 0,'18'0'17,"17"0"0,-17 0-9,17 0-2,0 0 2,0 0 0,18 0 0,18 0 1,-36 0-2,36 0-1,-18 0 4,-18 0-2,18 0-2,-18 0 4,18 0-4,-18 0 4,18 0-3,-17 0 8,-19 0-7</inkml:trace>
    </iact:actionData>
  </iact:action>
  <iact:action type="add" startTime="117444">
    <iact:property name="dataType"/>
    <iact:actionData xml:id="d129">
      <inkml:trace xmlns:inkml="http://www.w3.org/2003/InkML" xml:id="stk65" contextRef="#ctx0" brushRef="#br0">13688 11747 0,'17'0'9,"36"0"-2,0 0 1,18 0-1,17 0 1,18 36 0,17-36 1,-35 0 0,-35 0-1,-17 0 0,-19 0 0,1 0 22,35 0-4,-35 0-18,17 0-2,-18 0 5</inkml:trace>
    </iact:actionData>
  </iact:action>
  <iact:action type="add" startTime="117951">
    <iact:property name="dataType"/>
    <iact:actionData xml:id="d130">
      <inkml:trace xmlns:inkml="http://www.w3.org/2003/InkML" xml:id="stk66" contextRef="#ctx0" brushRef="#br0">15381 10918 0,'-18'0'39,"1"0"-32,-54 0 0,-17 0 2,0 0-3,35 18 5,0-18-5,35 0 4,1 18-3,-1-18 50,18 17-19,0 1-32,0 0 3,18 17 2,-1 35-5,1 19 2,-18 52-1,0 18 2,0-18-2,-18 106 6,-17-36-8,35 19 4,0 34-4,0-87 6,0-36-4,53-36 2,-18-34-2,-17-53 2,-18-1-2,18-17 2,-1 0 28,1 0-21,0 0-7,-1 0 1,18 0-4,18 18 3,-17-18-3,17 0 4,17 0-4,-35-53 4,36 0-3,-18-53 2</inkml:trace>
    </iact:actionData>
  </iact:action>
  <iact:action type="add" startTime="118684">
    <iact:property name="dataType"/>
    <iact:actionData xml:id="d131">
      <inkml:trace xmlns:inkml="http://www.w3.org/2003/InkML" xml:id="stk67" contextRef="#ctx0" brushRef="#br0">15822 10760 0,'0'53'24,"18"35"-17,17 53 1,-17 0 3,17 18-7,-17-71 8,-18-17-5,0-19 3,17-52 70</inkml:trace>
    </iact:actionData>
  </iact:action>
  <iact:action type="add" startTime="119023">
    <iact:property name="dataType"/>
    <iact:actionData xml:id="d132">
      <inkml:trace xmlns:inkml="http://www.w3.org/2003/InkML" xml:id="stk68" contextRef="#ctx0" brushRef="#br0">16792 10724 0,'0'0'2,"18"36"3,0 52 1,17 18 4,0 17-2,-17 1-2,-1 17 1,1-35 4,0-36-3,-1-35-1,-17 1 2,0-19-5</inkml:trace>
    </iact:actionData>
  </iact:action>
  <iact:action type="add" startTime="119504">
    <iact:property name="dataType"/>
    <iact:actionData xml:id="d133">
      <inkml:trace xmlns:inkml="http://www.w3.org/2003/InkML" xml:id="stk69" contextRef="#ctx0" brushRef="#br0">16316 12577 0,'0'0'1,"0"70"5,0 54-2,0-1 4,0-35 1,-18 36 1,18 17-1,0 18-5,-17-71 6,17 0-3,0 35 0,0-52 2,0 0-3,17-19 3,1-34 1,0 0 7,-1-18-10,1 0 0,17-18 8,-17 0-5,17-34-4,36-1 3</inkml:trace>
    </iact:actionData>
  </iact:action>
  <iact:action type="add" startTime="119860">
    <iact:property name="dataType"/>
    <iact:actionData xml:id="d134">
      <inkml:trace xmlns:inkml="http://www.w3.org/2003/InkML" xml:id="stk70" contextRef="#ctx0" brushRef="#br0">17268 13017 0,'0'36'27,"18"-19"-20,0 36 0,-18-17 2,17-19-1,19 19 1,17-1-5,-18-18 7,0 19-4,-17-36 2,17 0-4,-35 17 6,35-17-3,-17 0 8,17 0-12,18 0 6,0-17-3,-18-1 3,1-17-1,-19 17-5,-17 1 8,0-19-7,0 1 8,0-18-10,0 18 5,-17-18 1,-1 35 7,0 1 7,1 17-14,-19-18-1,1 0 0,18 1-1,-19 17 2,1 0-1,35-18 0,-35 18-2,17 0 4,0 0-4,-17 18 4,0-18-2,17 17-1,1-17 2,-1 0-1,0 0 0,1 18-1,-1-18 2,18 18 0,-35-1-2,17-17 2,0 0 7,1 18-9,-1-1 26,36-34 49</inkml:trace>
    </iact:actionData>
  </iact:action>
  <iact:action type="add" startTime="120664">
    <iact:property name="dataType"/>
    <iact:actionData xml:id="d135">
      <inkml:trace xmlns:inkml="http://www.w3.org/2003/InkML" xml:id="stk71" contextRef="#ctx0" brushRef="#br0">18009 10883 0,'0'0'3,"36"0"1,-19 0 4,1 0-1,17-17 2,53 17-3,-35 0 1,18 0 1,-1 0 1,-17 0-2,-35 0 1,0 0 8,-18-18-1,17 18 21,1 0-10,-1 0-20,1 0 2,0 0-3,-18 18 38,0 17-35,0 35 1,17 54-2,-17 17 1,0 71-1,0 17 2,0-17-1,0 17 1,0-17-2,0-18 2,0-36-1,0 19-3,0-36 2,0 18 2,0-54 2,0 19-6,18-54 4,0-34-2,-36-36 48,-17 0-43,-1-18-8,-16 18 6,-1 0 0,35 0-5,0 0 5,1 0-5,-1 0 6,0 0-6,1-18 7,-18 1-3,17-1-2</inkml:trace>
    </iact:actionData>
  </iact:action>
  <iact:action type="add" startTime="121550">
    <iact:property name="dataType"/>
    <iact:actionData xml:id="d136">
      <inkml:trace xmlns:inkml="http://www.w3.org/2003/InkML" xml:id="stk72" contextRef="#ctx0" brushRef="#br0">18997 10389 0,'0'18'27,"0"17"-24,0 53 8,0 36-2,0 52-1,0-17-1,0-36 1,0-70-2,0-17 4,-18-89 60,18-71-60,0-52-2,0 35 1,0-71 0,0 89-2,53 52 2,-53 1-2,36 17 1,-19 0-4,1 53 8,0-36-4,-18 19 2,17 17-3,1 0-1,-1 0 8,1 0-2,17 0-5,-17 0-3,17 0 8,1 17-4,17 36 0,-1 36 0,1-1-4,0 70 7,-35-34-3,0 35 1,-1-71-4,-17 0 5,0-35-2,18-18 0,-18-17 5,0-53 86</inkml:trace>
    </iact:actionData>
  </iact:action>
  <iact:action type="add" startTime="122266">
    <iact:property name="dataType"/>
    <iact:actionData xml:id="d137">
      <inkml:trace xmlns:inkml="http://www.w3.org/2003/InkML" xml:id="stk73" contextRef="#ctx0" brushRef="#br0">20602 10866 0,'0'0'0,"0"-18"46,-35 18-34,0 0-1,-18 0-6,-18 0 7,18 0-8,18 0 8,0 18-7,17-18 2,0 0 10,18 17 22,-17-17-20,17 18-6,0-1-3,0 1-2,0 35 2,17-18-4,1 18 1,17 35 4,-17 1-7,0-1 4,-1 18 1,36-18 2,-35 18-6,-1-18 7,-17 0-7,0-17 2,0 17 1,0-18-1,0 36 3,-17 53-2,-1-18 2,18-17-3,-17-19 1,17-16-1,0-37 2,0-34-3,-18-18 66,36 0 19,-1 0-82,54 18-2,35-1 1,35 36 1,-18-53-2,1 18 1,34 0 0,1 34-4,-71-34 9,1-18-9,-19 0 7,1 0-2,-36 0-1,-17 0 0</inkml:trace>
    </iact:actionData>
  </iact:action>
  <iact:action type="add" startTime="125159">
    <iact:property name="dataType"/>
    <iact:actionData xml:id="d138">
      <inkml:trace xmlns:inkml="http://www.w3.org/2003/InkML" xml:id="stk74" contextRef="#ctx0" brushRef="#br0">22013 10548 0,'0'18'32,"0"-1"-24,-35 1 0,35 53 1,0-19-1,0 37-1,0-1 1,0 0 1,-18 0-1,18-17-1,0-1 1,0-34 0,0-1 1,0 0-2,0-17 9,0-1 7</inkml:trace>
    </iact:actionData>
  </iact:action>
  <iact:action type="add" startTime="125838">
    <iact:property name="dataType"/>
    <iact:actionData xml:id="d139">
      <inkml:trace xmlns:inkml="http://www.w3.org/2003/InkML" xml:id="stk75" contextRef="#ctx0" brushRef="#br0">22172 12312 0,'0'53'24,"18"0"-14,-1 17-5,-17 19 5,0-37-1,0 37-2,18 16 2,-18-16-1,0-19 0,0-35-1,0 1 2,0-19-4,0-34 84,18-54-79</inkml:trace>
    </iact:actionData>
  </iact:action>
  <iact:action type="add" startTime="126280">
    <iact:property name="dataType"/>
    <iact:actionData xml:id="d140">
      <inkml:trace xmlns:inkml="http://www.w3.org/2003/InkML" xml:id="stk76" contextRef="#ctx0" brushRef="#br0">22401 10689 0,'18'0'55,"17"0"-44,18 18-6,35-1 4,18-17-3,-18 0 4,-35 0-4,-17 0 4,-19 0-2,-17 18 96,0 35-97,18 18 0,-18 70 1,18 70 0,-18 1 0,17-18 3,18 53-4,-17-35 2,0-18-3,35-36 1,-36 19 3,1 34-4,17-87 3,0-54 1,-35 36-4,18-70 4,-18-1-4,0-17 3,-18-1 90,1-17-94,17 18 1,-53-18 4,35 17-2,-17-17 6,35 18-3,-18 0-3,-17-18 0,17 0-2,1 0 4,-18 0-2,-1 0 6,19 17 5,-1-17-15,0 0 12,18 18 66,-17-18-74,-1 0 6,18 18 62</inkml:trace>
    </iact:actionData>
  </iact:action>
  <iact:action type="remove" startTime="137497">
    <iact:property name="style" value="instant"/>
    <iact:actionData xml:id="d141" ref="#d128"/>
    <iact:actionData xml:id="d142" ref="#d129"/>
    <iact:actionData xml:id="d143" ref="#d130"/>
    <iact:actionData xml:id="d144" ref="#d131"/>
    <iact:actionData xml:id="d145" ref="#d132"/>
    <iact:actionData xml:id="d146" ref="#d133"/>
    <iact:actionData xml:id="d147" ref="#d134"/>
    <iact:actionData xml:id="d148" ref="#d135"/>
    <iact:actionData xml:id="d149" ref="#d136"/>
    <iact:actionData xml:id="d150" ref="#d137"/>
    <iact:actionData xml:id="d151" ref="#d138"/>
    <iact:actionData xml:id="d152" ref="#d139"/>
    <iact:actionData xml:id="d153" ref="#d140"/>
  </iact:action>
  <iact:action type="add" startTime="154280">
    <iact:property name="dataType"/>
    <iact:actionData xml:id="d154">
      <inkml:trace xmlns:inkml="http://www.w3.org/2003/InkML" xml:id="stk77" contextRef="#ctx0" brushRef="#br0">16686 9825 0,'-17'0'89,"-19"0"-82,1 0 1,-18 0-1,-17 0 2,-1 0-2,-17 0 3,0 0-2,0 0-1,35 0 0,35 0 3,-17 0-4,17 0 3,0 0-3,18 17 99,18 1-96,17 0-1,18 70 0,18 18 0,-1 53 0,1 17 1,-18 0-2,-53 1 2,0-19-2,0-34 1,0-36 0,0 0 0,0-17 0,0-36-1,0 18 2,0-18-2,0 1 2,18-1 7,-18-17-5,17-18 0,1 0 7,-1 0 6,1 0-18,0 0 4,52 0-2,-17 0 1,0 0-2,0 0 1,-18 0-2,18-18 4,-35 18-1,35-35-1,0 17 1</inkml:trace>
    </iact:actionData>
  </iact:action>
  <iact:action type="add" startTime="155314">
    <iact:property name="dataType"/>
    <iact:actionData xml:id="d155">
      <inkml:trace xmlns:inkml="http://www.w3.org/2003/InkML" xml:id="stk78" contextRef="#ctx0" brushRef="#br0">17268 9701 0,'0'18'54,"0"0"-46,0 35 1,0-36-3,0 54 4,0-1-4,18 19 4,0 16-4,17-16 4,-17 16-4,-1-52 4,1 18-2,0-36 0,-18 0 0,0-17 16,17-18 73</inkml:trace>
    </iact:actionData>
  </iact:action>
  <iact:action type="add" startTime="155905">
    <iact:property name="dataType"/>
    <iact:actionData xml:id="d156">
      <inkml:trace xmlns:inkml="http://www.w3.org/2003/InkML" xml:id="stk79" contextRef="#ctx0" brushRef="#br0">18115 9754 0,'0'18'33,"0"0"-24,0 34-2,18 1 0,-18 0 2,17 18-2,1 52 2,0 1-2,-1-1 0,-17-17 3,18-53-5,-18 0 6,0-35-5,18-1 9,-18 1 51</inkml:trace>
    </iact:actionData>
  </iact:action>
  <iact:action type="add" startTime="156465">
    <iact:property name="dataType"/>
    <iact:actionData xml:id="d157">
      <inkml:trace xmlns:inkml="http://www.w3.org/2003/InkML" xml:id="stk80" contextRef="#ctx0" brushRef="#br0">17410 11007 0,'0'0'4,"0"70"2,0 1 1,0 17-2,0 0 2,0 18 2,0-53-1,0 35 0,0 18 0,-18-53 0,18 0 0,0-18 1,0-53 40,0-52-39</inkml:trace>
    </iact:actionData>
  </iact:action>
  <iact:action type="add" startTime="156713">
    <iact:property name="dataType"/>
    <iact:actionData xml:id="d158">
      <inkml:trace xmlns:inkml="http://www.w3.org/2003/InkML" xml:id="stk81" contextRef="#ctx0" brushRef="#br0">18027 11377 0,'0'53'19,"0"18"-13,0-19 0,0 19 3,0 17-2,18-35 0,-18-35 2,17-1 1,1 1-4,17 0 7,0-18-7,1 35 1,52-35 3,53 35-6,0-35 5,-53 0-1,-17 0-2,-18 0 3,-53-17 0,0-1 0,0-35-2,0-35-1,-53-36 4,-35-17-4,-36 18 4,18-1-3,36 71 4,17 36-4,18 17 3,-1 0-6,1 0 5,-18 0 0,36 17-3,-1 1 3,0-18 1</inkml:trace>
    </iact:actionData>
  </iact:action>
  <iact:action type="add" startTime="157313">
    <iact:property name="dataType"/>
    <iact:actionData xml:id="d159">
      <inkml:trace xmlns:inkml="http://www.w3.org/2003/InkML" xml:id="stk82" contextRef="#ctx0" brushRef="#br0">18556 9525 0,'35'0'33,"1"0"-23,52 18-1,71 17-3,-36-17-1,1-1 6,-72-17-7,-34 18 7,0-18-5,-1 35 52,-17 36-52,0-1 2,0 36 0,0 53 3,0-18-4,0 0-2,0 35 4,0 1-2,0-18 1,0 17 1,0 0 1,0 1-4,-35-1 3,35-17-2,0-71 2,0-53-2,0 1 3,0-19-5,-18-17 30,1 0-23,-1 0 7,1 0-10</inkml:trace>
    </iact:actionData>
  </iact:action>
  <iact:action type="add" startTime="157988">
    <iact:property name="dataType"/>
    <iact:actionData xml:id="d160">
      <inkml:trace xmlns:inkml="http://www.w3.org/2003/InkML" xml:id="stk83" contextRef="#ctx0" brushRef="#br0">20108 9366 0,'0'0'3,"-17"-35"1,-1 0 4,0 17-3,1-17 5,-19 17-2,19 0-1,-36-17 2,0 18 0,0 17-3,35 0 11,1 0-8,-1 0 5,1 35-4,-19 0-6,1 0 7,0 18-4,17 18 3,0-36-5,18 0 6,0 36-3,18-18 1,17 0-4,36 0 7,-18 0-7,0-18 3,17 0 1,1-17 1,-36-1-4,36 1 3,17 35-2,-53-53 1,36 18 0,-18 17 0,0-17-4,-18 17 9,-18-17-7,19 17 4,-36-18-4,35 36 3,-35-17-4,35-1 4,-17 0-2,0 18 2,-18-35-2,17-1 12,-17 1-4,-17 0 0,-36-18-6,-18 0-1,18 17-1,0-17 1,18 0 1,17 0-2,1 0 2,-1 0-1,0 0-1,1 0 2,-18-35-2,-1 0 1,19 17 0,-1 0-1,18 1 5,-18-1-7,1 18 14,17-17-12,0-1 1,0 0 0,0-17 0,0-36 0,17 1 0,19-1-1,17-17 2,-18-18-1,0 36 0,-17 17 0,-1 18 1,1 17-2,-18-17 2,18-18-3,-1 0 3,1 18-1,0-1-2,-1-17 4,-17 36 6</inkml:trace>
    </iact:actionData>
  </iact:action>
  <iact:action type="add" startTime="160962">
    <iact:property name="dataType"/>
    <iact:actionData xml:id="d161">
      <inkml:trace xmlns:inkml="http://www.w3.org/2003/InkML" xml:id="stk84" contextRef="#ctx0" brushRef="#br0">22031 9878 0,'0'0'1,"-18"0"7,-17 0-2,17 0 11,1 0-9,-1 0-1,1 0 1,-19 17 2,1 1-4,-18 0 4,0-1-4,35-17 4,-34 0-4,34 18 3,0 0 0,-17-18-1,35 17-2,-18-17 4,1 0 14,-1 0-9,18 18 9,-18 17-15,18 18-2,0 35 1,0 89 1,0 70-1,0-18 0,0 0 0,-17-70 0,17-18-2,-35-35 4,35-71-2,0 36 1,0-18-2,17 0 2,18-36-4,1 36 5,-19-18-2,19 1 1,-36-19-2,17 1-1,1-18 10,0 0-8,52 0 9,-35 0-11,18 0 5,36 0-5,-19 0 4,1-18-4,-36-17 4</inkml:trace>
    </iact:actionData>
  </iact:action>
  <iact:action type="add" startTime="161621">
    <iact:property name="dataType"/>
    <iact:actionData xml:id="d162">
      <inkml:trace xmlns:inkml="http://www.w3.org/2003/InkML" xml:id="stk85" contextRef="#ctx0" brushRef="#br0">22348 9754 0,'0'0'1,"0"18"1,0 17 11,0 0-7,0 18 1,0 36 1,0 34-1,0-52 1,0 17 2,18-35-3,0 0 0,-1-36 8,1-34 44</inkml:trace>
    </iact:actionData>
  </iact:action>
  <iact:action type="add" startTime="161939">
    <iact:property name="dataType"/>
    <iact:actionData xml:id="d163">
      <inkml:trace xmlns:inkml="http://www.w3.org/2003/InkML" xml:id="stk86" contextRef="#ctx0" brushRef="#br0">23089 9437 0,'18'17'33,"-18"36"-25,35 53-2,-35 71 1,0 17 5,0-18-6,0 0 2,0-17 0,0-71 1,0-52-2,0-19 10</inkml:trace>
    </iact:actionData>
  </iact:action>
  <iact:action type="add" startTime="162443">
    <iact:property name="dataType"/>
    <iact:actionData xml:id="d164">
      <inkml:trace xmlns:inkml="http://www.w3.org/2003/InkML" xml:id="stk87" contextRef="#ctx0" brushRef="#br0">22825 11148 0,'0'53'17,"0"35"-11,0 18 2,0 52-1,-36 19 3,36-54-3,0 1 0,0-71 3,0 0-4,0-18 4,18-35 47,-18-53-47</inkml:trace>
    </iact:actionData>
  </iact:action>
  <iact:action type="add" startTime="162723">
    <iact:property name="dataType"/>
    <iact:actionData xml:id="d165">
      <inkml:trace xmlns:inkml="http://www.w3.org/2003/InkML" xml:id="stk88" contextRef="#ctx0" brushRef="#br0">23177 11307 0,'18'35'16,"0"53"-7,-18-17-3,17-19 4,1 54-2,0-53 0,17-18 2,-35 1-7,35-19 8,-17-17-6,0 18 4,-1-18 8,1 0-8,-18-35 17,0 17-21,0-35 3,0-17-1,0-19 4,-18-52-3,18 18-1,0-1 1,0 71 0,0 18 0,0 18 9,-17 17-4,-19 0-3,-34 0-4,-1 35 5,-35 35-6,89-52 6,-19 0-2,19-1-5,17 1 3</inkml:trace>
    </iact:actionData>
  </iact:action>
  <iact:action type="add" startTime="163308">
    <iact:property name="dataType"/>
    <iact:actionData xml:id="d166">
      <inkml:trace xmlns:inkml="http://www.w3.org/2003/InkML" xml:id="stk89" contextRef="#ctx0" brushRef="#br0">23601 9437 0,'17'0'14,"1"0"-1,17 0-6,36 17-1,17 19 3,-17-19-3,-1 1 4,-34-18-2,-36 18 5,0 17 20,0-17-25,0 52-1,0 18 4,-36 36-4,36 17 0,0 18-1,-17 52 9,17-17-12,0 18 4,-18-36 1,18 36 2,-35-36-4,35-52 7,-18-36-10,18-35 8,0-35-6,0-1 21,-18-17 23,-52-53-42,-18 0 3,35 18-4,35 0 1</inkml:trace>
    </iact:actionData>
  </iact:action>
  <iact:action type="add" startTime="163923">
    <iact:property name="dataType"/>
    <iact:actionData xml:id="d167">
      <inkml:trace xmlns:inkml="http://www.w3.org/2003/InkML" xml:id="stk90" contextRef="#ctx0" brushRef="#br0">24253 8890 0,'0'18'41,"0"17"-32,-35 18-2,0 17 2,-53 36-4,35 0 3,-18-35-1,36-1 3,17-35-3,1-17 4,17 17-3,-18 1-2,18-19 4,0 1-4,18-18 27,35 0-25,-18 0-2,18-18 1,17 1 1,19-1 1,-19-17 0,54 17-2,-54 18 0,18-18 2,-35 18 2,-17 0-6,-36-17 51,0-1-38</inkml:trace>
    </iact:actionData>
  </iact:action>
  <iact:action type="add" startTime="164412">
    <iact:property name="dataType"/>
    <iact:actionData xml:id="d168">
      <inkml:trace xmlns:inkml="http://www.w3.org/2003/InkML" xml:id="stk91" contextRef="#ctx0" brushRef="#br0">24342 8890 0,'-18'0'30,"18"18"-19,0 35-5,0-1 4,0 37-2,0 34 0,0 18 0,18 71 0,-18-71 0,17-18-1,1-17 2,-18-17-1,0-54-3,0 0 6,0 18-4,0-35 2,0 17-1,0-17 1,18-36 45,-18 0-28</inkml:trace>
    </iact:actionData>
  </iact:action>
  <iact:action type="add" startTime="169613">
    <iact:property name="dataType"/>
    <iact:actionData xml:id="d169">
      <inkml:trace xmlns:inkml="http://www.w3.org/2003/InkML" xml:id="stk92" contextRef="#ctx0" brushRef="#br0">19315 13511 0,'0'0'2,"-18"0"21,0 0-17,1 0 4,-54 0-5,1 0 4,-1 18 1,0 0-4,19-1 2,-1-17 2,0 36-5,17-19 6,19-17-5,-19 0 3,19 0-2,17 18 3,-35-1-4,17-17 4</inkml:trace>
    </iact:actionData>
  </iact:action>
  <iact:action type="add" startTime="169787">
    <iact:property name="dataType"/>
    <iact:actionData xml:id="d170">
      <inkml:trace xmlns:inkml="http://www.w3.org/2003/InkML" xml:id="stk93" contextRef="#ctx0" brushRef="#br0">18662 13670 0,'0'0'6,"0"35"28,18-17-24,17 17-2,0 1 0,0 34 0,-17 1-2,0 35 4,-18-1-2,0 54 0,0-18 0,-53 53 0,0-17-2,18-19 5,-18 1-4,35-35 2,18-71-2,0 17 2,0-35-2,35 1 2,-17-36-2,-18 17-1,18 1 4,-1-18-4,1 0 4,35 0-2,-36 0 0,36-18 0,18 1 0,-1-1-2,19 0 2,-19-17 2,1 0-2,-1-36-1,-34-17 0</inkml:trace>
    </iact:actionData>
  </iact:action>
  <iact:action type="add" startTime="170259">
    <iact:property name="dataType"/>
    <iact:actionData xml:id="d171">
      <inkml:trace xmlns:inkml="http://www.w3.org/2003/InkML" xml:id="stk94" contextRef="#ctx0" brushRef="#br0">19844 13406 0,'0'17'16,"0"36"-8,0 35 0,0 18 1,-18 18-1,-17-1 0,35 1 1,-18-19 0,18-16-4,0-54 3,0-18 1,0 1-2,18-36 25,-18 1-21,35-36-6,-17-35 6</inkml:trace>
    </iact:actionData>
  </iact:action>
  <iact:action type="add" startTime="170583">
    <iact:property name="dataType"/>
    <iact:actionData xml:id="d172">
      <inkml:trace xmlns:inkml="http://www.w3.org/2003/InkML" xml:id="stk95" contextRef="#ctx0" brushRef="#br0">20197 13441 0,'0'0'2,"17"35"3,-17 36 4,35-1-3,-35 18 1,0 1 2,18 16-3,0-16 3,-18-19 0,0-52-1,17 35 1,-17-36-2,0 1 0</inkml:trace>
    </iact:actionData>
  </iact:action>
  <iact:action type="add" startTime="170983">
    <iact:property name="dataType"/>
    <iact:actionData xml:id="d173">
      <inkml:trace xmlns:inkml="http://www.w3.org/2003/InkML" xml:id="stk96" contextRef="#ctx0" brushRef="#br0">19985 14781 0,'0'0'3,"-18"36"0,18 17 6,0 35-1,0 35-1,-35 36 1,17-36-1,1-34 1,-1-1 2,18-18-3,0-17 0,0-35 12,18-18 13,-1-35-19,1-36-5,0 18 2</inkml:trace>
    </iact:actionData>
  </iact:action>
  <iact:action type="add" startTime="171255">
    <iact:property name="dataType"/>
    <iact:actionData xml:id="d174">
      <inkml:trace xmlns:inkml="http://www.w3.org/2003/InkML" xml:id="stk97" contextRef="#ctx0" brushRef="#br0">20355 14905 0,'18'17'17,"0"89"-12,17-35 6,35-1-7,-52 1 8,0-18-8,17-35 7,-17-18-3,-1 0-3,-17 17 5,18-17-3,17 0 2,0 0-2,36 0 2,0 0-3,-19 0 5,1-17-5,-17-1 4,-36 0-5,17 1 6,-17-19-6,0 1 5,-17-18-4,-36-17 4,-35-1-3,35 0 2,0 19-1,35 52 0,-17 0 1,17 0-4,-17 0 5,17 0-2,1 0 0,-36 17 0,17 1-2,1 17 4,35-17-2,0-1 0,0 1 0,18-18 56,17-18-55,-17 1-2</inkml:trace>
    </iact:actionData>
  </iact:action>
  <iact:action type="add" startTime="171822">
    <iact:property name="dataType"/>
    <iact:actionData xml:id="d175">
      <inkml:trace xmlns:inkml="http://www.w3.org/2003/InkML" xml:id="stk98" contextRef="#ctx0" brushRef="#br0">21096 13106 0,'0'0'2,"18"0"12,-1-18-5,19 18-2,-19 0 1,71 0 0,18 0-1,-53 0 0,18 0 4,-36 0-3,-35 18 37,0 35-33,18 17-6,-1 54 3,-17-1-2,18 18 2,0 53-4,17-17 3,-35 17 2,0-18-4,0 36 4,0-1-4,-18-70 4,1 54-4,17-107 4,-18-53-3,18-17 2,-35-18 39,-1 0-40,1-18 6,18 0 4,-1 1-3,0-54-8</inkml:trace>
    </iact:actionData>
  </iact:action>
  <iact:action type="add" startTime="172391">
    <iact:property name="dataType"/>
    <iact:actionData xml:id="d176">
      <inkml:trace xmlns:inkml="http://www.w3.org/2003/InkML" xml:id="stk99" contextRef="#ctx0" brushRef="#br0">21943 12894 0,'0'0'3,"17"0"1,1 0 4,17-18-2,1 18 2,17 0 0,-36 0 2,1 0-3,17 0 1,-17 0 0,17 36 0,0-1-1,18 18 1,0 0 1,0-36 0,-35 19-3,-18-19 10,0 1-6,-18 0-2,-17-1 0,-36 36 0,-35 18 2,-35-18-4,35 17 3,36-17-2,-1-18 2,54 1-1,-1-19 0,36-17 52,17 0-50,18 0-3,0 0 3,17 0-3,1 0 2,17 0-3,0 0 4,-35 0-3,0 0 2,-18 0-3</inkml:trace>
    </iact:actionData>
  </iact:action>
  <iact:action type="remove" startTime="202693">
    <iact:property name="style" value="instant"/>
    <iact:actionData xml:id="d177" ref="#d154"/>
    <iact:actionData xml:id="d178" ref="#d155"/>
    <iact:actionData xml:id="d179" ref="#d156"/>
    <iact:actionData xml:id="d180" ref="#d157"/>
    <iact:actionData xml:id="d181" ref="#d158"/>
    <iact:actionData xml:id="d182" ref="#d159"/>
    <iact:actionData xml:id="d183" ref="#d160"/>
    <iact:actionData xml:id="d184" ref="#d161"/>
    <iact:actionData xml:id="d185" ref="#d162"/>
    <iact:actionData xml:id="d186" ref="#d163"/>
    <iact:actionData xml:id="d187" ref="#d164"/>
    <iact:actionData xml:id="d188" ref="#d165"/>
    <iact:actionData xml:id="d189" ref="#d166"/>
    <iact:actionData xml:id="d190" ref="#d167"/>
    <iact:actionData xml:id="d191" ref="#d168"/>
    <iact:actionData xml:id="d192" ref="#d169"/>
    <iact:actionData xml:id="d193" ref="#d170"/>
    <iact:actionData xml:id="d194" ref="#d171"/>
    <iact:actionData xml:id="d195" ref="#d172"/>
    <iact:actionData xml:id="d196" ref="#d173"/>
    <iact:actionData xml:id="d197" ref="#d174"/>
    <iact:actionData xml:id="d198" ref="#d175"/>
    <iact:actionData xml:id="d199" ref="#d176"/>
  </iact:action>
  <iact:action type="add" startTime="213539">
    <iact:property name="dataType"/>
    <iact:actionData xml:id="d200">
      <inkml:trace xmlns:inkml="http://www.w3.org/2003/InkML" xml:id="stk100" contextRef="#ctx0" brushRef="#br0">15822 10283 0,'18'0'64,"17"0"-34,0 0-18,-17 0-6,17 0 3,18 36-2,-18-19 2,18-17-2,18 36-1,-18-19 2,-18 1 2,-17 17-2,17 0-1,0-17 2,18 17-2,0 18 2,-35 0-3,17 18 3,0-18-1,1 0 1,-19 0-2,1-53 2,-18 35 0,17-35-2,-17 17 10,-17-34 70,-1-18-78</inkml:trace>
    </iact:actionData>
  </iact:action>
  <iact:action type="add" startTime="214199">
    <iact:property name="dataType"/>
    <iact:actionData xml:id="d201">
      <inkml:trace xmlns:inkml="http://www.w3.org/2003/InkML" xml:id="stk101" contextRef="#ctx0" brushRef="#br0">16669 10142 0,'-18'0'6,"0"0"0,-17 0 0,18 0 4,-19 0-2,19 18 0,-19 0 1,-17-1-1,18 1 0,0 0-1,-18 34 1,0 1 0,0 0 1,18 53-2,0-35 2,-54-1-2,72 1 2,-19-36-4,19 0 4</inkml:trace>
    </iact:actionData>
  </iact:action>
  <iact:action type="add" startTime="216892">
    <iact:property name="dataType"/>
    <iact:actionData xml:id="d202">
      <inkml:trace xmlns:inkml="http://www.w3.org/2003/InkML" xml:id="stk102" contextRef="#ctx0" brushRef="#br0">16863 9437 0,'-18'17'200,"18"1"-192,0 17 1,0-17-3,0 35 3,-17-18-3,17-17 4,-18 17-3,18 18 3,-18-18-2,1 1-3,17 16 4,0-16 0,0-19-1,-18 19 0,18-19-2,0 1 14,0 17-12,-18-35-2,18 18 0,0 0 5,0-1 18,0 1 38,0-1-45</inkml:trace>
    </iact:actionData>
  </iact:action>
  <iact:action type="add" startTime="218119">
    <iact:property name="dataType"/>
    <iact:actionData xml:id="d203">
      <inkml:trace xmlns:inkml="http://www.w3.org/2003/InkML" xml:id="stk103" contextRef="#ctx0" brushRef="#br0">17110 9419 0,'17'0'117,"1"0"-84,0 0-26,-1 0 10,1 0-8,0 0-2,-1 0 58,1 0-52,17 0 5,0 0-10,-17 0 0,0 0 1,-1 0-2,-17 18 41,0 17-32,18-35-8,0 18 0,-1-1-2,-17 1 4,0 0 4,0-1-4,0 19 22,0-19-23,-35-17-2,0 35 2,17-17-2,-17 17 2,-1-35-2,36 18 2,-35-18-2,18 0 2,17 18-2,-18-18 0,0 0 24,36 0 65,0 0-70,17 0-11,-18 0 2,1 0-9,0 0 0,17 0 1,0 0 4,1 0-4,-19 0-2,18 0 5,1 0-6,-1 0 2,0 0 0,-17 0 1,0 0 3,-1 0-2,-17 17-3,0 1 9,0 0 16,0 17-12,18-35-14,-18 35 1,0 0 9,0-17-8,0 0 9,0-1-11,0 1 13,0 0 9,-18-1-17,1-17-3,-1 0 0,-17 0-1,35 18 2,-36-18-2,19 18 2,-1-18 9,0 17-12,-17-17 9,18 0-6,-1 0-1,0 18 1,1-18-2,-1 17 8,0-17-8</inkml:trace>
    </iact:actionData>
  </iact:action>
  <iact:action type="add" startTime="220933">
    <iact:property name="dataType"/>
    <iact:actionData xml:id="d204">
      <inkml:trace xmlns:inkml="http://www.w3.org/2003/InkML" xml:id="stk104" contextRef="#ctx0" brushRef="#br0">18380 10037 0,'-18'0'24,"18"17"2,0 1-17,0-1-2,-18 1 1,1 0-1,17 17 2,0-17-1,0 17-2,-18 18 3,18 17-3,-17-34 5,17 34-4,0 18 2,0-17-3,0-36 4,0 18-4,0 0 3,0-35-1,0 17 1,0-17-4,0-1 54,-18-17-13,0 0-36</inkml:trace>
    </iact:actionData>
  </iact:action>
  <iact:action type="add" startTime="221535">
    <iact:property name="dataType"/>
    <iact:actionData xml:id="d205">
      <inkml:trace xmlns:inkml="http://www.w3.org/2003/InkML" xml:id="stk105" contextRef="#ctx0" brushRef="#br0">18644 9754 0,'0'0'3,"18"0"8,0 0 6,-1 0-9,18 0-2,1 0 3,-1 18-1,0 0 1,-17-18-1,0 0-2,-1 17 7,1-17-8,-18 18 4,18-18-2,-18 17 2,17 19-1,-17-19-2,18 36 2,-18-35 0,0 17 2,0-17-4,-18 0 3,-35 17-2,0 18 3,0-36-4,0 36 4,18-17-4,-18-1 3,18-18-2,0 1 0,35 0 58,70-1-38,-17 1-20,-18-18 2,18 18-2,0-18 1,-17 17 0,-19-17-1,19 0 3,-19 0-5,18 18 5,18-18-2,-17 0 7,-19 18-9,1-1 14,0-17-13,-18 18 2,0-1-1,17 1-1,-17 0 2,0 17-4,0-17 4,-17 17-2,-19 18 4,1-18-6,-18 0 5,18-17-4,-18 0 4,0 17-3,0 0-1,-18-17 3,1 0 1,17-1-4,-18 1 4,19-18-2,16 17 1,36-34 46,0-1-42,0 1 0,0-1-6</inkml:trace>
    </iact:actionData>
  </iact:action>
  <iact:action type="add" startTime="222448">
    <iact:property name="dataType"/>
    <iact:actionData xml:id="d206">
      <inkml:trace xmlns:inkml="http://www.w3.org/2003/InkML" xml:id="stk106" contextRef="#ctx0" brushRef="#br0">19068 10248 0,'17'0'37,"1"0"-21,0 0 7,-1 0-11,1 0-5,35 0-1,0 0 4,-18 0-4,18 0 4,17 0-3,-52 0 0,17 0 2,-17 0-2,0 0 77,-36 0-14</inkml:trace>
    </iact:actionData>
  </iact:action>
  <iact:action type="add" startTime="223041">
    <iact:property name="dataType"/>
    <iact:actionData xml:id="d207">
      <inkml:trace xmlns:inkml="http://www.w3.org/2003/InkML" xml:id="stk107" contextRef="#ctx0" brushRef="#br0">19173 10742 0,'18'0'8,"0"0"7,-1-18 9,1 18-19,0 0 8,17 0-6,-17-17 2,17 17-2,0-18 0,18 1 1,-18 17 7,-35-18 3,18 18-11,0 0 1,-1 0 7,-17-18 98</inkml:trace>
    </iact:actionData>
  </iact:action>
  <iact:action type="add" startTime="223775">
    <iact:property name="dataType"/>
    <iact:actionData xml:id="d208">
      <inkml:trace xmlns:inkml="http://www.w3.org/2003/InkML" xml:id="stk108" contextRef="#ctx0" brushRef="#br0">20073 9560 0,'-18'0'47,"1"36"-37,-1-19-4,0 36 5,-17 18-5,18-18 0,-1-18 2,18 18 0,-35 0 4,35 17-6,-18 18 1,18 1-1,0-19 7,0 1-8,0-54 5,0 36-3,0-17 2,18-19 0,-18 18-5,35 1 5,-17 17 0,17-18-1,0 0 2,0 18-4,-17-18 2,0-17-1,-1 0 1,1-1 1,-18 1 16,0-53 46,18 35-63,-1-36-2</inkml:trace>
    </iact:actionData>
  </iact:action>
  <iact:action type="add" startTime="224447">
    <iact:property name="dataType"/>
    <iact:actionData xml:id="d209">
      <inkml:trace xmlns:inkml="http://www.w3.org/2003/InkML" xml:id="stk109" contextRef="#ctx0" brushRef="#br0">20585 9525 0,'0'18'9,"-18"35"-2,-17 17 0,17 54 0,-35-1 5,53 36-7,0-71 6,-18 0-3,18 0-3,0-52 3,0 17 2,0-36-2,0 18 2,0 1-4,0-19 3,0 1-2,0 0 3,18-18-3,-18 17-2,0 1 14,0-36 34</inkml:trace>
    </iact:actionData>
  </iact:action>
  <iact:action type="add" startTime="225014">
    <iact:property name="dataType"/>
    <iact:actionData xml:id="d210">
      <inkml:trace xmlns:inkml="http://www.w3.org/2003/InkML" xml:id="stk110" contextRef="#ctx0" brushRef="#br0">20955 9719 0,'-18'35'50,"1"1"-44,-1 16 1,18 37 3,-18-1-4,1 35 6,17-17-5,0 0 1,0 17-2,0-52 5,0 17-7,0-17 6,0-36-2,0 0 0,0-17-2,0-36 83,0-17-76</inkml:trace>
    </iact:actionData>
  </iact:action>
  <iact:action type="add" startTime="225521">
    <iact:property name="dataType"/>
    <iact:actionData xml:id="d211">
      <inkml:trace xmlns:inkml="http://www.w3.org/2003/InkML" xml:id="stk111" contextRef="#ctx0" brushRef="#br0">21625 10089 0,'-17'18'25,"-1"17"-20,18-17 4,-18 17-3,1 18 3,17-18-3,0 18 4,0 18-2,17-18 0,19 17-1,-1-34 0,0-1 4,-17-17-4,-18-1 1,35-17-2,0 18 5,-17-18-5,17 0 3,1 0-2,-19 0 1,19 0 2,16-18 9,-34 1-15,0-1 6,-1-35 0,1 18-4,0-1 3,-18 19-2,17-18-1,-17 17 4,0-35-3,0 0 2,0 35-4,0-52 5,-17 17-1,-19 0-5,1 18 8,0 35-4,0-18-4,-1 18 4,-17 0 3,36 0-2,-36 0-2,35 0 2,0 0-1,1 0 0,-1 0-2,1 0 51,-1 18-42,18-1-7</inkml:trace>
    </iact:actionData>
  </iact:action>
  <iact:action type="add" startTime="226354">
    <iact:property name="dataType"/>
    <iact:actionData xml:id="d212">
      <inkml:trace xmlns:inkml="http://www.w3.org/2003/InkML" xml:id="stk112" contextRef="#ctx0" brushRef="#br0">22454 9402 0,'0'0'2,"0"35"9,0-18-5,18 19 5,-18-1-5,18 36 4,-18-19-1,0 37-4,0-1 7,0 35-8,-36 36 3,19 0 4,-1-18-5,18 18 1,0-53 3,0-1-3,0-69 0,0-1 2,18-35 4,-1 0 15,1 0-14,-18-53 5,18 18-12,-18-18 2,0 0-4,0-18 6</inkml:trace>
    </iact:actionData>
  </iact:action>
  <iact:action type="add" startTime="226792">
    <iact:property name="dataType"/>
    <iact:actionData xml:id="d213">
      <inkml:trace xmlns:inkml="http://www.w3.org/2003/InkML" xml:id="stk113" contextRef="#ctx0" brushRef="#br0">22789 9137 0,'18'18'25,"-18"17"-16,18-18-3,-1 19 3,1 34-2,53 36 1,-36-35 0,0 35 1,-17-18-1,35 53-1,-36-53 3,1 71-6,-18-53 4,0-18 3,0 18-5,-18-36 4,1 1-1,-1-36-5,0 0 7,18 1-4,-17-19 2,-1 36-1,18 0 0,-18 0-2,18-35 2,0 17-1,0-17 2,-17-18 1</inkml:trace>
    </iact:actionData>
  </iact:action>
  <iact:action type="add" startTime="227385">
    <iact:property name="dataType"/>
    <iact:actionData xml:id="d214">
      <inkml:trace xmlns:inkml="http://www.w3.org/2003/InkML" xml:id="stk114" contextRef="#ctx0" brushRef="#br0">23654 10178 0,'17'0'56,"1"17"-48,0-17-1,17 18-1,-17-18 5,-1 0-4,1 18 6,-18-1 8,17-17-15,-17 18 8,0 17 12,0-17-17,0-1-2,0 19 2,-35 17-2,-18-1 2,0 1-1,18-17-1,17-19 1,18 1 1,0 0-3,0-1 53,18-17 2,0 0-52,17 0-3,18 0 5,-35 0-5,17 0 0,0 0 4,-17 0 5,-1 0-6,1 0 8,0 0-9,-1 0 1,1 0 4,0 0-4,-18-17 34</inkml:trace>
    </iact:actionData>
  </iact:action>
  <iact:action type="add" startTime="229264">
    <iact:property name="dataType"/>
    <iact:actionData xml:id="d215">
      <inkml:trace xmlns:inkml="http://www.w3.org/2003/InkML" xml:id="stk115" contextRef="#ctx0" brushRef="#br0">18098 11677 0,'-18'0'7,"18"35"17,0-17-15,-18 35-1,1 0-1,-19 35 4,19-18-5,-36 54 2,0-18 0,18-18 2,-36 0-3,36 36 1,-1-19-2,19-52 4,-1 18-1,18-18-1,-17-18-1,17-53 58,0-34-58,17-54 1,1 0-1,-1 53 2,1-53-3,35 36 1,0-19 3,17 19-1,-17 17-1,-35 35-3,35 1 6,-35 17-4,-1 0 1,1 0 0,0 0 2,17 0 5,-18 0-9,19 0 5,-1 0-4,-17 0 2,-1 35 6,1-35-9,-18 18 5,0-1 13,-18 18-18,-35 1 3,-17 17-4,-18-18 5,-18 0-3,35-17 3,18-18-4,36 0 10,52 0 97,-17 0-104,17 0 0,18 17-1,0 1-3,-18 0 6,0 17-4,36 0-1,-18 1 5,0-19-2,-18 19-6,0-36 10,-17 0-6,-1 0 1,1 0 15,0 0-18,17 0 11,0 17-6,1-17-4</inkml:trace>
    </iact:actionData>
  </iact:action>
  <iact:action type="add" startTime="230177">
    <iact:property name="dataType"/>
    <iact:actionData xml:id="d216">
      <inkml:trace xmlns:inkml="http://www.w3.org/2003/InkML" xml:id="stk116" contextRef="#ctx0" brushRef="#br0">18627 12188 0,'0'0'1,"35"-17"3,-17-1 5,34 18-2,19-17 2,0 17-2,17-18 2,0 18-1,35-35 0,-34 35-2,-19 0 4,1-18-2,-54 18 0,1 0 0</inkml:trace>
    </iact:actionData>
  </iact:action>
  <iact:action type="add" startTime="230515">
    <iact:property name="dataType"/>
    <iact:actionData xml:id="d217">
      <inkml:trace xmlns:inkml="http://www.w3.org/2003/InkML" xml:id="stk117" contextRef="#ctx0" brushRef="#br0">19121 12400 0,'17'0'22,"18"0"-13,1 0-1,17 0-3,17 0 6,18-18-4,-17 18 2,17-17-1,-53-1 1,-17 18-1,0-17-1,-1 17 2,-17-18-2,18 18 1,-18-18 1</inkml:trace>
    </iact:actionData>
  </iact:action>
  <iact:action type="add" startTime="230859">
    <iact:property name="dataType"/>
    <iact:actionData xml:id="d218">
      <inkml:trace xmlns:inkml="http://www.w3.org/2003/InkML" xml:id="stk118" contextRef="#ctx0" brushRef="#br0">20461 11553 0,'0'18'30,"-35"17"-20,0 54-2,-54-19 0,-16 36 0,34-18 0,-17-17-3,17 17 7,36-53-6,17-17 0,1-18 14,17 17 3,35-17-18,0 0 5,36 0-4,-18 0 4,0 0-3,17 0 2,1-17-3,35-18 5,-54 17-6,1 0 6,0-17-5,0 35 4,18-18 1,-1 1-5,-17 17 2,18-18-1,-18 18 0,-36 0 7</inkml:trace>
    </iact:actionData>
  </iact:action>
  <iact:action type="add" startTime="231437">
    <iact:property name="dataType"/>
    <iact:actionData xml:id="d219">
      <inkml:trace xmlns:inkml="http://www.w3.org/2003/InkML" xml:id="stk119" contextRef="#ctx0" brushRef="#br0">20514 11589 0,'0'0'4,"0"53"0,-18-18 2,18 53 0,0 18 1,0 0 1,0 53-1,0-36 2,0 18-1,0-53 0,0 1 0,18-37 2,-18-16-3,18-36 56</inkml:trace>
    </iact:actionData>
  </iact:action>
  <iact:action type="add" startTime="233537">
    <iact:property name="dataType"/>
    <iact:actionData xml:id="d220">
      <inkml:trace xmlns:inkml="http://www.w3.org/2003/InkML" xml:id="stk120" contextRef="#ctx0" brushRef="#br0">17145 13670 0,'18'0'17,"35"18"-9,-1-1-1,1 19 1,0-1 2,35 18-4,-17 0 3,35 17-2,-36-17 2,36 35-1,-53-52 0,0 17-2,-35-36 4,17 36-3,-17-18 1,-18-17 0,17 17 2,-17-17-3,0 0 0,0-1 72</inkml:trace>
    </iact:actionData>
  </iact:action>
  <iact:action type="add" startTime="233971">
    <iact:property name="dataType"/>
    <iact:actionData xml:id="d221">
      <inkml:trace xmlns:inkml="http://www.w3.org/2003/InkML" xml:id="stk121" contextRef="#ctx0" brushRef="#br0">17833 13476 0,'0'35'17,"-18"-17"-9,-17 35-1,-18-35 1,0 17 0,18 18 1,-71 35-2,35-17-1,19 34 4,-19 1-4,18-35 4,18-1-4,0-17 4,-1 0-4,19-53 4,17 18-1,0-36 77,17 18-80,1-53 4</inkml:trace>
    </iact:actionData>
  </iact:action>
  <iact:action type="add" startTime="234451">
    <iact:property name="dataType"/>
    <iact:actionData xml:id="d222">
      <inkml:trace xmlns:inkml="http://www.w3.org/2003/InkML" xml:id="stk122" contextRef="#ctx0" brushRef="#br0">18080 13247 0,'0'0'3,"35"-18"1,0 18 3,-17 0 1,0 0 1,-1 0-1,1 0-1,0 0 0,-1 0 3,19 0-2,-1 0 9,-18 0-12,19 35 11,-19 1-8,1-19 11,0 19-12,-1-36 3,-17 17-4,0 1 8,0 0-5,0 17 1,-35 0-3,0-17-1,-18-1 3,-18 19-2,36 17 1,-18-36 1,18 1 1,17 17-5,1-35 6,-1 0-5,0 0 2,18 18 1,-17-18-1,34 0 87,1 0-86,17 0-1,18 0 0,-18 0 1,36 0-2,-1 0 1,-17 0 1,-17 0-1,-1 0-1,-17 0 1,-1 0 7,1 0-7,-1 0 10,1-18-11,-18 0 17,18 18-18</inkml:trace>
    </iact:actionData>
  </iact:action>
  <iact:action type="add" startTime="236699">
    <iact:property name="dataType"/>
    <iact:actionData xml:id="d223">
      <inkml:trace xmlns:inkml="http://www.w3.org/2003/InkML" xml:id="stk123" contextRef="#ctx0" brushRef="#br0">20091 13741 0,'0'0'2,"35"0"1,0 17 6,18 36-2,18 0 2,17 35-3,18 1 3,0 16-1,-36-34 1,18-1-2,-70-34 1,0-19-1,-1 36 3,1-35-2,-18 53 0,0-36-2,18-18 2,-18 19 4,0-19-4</inkml:trace>
    </iact:actionData>
  </iact:action>
  <iact:action type="add" startTime="237090">
    <iact:property name="dataType"/>
    <iact:actionData xml:id="d224">
      <inkml:trace xmlns:inkml="http://www.w3.org/2003/InkML" xml:id="stk124" contextRef="#ctx0" brushRef="#br0">20673 13635 0,'-18'0'7,"1"0"10,-19 35 1,1 18-12,-36 18 4,-17 34-3,0 1 3,35 0-3,18-35 1,0-18 0,35-18 0,-36 0-2,36 36 4,0-54-2,0 1 0,0 0 0,0-1 7,18-17 13,0 0-23,17-35 4,0 17-2,18-17 2,0-53-2</inkml:trace>
    </iact:actionData>
  </iact:action>
  <iact:action type="add" startTime="237506">
    <iact:property name="dataType"/>
    <iact:actionData xml:id="d225">
      <inkml:trace xmlns:inkml="http://www.w3.org/2003/InkML" xml:id="stk125" contextRef="#ctx0" brushRef="#br0">20814 13300 0,'0'17'42,"0"1"-32,0 0-4,-18-1 1,1 36 1,-36 0 0,35 18 0,-17-1 2,17-17-3,1-35-2,17 17 3,0-17 3,17-18-3,1 17 7,-1-17 9,19 0-15,17-17-1,0 17 0,35-36-3,18 1 6,-18 17-2,18-17-2,-36 18-2,1-1 7,-71 0-6,35 1 2,-17 17 5,-18-18-4,0 0 23,-18 18-22,0 0-3,-35-17 3</inkml:trace>
    </iact:actionData>
  </iact:action>
  <iact:action type="add" startTime="238035">
    <iact:property name="dataType"/>
    <iact:actionData xml:id="d226">
      <inkml:trace xmlns:inkml="http://www.w3.org/2003/InkML" xml:id="stk126" contextRef="#ctx0" brushRef="#br0">21043 13317 0,'0'36'40,"0"34"-31,0 18-4,0 1 3,0 34 4,0-70-6,0-18 1,0-17 3,0 0 35,0-1-33,0 1-6</inkml:trace>
    </iact:actionData>
  </iact:action>
  <iact:action type="add" startTime="240379">
    <iact:property name="dataType"/>
    <iact:actionData xml:id="d227">
      <inkml:trace xmlns:inkml="http://www.w3.org/2003/InkML" xml:id="stk127" contextRef="#ctx0" brushRef="#br0">22419 13458 0,'18'0'42,"-1"0"-35,19 18 2,-1 17-2,-18-35 1,19 36 0,-1-1 0,0 18 0,18 17-2,-17 1 4,-1-18-4,0-18 4,-17-17-2,17 17 0,-17 0 0,-1 1 0,1-19-2,0 19 4,-18-1-2,0 0 7,0-17-8,0-1 0,0 1 15</inkml:trace>
    </iact:actionData>
  </iact:action>
  <iact:action type="add" startTime="240851">
    <iact:property name="dataType"/>
    <iact:actionData xml:id="d228">
      <inkml:trace xmlns:inkml="http://www.w3.org/2003/InkML" xml:id="stk128" contextRef="#ctx0" brushRef="#br0">22895 13511 0,'-17'0'15,"-1"0"4,0 18-11,1 17-1,-36 18 1,-18 53 1,1 0-2,-19 0-2,19 52 6,35-87-2,-1 0-2,36-19 2,0-34 6,0 0-9,0-36 36,18 0-34,0 1-2,-1-36 4</inkml:trace>
    </iact:actionData>
  </iact:action>
  <iact:action type="add" startTime="241254">
    <iact:property name="dataType"/>
    <iact:actionData xml:id="d229">
      <inkml:trace xmlns:inkml="http://www.w3.org/2003/InkML" xml:id="stk129" contextRef="#ctx0" brushRef="#br0">23301 12682 0,'0'0'3,"-18"0"1,-17-17 4,0-1 2,-1 18-7,19-18 6,-18 18-1,17 0 2,0 0-4,1 0 3,-1 0-1,0 0 0,1 18-2,-1-18 10,18 18-8,0 17 4,0-17-3,18 35-3,17 17 0,18-17 4,0 18-4,70-1 4,-17 18-5,0-35 6,-53 0-6,-18 0 6,-35-35 11,-17-18 35,-19 17-48,-34-17-4,-18 0 6,17 0-3,18 0-3,35 0 4,1-17 6,17-1-7,-18 0 10,18 1-9,0-18 28,18-1-28,17 1 1,18 17-4,0-35 4,-18 0-4,53 18 3,-35-18-2,-35 18 3,0 0-4,-1 35 10,-17 17 78,0 19-92</inkml:trace>
    </iact:actionData>
  </iact:action>
  <iact:action type="add" startTime="242028">
    <iact:property name="dataType"/>
    <iact:actionData xml:id="d230">
      <inkml:trace xmlns:inkml="http://www.w3.org/2003/InkML" xml:id="stk130" contextRef="#ctx0" brushRef="#br0">23477 13617 0,'0'18'58,"36"-18"-51,-1 0-1,18 17 7,-18-17-7,0 18-1,18-18 6,-17 0-7,-19 0 8,18 0-4</inkml:trace>
    </iact:actionData>
  </iact:action>
  <iact:action type="add" startTime="242373">
    <iact:property name="dataType"/>
    <iact:actionData xml:id="d231">
      <inkml:trace xmlns:inkml="http://www.w3.org/2003/InkML" xml:id="stk131" contextRef="#ctx0" brushRef="#br0">23671 13970 0,'18'0'22,"17"0"-13,1 0 1,-1 0-5,18 0 5,-36 0-4,-17-18 4,18 18-3,-18-17 2</inkml:trace>
    </iact:actionData>
  </iact:action>
  <iact:action type="add" startTime="242639">
    <iact:property name="dataType"/>
    <iact:actionData xml:id="d232">
      <inkml:trace xmlns:inkml="http://www.w3.org/2003/InkML" xml:id="stk132" contextRef="#ctx0" brushRef="#br0">23936 13370 0,'35'0'18,"18"53"-12,0 35-2,18-17 5,-1 35-1,1 35 4,17 18-5,-18-36-3,-34-17 6,-19-71-2,-17 0-2,0-17 4,-17-53 71</inkml:trace>
    </iact:actionData>
  </iact:action>
  <iact:action type="add" startTime="242982">
    <iact:property name="dataType"/>
    <iact:actionData xml:id="d233">
      <inkml:trace xmlns:inkml="http://www.w3.org/2003/InkML" xml:id="stk133" contextRef="#ctx0" brushRef="#br0">24377 13388 0,'0'0'2,"-53"0"6,18 35-4,-18-35 4,18 35-1,-18 36 3,0 35-1,17-36-3,19 1 4,17-36-1,0-17-1,0 0-1,0-1 3,0 1 13,17-18-8,1 0 19</inkml:trace>
    </iact:actionData>
  </iact:action>
  <iact:action type="add" startTime="243317">
    <iact:property name="dataType"/>
    <iact:actionData xml:id="d234">
      <inkml:trace xmlns:inkml="http://www.w3.org/2003/InkML" xml:id="stk134" contextRef="#ctx0" brushRef="#br0">24483 12735 0,'-36'18'19,"19"17"-14,-36 18 5,0-18 0,35 18-3,1-17-2,17-19 6,0 1-3,0-1 0,17 1-4,1 0 7,17-1-7,-17 1 7,0-18-5,-1 0 5,1 0-6,17 0 6,18 0-1,0-18-3,-35 18 8,-18-17-11</inkml:trace>
    </iact:actionData>
  </iact:action>
  <iact:action type="add" startTime="243710">
    <iact:property name="dataType"/>
    <iact:actionData xml:id="d235">
      <inkml:trace xmlns:inkml="http://www.w3.org/2003/InkML" xml:id="stk135" contextRef="#ctx0" brushRef="#br0">24483 12965 0,'-18'0'8,"18"35"10,-18-18-10,18 54-1,0 0 0,0-18 0,0-1 1,0 1 1,0-17-3,18-36 8,-18 17-10,0 1 27,18-18-23</inkml:trace>
    </iact:actionData>
  </iact:action>
  <iact:action type="add" startTime="244053">
    <iact:property name="dataType"/>
    <iact:actionData xml:id="d236">
      <inkml:trace xmlns:inkml="http://www.w3.org/2003/InkML" xml:id="stk136" contextRef="#ctx0" brushRef="#br0">24712 13441 0,'-18'0'8,"1"17"3,-18 1-4,-1 53-1,1-18 3,0-1 1,-1 1-4,19 0 4,-1-35-3,18 0 1,0-1 2,0-52 85</inkml:trace>
    </iact:actionData>
  </iact:action>
  <iact:action type="add" startTime="244359">
    <iact:property name="dataType"/>
    <iact:actionData xml:id="d237">
      <inkml:trace xmlns:inkml="http://www.w3.org/2003/InkML" xml:id="stk137" contextRef="#ctx0" brushRef="#br0">24412 13529 0,'18'0'30,"17"35"-19,18-17-7,-18 17 8,-17 0-3,17 1-3,-17-19-1,-18 1 3,18 0 1,-18-1 7,17-17-5,-17 18 12</inkml:trace>
    </iact:actionData>
  </iact:action>
  <iact:action type="add" startTime="244769">
    <iact:property name="dataType"/>
    <iact:actionData xml:id="d238">
      <inkml:trace xmlns:inkml="http://www.w3.org/2003/InkML" xml:id="stk138" contextRef="#ctx0" brushRef="#br0">24447 13723 0,'36'0'5,"17"0"12,-36 0-7,36 0-3,0-18-3,-18 1 7,36-1-2,-18 0-2,-35 1 6</inkml:trace>
    </iact:actionData>
  </iact:action>
  <iact:action type="add" startTime="245085">
    <iact:property name="dataType"/>
    <iact:actionData xml:id="d239">
      <inkml:trace xmlns:inkml="http://www.w3.org/2003/InkML" xml:id="stk139" contextRef="#ctx0" brushRef="#br0">24818 13388 0,'0'35'36,"18"18"-31,17 18 4,0-36 0,0 35-1,-35 1-2,18-18 5,-18 18-4,18-36-3,-18 18 5,17-18 4,-17 0-8,0-88 71,0 18-66,-17-35-9</inkml:trace>
    </iact:actionData>
  </iact:action>
  <iact:action type="add" startTime="245441">
    <iact:property name="dataType"/>
    <iact:actionData xml:id="d240">
      <inkml:trace xmlns:inkml="http://www.w3.org/2003/InkML" xml:id="stk140" contextRef="#ctx0" brushRef="#br0">25030 13282 0,'0'0'4,"-36"0"-2,19 35 3,-19 1 5,-17 17 3,18 17-10,-18 1 5,18-1 2,-18 18-4,18-17 2,0-18 0,35-35-1,-18-1 1,18 1-1</inkml:trace>
    </iact:actionData>
  </iact:action>
  <iact:action type="add" startTime="245593">
    <iact:property name="dataType"/>
    <iact:actionData xml:id="d241">
      <inkml:trace xmlns:inkml="http://www.w3.org/2003/InkML" xml:id="stk141" contextRef="#ctx0" brushRef="#br0">24624 13882 0,'18'-18'24,"-1"-35"-19</inkml:trace>
    </iact:actionData>
  </iact:action>
  <iact:action type="add" startTime="245822">
    <iact:property name="dataType"/>
    <iact:actionData xml:id="d242">
      <inkml:trace xmlns:inkml="http://www.w3.org/2003/InkML" xml:id="stk142" contextRef="#ctx0" brushRef="#br0">25082 12718 0,'-17'35'15,"17"0"-3,-18 0-2,-17 1-3,17 17 2,-35 0-3,36-1 3,-19-16-1,36-19-1,0 1 0,0 0 10,18-1 16,0 1-26,17-18 1,0 0-1,-17 0 1,17 0 1,-17 0-1,17 0-4,0 0 7,-17 0-6,17 0 6,1 0-5,-36-18 57</inkml:trace>
    </iact:actionData>
  </iact:action>
  <iact:action type="add" startTime="246313">
    <iact:property name="dataType"/>
    <iact:actionData xml:id="d243">
      <inkml:trace xmlns:inkml="http://www.w3.org/2003/InkML" xml:id="stk143" contextRef="#ctx0" brushRef="#br0">25082 12823 0,'0'0'1,"0"18"3,0 0 6,-17 35-2,-1 17-1,18 18 0,-17-17 3,17 0-3,0-36 0,0 35 1,0-17 2,0-35-3,17 0 11</inkml:trace>
    </iact:actionData>
  </iact:action>
  <iact:action type="remove" startTime="255578">
    <iact:property name="style" value="instant"/>
    <iact:actionData xml:id="d244" ref="#d200"/>
    <iact:actionData xml:id="d245" ref="#d201"/>
    <iact:actionData xml:id="d246" ref="#d202"/>
    <iact:actionData xml:id="d247" ref="#d203"/>
    <iact:actionData xml:id="d248" ref="#d204"/>
    <iact:actionData xml:id="d249" ref="#d205"/>
    <iact:actionData xml:id="d250" ref="#d206"/>
    <iact:actionData xml:id="d251" ref="#d207"/>
    <iact:actionData xml:id="d252" ref="#d208"/>
    <iact:actionData xml:id="d253" ref="#d209"/>
    <iact:actionData xml:id="d254" ref="#d210"/>
    <iact:actionData xml:id="d255" ref="#d211"/>
    <iact:actionData xml:id="d256" ref="#d212"/>
    <iact:actionData xml:id="d257" ref="#d213"/>
    <iact:actionData xml:id="d258" ref="#d214"/>
    <iact:actionData xml:id="d259" ref="#d215"/>
    <iact:actionData xml:id="d260" ref="#d216"/>
    <iact:actionData xml:id="d261" ref="#d217"/>
    <iact:actionData xml:id="d262" ref="#d218"/>
    <iact:actionData xml:id="d263" ref="#d219"/>
    <iact:actionData xml:id="d264" ref="#d220"/>
    <iact:actionData xml:id="d265" ref="#d221"/>
    <iact:actionData xml:id="d266" ref="#d222"/>
    <iact:actionData xml:id="d267" ref="#d223"/>
    <iact:actionData xml:id="d268" ref="#d224"/>
    <iact:actionData xml:id="d269" ref="#d225"/>
    <iact:actionData xml:id="d270" ref="#d226"/>
    <iact:actionData xml:id="d271" ref="#d227"/>
    <iact:actionData xml:id="d272" ref="#d228"/>
    <iact:actionData xml:id="d273" ref="#d229"/>
    <iact:actionData xml:id="d274" ref="#d230"/>
    <iact:actionData xml:id="d275" ref="#d231"/>
    <iact:actionData xml:id="d276" ref="#d232"/>
    <iact:actionData xml:id="d277" ref="#d233"/>
    <iact:actionData xml:id="d278" ref="#d234"/>
    <iact:actionData xml:id="d279" ref="#d235"/>
    <iact:actionData xml:id="d280" ref="#d236"/>
    <iact:actionData xml:id="d281" ref="#d237"/>
    <iact:actionData xml:id="d282" ref="#d238"/>
    <iact:actionData xml:id="d283" ref="#d239"/>
    <iact:actionData xml:id="d284" ref="#d240"/>
    <iact:actionData xml:id="d285" ref="#d241"/>
    <iact:actionData xml:id="d286" ref="#d242"/>
    <iact:actionData xml:id="d287" ref="#d243"/>
  </iact:action>
  <iact:action type="add" startTime="256544">
    <iact:property name="dataType"/>
    <iact:actionData xml:id="d288">
      <inkml:trace xmlns:inkml="http://www.w3.org/2003/InkML" xml:id="stk144" contextRef="#ctx0" brushRef="#br0">15593 10583 0,'0'36'59,"70"-1"-52,71 53 0,1 18 2,34 17-1,18 36 0,0 18 0,-18-19 0,-70-34-4,-53-36 8,-18-18-6,-17-34 4,-18-1-2,0-17-2,0-1 4,0 1-4,0-36 42,-53-52-38,36-1-3</inkml:trace>
    </iact:actionData>
  </iact:action>
  <iact:action type="add" startTime="256944">
    <iact:property name="dataType"/>
    <iact:actionData xml:id="d289">
      <inkml:trace xmlns:inkml="http://www.w3.org/2003/InkML" xml:id="stk145" contextRef="#ctx0" brushRef="#br0">16563 10813 0,'-18'0'16,"-17"17"3,-18 36-12,18 18 1,-106 70 0,88-18-2,-35-17 4,17 0-3,36-35 0,-1-19 2,36 1 0,0-17 4,0-19 20,36-52 16</inkml:trace>
    </iact:actionData>
  </iact:action>
  <iact:action type="add" startTime="257379">
    <iact:property name="dataType"/>
    <iact:actionData xml:id="d290">
      <inkml:trace xmlns:inkml="http://www.w3.org/2003/InkML" xml:id="stk146" contextRef="#ctx0" brushRef="#br0">16775 9948 0,'0'53'63,"0"0"-55,0 35-1,0-17 1,0 35-1,0-36 2,0-34-1,0 34 1,0-35-3,0-17 4,-18 0-2,18 17 6,0-70 53</inkml:trace>
    </iact:actionData>
  </iact:action>
  <iact:action type="add" startTime="257739">
    <iact:property name="dataType"/>
    <iact:actionData xml:id="d291">
      <inkml:trace xmlns:inkml="http://www.w3.org/2003/InkML" xml:id="stk147" contextRef="#ctx0" brushRef="#br0">16933 9737 0,'0'0'3,"36"-18"8,-19 18 5,-17-18 0,36 18-9,-1 0 1,0 0 2,18 0-3,0 18 2,17 0-3,-34 17 4,17-17-2,-36-18 1,1 17-1,-18 1-2,18-1 3,-18 1 4,0 0-3,0-1 7,0 19-11,-36-1 4,1-17-2,-36-1 1,19 19-2,-1-36 2,35 17-1,0-17-1,1 18 1,52-1 94,18 1-93,-18 0 0,36-1-2,-18-17 1,0 18 1,-36-18-3,1 0 4,-1 0-4,-17 18 4,18-18-4,17 17 11,-35 1-9,36 0 2,-19-1-3,1 1 1,-18-1 0,0 1 0,0 0 16,0 17-16,-18-35 1,1 18-2,-19-1 2,-34 36-2,-1-35 1,18-1-2,0 1 2,36 0 2,-18-18-2,17 0 0,0 0 1,-17 0-2,17 0 1,-17 17 0,17-17-2,1 0 4</inkml:trace>
    </iact:actionData>
  </iact:action>
  <iact:action type="add" startTime="259441">
    <iact:property name="dataType"/>
    <iact:actionData xml:id="d292">
      <inkml:trace xmlns:inkml="http://www.w3.org/2003/InkML" xml:id="stk148" contextRef="#ctx0" brushRef="#br0">17762 11095 0,'18'0'58,"0"0"-50,-1-18 13,1 18-10,17 0 13,-17 0-19,-1 0 12,19 0-9,17 0-1,0 0 5,-36 0-6,19 0 3,-19 0-3</inkml:trace>
    </iact:actionData>
  </iact:action>
  <iact:action type="add" startTime="260018">
    <iact:property name="dataType"/>
    <iact:actionData xml:id="d293">
      <inkml:trace xmlns:inkml="http://www.w3.org/2003/InkML" xml:id="stk149" contextRef="#ctx0" brushRef="#br0">17692 11430 0,'17'0'57,"1"0"-51,0 0 3,17 0-2,0 0 3,18-18-2,-18 18-1,18 0-1,0 0 4,18 0-4,-18 0 4,-36 0-4,19 0 5,-19 0 2</inkml:trace>
    </iact:actionData>
  </iact:action>
  <iact:action type="add" startTime="261570">
    <iact:property name="dataType"/>
    <iact:actionData xml:id="d294">
      <inkml:trace xmlns:inkml="http://www.w3.org/2003/InkML" xml:id="stk150" contextRef="#ctx0" brushRef="#br0">18962 10654 0,'0'18'81,"35"34"-73,18-34 0,0 70 0,17-17-2,19 17 2,-36-17 2,35-1-5,-35 18 6,-18-17-5,-17-18 4,-1-18-4,1 0 4,-18 1-4,0-19 3,0 19 1,0-1-3,0-18-2,0 19 6,0-19-4,0 1-1,0 17 2,0-17 19,0 0 3,0-36 20</inkml:trace>
    </iact:actionData>
  </iact:action>
  <iact:action type="add" startTime="262197">
    <iact:property name="dataType"/>
    <iact:actionData xml:id="d295">
      <inkml:trace xmlns:inkml="http://www.w3.org/2003/InkML" xml:id="stk151" contextRef="#ctx0" brushRef="#br0">19685 10619 0,'-18'0'31,"1"0"-24,-1 0 2,-35 17-2,18 1 1,17 17 0,-17 0 0,0-17 1,-18 17-4,18 18 6,-18 0-5,17 0 3,1 18-1,0-18 1,-1 17-2,-16-17 2,34-18-2,0 1 2,1-1-2,-1-35-1,18 35 1,-18 18 2,1-35 1,-19 17-4,1-17 4,35 17-5,-17-35 6,17 18-5</inkml:trace>
    </iact:actionData>
  </iact:action>
  <iact:action type="add" startTime="263891">
    <iact:property name="dataType"/>
    <iact:actionData xml:id="d296">
      <inkml:trace xmlns:inkml="http://www.w3.org/2003/InkML" xml:id="stk152" contextRef="#ctx0" brushRef="#br0">19897 9613 0,'-18'0'169,"18"35"-162,0-17 18,0 0-19,-18-1 12,18 1-13,0 0 3,0-1 0,0 19 1,0-1-2,-17 18 2,17 0-2,0-18 2,0 0-1,0 36 0,0-54-1,0 54 4,-18-18-6,18-35 5,0 34-3,0 1-1,0-35 5,-18 17-4,18 18 1,0-35 0,0 17 0,0 0-1,0-17 11,-17-18-9,17 18 53,0-1-23,0 1-32</inkml:trace>
    </iact:actionData>
  </iact:action>
  <iact:action type="add" startTime="264765">
    <iact:property name="dataType"/>
    <iact:actionData xml:id="d297">
      <inkml:trace xmlns:inkml="http://www.w3.org/2003/InkML" xml:id="stk153" contextRef="#ctx0" brushRef="#br0">20126 10142 0,'18'0'29,"-18"18"46</inkml:trace>
    </iact:actionData>
  </iact:action>
  <iact:action type="add" startTime="265123">
    <iact:property name="dataType"/>
    <iact:actionData xml:id="d298">
      <inkml:trace xmlns:inkml="http://www.w3.org/2003/InkML" xml:id="stk154" contextRef="#ctx0" brushRef="#br0">20391 9842 0,'17'0'25,"36"0"-10,-18 18-6,18 0 6,-53-1-8,36 1 1,-19 0 10,-17-1-11,0 1 2,0 0-3,0-1 4,0 19-2,-17 16-3,-19 19 7,-17-36-4,0 36-4,18-36 7,-18-17-3,53-1 0,-17 1 0,-1-18 1,18 18 36,18-18 20,-1 0-55,19 0-5,-1 0 5,0 0-4,0 0 4,18-18-4,-35 0 4,17 1-2,18-19-1,-35 19 1,-1-18 1</inkml:trace>
    </iact:actionData>
  </iact:action>
  <iact:action type="add" startTime="265691">
    <iact:property name="dataType"/>
    <iact:actionData xml:id="d299">
      <inkml:trace xmlns:inkml="http://www.w3.org/2003/InkML" xml:id="stk155" contextRef="#ctx0" brushRef="#br0">20761 9525 0,'0'18'32,"-18"17"-24,1 0 11,17 18-14,0-35 5,0-1-5,17 1 6,1-18 2,0 18-4,-1-18-1,1 0 10,0 0-11,-1 0 19,-17-18-19,18-35 1,-18 35 0,0-34 1,-18-1-5,-17 17 6,17 19-1,-17 17-1,17 0-1,1 0 9,-1 0-10,0 0 4,1 0-5,-1 17 4,-17 1 0,17 0 9,18-1 13,18 19-16</inkml:trace>
    </iact:actionData>
  </iact:action>
  <iact:action type="add" startTime="266348">
    <iact:property name="dataType"/>
    <iact:actionData xml:id="d300">
      <inkml:trace xmlns:inkml="http://www.w3.org/2003/InkML" xml:id="stk156" contextRef="#ctx0" brushRef="#br0">21131 10037 0,'18'0'31,"0"0"-3,-1 0-23,19 0 10,-1 0-6,0 17 1,0-17-3,-17 0 0,17 0 2,-17 0-2,0 0 3,-1 0-4,1 0 5,-53 0 87</inkml:trace>
    </iact:actionData>
  </iact:action>
  <iact:action type="add" startTime="266772">
    <iact:property name="dataType"/>
    <iact:actionData xml:id="d301">
      <inkml:trace xmlns:inkml="http://www.w3.org/2003/InkML" xml:id="stk157" contextRef="#ctx0" brushRef="#br0">21325 9895 0,'-17'0'22,"17"18"-10,0 17-1,0 1-5,0 17 2,-18-1-1,18 19 0,0-18 1,0 0 1,0 0-2,0-36 1,0 19-3,18-1 7,-18-17 0,17-1-2,-17 1 5</inkml:trace>
    </iact:actionData>
  </iact:action>
  <iact:action type="add" startTime="267276">
    <iact:property name="dataType"/>
    <iact:actionData xml:id="d302">
      <inkml:trace xmlns:inkml="http://www.w3.org/2003/InkML" xml:id="stk158" contextRef="#ctx0" brushRef="#br0">21802 9984 0,'0'0'2,"0"17"5,0 1 0,-18 35 1,0 0 2,18-18-1,0 53-5,0-17 4,0-18 1,0-36 0,18 19-3,0-1 3,17-35 8,-35 17-8,18-17 8,-1 0-5,1-17 0,-18-18-4,0-18 2,18-18-4,-1 1 2,-17 17-1,18-18-2,-1 18 7,-17 36-7,0-1 5,0 0-5,0 1 8,-17-1-6,-36 0 0,-18 1 3,36-1-2,0 18-1,17-18-3,-17 36 37,17 0-31,18-1-2,0 19 1,0-19 7,0 1-4</inkml:trace>
    </iact:actionData>
  </iact:action>
  <iact:action type="add" startTime="267821">
    <iact:property name="dataType"/>
    <iact:actionData xml:id="d303">
      <inkml:trace xmlns:inkml="http://www.w3.org/2003/InkML" xml:id="stk159" contextRef="#ctx0" brushRef="#br0">21978 10160 0,'18'18'23,"-1"-1"-19,-17 1 27,18-18 25</inkml:trace>
    </iact:actionData>
  </iact:action>
  <iact:action type="add" startTime="268120">
    <iact:property name="dataType"/>
    <iact:actionData xml:id="d304">
      <inkml:trace xmlns:inkml="http://www.w3.org/2003/InkML" xml:id="stk160" contextRef="#ctx0" brushRef="#br0">22102 9931 0,'0'0'1,"17"0"5,1 0 0,35 35 2,-36 0-1,36 18 1,0-18 0,-35 1 0,-1-19-2,-17 1 3,-17 17 16,-54-17-14,36 17-7,-18 18 8,0-18-5,36 1 2,-1 17-1,0-18 0,18-18 7,0 1-11,18-18 40,35 0-36,-18 0 0,0-18-3,1 18 7,-1-17-5,-35-1-3,35 18 7,0-17-4,1-19 3,-1 1-1,0 17-6,-17 18 6,0-17 2,-1-19-4</inkml:trace>
    </iact:actionData>
  </iact:action>
  <iact:action type="add" startTime="268615">
    <iact:property name="dataType"/>
    <iact:actionData xml:id="d305">
      <inkml:trace xmlns:inkml="http://www.w3.org/2003/InkML" xml:id="stk161" contextRef="#ctx0" brushRef="#br0">22631 9543 0,'0'0'2,"0"35"20,-18-17-12,18 34-4,-18-16 3,1-1-2,17 18 2,0-18-2,-18-17 2,18-1-1,0 1-4,0 0 60</inkml:trace>
    </iact:actionData>
  </iact:action>
  <iact:action type="add" startTime="268945">
    <iact:property name="dataType"/>
    <iact:actionData xml:id="d306">
      <inkml:trace xmlns:inkml="http://www.w3.org/2003/InkML" xml:id="stk162" contextRef="#ctx0" brushRef="#br0">22807 9984 0,'35'0'5,"-17"0"6,0 0-5,-1 0 3,19 0-2,-1 0 2,0 17-2,36-17 2,-71 18-3,17-18 4</inkml:trace>
    </iact:actionData>
  </iact:action>
  <iact:action type="add" startTime="269226">
    <iact:property name="dataType"/>
    <iact:actionData xml:id="d307">
      <inkml:trace xmlns:inkml="http://www.w3.org/2003/InkML" xml:id="stk163" contextRef="#ctx0" brushRef="#br0">22966 9825 0,'0'35'5,"0"18"2,17 53 0,36 17 0,-35 1 4,17-18 0,-17-18-8,0-35 8,-1-18-4,1-35-2,-18 18 3,0-36 44,17 0-43</inkml:trace>
    </iact:actionData>
  </iact:action>
  <iact:action type="add" startTime="269495">
    <iact:property name="dataType"/>
    <iact:actionData xml:id="d308">
      <inkml:trace xmlns:inkml="http://www.w3.org/2003/InkML" xml:id="stk164" contextRef="#ctx0" brushRef="#br0">23336 10266 0,'18'0'39</inkml:trace>
    </iact:actionData>
  </iact:action>
  <iact:action type="add" startTime="269661">
    <iact:property name="dataType"/>
    <iact:actionData xml:id="d309">
      <inkml:trace xmlns:inkml="http://www.w3.org/2003/InkML" xml:id="stk165" contextRef="#ctx0" brushRef="#br0">23460 10266 0</inkml:trace>
    </iact:actionData>
  </iact:action>
  <iact:action type="add" startTime="269861">
    <iact:property name="dataType"/>
    <iact:actionData xml:id="d310">
      <inkml:trace xmlns:inkml="http://www.w3.org/2003/InkML" xml:id="stk166" contextRef="#ctx0" brushRef="#br0">23566 10142 0,'0'0'2,"17"0"5,18 0 7,1 0-2,-19 0-5,1 0 0,0 0 1,-1 0 2,19 0-6,-36-17 24,0-1-4</inkml:trace>
    </iact:actionData>
  </iact:action>
  <iact:action type="add" startTime="270164">
    <iact:property name="dataType"/>
    <iact:actionData xml:id="d311">
      <inkml:trace xmlns:inkml="http://www.w3.org/2003/InkML" xml:id="stk167" contextRef="#ctx0" brushRef="#br0">23707 9860 0,'-18'0'33,"0"35"-17,1 1-8,-1 17 0,18 17 0,-18-17-1,-17 35 2,35-35-2,0-18 2,0 18-1,-17-17 0,17-1-1,0 18 2,0-18 0,0-17-2,0 17 1,0-17 0</inkml:trace>
    </iact:actionData>
  </iact:action>
  <iact:action type="add" startTime="271621">
    <iact:property name="dataType"/>
    <iact:actionData xml:id="d312">
      <inkml:trace xmlns:inkml="http://www.w3.org/2003/InkML" xml:id="stk168" contextRef="#ctx0" brushRef="#br0">24253 9648 0,'0'18'18,"0"35"-10,-17 18-1,17 17 3,-18-18-4,1 1 4,-1-1-4,0-17 1,1 0 2,17-17-1,-18 16 1</inkml:trace>
    </iact:actionData>
  </iact:action>
  <iact:action type="add" startTime="271917">
    <iact:property name="dataType"/>
    <iact:actionData xml:id="d313">
      <inkml:trace xmlns:inkml="http://www.w3.org/2003/InkML" xml:id="stk169" contextRef="#ctx0" brushRef="#br0">24253 10089 0,'18'0'10,"0"0"-3</inkml:trace>
    </iact:actionData>
  </iact:action>
  <iact:action type="add" startTime="272144">
    <iact:property name="dataType"/>
    <iact:actionData xml:id="d314">
      <inkml:trace xmlns:inkml="http://www.w3.org/2003/InkML" xml:id="stk170" contextRef="#ctx0" brushRef="#br0">24465 9878 0,'0'0'3,"18"0"1,-1 0 4,19 0-1,-1 0 9,-17 0 6,-1 35-3,1 18-11,0-35 0,-18 35 0,17-1 0,-17-16 0,0-1 0,-17-17-1,-1 17 2,-35-17-1,-18-1-3,1 18 5,17-17 0,53 0-3,-18-18 1,1 17 0,17 1 7,0 0-8,17-18 20,1 0-23,17 0 4,0 0 2,18 0-1,18 0-3,-18 0 2,17 0 0,-17 0 2,-35 0-4,17 0 4,-17-18-5,-18-17 5,18-18-3,-18 18 3</inkml:trace>
    </iact:actionData>
  </iact:action>
  <iact:action type="add" startTime="272661">
    <iact:property name="dataType"/>
    <iact:actionData xml:id="d315">
      <inkml:trace xmlns:inkml="http://www.w3.org/2003/InkML" xml:id="stk171" contextRef="#ctx0" brushRef="#br0">24571 8943 0,'18'18'34,"17"-1"-28,18 18 4,0 1-5,-18-36 5,18 35-4,-18-17 5,-17 17-4,-18-17 0,17-1 2,-17 1 7,0-1-10,-17 1 21,-36-18-22,0 18 6,35-18-6,-17 17 5,17-17 6,18 18 30,18-18-30,0 18-8,17-18 2,-17 17-3,35 1 2,-18 0-3,-18-1 5,-17 1-4,18-18 1,0 18-2,-18 17 4,0 0 10,0-17-14,-18-18 6,-17 17-1,0 1-3,-18 0-2,35-18 14,0 0-17,18 17 16,-17-17-12,-19 0 9</inkml:trace>
    </iact:actionData>
  </iact:action>
  <iact:action type="add" startTime="274247">
    <iact:property name="dataType"/>
    <iact:actionData xml:id="d316">
      <inkml:trace xmlns:inkml="http://www.w3.org/2003/InkML" xml:id="stk172" contextRef="#ctx0" brushRef="#br0">15981 13511 0,'17'0'8,"1"0"11,17 0-13,-17 0 8,17-17-7,-17 17 0,17 0 2,18 0 4,-35 0-8,35 0 5,-18-18-4,-17 18 3,17 0-3,-17 0 3,17 0-1,-53 0 79</inkml:trace>
    </iact:actionData>
  </iact:action>
  <iact:action type="add" startTime="274710">
    <iact:property name="dataType"/>
    <iact:actionData xml:id="d317">
      <inkml:trace xmlns:inkml="http://www.w3.org/2003/InkML" xml:id="stk173" contextRef="#ctx0" brushRef="#br0">16016 13776 0,'18'0'19,"-1"0"-13,1 0 3,0 0-2,17 0 1,0 0-1,-17 0 3,35 0-2,-18 0-2,-17 0 4,17 0-4,0 0 4,-17 0-4,35-18 4,-36 18 14</inkml:trace>
    </iact:actionData>
  </iact:action>
  <iact:action type="add" startTime="275345">
    <iact:property name="dataType"/>
    <iact:actionData xml:id="d318">
      <inkml:trace xmlns:inkml="http://www.w3.org/2003/InkML" xml:id="stk174" contextRef="#ctx0" brushRef="#br0">17180 13670 0,'0'0'3,"53"35"2,18 71-1,-1-18 6,-34-35-2,-1-17 0,0 34 0,-17 1 0,-1-18-1,1 0 1,-18-18-1,18 0 2,-18 0 1,0 18-3,17-53-1,-17 18 8,18 0-8,0-18 1,-18 17 14</inkml:trace>
    </iact:actionData>
  </iact:action>
  <iact:action type="add" startTime="275734">
    <iact:property name="dataType"/>
    <iact:actionData xml:id="d319">
      <inkml:trace xmlns:inkml="http://www.w3.org/2003/InkML" xml:id="stk175" contextRef="#ctx0" brushRef="#br0">17868 13423 0,'-17'0'24,"-36"53"-13,17-35-4,1 35 1,0-18-2,-36 18 4,18 0-2,-17 35-1,34-35 0,-34 17 3,17 1-2,18-18 0,-1 0-4,19-18 8,17-17 3,0-36 88</inkml:trace>
    </iact:actionData>
  </iact:action>
  <iact:action type="add" startTime="276328">
    <iact:property name="dataType"/>
    <iact:actionData xml:id="d320">
      <inkml:trace xmlns:inkml="http://www.w3.org/2003/InkML" xml:id="stk176" contextRef="#ctx0" brushRef="#br0">18027 13000 0,'0'0'4,"18"0"22,17 0-14,0 0-6,0 0-1,18 0 5,-17 0-3,-1 17 2,0 1-3,-35 0 11,0-1-6,0 1-5,0 35 2,-35 0 0,-18 0 0,0 53 2,-35-36-4,53-17 1,-1-35 1,54-18 75,17 0-76,36 0 1,-1 17-1,54-17 2,-71 0-1,35 0 0,-35 0 0,-36 0 0,1-17 8,0-36-8,-18 18 0,35-89 6</inkml:trace>
    </iact:actionData>
  </iact:action>
  <iact:action type="add" startTime="276824">
    <iact:property name="dataType"/>
    <iact:actionData xml:id="d321">
      <inkml:trace xmlns:inkml="http://www.w3.org/2003/InkML" xml:id="stk177" contextRef="#ctx0" brushRef="#br0">18715 12771 0,'-18'0'10,"1"0"-6,17 35 13,-18-35-9,18 35 0,0 0 1,18 1 8,-1-36-1,1 0-6,-1 0 13,1 0-7,0-18-13,-18-17 10,35-1-6,0 1 2,1 18-2,-36-1 8,0 0 18,-36 1-17,-17-1-9,-17 18 3,35 0-6,17 0 16,0 0-13,1 0 19,-19 0-11,19 18 8,-1-1-14,18 1 6,0 0-7,0-1-2</inkml:trace>
    </iact:actionData>
  </iact:action>
  <iact:action type="add" startTime="277488">
    <iact:property name="dataType"/>
    <iact:actionData xml:id="d322">
      <inkml:trace xmlns:inkml="http://www.w3.org/2003/InkML" xml:id="stk178" contextRef="#ctx0" brushRef="#br0">19173 12453 0,'36'18'23,"-1"35"-15,0 17-1,1 1 5,17 52-8,-18 36 5,0 17-2,-35-17 3,0-18-3,0 0 0,-18-35 1,-17 0 2,-18 17-4,0-52 3,18 35 0,-36 0-3,-17-1 4,18-34-3,-18 35 3,35-53-2,0 0 0,17-18-1,36-17 10,0-54 44</inkml:trace>
    </iact:actionData>
  </iact:action>
  <iact:action type="add" startTime="278105">
    <iact:property name="dataType"/>
    <iact:actionData xml:id="d323">
      <inkml:trace xmlns:inkml="http://www.w3.org/2003/InkML" xml:id="stk179" contextRef="#ctx0" brushRef="#br0">17251 13159 0,'0'0'4,"-53"53"0,0-1 6,-18 1-7,-34 36 7,-19 52-4,18-18 4,0-17-4,36-18 4,35-35-3,35 0 4,0 0-5,0 17 1,35 1 0,0 35 3,71-36-2,-35 19-2,-1-72 3,1 19 0,-1-36 0,1 0-3,-18 0 2,-18-36 0,18 1-1,0-18 2,0 0 0</inkml:trace>
    </iact:actionData>
  </iact:action>
  <iact:action type="add" startTime="278721">
    <iact:property name="dataType"/>
    <iact:actionData xml:id="d324">
      <inkml:trace xmlns:inkml="http://www.w3.org/2003/InkML" xml:id="stk180" contextRef="#ctx0" brushRef="#br0">19685 12277 0,'0'17'16,"0"36"-9,0 0 3,0 71-5,-18 17 5,-35 0-5,53-35 6,0-53-6,0-18 6,18-35 22,0 0-18,-1-18 0,-17 1-7</inkml:trace>
    </iact:actionData>
  </iact:action>
  <iact:action type="add" startTime="279370">
    <iact:property name="dataType"/>
    <iact:actionData xml:id="d325">
      <inkml:trace xmlns:inkml="http://www.w3.org/2003/InkML" xml:id="stk181" contextRef="#ctx0" brushRef="#br0">19791 13670 0,'17'-18'21,"-34"36"-20,70-36 1,-53 1 4,35 17 3,0-18-2,18 18 3,0 0-4,0-17 3,-18 17-3,36-18 7,-1 18-10,-17 0 9,-17 0-7,34 0 2,-17 0 2,-35 0-2,17 0 2,-17 0-2,-1 0 2</inkml:trace>
    </iact:actionData>
  </iact:action>
  <iact:action type="add" startTime="279819">
    <iact:property name="dataType"/>
    <iact:actionData xml:id="d326">
      <inkml:trace xmlns:inkml="http://www.w3.org/2003/InkML" xml:id="stk182" contextRef="#ctx0" brushRef="#br0">20161 13141 0,'0'0'4,"0"18"-2,0-1 7,0 54-2,0-1 0,0 54 2,0 35-2,0-18 1,0 0 1,0 18-3,0-71 3,0-35-2,0-36 1,0 1 4,0 0-8,0-54 84</inkml:trace>
    </iact:actionData>
  </iact:action>
  <iact:action type="add" startTime="280215">
    <iact:property name="dataType"/>
    <iact:actionData xml:id="d327">
      <inkml:trace xmlns:inkml="http://www.w3.org/2003/InkML" xml:id="stk183" contextRef="#ctx0" brushRef="#br0">21026 13017 0,'-18'0'33,"0"36"-26,1-1 2,-36 53-1,17-17 0,19-1 0,-18 19-1,17 16 1,0-16-1,18 34 3,0-35-3,0-17 2,0-18-2,18 0 2,0-18-1,-1 0 1,18 18-3,1-35 2,17 70 0,17-35 0,-17 0 1,0 0-2,-18-36 2,-17-17 26,-18-53-19,0-35-8,0 18 0</inkml:trace>
    </iact:actionData>
  </iact:action>
  <iact:action type="add" startTime="280689">
    <iact:property name="dataType"/>
    <iact:actionData xml:id="d328">
      <inkml:trace xmlns:inkml="http://www.w3.org/2003/InkML" xml:id="stk184" contextRef="#ctx0" brushRef="#br0">21131 13317 0,'18'0'22,"0"0"-14,35 106 3,35 0-5,35 70 2,1 1 3,-18-54-6,-36 18 5,-17-70-2,-35-1-2,-18-52 2,17-18 2,-17 35-4,0-17 4,-17-18 72,-1 0-78</inkml:trace>
    </iact:actionData>
  </iact:action>
  <iact:action type="add" startTime="281074">
    <iact:property name="dataType"/>
    <iact:actionData xml:id="d329">
      <inkml:trace xmlns:inkml="http://www.w3.org/2003/InkML" xml:id="stk185" contextRef="#ctx0" brushRef="#br0">21731 13600 0,'0'0'2,"-18"0"4,-34 17 2,16 18 0,-17 1 1,-17 52-2,17-35 1,-35 53-2,-1 0 4,54 35-3,-53-71 2,53 36-3,-1-35 2,1-18 0,18-36 6,-1 18-6,36-70 65,-1-35-69,1-1 2</inkml:trace>
    </iact:actionData>
  </iact:action>
  <iact:action type="add" startTime="281804">
    <iact:property name="dataType"/>
    <iact:actionData xml:id="d330">
      <inkml:trace xmlns:inkml="http://www.w3.org/2003/InkML" xml:id="stk186" contextRef="#ctx0" brushRef="#br0">21661 13212 0,'0'-18'4,"17"18"4,1 0 4,-1-18-4,19 18 0,-1 0 1,18-17-2,-18 17 1,1 0-1,-19 0 0,36 0 2,0 0 0,-18 35-3,-17-35 8,0 0-2,-18 18-5,0-1 18,0 1-18,0-1 18,0 1-18,0 0-3,-36 17 4,-17 18 5,18-18-5,-53 18-3,53 0 6,-1-35-7,19-1 7,17 1 85,17-18-87,36 0-5,0 18 8,0-18-3,18 0-2,-18 0 1,-36 0 0,18 0 1,-17 0-6,0 0 41,-18-18-37,17-17 3</inkml:trace>
    </iact:actionData>
  </iact:action>
  <iact:action type="add" startTime="282577">
    <iact:property name="dataType"/>
    <iact:actionData xml:id="d331">
      <inkml:trace xmlns:inkml="http://www.w3.org/2003/InkML" xml:id="stk187" contextRef="#ctx0" brushRef="#br0">22172 12559 0,'0'35'44,"0"0"-38,0 18 2,0 0-2,0-17 4,0 34-5,0-35 10,0 1-12,0-1 3,0-17 4,0-1-1,0 1-3,0 17 2,0 0 9</inkml:trace>
    </iact:actionData>
  </iact:action>
  <iact:action type="add" startTime="283114">
    <iact:property name="dataType"/>
    <iact:actionData xml:id="d332">
      <inkml:trace xmlns:inkml="http://www.w3.org/2003/InkML" xml:id="stk188" contextRef="#ctx0" brushRef="#br0">22401 12753 0,'18'0'39,"17"18"-27,1 34-3,16-16-2,-16 17 2,17-18-1,-36-17 0,1 17-2,0 0 0,-1-17 6,19 52-4,-19-17 0,1 18-1,-18-1 3,17 19-3,-17-1 1,0 18-1,0-1 2,-17 19-1,-1-18-1,1-36 1,-1-34 0,0-1 0,1 18 0,-1-53 0,0 35-2,18 0 4,0-17-5,0 35 6,-17-36-6,-1 1 2,18 0 1,-18-18 3</inkml:trace>
    </iact:actionData>
  </iact:action>
  <iact:action type="add" startTime="284115">
    <iact:property name="dataType"/>
    <iact:actionData xml:id="d333">
      <inkml:trace xmlns:inkml="http://www.w3.org/2003/InkML" xml:id="stk189" contextRef="#ctx0" brushRef="#br0">22842 12471 0,'0'17'8,"0"1"8,0 17-3,0 1-1,0 34-4,18 1 0,0-18-1,17-1 2,0-16-2,0-36 2,-17 0 5,0 0-4,-1 0-3,-17-18-1,18-35 3,0 0 2,-18 18-6,0-36 2,0 19 1,0 16 0,0-17 3,0 36-7,-18-1 5,-17 0-1,-1 1 2,19 17 14,-1 0-15,1 0 14,-1 0-17,0 17 2,18 1-1,-17-18 3,17 18 0,0 17 3,0-17 0,0-1-9</inkml:trace>
    </iact:actionData>
  </iact:action>
  <iact:action type="add" startTime="284851">
    <iact:property name="dataType"/>
    <iact:actionData xml:id="d334">
      <inkml:trace xmlns:inkml="http://www.w3.org/2003/InkML" xml:id="stk190" contextRef="#ctx0" brushRef="#br0">23160 13511 0,'0'0'2,"17"0"5,1 0 3,35 0-5,0-17 6,18 17-6,-36 0 2,18 0 3,17-18-4,-34 18 4,-1 0-4,-18-18 3,1 18 8,0 0-9,-18-17 5,0-1-4</inkml:trace>
    </iact:actionData>
  </iact:action>
  <iact:action type="add" startTime="285171">
    <iact:property name="dataType"/>
    <iact:actionData xml:id="d335">
      <inkml:trace xmlns:inkml="http://www.w3.org/2003/InkML" xml:id="stk191" contextRef="#ctx0" brushRef="#br0">23372 13141 0,'0'0'2,"0"35"2,0 18 6,0 0-4,0 35 4,-18 18-4,18 0 3,0 17-3,0-34 3,0-19 0,0 1-1,18-18-1,-1-18 1,-17 18 1,0-36-3,0 1 11,18-36 26</inkml:trace>
    </iact:actionData>
  </iact:action>
  <iact:action type="add" startTime="285450">
    <iact:property name="dataType"/>
    <iact:actionData xml:id="d336">
      <inkml:trace xmlns:inkml="http://www.w3.org/2003/InkML" xml:id="stk192" contextRef="#ctx0" brushRef="#br0">24024 13705 0</inkml:trace>
    </iact:actionData>
  </iact:action>
  <iact:action type="add" startTime="285942">
    <iact:property name="dataType"/>
    <iact:actionData xml:id="d337">
      <inkml:trace xmlns:inkml="http://www.w3.org/2003/InkML" xml:id="stk193" contextRef="#ctx0" brushRef="#br0">24201 13670 0,'17'0'111</inkml:trace>
    </iact:actionData>
  </iact:action>
  <iact:action type="add" startTime="286666">
    <iact:property name="dataType"/>
    <iact:actionData xml:id="d338">
      <inkml:trace xmlns:inkml="http://www.w3.org/2003/InkML" xml:id="stk194" contextRef="#ctx0" brushRef="#br0">18644 15787 0,'18'0'23,"17"0"-15,0 0 10,1 0-12,-1 0 3,0 0 0,36 0-3,17 0 3,0 0-2,0 0 3,36 0-4,-36 0 4,36 0-2,-71 0 0,-1 0-1,-16 0 1,-36-18 8,17 18-8</inkml:trace>
    </iact:actionData>
  </iact:action>
  <iact:action type="add" startTime="287060">
    <iact:property name="dataType"/>
    <iact:actionData xml:id="d339">
      <inkml:trace xmlns:inkml="http://www.w3.org/2003/InkML" xml:id="stk195" contextRef="#ctx0" brushRef="#br0">19262 15399 0,'0'0'2,"0"17"4,0 36 5,0 18-8,0-1 5,-36 36 0,36-18 1,-17 18-1,17-18 0,0 1 2,0-54-4,0-17 2,0 17-1</inkml:trace>
    </iact:actionData>
  </iact:action>
  <iact:action type="add" startTime="287484">
    <iact:property name="dataType"/>
    <iact:actionData xml:id="d340">
      <inkml:trace xmlns:inkml="http://www.w3.org/2003/InkML" xml:id="stk196" contextRef="#ctx0" brushRef="#br0">20126 15540 0,'-18'17'40,"-35"19"-30,18 17-4,0 0 1,0 0-1,17 17 6,0 1-5,18-54 1,-17 54 1,17-18-1,0-18 0,0 53-4,0-35 8,35 35-4,0-35 1,18 53-3,0-71 3,0 18-1,-35-35-1,17 0 1,-17-18 25,-1 0-28,18-18 11,1-17-7</inkml:trace>
    </iact:actionData>
  </iact:action>
  <iact:action type="add" startTime="287892">
    <iact:property name="dataType"/>
    <iact:actionData xml:id="d341">
      <inkml:trace xmlns:inkml="http://www.w3.org/2003/InkML" xml:id="stk197" contextRef="#ctx0" brushRef="#br0">20690 15787 0,'18'0'8,"17"35"0,18 0-2,-17 18 5,16-17-4,19 52 0,-36-18 1,-17-17-1,0-18 4,-18 36-5,0-36 3,0-17-2,0 17-1,0 1 7,0-1 2,0-18-6,17-17-3,-17 18 4</inkml:trace>
    </iact:actionData>
  </iact:action>
  <iact:action type="add" startTime="288287">
    <iact:property name="dataType"/>
    <iact:actionData xml:id="d342">
      <inkml:trace xmlns:inkml="http://www.w3.org/2003/InkML" xml:id="stk198" contextRef="#ctx0" brushRef="#br0">21026 15769 0,'0'0'0,"-18"18"11,18 17-2,-53 18 0,35-35 1,-35 35-5,1-1 5,16 19-5,-17 17 7,-17-17-7,35-1 4,17-17 1,0-35-5,1 0 5,-1-18 44,36 0 13</inkml:trace>
    </iact:actionData>
  </iact:action>
  <iact:action type="add" startTime="288783">
    <iact:property name="dataType"/>
    <iact:actionData xml:id="d343">
      <inkml:trace xmlns:inkml="http://www.w3.org/2003/InkML" xml:id="stk199" contextRef="#ctx0" brushRef="#br0">21272 15628 0,'18'0'23,"0"0"-10,-1 0 9,1 0-9,0 0-6,-1 0 6,1 0-2,0 0 7,-1 18-10,19-1 0,-36 1-4,17 0 8,1-1-5,-18 1 3,0 0 7,-18 17-10,1-18 1,-19 19-2,-34-1 2,-1 36-1,36-36 3,17-18-3,1-17-2,34 0 79,1 0-80,35 0 5,-18 0 1,36 0-1,-18 0-1,-36 0 1,1 0 0,-1 0-6,1 0 38,0 0-33,-1-17 0,-17-1 0,0 1-2,18-1 1,-18-17 1</inkml:trace>
    </iact:actionData>
  </iact:action>
  <iact:action type="add" startTime="289443">
    <iact:property name="dataType"/>
    <iact:actionData xml:id="d344">
      <inkml:trace xmlns:inkml="http://www.w3.org/2003/InkML" xml:id="stk200" contextRef="#ctx0" brushRef="#br0">21608 14922 0,'17'0'24,"1"0"-8,0 0-7,-1 18 1,18 0-3,-17-18-3,17 17 9,-17 1-5,0 17 1,-1-35-5,1 36 8,0-36-4,-18 17 0,0 1 39,0 17-39,-36-35-1,1 35-1,-36 1 3,36-1-2,-18-17 0,36-18 1,-1 0 13,36 0 57,-1 0-72,1 0 4,17 0-5,-17 0 7,17 0-3,-17 0-3,17 0 4,-17 0-4,-18 17 40,17-17-35,-17 53-2,0-35-2,0-1-3,0 19 9,0-19 12,-35 1-10,0-18-8,-1 0 1,1 0 0,-18 0 1,36 0-1,-1 0 0,36 0 37,-1 0-39,-17-18 2</inkml:trace>
    </iact:actionData>
  </iact:action>
  <iact:action type="add" startTime="290282">
    <iact:property name="dataType"/>
    <iact:actionData xml:id="d345">
      <inkml:trace xmlns:inkml="http://www.w3.org/2003/InkML" xml:id="stk201" contextRef="#ctx0" brushRef="#br0">22137 15293 0,'17'0'25,"1"18"-9,0 17-8,-1 0 0,-17 18-1,18-18 3,-18 36-3,0-18 2,0 0-2,0 0 2,-18 0-4,1 17 9,17-17-10,-36-18 8,19 36-5,-18-18-2,-1 0 5,1 0 1,17-18-5,-17-18 1,35 19 3,-18-36-5,18 17 11</inkml:trace>
    </iact:actionData>
  </iact:action>
  <iact:action type="add" startTime="290996">
    <iact:property name="dataType"/>
    <iact:actionData xml:id="d346">
      <inkml:trace xmlns:inkml="http://www.w3.org/2003/InkML" xml:id="stk202" contextRef="#ctx0" brushRef="#br0">22525 14958 0,'0'53'57,"0"-18"-50,0 36 3,0-1 0,0-17-3,0 18-2,-18-36 6,18-18-2,0 1-2</inkml:trace>
    </iact:actionData>
  </iact:action>
  <iact:action type="add" startTime="293949">
    <iact:property name="dataType"/>
    <iact:actionData xml:id="d347">
      <inkml:trace xmlns:inkml="http://www.w3.org/2003/InkML" xml:id="stk203" contextRef="#ctx0" brushRef="#br0">16722 14658 0,'0'0'1,"17"0"22,19 0-13,-19 0-4,36 0 3,0 0-4,0 0 6,0 0-4,0 0 2,-18 0-2,18 0-1,18 0 4,-1 0-4,18 18 2,18-18 0,0 0 6,-18 0-8,36 0 2,-36-18-1,-18 0-2,1 1 6,0-1-3,-54 18-3,36-18 5,-18 18-5,-17 0 14,0 0-13,-36 0 149,-17 0-147,-1 0-1,1 18 2,-18 0-4,-17-1 6,-19 1-4,-16 0 0,-19-18 2,36 0-3,-36 17 4,54-17-4,35 0 5,-1 0-6,36 18 117</inkml:trace>
    </iact:actionData>
  </iact:action>
  <iact:action type="add" startTime="295365">
    <iact:property name="dataType"/>
    <iact:actionData xml:id="d348">
      <inkml:trace xmlns:inkml="http://www.w3.org/2003/InkML" xml:id="stk204" contextRef="#ctx0" brushRef="#br0">16581 15399 0,'17'0'47,"18"0"-39,18 35 0,0-17 2,18 35-3,-18-18 1,35 35 0,18 1-2,-18 35 2,18-53 2,-53 35-3,-18-18 2,0-34-2,-35-19 11,-17-34 80</inkml:trace>
    </iact:actionData>
  </iact:action>
  <iact:action type="add" startTime="295797">
    <iact:property name="dataType"/>
    <iact:actionData xml:id="d349">
      <inkml:trace xmlns:inkml="http://www.w3.org/2003/InkML" xml:id="stk205" contextRef="#ctx0" brushRef="#br0">17092 15469 0,'0'18'52,"-53"17"-48,36 36 7,-36-36-4,-18 53 2,-17 0-3,35 1 3,18-36-2,17 17 1,-17-35 0,35-17 7</inkml:trace>
    </iact:actionData>
  </iact:action>
  <iact:action type="add" startTime="297638">
    <iact:property name="dataType"/>
    <iact:actionData xml:id="d350">
      <inkml:trace xmlns:inkml="http://www.w3.org/2003/InkML" xml:id="stk206" contextRef="#ctx0" brushRef="#br0">20655 14552 0,'35'0'7,"-17"0"19,17 0-18,18 0 7,-17 0-6,16 0-2,1 0 2,-17 0-2,34 0-1,18 0 2,-17 0 0,17 0 3,-53 0-5,1 0 1,-19 0 3,1 0 16,0 0-20,-1 0 3,1-18 8,0 18-11,-1 0 18,1 0-18,-1 0 4,1 0-1,17 0-4,1 0 6,17 0-4,-1 0-1,-34-17 4,35 17-2,-18 0 0,-17-18 0,0 1 11,-1 17 51,-34 0 194,-1 0-256,-17 0 1,-1 0-3,-17 0 3,1 0-2,16 0 2,-17 17-1,0-17 0,-35 0-3,18 0 6,-19 18-5,37-18 2,-19 0 2,18 35-4,0-17 1,18-1 2,0 1 0,-18 0-2,17-18 3,19 17-4,-18-17 1,17 0 2</inkml:trace>
    </iact:actionData>
  </iact:action>
  <iact:action type="add" startTime="302887">
    <iact:property name="dataType"/>
    <iact:actionData xml:id="d351">
      <inkml:trace xmlns:inkml="http://www.w3.org/2003/InkML" xml:id="stk207" contextRef="#ctx0" brushRef="#br0">20461 16951 0,'18'0'56,"-1"0"-46,1 0-3,17 0 2,18-18-2,-35 18 1,17 0-1,0-17 3,-17 17-3,0 0 1,17 0 0,0 0 5,1 0-3,34-18-2,1 18 2,-1-18-5,-17 18 3,0 0 2,0 0-5,-18 0 6,-17 0-5,35 0 4,-18 0 5,-17 0-7,-18-17 2</inkml:trace>
    </iact:actionData>
  </iact:action>
  <iact:action type="remove" startTime="322904">
    <iact:property name="style" value="instant"/>
    <iact:actionData xml:id="d352" ref="#d288"/>
    <iact:actionData xml:id="d353" ref="#d289"/>
    <iact:actionData xml:id="d354" ref="#d290"/>
    <iact:actionData xml:id="d355" ref="#d291"/>
    <iact:actionData xml:id="d356" ref="#d292"/>
    <iact:actionData xml:id="d357" ref="#d293"/>
    <iact:actionData xml:id="d358" ref="#d294"/>
    <iact:actionData xml:id="d359" ref="#d295"/>
    <iact:actionData xml:id="d360" ref="#d296"/>
    <iact:actionData xml:id="d361" ref="#d297"/>
    <iact:actionData xml:id="d362" ref="#d298"/>
    <iact:actionData xml:id="d363" ref="#d299"/>
    <iact:actionData xml:id="d364" ref="#d300"/>
    <iact:actionData xml:id="d365" ref="#d301"/>
    <iact:actionData xml:id="d366" ref="#d302"/>
    <iact:actionData xml:id="d367" ref="#d303"/>
    <iact:actionData xml:id="d368" ref="#d304"/>
    <iact:actionData xml:id="d369" ref="#d305"/>
    <iact:actionData xml:id="d370" ref="#d306"/>
    <iact:actionData xml:id="d371" ref="#d307"/>
    <iact:actionData xml:id="d372" ref="#d308"/>
    <iact:actionData xml:id="d373" ref="#d309"/>
    <iact:actionData xml:id="d374" ref="#d310"/>
    <iact:actionData xml:id="d375" ref="#d311"/>
    <iact:actionData xml:id="d376" ref="#d312"/>
    <iact:actionData xml:id="d377" ref="#d313"/>
    <iact:actionData xml:id="d378" ref="#d314"/>
    <iact:actionData xml:id="d379" ref="#d315"/>
    <iact:actionData xml:id="d380" ref="#d316"/>
    <iact:actionData xml:id="d381" ref="#d317"/>
    <iact:actionData xml:id="d382" ref="#d318"/>
    <iact:actionData xml:id="d383" ref="#d319"/>
    <iact:actionData xml:id="d384" ref="#d320"/>
    <iact:actionData xml:id="d385" ref="#d321"/>
    <iact:actionData xml:id="d386" ref="#d322"/>
    <iact:actionData xml:id="d387" ref="#d323"/>
    <iact:actionData xml:id="d388" ref="#d324"/>
    <iact:actionData xml:id="d389" ref="#d325"/>
    <iact:actionData xml:id="d390" ref="#d326"/>
    <iact:actionData xml:id="d391" ref="#d327"/>
    <iact:actionData xml:id="d392" ref="#d328"/>
    <iact:actionData xml:id="d393" ref="#d329"/>
    <iact:actionData xml:id="d394" ref="#d330"/>
    <iact:actionData xml:id="d395" ref="#d331"/>
    <iact:actionData xml:id="d396" ref="#d332"/>
    <iact:actionData xml:id="d397" ref="#d333"/>
    <iact:actionData xml:id="d398" ref="#d334"/>
    <iact:actionData xml:id="d399" ref="#d335"/>
    <iact:actionData xml:id="d400" ref="#d336"/>
    <iact:actionData xml:id="d401" ref="#d337"/>
    <iact:actionData xml:id="d402" ref="#d338"/>
    <iact:actionData xml:id="d403" ref="#d339"/>
    <iact:actionData xml:id="d404" ref="#d340"/>
    <iact:actionData xml:id="d405" ref="#d341"/>
    <iact:actionData xml:id="d406" ref="#d342"/>
    <iact:actionData xml:id="d407" ref="#d343"/>
    <iact:actionData xml:id="d408" ref="#d344"/>
    <iact:actionData xml:id="d409" ref="#d345"/>
    <iact:actionData xml:id="d410" ref="#d346"/>
    <iact:actionData xml:id="d411" ref="#d347"/>
    <iact:actionData xml:id="d412" ref="#d348"/>
    <iact:actionData xml:id="d413" ref="#d349"/>
    <iact:actionData xml:id="d414" ref="#d350"/>
    <iact:actionData xml:id="d415" ref="#d351"/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58:55.3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7632">
    <iact:property name="dataType"/>
    <iact:actionData xml:id="d0">
      <inkml:trace xmlns:inkml="http://www.w3.org/2003/InkML" xml:id="stk0" contextRef="#ctx0" brushRef="#br0">1993 6738 0,'-17'0'18,"-1"-18"-11,-17 18 9,-18 0 3,0 0-13,0 0 4,0 0-4,-18 0 1,36 0 2,0 0-4,0 0 6,17 0-3,0 0 0,1 0 0,-19 0 0,1-17-4,17 17 7,-17 0-2,0 0-1,17 0 0,-17 0 0,17 0 0,-17 0 0,0 0-1,17 0 10,1 0-8,-1 0-2,0 0 1,1 0-1,-1 0 2,0 17-1,1-17-2,17 18 5,-18-18-6,0 18 5,1-18 5,-1 17-8,0 19 5,-17-19-8,0 1 6,0 0-3,35 17 5,-53 0-5,35-17-1,-17-1 0,0 19 4,35-19-4,0 1 12,0 0-9,0-1-2,0 18 0,0 1 1,0-1 1,35 18-4,-18 17 5,19-34-1,-1-1-2,18-17 1,-18 17 2,36 0-6,35 18 7,-1-35-4,-16 17 2,16-17-2,19-1 2,17-17-4,35 0 7,-34 0-5,52 0 2,-53 0-4,70-53 3,-52 36 2,-18-18-2,-35-36 0,18 36-2,-72 17 3,19-17-2,0-1 3,-19 19-5,37-18 6,-36-1-4,17 1 1,-17 17-2,18-17 2,-1 17 0,-17-17 3,18 0-3,-71 17 0,70-17 0,-17 0 1,-18-18-2,-35 18 2,18 17-2,-18-17 1,18-1 0,-18 1 8,0 17-10,-36 1 14,-34-1-14,17-17 3,0 17 84,-1058-352-89,229 476 85,159-89-3,705 1 4,0 0-87</inkml:trace>
    </iact:actionData>
  </iact:action>
  <iact:action type="add" startTime="36795">
    <iact:property name="dataType"/>
    <iact:actionData xml:id="d1">
      <inkml:trace xmlns:inkml="http://www.w3.org/2003/InkML" xml:id="stk1" contextRef="#ctx0" brushRef="#br0">4339 5821 0,'0'17'30,"0"213"32,0 87 19,0-670 1,18 301-15,70-54-66,-53 106 61,71 123-61,-88 54 41,-18-160-24,0-34 40,0-36-30,17-53-27,36-18 26,-35 89 16,105 106-2,-52 123-1,-71-124 0</inkml:trace>
    </iact:actionData>
  </iact:action>
  <iact:action type="add" startTime="37690">
    <iact:property name="dataType"/>
    <iact:actionData xml:id="d2">
      <inkml:trace xmlns:inkml="http://www.w3.org/2003/InkML" xml:id="stk2" contextRef="#ctx0" brushRef="#br0">5062 5750 0,'-17'0'55,"-107"36"-54,107-36 0,17 17 6,-36 1 31,54 88 7,17 176-2,1-123 2,-19-159 43,71 0-87,53-159 42</inkml:trace>
    </iact:actionData>
  </iact:action>
  <iact:action type="add" startTime="38163">
    <iact:property name="dataType"/>
    <iact:actionData xml:id="d3">
      <inkml:trace xmlns:inkml="http://www.w3.org/2003/InkML" xml:id="stk3" contextRef="#ctx0" brushRef="#br0">5433 5715 0,'0'265'43,"-35"70"0,35-318-42,0 1 42,0-71 2</inkml:trace>
    </iact:actionData>
  </iact:action>
  <iact:action type="add" startTime="38429">
    <iact:property name="dataType"/>
    <iact:actionData xml:id="d4">
      <inkml:trace xmlns:inkml="http://www.w3.org/2003/InkML" xml:id="stk4" contextRef="#ctx0" brushRef="#br0">5503 5556 0,'0'0'2,"124"-17"42,-89 17-43,0 0 44,36 0-43,-53 0 41,105 88-42,-105-53 40,-1 124-40,-140 476 44,88-529-1,-1-124 0,1-17 0,-18-18-43</inkml:trace>
    </iact:actionData>
  </iact:action>
  <iact:action type="add" startTime="38877">
    <iact:property name="dataType"/>
    <iact:actionData xml:id="d5">
      <inkml:trace xmlns:inkml="http://www.w3.org/2003/InkML" xml:id="stk5" contextRef="#ctx0" brushRef="#br0">6473 5556 0,'0'0'2,"-35"0"85,-35 53-86,34 0 43,36 88 0,-35 424 0,35-477 2,124-88-3,17-159 0</inkml:trace>
    </iact:actionData>
  </iact:action>
  <iact:action type="add" startTime="39324">
    <iact:property name="dataType"/>
    <iact:actionData xml:id="d6">
      <inkml:trace xmlns:inkml="http://www.w3.org/2003/InkML" xml:id="stk6" contextRef="#ctx0" brushRef="#br0">6826 5662 0,'0'53'7,"0"476"31,0-229 6,18-318 1,-18-70-1</inkml:trace>
    </iact:actionData>
  </iact:action>
  <iact:action type="add" startTime="39593">
    <iact:property name="dataType"/>
    <iact:actionData xml:id="d7">
      <inkml:trace xmlns:inkml="http://www.w3.org/2003/InkML" xml:id="stk7" contextRef="#ctx0" brushRef="#br0">7003 5397 0,'70'-17'2,"-140"34"-2,175-34 42,160 87-41,-247-70 3,-1 53 37,-17 18 2,18 634-42,-36-581 43,-35 35-43,36-142 45</inkml:trace>
    </iact:actionData>
  </iact:action>
  <iact:action type="add" startTime="40068">
    <iact:property name="dataType"/>
    <iact:actionData xml:id="d8">
      <inkml:trace xmlns:inkml="http://www.w3.org/2003/InkML" xml:id="stk8" contextRef="#ctx0" brushRef="#br0">7655 6279 0,'776'-105'3,"-1552"210"-3,1641-228 73</inkml:trace>
    </iact:actionData>
  </iact:action>
  <iact:action type="add" startTime="40146">
    <iact:property name="dataType"/>
    <iact:actionData xml:id="d9">
      <inkml:trace xmlns:inkml="http://www.w3.org/2003/InkML" xml:id="stk9" contextRef="#ctx0" brushRef="#br0">8520 6156 0,'35'-35'2</inkml:trace>
    </iact:actionData>
  </iact:action>
  <iact:action type="add" startTime="40311">
    <iact:property name="dataType"/>
    <iact:actionData xml:id="d10">
      <inkml:trace xmlns:inkml="http://www.w3.org/2003/InkML" xml:id="stk10" contextRef="#ctx0" brushRef="#br0">8308 5786 0,'-35'264'4,"70"-528"-4,-88 652 71,53 53-70,0-424 1,18-17 73,-1-35-74</inkml:trace>
    </iact:actionData>
  </iact:action>
  <iact:action type="add" startTime="40620">
    <iact:property name="dataType"/>
    <iact:actionData xml:id="d11">
      <inkml:trace xmlns:inkml="http://www.w3.org/2003/InkML" xml:id="stk11" contextRef="#ctx0" brushRef="#br0">9049 5750 0,'17'547'2,"-17"-388"3,0 0 68,212-971 1,-177 742 3,54 175-74,-37 777 72,-34-1375 1,0 404 0,70-52-73,-70 159-2,34 35 77,107 599-75,-141-652 71</inkml:trace>
    </iact:actionData>
  </iact:action>
  <iact:action type="add" startTime="41403">
    <iact:property name="dataType"/>
    <iact:actionData xml:id="d12">
      <inkml:trace xmlns:inkml="http://www.w3.org/2003/InkML" xml:id="stk12" contextRef="#ctx0" brushRef="#br0">10460 5768 0,'-35'-18'2,"17"18"-1,0 0 4,-52 18 68,34 17 3,-34 653 0,70-635-1,18 35-74,17-88 76,-18 0 0,107-17-74,-106-1 70,105-88-72</inkml:trace>
    </iact:actionData>
  </iact:action>
  <iact:action type="add" startTime="42143">
    <iact:property name="dataType"/>
    <iact:actionData xml:id="d13">
      <inkml:trace xmlns:inkml="http://www.w3.org/2003/InkML" xml:id="stk13" contextRef="#ctx0" brushRef="#br0">10760 5962 0,'88'-35'73,"-88"17"2,123 18-72,-105 0 68,229 141-70,-247-123 74,-300 335-72,265-318 70,0-18-71,35 1 75,370 17-74,-264-35 69</inkml:trace>
    </iact:actionData>
  </iact:action>
  <iact:action type="add" startTime="42674">
    <iact:property name="dataType"/>
    <iact:actionData xml:id="d14">
      <inkml:trace xmlns:inkml="http://www.w3.org/2003/InkML" xml:id="stk14" contextRef="#ctx0" brushRef="#br0">11377 6509 0,'88'-141'1</inkml:trace>
    </iact:actionData>
  </iact:action>
  <iact:action type="add" startTime="42780">
    <iact:property name="dataType"/>
    <iact:actionData xml:id="d15">
      <inkml:trace xmlns:inkml="http://www.w3.org/2003/InkML" xml:id="stk15" contextRef="#ctx0" brushRef="#br0">11324 5592 0,'35'0'58,"212"70"19,-247 1-2,-53 440 1,89-140 1,-230-460-2,176 72-72</inkml:trace>
    </iact:actionData>
  </iact:action>
  <iact:action type="add" startTime="43452">
    <iact:property name="dataType"/>
    <iact:actionData xml:id="d16">
      <inkml:trace xmlns:inkml="http://www.w3.org/2003/InkML" xml:id="stk16" contextRef="#ctx0" brushRef="#br0">12065 5397 0,'0'0'2,"-159"89"71,142-89-1,-19 176-69,160 635 73,-124-775-2,17 70-73,-17-89 75,336-193-75</inkml:trace>
    </iact:actionData>
  </iact:action>
  <iact:action type="add" startTime="43917">
    <iact:property name="dataType"/>
    <iact:actionData xml:id="d17">
      <inkml:trace xmlns:inkml="http://www.w3.org/2003/InkML" xml:id="stk17" contextRef="#ctx0" brushRef="#br0">12876 5486 0,'-105'458'76,"105"-405"-73,282 194 72,-141-212 1,-600 265-1,424-300 2,-124-53-74,124 18-2</inkml:trace>
    </iact:actionData>
  </iact:action>
  <iact:action type="add" startTime="44456">
    <iact:property name="dataType"/>
    <iact:actionData xml:id="d18">
      <inkml:trace xmlns:inkml="http://www.w3.org/2003/InkML" xml:id="stk18" contextRef="#ctx0" brushRef="#br0">12823 5980 0,'0'0'1,"124"-18"0,-89 0 2,53 18 69</inkml:trace>
    </iact:actionData>
  </iact:action>
  <iact:action type="add" startTime="44691">
    <iact:property name="dataType"/>
    <iact:actionData xml:id="d19">
      <inkml:trace xmlns:inkml="http://www.w3.org/2003/InkML" xml:id="stk19" contextRef="#ctx0" brushRef="#br0">13317 5715 0,'0'0'3,"36"-18"-2,193 18 70,-229 53 81,18 424-149,34 105 73,-210-671 0,-54 36-4</inkml:trace>
    </iact:actionData>
  </iact:action>
  <iact:action type="add" startTime="52424">
    <iact:property name="dataType"/>
    <iact:actionData xml:id="d20">
      <inkml:trace xmlns:inkml="http://www.w3.org/2003/InkML" xml:id="stk20" contextRef="#ctx0" brushRef="#br0">22983 13141 0,'-17'0'103,"-1"0"-85,1 0-2,-1 0-8,0 0 9,-17 0-10,0 0 9,17 0-8,0 0 1,-17 0-3,18 0 3,-19 0-2,19 0 4,-19 0 5,19 0-5,-1 0 16,0 0-13,1 0 2,-1 0 58,0 0-4,1 0-42,-1 0-13,1 0 0,-1 0 4,-17 0-13,35 18-1,-18-18 60,18 17-50,-18 19-4,18-19-6,-17 1 6,17-1-2,0 19-2,-18-19-2,18 1 7,0 0-4,-18-1-3,18 1 3,0 17 3,-17 0-3,-1-35-1,18 36 1,-17-19 0,17 1-3,0 0 7,-18-1-5,18 19 1,0-19 0,0 18 5,-18-17 6,18 0 10,0-1-10,0 1-11,0 0 17,0-1-20,18-17 6,0 0-6,-1 0 5,-17 18-4,18 0 4,17-1-4,0-17 9,-17 0-3,17 18-7,18 0 6,-35-18-3,17 17 0,0-17-3,-17 18 5,0-18-2,17 17 9,-17-17-5,17 0-5,-17 18 5,17 0-7,0-18 6,-17 0-3,-1 0 0,1 17 0,0-17 1,-1 0-1,1 0-1,0 0 9,-1 0-11,1 0 6,17 0-5,-17 0 4,-1 0-2,19 0 0,-19 0 1,36 0-2,-18 0 2,-17-17-1,35-1-3,-35 18 5,-18-18-4,17 18 11,-17-17-7,0-18-5,18 17 5,-18-17-4,35-1 5,-35 1 5,0 0-11,18 17 6,-18 0-3,0 1 0,-18-36-1,1 18 2,-19-18-2,19 35 1,17-17 0,-36 17-3,1 1 6,17-1-3,-17 18 0,0-35 0,0 17 1,-1 0-1,-17 1-4,1-1 5,34 0 2,-17 1-6,-1 17 13,19 0-11</inkml:trace>
    </iact:actionData>
  </iact:action>
  <iact:action type="add" startTime="54050">
    <iact:property name="dataType"/>
    <iact:actionData xml:id="d21">
      <inkml:trace xmlns:inkml="http://www.w3.org/2003/InkML" xml:id="stk21" contextRef="#ctx0" brushRef="#br0">22825 13247 0</inkml:trace>
    </iact:actionData>
  </iact:action>
  <iact:action type="add" startTime="54578">
    <iact:property name="dataType"/>
    <iact:actionData xml:id="d22">
      <inkml:trace xmlns:inkml="http://www.w3.org/2003/InkML" xml:id="stk22" contextRef="#ctx0" brushRef="#br0">20884 12065 0,'36'0'85,"-19"18"-75,1-18-6,17 35 5,-17-17 1,35-1-4,-18 1-1,0-1 1,-17 19 4,35-19-1,-18 19-1,18-1-3,0-17 2,-35 17 4,35-18-3,-36 19-3,36-19 7,-35 1-8,17 0 4,18 17 3,-18-17-4,-17-1 3,0 1-6,17-18 7,-18 35-7,1-17 6,17-1-4,1 19 3,-1-36-1,-17 17 0,17 19 3,0-19-4,18 19 2,18-1-4,-36 18 3,18-18-1,17 0 2,19 18 3,-19 0-8,-17-18 3,-18 1 2,18 17 2,0-36-4,0 1 0,0 35 0,0 0 1,17 17 1,1-17 0,-18-18-3,-18-17 4,0 0-3,-35-1 1,18 1 0,0-18 0,-18 18 2,35-1-6,0 19 5,1-19-2,-19 18 3,36 1-3,0-1 3,18 18-5,-18 0 3,17-18 1,-35 0-1,18 1 0,0 17 0,-18-18 1,18 0-1,0 18 0,0 0-1,-18-18 2,18 1-2,18 16 2,35 1 0,-36 18-3,36-36 3,-53 18-3,18-18 5,-18 18-5,17-17 3,-35-1-2,36 0 2,-18 18-3,0-35 5,17 17-6,-17 18 5,0-35-3,-53-1 2,18-17-2,-18 18 3,35-18 39,-35 35-41,35 0 0,-17 1-1,17-36 1,-17 17 6</inkml:trace>
    </iact:actionData>
  </iact:action>
  <iact:action type="add" startTime="57121">
    <iact:property name="dataType"/>
    <iact:actionData xml:id="d23">
      <inkml:trace xmlns:inkml="http://www.w3.org/2003/InkML" xml:id="stk23" contextRef="#ctx0" brushRef="#br0">16316 12224 0,'35'17'106,"-17"-17"-99,17 53 1,0-17 0,18-1-1,0 0 2,0 18-1,18-18 0,17 18-1,53 0 2,-35 0-1,17 18 0,1 17-2,-18-35 4,52 70-4,36 1 4,0 17-4,53 0 4,-53 0-4,18-18 3,-18 1 0,-70-36-1,17 0-1,-35-35 2,-36 35-1,36 1-1,0-19 0,0 18 3,52 36-3,-17-36 2,1 18 1,16-18-3,1 36 1,-53-89 0,-36 18 0,1-18 0,-18 18-1,18-18 2,-1 36-4,36-1 6,0 1-3,35 35 0,18 0 0,-54-54 0,1 37 0,18-19 0,-18 1 0,-1 17-2,1 0 3,53-17-2,0-1 2,-1 18-2,54 36 3,17-36-4,36 18 4,-53 35-4,35-17 4,-89-19-4,36 1 4,-52-18-4,-54-35 4,0 0-3,-35-17 2,-36-1-2,19-18 2,-1 19-3,36 17 4,34 35-2,19-35 0,-18 35 0,0-17-1,-54-36 2,-16-35-1,-19 35-2,1-17 4,0-1-2,-1-17-1,-17 18 43,18-18-42,-18 18 0,18-18 0,-18 17 14,0-34 35,0-19-51,0 1 5</inkml:trace>
    </iact:actionData>
  </iact:action>
  <iact:action type="add" startTime="58683">
    <iact:property name="dataType"/>
    <iact:actionData xml:id="d24">
      <inkml:trace xmlns:inkml="http://www.w3.org/2003/InkML" xml:id="stk24" contextRef="#ctx0" brushRef="#br0">17445 12030 0,'17'0'7,"1"0"3,17 35-3,36 0 3,17 53-3,18-35 2,17 71-1,54 17 0,-1 0 0,18 0-1,0 0 0,18 0 4,53 71-6,34-18 3,1 0 1,53 35-2,53-17 4,52 17-3,72 54-4,-89-89 10,-1 0-10,-193-53 4,-35-35 4,-71-18-8,-17 0 4,-19 0-1,1 18 0,71 0 1,-19 35 3,-16 0-6,34-17 4,0-19-2,-52-16 2,-18-19 1,-1 18-5,-16-70 6,-36 53-6,-18-36 2,0 0 4,36 0-3,17 54-1,18-37 1,17 37 0,36-19 1,-53-17-2,17 0 3,-52-35-3,-36-1-1,-35 1 23,35-18 14,-35 18-32,0-36 44,-35-53-47</inkml:trace>
    </iact:actionData>
  </iact:action>
  <iact:action type="add" startTime="59835">
    <iact:property name="dataType"/>
    <iact:actionData xml:id="d25">
      <inkml:trace xmlns:inkml="http://www.w3.org/2003/InkML" xml:id="stk25" contextRef="#ctx0" brushRef="#br0">19526 12241 0,'0'18'31,"71"17"-22,-1 53-1,89 1 5,0-1-8,35 35 3,18 18 0,-18 1 0,0-54 2,-36 0-1,1 35 1,-18-34-7,-35-1 2,53 0 4,0 35-1,-1-17 2,1 18-5,35 17 5,-35-35-3,-18-18 4,-35 0-6,0 18 2,-36-35 1,36-1 3,35 54-6,-35-36 5,17 0-5,-17-18 4,0 1 3,0 17-4,0-52-4,-36 16 3,36 19 5,-18-18-4,-17 0-3,17 0 5,36 17-3,17 1-1,0 52 6,0-34-4,-53-37 0,53 19 0,-35-18 3,-35 17-7,-1-70 4,-17 18 0,-53 17-1,0-17 1</inkml:trace>
    </iact:actionData>
  </iact:action>
  <iact:action type="remove" startTime="67385">
    <iact:property name="style" value="instant"/>
    <iact:actionData xml:id="d26" ref="#d0"/>
    <iact:actionData xml:id="d27" ref="#d1"/>
    <iact:actionData xml:id="d28" ref="#d2"/>
    <iact:actionData xml:id="d29" ref="#d3"/>
    <iact:actionData xml:id="d30" ref="#d4"/>
    <iact:actionData xml:id="d31" ref="#d5"/>
    <iact:actionData xml:id="d32" ref="#d6"/>
    <iact:actionData xml:id="d33" ref="#d7"/>
    <iact:actionData xml:id="d34" ref="#d8"/>
    <iact:actionData xml:id="d35" ref="#d9"/>
    <iact:actionData xml:id="d36" ref="#d10"/>
    <iact:actionData xml:id="d37" ref="#d11"/>
    <iact:actionData xml:id="d38" ref="#d12"/>
    <iact:actionData xml:id="d39" ref="#d13"/>
    <iact:actionData xml:id="d40" ref="#d14"/>
    <iact:actionData xml:id="d41" ref="#d15"/>
    <iact:actionData xml:id="d42" ref="#d16"/>
    <iact:actionData xml:id="d43" ref="#d17"/>
    <iact:actionData xml:id="d44" ref="#d18"/>
    <iact:actionData xml:id="d45" ref="#d19"/>
    <iact:actionData xml:id="d46" ref="#d20"/>
    <iact:actionData xml:id="d47" ref="#d21"/>
    <iact:actionData xml:id="d48" ref="#d22"/>
    <iact:actionData xml:id="d49" ref="#d23"/>
    <iact:actionData xml:id="d50" ref="#d24"/>
    <iact:actionData xml:id="d51" ref="#d25"/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00:04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6573">
    <iact:property name="dataType"/>
    <iact:actionData xml:id="d0">
      <inkml:trace xmlns:inkml="http://www.w3.org/2003/InkML" xml:id="stk0" contextRef="#ctx0" brushRef="#br0">14005 11201 0,'0'0'1,"-35"0"7,17 0-2,-35 0 3,1 0-2,16 0 3,-34 0-4,-1 0 4,1 0-2,17 0 1,17 17-2,-34-17 1,-1 36-2,18-36 4,36 17-2,-1-17 0,0 0 6,18 36-4,-17-19-2,-1 18-1,1 18-1,-19 36 5,19-19-5,-19 1 4,-34 34-4,17-34 3,-18 0-2,-17-1 3,35-17-5,53 0 6,-17-35-4,17 17 2,0 18-4,17 0 5,54 0-2,-1 0 1,54 17-3,-18-35 3,17 1-2,1 17 3,34-18-2,-52 0-1,-18 0 0,71-17 2,17 0-2,-17-1 3,35-17-5,-17 0 6,-54 0-4,1 0 3,-89 0-3,-18 0 1,1-35-3,0-35 6,17-1-4,-35 0 2,0-34-1,-18-1 0,1 18-2,-1-18 4,18 70-2,0-34 0,0 17-1,0 35 0,0 1 2,0-19-3,-18 19 10,18-1-5,0-17-6,-17 0 6,-18-18-5,-1 35 4,-17-17-4,-35-1 4,-18 19-4,-17-36 4,-18 53-4,17-18 4,54 1-4,17 17 5,0 0-6,-35 0 4,0 35-1,-54 18 1,-16 0-3,34 17 3,18 1-2,36-54 3,35 1-2,17-18 0,0 0-1</inkml:trace>
    </iact:actionData>
  </iact:action>
  <iact:action type="add" startTime="91331">
    <iact:property name="dataType"/>
    <iact:actionData xml:id="d1">
      <inkml:trace xmlns:inkml="http://www.w3.org/2003/InkML" xml:id="stk1" contextRef="#ctx0" brushRef="#br0">14129 8590 0,'0'18'25,"0"-1"-17,0 54-1,0 0 1,0 17 1,0 35-2,0 18 2,0-53-2,0 1 2,0-19-2,0 1 1,0-54 0,0 19 1,17-19-2,1 1-1,17 0 4,18-18-4,18 0 4,-36 0-3,36-36 3,-36 1-4,0-35 4,-17-1-4,-18-53 3</inkml:trace>
    </iact:actionData>
  </iact:action>
  <iact:action type="add" startTime="91634">
    <iact:property name="dataType"/>
    <iact:actionData xml:id="d2">
      <inkml:trace xmlns:inkml="http://www.w3.org/2003/InkML" xml:id="stk2" contextRef="#ctx0" brushRef="#br0">14093 8043 0,'0'36'66,"18"-19"-58,17 36 0,-17-18-1,35 18 2,35 0-3,0 18 4</inkml:trace>
    </iact:actionData>
  </iact:action>
  <iact:action type="add" startTime="91820">
    <iact:property name="dataType"/>
    <iact:actionData xml:id="d3">
      <inkml:trace xmlns:inkml="http://www.w3.org/2003/InkML" xml:id="stk3" contextRef="#ctx0" brushRef="#br0">14693 8520 0,'0'0'1,"0"52"4,0 1 1,0 71 4,0 52-4,-35-35 3,0 71 0,-18-71-2,35-53 3,18-52-5,0-125 46,53-69-44,18-1 2,-19 0-1,19 36-2,17 17 4,18-35-2,-18 53 1,-17 17-2,17 18 2,-70 35-5,-1 18 7,19 0 4,-1 71-9,35 88 5,-17 0-5,0-1 4,35 19-2,-35-19-1,-17-52 1,-19-18-1,1-70 3,-18 0-4,18-18 4,-1 0 12,18-124-12,36-35-4,35-52 4</inkml:trace>
    </iact:actionData>
  </iact:action>
  <iact:action type="add" startTime="92267">
    <iact:property name="dataType"/>
    <iact:actionData xml:id="d4">
      <inkml:trace xmlns:inkml="http://www.w3.org/2003/InkML" xml:id="stk4" contextRef="#ctx0" brushRef="#br0">16369 7602 0,'0'0'1,"0"18"15,0 53-7,0 52-1,-18 106-1,-17 36-1,-18-18 5,35-18-4,-35 18 1,53-71 0,0-52 0,18-36 0,17-17 0,1-18 0,-1-36 1,18 19-4,0-1 6,17 0-3,1-17 0,17-18-1,-17 0-2,17 0 7,-35-53-7</inkml:trace>
    </iact:actionData>
  </iact:action>
  <iact:action type="add" startTime="92604">
    <iact:property name="dataType"/>
    <iact:actionData xml:id="d5">
      <inkml:trace xmlns:inkml="http://www.w3.org/2003/InkML" xml:id="stk5" contextRef="#ctx0" brushRef="#br0">15557 8431 0,'36'0'22,"-1"18"-12,36 0-2,-1 17-3,71 18 3,0-36 3,18-17-3,-18 0 1,-17 0-3,-18 0 3,-36 0-1,-17-17 1,-35 17-2,-1-18 1</inkml:trace>
    </iact:actionData>
  </iact:action>
  <iact:action type="add" startTime="95429">
    <iact:property name="dataType"/>
    <iact:actionData xml:id="d6">
      <inkml:trace xmlns:inkml="http://www.w3.org/2003/InkML" xml:id="stk6" contextRef="#ctx0" brushRef="#br0">18768 8520 0,'0'-18'22,"35"18"4,18 0-21,-18 0 6,1 0-6,34 0 5,-35 18-4,36 17 5,-18-18-5,17 19 3,-17-1-3,-17 18 4,-1 0-4,-17-18 4,-18 18 1,0 35-6,0-17 2,-36-1 3,1 1-3,-36-1 2,1 1-1,-36-18-1,0-18-1,36 18 4,34-35-2,1-1 1,0 1-1,35 0 21,17-1-18,1-17-3,17 18 1,1 0-3,34-1 0,-35 1 2,54-18 0,34 18 2,1-18-4,34 0 4,-17 0-3,-17 0 3,-36 0-1,-35 0-2,-35-18-1,17-17 3,-35-36-3,35-17 4,-35 0-4</inkml:trace>
    </iact:actionData>
  </iact:action>
  <iact:action type="add" startTime="96005">
    <iact:property name="dataType"/>
    <iact:actionData xml:id="d7">
      <inkml:trace xmlns:inkml="http://www.w3.org/2003/InkML" xml:id="stk7" contextRef="#ctx0" brushRef="#br0">19385 7161 0,'0'0'2,"35"0"9,-17 0 5,17 0-6,1 0-1,-1 0-1,0 18 0,-17 0-2,-18-1 3,17-17 1,1 0-3,-18 18 8,0 0 3,-18 17-6,-17 18-2,-35-18-4,17 0 4,-35 18-3,35-17 1,35-36 2,0 0-4,18 17 57,36-17-52,34 18-3,1-18 0,-36 0 0,36 17-1,-36-17 3,-18 0-3,1 18 1,0-18 8,-18 18-3,0-1-2,0 1-3,0 35 0,0 17 0,0 19 0,-18-19-3,-35 1 6,0-18-2,0 0-4,-35 0 3,53-36 0,-18 18 3,18-35-7,35 18 7,-18-18 52,0-18-57,-17 1 3,35-1 0,-18-35-2,18 18 0,0 0 4</inkml:trace>
    </iact:actionData>
  </iact:action>
  <iact:action type="add" startTime="96772">
    <iact:property name="dataType"/>
    <iact:actionData xml:id="d8">
      <inkml:trace xmlns:inkml="http://www.w3.org/2003/InkML" xml:id="stk8" contextRef="#ctx0" brushRef="#br0">19932 6791 0,'0'18'36,"0"17"-29,35 35-1,-35 89 1,35 35 0,-35 18 4,0-36-3,0 89 0,0-53-1,-17-1-1,-1-87 5,18-71-4,-17-18 2,17-18-1,0-34 63,0-1-30</inkml:trace>
    </iact:actionData>
  </iact:action>
  <iact:action type="add" startTime="97448">
    <iact:property name="dataType"/>
    <iact:actionData xml:id="d9">
      <inkml:trace xmlns:inkml="http://www.w3.org/2003/InkML" xml:id="stk9" contextRef="#ctx0" brushRef="#br0">20302 9260 0,'0'0'2,"18"0"1,0 0 3,-1-17 4,19-1-1,16 18-5,-16-18 8,34 18-6,-17 0 0,-17 0 3,16-17 2,-16 17-4,34-18-1,-17 18 4,53-17-5,-18-1 3,36 18 1,-71 0-2,-1 0 1,-34 0 4,0 0 109</inkml:trace>
    </iact:actionData>
  </iact:action>
  <iact:action type="add" startTime="97916">
    <iact:property name="dataType"/>
    <iact:actionData xml:id="d10">
      <inkml:trace xmlns:inkml="http://www.w3.org/2003/InkML" xml:id="stk10" contextRef="#ctx0" brushRef="#br0">21766 8096 0,'0'36'50,"0"52"-41,18-18-5,-18 71 7,0 36-6,18 34 3,-18-17 4,0 18-5,-18 53 2,18-36-4,-18-17 6,1-54-4,17-69 2,0-36-2,0-36 2,0 1-2,0-1 10,0-34 42</inkml:trace>
    </iact:actionData>
  </iact:action>
  <iact:action type="add" startTime="100287">
    <iact:property name="dataType"/>
    <iact:actionData xml:id="d11">
      <inkml:trace xmlns:inkml="http://www.w3.org/2003/InkML" xml:id="stk11" contextRef="#ctx0" brushRef="#br0">18062 11165 0,'0'0'1,"18"0"5,0 0 2,-1-17-1,36 17 1,-35 0 3,52 0-7,1 0 7,17 0-4,-17 17 2,-36 19-4,-18-19 5,19 1-2,-19 0 2,-17 17-4,18 0 4,-18-17-6,0 35 4,0 0 2,-35 17-4,-53 1 4,17 17-3,-35-35 3,36 35-5,-36-35 6,53 0-7,0-18 7,35 0-5,1-35 4,34 0 39,19 0-44,17 0 5,17 0-2,18 0 0,36 0 0,-1-17 0,-35-1-2</inkml:trace>
    </iact:actionData>
  </iact:action>
  <iact:action type="add" startTime="100630">
    <iact:property name="dataType"/>
    <iact:actionData xml:id="d12">
      <inkml:trace xmlns:inkml="http://www.w3.org/2003/InkML" xml:id="stk12" contextRef="#ctx0" brushRef="#br0">18750 11889 0,'0'0'1,"35"-36"4,1-17 3,-36 18-1,35-18 2</inkml:trace>
    </iact:actionData>
  </iact:action>
  <iact:action type="add" startTime="100832">
    <iact:property name="dataType"/>
    <iact:actionData xml:id="d13">
      <inkml:trace xmlns:inkml="http://www.w3.org/2003/InkML" xml:id="stk13" contextRef="#ctx0" brushRef="#br0">19156 11007 0,'0'35'46,"17"35"-37,1 19-3,-18 34 5,0 1-3,0 52-1,-18 0 2,-34-17-1,16 0 0,-17-36 0,53-52 0,0-53-1,0 17 2,0-70 70</inkml:trace>
    </iact:actionData>
  </iact:action>
  <iact:action type="add" startTime="101261">
    <iact:property name="dataType"/>
    <iact:actionData xml:id="d14">
      <inkml:trace xmlns:inkml="http://www.w3.org/2003/InkML" xml:id="stk14" contextRef="#ctx0" brushRef="#br0">20002 11042 0,'-17'18'37,"-1"-1"-30,-35 18-4,-17 54 5,-36-36 3,-18 35-3,-17 0 0,71-35 0,-36 17 0,71-17 0,-18-35 0</inkml:trace>
    </iact:actionData>
  </iact:action>
  <iact:action type="add" startTime="101549">
    <iact:property name="dataType"/>
    <iact:actionData xml:id="d15">
      <inkml:trace xmlns:inkml="http://www.w3.org/2003/InkML" xml:id="stk15" contextRef="#ctx0" brushRef="#br0">19685 11536 0,'0'53'34,"0"35"-25,0 53-4,0-17 1,0 34 2,-18-17 3,1-35-1,17-53-7,-18 0 5,18-18 4,0-70 41,0-71-42</inkml:trace>
    </iact:actionData>
  </iact:action>
  <iact:action type="add" startTime="101833">
    <iact:property name="dataType"/>
    <iact:actionData xml:id="d16">
      <inkml:trace xmlns:inkml="http://www.w3.org/2003/InkML" xml:id="stk16" contextRef="#ctx0" brushRef="#br0">20373 11236 0,'0'0'2,"53"0"2,17-18 2,-17 1 2,0 17 2,-35-18-2,17 0-2,0 1 1,-35 52 62,0 36-63,-35-1 3,-18 71-2,-70 18 2,70-36-5,-18 19 8,18-72-5,36 1 2,-1-18-2,18-36 2,0 19-1,0-19 1,18-17 14,-1 0-15,19 0 9,34 0-14,36 0 7,70 0-4,36-17 6,-36-36-6,18 17 1,-35-34 0,-88-1 2,-36 36-2,-17 0 2,-18-18 0,0 17-2,0-16 2,0 34-3</inkml:trace>
    </iact:actionData>
  </iact:action>
  <iact:action type="add" startTime="111794">
    <iact:property name="dataType"/>
    <iact:actionData xml:id="d17">
      <inkml:trace xmlns:inkml="http://www.w3.org/2003/InkML" xml:id="stk17" contextRef="#ctx0" brushRef="#br0">15240 12735 0,'0'0'0,"-35"0"25,35 53-18,-18-18-1,-17 71 2,0 18 0,-18-1 3,-18 54-6,53-54 2,1 1 2,-1 34 2,18-34-6,0-36 6,0-35-4,0-35 0,0-1 2,18 1-2,-1-18 1,19 0 7,-19 0-7,1 0 1,35 0-2,0-35 2,35-1 0,0-52-2,-17 18 3</inkml:trace>
    </iact:actionData>
  </iact:action>
  <iact:action type="add" startTime="112088">
    <iact:property name="dataType"/>
    <iact:actionData xml:id="d18">
      <inkml:trace xmlns:inkml="http://www.w3.org/2003/InkML" xml:id="stk18" contextRef="#ctx0" brushRef="#br0">15487 13635 0,'0'17'8,"0"19"2,0 17-2,0 35-1,0-18-1,0-52 4,0 17-4,18-17 4,-1-18-4,1 0 4,35 0-2,0 0 0,17 0-1,1-35 3,-36-1-4,-35 19 3,18-36-3,-18 18 5,-36-1-6,-34-52 5,-1 35-1,1 18-2,17 17 0,0 18 3,35 0 7,1 0-10,-1 0 0,18 18 51,71 0-51,34 17-1,37-18 4,-19 1-1,0 0-1,-52-18-1,-36 17 1,-17 1 1,-18 0-1,0-1-1,0 36-1,18 18 4,-18-1-4,0 19 4,0-54-4,-18 35 4,18-34-4,0-54 53,0-88-54,35-53 4,-17 36 1,17 17-3,0 36 2,-17 52-2,17 0-1,-17 89 42,0 35-38,-1 17-5,19 1 8,-19-36-7,-17-35 3,35 0-4,-17-36 6,0-17-6,-1 0 5,36 0-2,18-17 1,17-54-1,18-70-3</inkml:trace>
    </iact:actionData>
  </iact:action>
  <iact:action type="add" startTime="112833">
    <iact:property name="dataType"/>
    <iact:actionData xml:id="d19">
      <inkml:trace xmlns:inkml="http://www.w3.org/2003/InkML" xml:id="stk19" contextRef="#ctx0" brushRef="#br0">16933 13476 0,'0'0'3,"-70"-35"2,17 17 2,-18 18 0,18 0 5,18 0-4,0 18-3,0-1 5,17 19-4,0-19 5,1 36-3,17 0 0,0-35 4,0-1-2,53-17 1,35 0-4,35 0 0,18-52 2,-52 16-1,-54 19-1,0-1 2</inkml:trace>
    </iact:actionData>
  </iact:action>
  <iact:action type="add" startTime="113009">
    <iact:property name="dataType"/>
    <iact:actionData xml:id="d20">
      <inkml:trace xmlns:inkml="http://www.w3.org/2003/InkML" xml:id="stk20" contextRef="#ctx0" brushRef="#br0">17092 13529 0,'-18'18'32,"18"35"-22,0 52-7,-17 37 10,-1 69-9,-35 1 6,0 0-1,-35-54-1,53-52 0,0-35-2,-1-54 1,1 1 1,0-18 3,-18 18-6,-53-18 6,0-36-5,0-17 5,0-17-5,54-18 2,34 17-2,18-105 5</inkml:trace>
    </iact:actionData>
  </iact:action>
  <iact:action type="add" startTime="113313">
    <iact:property name="dataType"/>
    <iact:actionData xml:id="d21">
      <inkml:trace xmlns:inkml="http://www.w3.org/2003/InkML" xml:id="stk21" contextRef="#ctx0" brushRef="#br0">17339 12612 0,'0'35'18,"0"71"-10,0 17-2,0 89 2,-35 0 0,-1-36-1,-16 36 2,34-53-1,0-36-1,1-52 5,17-36-6,0 0 2,17-35-1,36 18 0,0-18 2,0 0-1,35-53 1,-17-18-3</inkml:trace>
    </iact:actionData>
  </iact:action>
  <iact:action type="add" startTime="113484">
    <iact:property name="dataType"/>
    <iact:actionData xml:id="d22">
      <inkml:trace xmlns:inkml="http://www.w3.org/2003/InkML" xml:id="stk22" contextRef="#ctx0" brushRef="#br0">17551 13882 0,'53'-71'1,"-106"142"1,106-212 2,-36 105 3,1 107 49,-18 17-49,18 0 0,-18-17 2,17-1-1,-17-17 1,0-35-2,18-18 3,-1 0-2,1 0 1,17 0-5,18-53 6,18-88-3,-36 18 2,-35 34-1,0 1 2,-35 35-2,-18-17-2,-71-1 0,19 53 2,16 1 0,-16-1 0,69 18 1,19 0-1,34 35 34,36 1-37,53 17 5,-18-18-4,53 35 4,-17-34-4,-1 34 4,-34-17-4,-19-17 4,-52-1-4,-18 18 4,0 0-4,0 35 2,0-18 1,0-17 0,-18-17-3,18-19 5,-18-17-4,18-88 42,18-71-42,35 36 2,18-18-5,-1 35 8,1 35-4,-36 36 0,0 17 0,-35 71 32,0 0-32,18 18 0,-18 17-2,17 18 1,-17-53 5,18 17-8,-18-17 5,0-18 1,18-17-5,-1-18 11,1 0-8,17 0 0,36 0 2</inkml:trace>
    </iact:actionData>
  </iact:action>
  <iact:action type="add" startTime="114277">
    <iact:property name="dataType"/>
    <iact:actionData xml:id="d23">
      <inkml:trace xmlns:inkml="http://www.w3.org/2003/InkML" xml:id="stk23" contextRef="#ctx0" brushRef="#br0">18856 13582 0,'0'0'2,"-18"-53"2,-17 18 3,0 17 0,-1 18 2,19 0 9,-1 0-14,1 18 12,-1 35-4,0-18-4,18 18 0,0 17 0,0-34 0,0-1 0,0-17 0,18-18 8,0 17-12,34-17 6,37 0-3,-19 0 2,36-35-2,-35 0 1,-36-1 0,18-17 1,-36 18 2,19 18-6,-36-1 2,0 36 58,0 34-55,0 19-2,0 70-4,0 0 8,-18 18-3,0 17-2,-17-17 1,0-18 0,17-17 0,-17-18 0,-18-36 1,0 1-2,18 17 2,-18-53-2,-18 18 3,1-53-4,17 0-2,-35 0 8,-18 0-4,35-18 0,-17-17 2,-53 0-7,53-36 8,-18 18-3</inkml:trace>
    </iact:actionData>
  </iact:action>
  <iact:action type="add" startTime="115266">
    <iact:property name="dataType"/>
    <iact:actionData xml:id="d24">
      <inkml:trace xmlns:inkml="http://www.w3.org/2003/InkML" xml:id="stk24" contextRef="#ctx0" brushRef="#br0">20091 13670 0,'17'0'38,"36"0"-24,35 0-12,1 0 10,-19 0-8,-35 0 8,1 0-4,-1 0 0,-17 18 0,-1-18-1,1 0-2,0 17 8,-18 1-7,17-18 4,-17 35-4,18 1 5,-18-1-5,0 53-1,-18 18 6,-35 17-5,0 18 4,-35-35-6,0-35 7,35-1-6,-35 19 6,53-36-7,-18-1 5,35 19 0,-17-53-2,35-1 3,17 1 15,19-18-20,17 0 5,35 0-4,-35 0 4,0 0-1,-36 0-1,19 0 0,-1-18 0,0 18 0,0-35 0,18 17-1,0 1 2,18-1-4,17-52 6,0 17-3,-17 0 1,-1-18-2,18 1 2,-35 17-2</inkml:trace>
    </iact:actionData>
  </iact:action>
  <iact:action type="add" startTime="115866">
    <iact:property name="dataType"/>
    <iact:actionData xml:id="d25">
      <inkml:trace xmlns:inkml="http://www.w3.org/2003/InkML" xml:id="stk25" contextRef="#ctx0" brushRef="#br0">21537 13070 0,'-18'0'8,"-17"0"20,0 18-21,0 35 1,-18 0-3,17 53 3,1-18 5,17 18-7,-17-18 4,35 18-4,0-18 3,0-35-2,0 0 1,0 0 0,35-36 1,1-17 7,-36 18-9,35-18 2,18 0-2,-35-18 2,52 1-5,-35-1 8,-17 0-5,-18-17 9,0-18-9,0 36 3,-53-36-5,0 0 3,-17 17-1,17 36 1,0-17 0,35 17 0,-35 0 2,0 0-3,18 17 1,17-17 1,-17 18-1,18-18-2,17 18 3,0-1 39,17-17-39,54 0-1,17 0 1</inkml:trace>
    </iact:actionData>
  </iact:action>
  <iact:action type="add" startTime="116293">
    <iact:property name="dataType"/>
    <iact:actionData xml:id="d26">
      <inkml:trace xmlns:inkml="http://www.w3.org/2003/InkML" xml:id="stk26" contextRef="#ctx0" brushRef="#br0">21237 13705 0,'0'0'2,"71"0"11</inkml:trace>
    </iact:actionData>
  </iact:action>
  <iact:action type="add" startTime="116459">
    <iact:property name="dataType"/>
    <iact:actionData xml:id="d27">
      <inkml:trace xmlns:inkml="http://www.w3.org/2003/InkML" xml:id="stk27" contextRef="#ctx0" brushRef="#br0">21766 12982 0,'18'0'7,"0"0"10,17-17-10,18 17 8,-18 0-7,18 0 0,-18 0 3,-17 17-2,0-17-1,-1 0 6,1 18-7,-18 17 2,0 0 8,0 18-4,0-35-2,-18 17-5,1 18 0,-36-18 3,35-17 0,0 0-2,-17-18 1,18 17-1,17 1 14,-18-18-9,0 0 4,54 0 17,-1 0-24,18 0-3,17 0 5,18 18-6,1-1 5,16 19-4,-52-1 2,0-18 1,-17 19 0,-19-19 6,-17 1-8,0 0 2,0 17-2,0-17 1,-17 52 0,-19-35 2,-17 1-4,-17-1 4,35-17-2,-36-1 0,18 1-2,18-18 2,17 18 2,1-18-2,-19 0 0,19 17-3,-19 1 4,1 17 2,0-17-3,17 17 0</inkml:trace>
    </iact:actionData>
  </iact:action>
  <iact:action type="add" startTime="117226">
    <iact:property name="dataType"/>
    <iact:actionData xml:id="d28">
      <inkml:trace xmlns:inkml="http://www.w3.org/2003/InkML" xml:id="stk28" contextRef="#ctx0" brushRef="#br0">22190 14323 0,'35'0'59,"0"0"-52,1 0 1,34-18-3,1 18 7,-1 0-8,-17-18 8,18 18-9,17 0 10,-18-17-5,1 17 0,-18 0-4,0 0 7,17-18-3,-17 18 0,-17 0-1,-1-17 3,-18 17-2</inkml:trace>
    </iact:actionData>
  </iact:action>
  <iact:action type="add" startTime="117650">
    <iact:property name="dataType"/>
    <iact:actionData xml:id="d29">
      <inkml:trace xmlns:inkml="http://www.w3.org/2003/InkML" xml:id="stk29" contextRef="#ctx0" brushRef="#br0">23724 13564 0,'18'0'16,"-18"53"36,18 18-44,17 105-1,-18 1 3,-17 69-4,0 1-2,0-35 4,0-36 4,0-52-5,0-53-2,0-19 7,-17-34 0</inkml:trace>
    </iact:actionData>
  </iact:action>
  <iact:action type="remove" startTime="133239">
    <iact:property name="style" value="instant"/>
    <iact:actionData xml:id="d30" ref="#d0"/>
    <iact:actionData xml:id="d31" ref="#d1"/>
    <iact:actionData xml:id="d32" ref="#d2"/>
    <iact:actionData xml:id="d33" ref="#d3"/>
    <iact:actionData xml:id="d34" ref="#d4"/>
    <iact:actionData xml:id="d35" ref="#d5"/>
    <iact:actionData xml:id="d36" ref="#d6"/>
    <iact:actionData xml:id="d37" ref="#d7"/>
    <iact:actionData xml:id="d38" ref="#d8"/>
    <iact:actionData xml:id="d39" ref="#d9"/>
    <iact:actionData xml:id="d40" ref="#d10"/>
    <iact:actionData xml:id="d41" ref="#d11"/>
    <iact:actionData xml:id="d42" ref="#d12"/>
    <iact:actionData xml:id="d43" ref="#d13"/>
    <iact:actionData xml:id="d44" ref="#d14"/>
    <iact:actionData xml:id="d45" ref="#d15"/>
    <iact:actionData xml:id="d46" ref="#d16"/>
    <iact:actionData xml:id="d47" ref="#d17"/>
    <iact:actionData xml:id="d48" ref="#d18"/>
    <iact:actionData xml:id="d49" ref="#d19"/>
    <iact:actionData xml:id="d50" ref="#d20"/>
    <iact:actionData xml:id="d51" ref="#d21"/>
    <iact:actionData xml:id="d52" ref="#d22"/>
    <iact:actionData xml:id="d53" ref="#d23"/>
    <iact:actionData xml:id="d54" ref="#d24"/>
    <iact:actionData xml:id="d55" ref="#d25"/>
    <iact:actionData xml:id="d56" ref="#d26"/>
    <iact:actionData xml:id="d57" ref="#d27"/>
    <iact:actionData xml:id="d58" ref="#d28"/>
    <iact:actionData xml:id="d59" ref="#d29"/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07:30.2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308">
    <iact:property name="dataType"/>
    <iact:actionData xml:id="d0">
      <inkml:trace xmlns:inkml="http://www.w3.org/2003/InkML" xml:id="stk0" contextRef="#ctx0" brushRef="#br0">8678 4904 0,'0'0'1,"-17"0"16,-1 0-2,0 0-10,1 0 7,-19 0-8,-34 0 7,35 0-3,-71 53 0,71-36 0,-71 18 0,35 54-1,-35-1 2,18-35-1,53 17-2,17-17 3,-17-18-3,35-17 6,0 17-7,0 18 6,35 18-6,18 35 4,18-18-2,17 18 3,-18 0-3,19-18 2,-54-53-1,-17-17 0,-1-1-3,18 1 6,-17 0 4,35-18-5,-35 17-3,52 1 2,36 35-5,18-36 7,17 1-3,106-18 0,-18 0 0,0-35-3,53 0 6,-17-18-4,-18-53 3,-18 70-2,-17-16-1,-36-1 0,-17 53 2,-35-18-1,-1 0 0,-35 1 0,18-19 1,-35 1-2,-19-18-1,1 18 4,-35-18-4,0-17 4,-1 17-5,-17 35 6,0 0-5,0 1 4,0-1-5,0-17 5,-17 17-4,-1-17 4,-35-36-4,-35-17 4,-36 0-2,-34 17 0,-54-17-2,-17 0 5,52 17-5,1 18 3,17 18-3,53 0 4,-35 17-1,-70 1-1,-54-1 0,-52-17-1,-54 17 2,54 18 0,17-35-3,88 35 3,71 35-1,88-17 0,18-1 0,35 1 61</inkml:trace>
    </iact:actionData>
  </iact:action>
  <iact:action type="remove" startTime="33195">
    <iact:property name="style" value="instant"/>
    <iact:actionData xml:id="d1" ref="#d0"/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08:52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1795">
    <iact:property name="dataType"/>
    <iact:actionData xml:id="d0">
      <inkml:trace xmlns:inkml="http://www.w3.org/2003/InkML" xml:id="stk0" contextRef="#ctx0" brushRef="#br0">7267 14393 0,'0'0'1,"-17"0"31,-1 0-18,-17 0 11,17 0-19,-53 0 3,-17 0-2,-70 0 3,16 0-4,-34 0 4,35 0-4,-18 0 4,36 0-4,-18 0 4,52 0-4,1 0 4,18 0-2,-1 0 0,1 0 1,34 18-2,-34-18 1,-1 0 1,36 18-1,0-1 0,-1-17-1,36 18 1,-17-18-2,-1 0 28,0 0-27,18 18 1,-35-18 2,17 0-5,1 0 4</inkml:trace>
    </iact:actionData>
  </iact:action>
  <iact:action type="add" startTime="42538">
    <iact:property name="dataType"/>
    <iact:actionData xml:id="d1">
      <inkml:trace xmlns:inkml="http://www.w3.org/2003/InkML" xml:id="stk1" contextRef="#ctx0" brushRef="#br0">6156 14041 0,'-18'0'33,"1"0"-17,-1 0-2,0 0 11,1 0-15,-1 0 4,-35 17-4,36 18-3,-36-17 1,0 0 0,-18 17 1,-17-17-1,17 17 0,19-17 0,-19-1 0,36 1 1,-1-18-3,-16 17 3,-1 1-2,0 0 2,17 17-1,-17-17-2,1 17 4,-1-17-4,35-1 5,0-17-2,1 18-3,-1-18 26,0 18-18,1-18 9,52 0 164,0 0-179,18 17 1,35 36-5,-17-18 4,70 1 3,-17-1-4,-1 18 1,1-18-2,-19 0 6,-52 1-6,-17-36 3,-1 17-3</inkml:trace>
    </iact:actionData>
  </iact:action>
  <iact:action type="add" startTime="45436">
    <iact:property name="dataType"/>
    <iact:actionData xml:id="d2">
      <inkml:trace xmlns:inkml="http://www.w3.org/2003/InkML" xml:id="stk2" contextRef="#ctx0" brushRef="#br0">17533 12912 0,'-18'0'15,"-17"0"-4,17 0-6,-17 0 5,0 0-2,-18 0 0,0 0-2,-17 0 4,17 0-3,-36 0 2,-69 0-2,17 0 2,-71 0-2,0 35 2,18-35-3,-17 0 4,34 0-4,36 0 4,-18 0-3,71 18 2,18-18-3,52 0 4,-17 0 6,17 17-8,0-17 1,-35 0-3,-17 0 13,52 0-12,-35 0 0,18 18 2,17-1 9,-35-17-15,18 18 8,0-18-4,-18 18 2,0-1-2,-17-17 1,-1 0-2,0 18 2,36-18 2,-18 0-4,36 0 4,-1 0 5,0 0 25,1 0-31</inkml:trace>
    </iact:actionData>
  </iact:action>
  <iact:action type="add" startTime="56639">
    <iact:property name="dataType"/>
    <iact:actionData xml:id="d3">
      <inkml:trace xmlns:inkml="http://www.w3.org/2003/InkML" xml:id="stk3" contextRef="#ctx0" brushRef="#br0">8537 13864 0,'-17'0'47,"-1"0"-20,18 18-13,0-1 3,-18-17-8,18 18-2,-35 17 2,35-17-3,-35 35 2,17 0 2,0 0-4,1-18 4,-1 18-4,1 17 4,-1-17-4,18-17 4,0 34-4,0 1 4,0-1-4,0 19 4,18-19-4,-1-17 4,18 0-4,-17 0 4,35 0-4,-35-18 4,17-17-4,-17-1 4,-1-17-4,-17 18 4,18-18 14,-1 0 0,-17-18-9</inkml:trace>
    </iact:actionData>
  </iact:action>
  <iact:action type="add" startTime="57178">
    <iact:property name="dataType"/>
    <iact:actionData xml:id="d4">
      <inkml:trace xmlns:inkml="http://www.w3.org/2003/InkML" xml:id="stk4" contextRef="#ctx0" brushRef="#br0">8731 14111 0,'0'0'2,"53"-18"3,-18 1 1,18 17 4,0 0-4,-17 0 3,-19 0 0,18 0-1,-17 0 15,0 0-8,-1 17 3,-17 1-9,36 17-2,-36 1 2,0-1-1,0 0-3,0 18 5,-18-35-2,-17-1 0,-1 19 0,1-36 0,-18 17 1,36-17 14,34 0 47,19 0-62,16 0 1,54 0-2,0-17 1,0 17 3,17 0-6,1 0 2,-54 0 4,-34 0-3,-19 0 9,-17 17-3,0 1-4,0 0-3,0 17 1,-17-17 0,-1-1-2,-35 36 4,-17-18-3,-36 36 2,0-18-1,-18 0 0,36-36-1,-18 1 1,71 0 1,53-54 64</inkml:trace>
    </iact:actionData>
  </iact:action>
  <iact:action type="add" startTime="57874">
    <iact:property name="dataType"/>
    <iact:actionData xml:id="d5">
      <inkml:trace xmlns:inkml="http://www.w3.org/2003/InkML" xml:id="stk5" contextRef="#ctx0" brushRef="#br0">9737 14217 0,'17'0'15,"1"0"-5,0 0-4,52 0 3,18 0-2,1 0 0,-1 0 2,-18 0-3,-17 0 4,-35 0-3</inkml:trace>
    </iact:actionData>
  </iact:action>
  <iact:action type="add" startTime="57989">
    <iact:property name="dataType"/>
    <iact:actionData xml:id="d6">
      <inkml:trace xmlns:inkml="http://www.w3.org/2003/InkML" xml:id="stk6" contextRef="#ctx0" brushRef="#br0">10266 14217 0,'17'0'12</inkml:trace>
    </iact:actionData>
  </iact:action>
  <iact:action type="add" startTime="58193">
    <iact:property name="dataType"/>
    <iact:actionData xml:id="d7">
      <inkml:trace xmlns:inkml="http://www.w3.org/2003/InkML" xml:id="stk7" contextRef="#ctx0" brushRef="#br0">10054 13917 0,'0'35'17,"18"36"-9,-1-18-3,-17 53 5,0-18-3,0 35 3,0-17-4,0-35 4,18 17-4,-18-35 4,18 17-4,-1-52 1,-17 0 10,18-18-6,0 0 30,-18-18-35</inkml:trace>
    </iact:actionData>
  </iact:action>
  <iact:action type="add" startTime="58523">
    <iact:property name="dataType"/>
    <iact:actionData xml:id="d8">
      <inkml:trace xmlns:inkml="http://www.w3.org/2003/InkML" xml:id="stk8" contextRef="#ctx0" brushRef="#br0">10724 13864 0,'0'18'13,"0"17"-5,-17 0 0,-36 36 1,-18 17-2,1-17 3,52-18-4,-17-1 5,35-34-4,0 0 2,0-1-4,0 1 5,17 0-2,19 17 1,17 0-1,0-17-2,17 0 3,-17-1 0,0-17-2,18 18 2,17-18-5,0 0 8,-18 0-4,-17-18 0,0 1-4,-35-19 8,-18 19 3,0-19-1</inkml:trace>
    </iact:actionData>
  </iact:action>
  <iact:action type="add" startTime="58929">
    <iact:property name="dataType"/>
    <iact:actionData xml:id="d9">
      <inkml:trace xmlns:inkml="http://www.w3.org/2003/InkML" xml:id="stk9" contextRef="#ctx0" brushRef="#br0">10848 13917 0,'-18'35'18,"18"54"-14,0 52 4,0 17 1,0 36-1,-17-17 4,17-54-6,0-35 4,0-35-4,17-17 2,-17-19-2,18-17 7,-18-35 30,0-18-33</inkml:trace>
    </iact:actionData>
  </iact:action>
  <iact:action type="add" startTime="59249">
    <iact:property name="dataType"/>
    <iact:actionData xml:id="d10">
      <inkml:trace xmlns:inkml="http://www.w3.org/2003/InkML" xml:id="stk10" contextRef="#ctx0" brushRef="#br0">11165 13758 0,'36'0'15,"-19"0"-7,36 36 2,18 17-2,17 35-1,-35-18-1,-18 36 2,18-18 2,-35 18-3,-1-18 0,1-17 6,-18-18-10,-18 17 9,-17-34-5,0 34 2,-18-17-2,35 18 2,-17-36-4,17 0 6,18-17 12</inkml:trace>
    </iact:actionData>
  </iact:action>
  <iact:action type="add" startTime="59627">
    <iact:property name="dataType"/>
    <iact:actionData xml:id="d11">
      <inkml:trace xmlns:inkml="http://www.w3.org/2003/InkML" xml:id="stk11" contextRef="#ctx0" brushRef="#br0">11871 14358 0,'18'0'32,"-1"-18"-24,1 18 6,52 0-7,1 0 3,35 0-2,17 0 0,1 0-1,-36-17-1,0 17 4,-35-18-4,-35 18 4,-18-18 13,17 18-6</inkml:trace>
    </iact:actionData>
  </iact:action>
  <iact:action type="add" startTime="60041">
    <iact:property name="dataType"/>
    <iact:actionData xml:id="d12">
      <inkml:trace xmlns:inkml="http://www.w3.org/2003/InkML" xml:id="stk12" contextRef="#ctx0" brushRef="#br0">12506 13847 0,'-18'0'17,"1"17"-1,17 18-7,-18 36-2,18 17 2,-35 36-2,17 17 1,18-18 1,0 36-5,0 17 7,-18-52-5,18-36 1,0-17 2,0-36 1,0-17-4,0-1 5,18-17 36,-18-17-25</inkml:trace>
    </iact:actionData>
  </iact:action>
  <iact:action type="add" startTime="61548">
    <iact:property name="dataType"/>
    <iact:actionData xml:id="d13">
      <inkml:trace xmlns:inkml="http://www.w3.org/2003/InkML" xml:id="stk13" contextRef="#ctx0" brushRef="#br0">13758 13811 0,'-17'0'118,"-1"0"-103,18 18-4,0 0-4,-18-18 1,1 17-3,17 18 6,-36-35-4,36 18 2,-35 17-2,35-17 7,-17 17-3,-1 1 3,18-1-4,-18-18-4,18 36 3,0 0-3,0-35 4,0 35-4,0-36 4,0 19 6,0-19-8,0 1-1,0 0 0,0-1 3,0 19-4,18-1 3,0-17-2,-1 34 3,18 1-4,-17-17 4,17-1-4,-17-17 4,0-1-5,-18 1 6</inkml:trace>
    </iact:actionData>
  </iact:action>
  <iact:action type="add" startTime="65117">
    <iact:property name="dataType"/>
    <iact:actionData xml:id="d14">
      <inkml:trace xmlns:inkml="http://www.w3.org/2003/InkML" xml:id="stk14" contextRef="#ctx0" brushRef="#br0">14305 13917 0,'0'-18'20,"0"1"-2,18 17-11,-1 0 3,1 0 4,17 0-5,-17-18-1,35 18-2,-18-17 4,-17 17-4,17 0 4,0 0-3,18-18 0,0 18 2,-18-18 0,-17 18-2,0 0 3,-1 0-2,1 0 16,0 0-1,-1 18-13,-17 0-4,0-1 3,18 1-1,0-1 0,-18 1-3,17 0 5,-17-1-2,0 19 1,0-19-1,-17 71 0,-36 18 0,17 53-3,-17 0 6,36-18-7,-18 18 8,-18-54-6,53-52 3,0-17-1,0-1 0,17-35 49,1-18-50,0-17 2,17-36-2</inkml:trace>
    </iact:actionData>
  </iact:action>
  <iact:action type="add" startTime="65667">
    <iact:property name="dataType"/>
    <iact:actionData xml:id="d15">
      <inkml:trace xmlns:inkml="http://www.w3.org/2003/InkML" xml:id="stk15" contextRef="#ctx0" brushRef="#br0">14834 14499 0,'0'0'1,"36"0"5,16-17 3,19 17 0,-36 0-2,54 0 2,-1 0-4,35 0 5,1 0-2,-36 0 1,-35 0-1,-18 0 0,-17 0-3,-1 0 6,-17-18 3,0 0-5,0 1 7</inkml:trace>
    </iact:actionData>
  </iact:action>
  <iact:action type="add" startTime="65955">
    <iact:property name="dataType"/>
    <iact:actionData xml:id="d16">
      <inkml:trace xmlns:inkml="http://www.w3.org/2003/InkML" xml:id="stk16" contextRef="#ctx0" brushRef="#br0">15434 14199 0,'0'0'1,"0"18"6,-18 88 3,18-18-3,0 0 1,-17-35 0,17 0 1,0 18-3,0-19 4,0-34-3,-18 17 4,18 1-6</inkml:trace>
    </iact:actionData>
  </iact:action>
  <iact:action type="add" startTime="66260">
    <iact:property name="dataType"/>
    <iact:actionData xml:id="d17">
      <inkml:trace xmlns:inkml="http://www.w3.org/2003/InkML" xml:id="stk17" contextRef="#ctx0" brushRef="#br0">15593 14058 0,'0'0'3,"17"-17"1,1-1 3,17 18 4,18 0-4,18 0 1,35 0 1,17 18-1,1-1 0,-1 36 0,-70-18-1,0-17 2,-53 0 15,0 17-16,0-17-1,0 34 2,-53 1-3,0 18 5,0 17-4,0-17 1,36-36 0,-19-17-3,1 17 5,17-17-4,18-1 53,0 1-52,53 17 1,18 0-1,70 1 3,-35-1-3,53 0 2,-18-35-2,0 0 1,-35 0-2,-53 0 4,-36-35-2</inkml:trace>
    </iact:actionData>
  </iact:action>
  <iact:action type="add" startTime="66755">
    <iact:property name="dataType"/>
    <iact:actionData xml:id="d18">
      <inkml:trace xmlns:inkml="http://www.w3.org/2003/InkML" xml:id="stk18" contextRef="#ctx0" brushRef="#br0">16863 13829 0,'53'35'27,"-18"18"-22,18 18 5,17 34-3,19 19 2,-19 35-2,-17-36 2,-18 18-4,-35-35 5,0 18-2,0-19-1,-88 1 3,53-70-5,35-19 4,-35 1 1,17-1-4,18-69 36</inkml:trace>
    </iact:actionData>
  </iact:action>
  <iact:action type="add" startTime="67039">
    <iact:property name="dataType"/>
    <iact:actionData xml:id="d19">
      <inkml:trace xmlns:inkml="http://www.w3.org/2003/InkML" xml:id="stk19" contextRef="#ctx0" brushRef="#br0">17445 14446 0,'17'0'22,"19"-17"-12,52 17-7,18 0 8,70 0-6,-17 0 6,17 0-3</inkml:trace>
    </iact:actionData>
  </iact:action>
  <iact:action type="add" startTime="67119">
    <iact:property name="dataType"/>
    <iact:actionData xml:id="d20">
      <inkml:trace xmlns:inkml="http://www.w3.org/2003/InkML" xml:id="stk20" contextRef="#ctx0" brushRef="#br0">18327 14429 0,'0'0'1,"88"0"14,-88-18 29,-18 0-36</inkml:trace>
    </iact:actionData>
  </iact:action>
  <iact:action type="add" startTime="67339">
    <iact:property name="dataType"/>
    <iact:actionData xml:id="d21">
      <inkml:trace xmlns:inkml="http://www.w3.org/2003/InkML" xml:id="stk21" contextRef="#ctx0" brushRef="#br0">17903 13935 0,'0'17'27,"0"19"-19,0-1 0,18 53-1,-18 71 2,18-36-2,-18 18 1,0 18 0,0-53-3,0 17 6,0-52-4,0 0-1,0-36 2,0-17 3,-18 17-6</inkml:trace>
    </iact:actionData>
  </iact:action>
  <iact:action type="add" startTime="68005">
    <iact:property name="dataType"/>
    <iact:actionData xml:id="d22">
      <inkml:trace xmlns:inkml="http://www.w3.org/2003/InkML" xml:id="stk22" contextRef="#ctx0" brushRef="#br0">18644 13847 0,'0'17'41,"0"18"-31,-35 36-5,0 52 4,17 1-4,0-18 3,1 17 0,17 1 0,0-71 1,0 17 1,0 1 0,35-18-6,-17-18 4,17 18-1,-17-18 1,-1 0 2,19 1-4,-1-36 2,-18 0 9,19 0-7,-19 35-4,54-35 4,-18 0-4</inkml:trace>
    </iact:actionData>
  </iact:action>
  <iact:action type="add" startTime="68497">
    <iact:property name="dataType"/>
    <iact:actionData xml:id="d23">
      <inkml:trace xmlns:inkml="http://www.w3.org/2003/InkML" xml:id="stk23" contextRef="#ctx0" brushRef="#br0">19403 14323 0,'0'-18'5,"0"36"-4,0-71 15,17 53-12,-17-53 7,0 0-6,0 18 5,0-18-2,0 0 1,0 18-1,0-18 0,0 17-3,0 19 6,-17-36-6,17 18 6,-18 17 3,1 0-8,-1 18 39,0 0-41,-17 0 12,0 0-5,-1 0-5,1 36 6,0 17-7,-18 17 0,18 36 3,-1-18 1,36-17 0,-17 17-2,17-35 0,0-36 2,0 36 0,35-17-2,-17 17 2,-1-53-2,1 0 9,-18 17-6,35-17-4,0 0 4,36-17-3,17-36 2,-35 0-2,18 0 2,-36-18 0,-35 36-2,0 0-1,0 17 10,0 0-6,0 1 5,-18 52 35,18 0-43,-17 71 2,-19 18-2,19 17 3,17 17-4,0-69 4,0 34-4,0-70 2,0 0 0,0 0 1,0-35-1,0-1 0,0 18-1,17-35 16,1 0-8,-18-17-4,0-54-5</inkml:trace>
    </iact:actionData>
  </iact:action>
  <iact:action type="add" startTime="69248">
    <iact:property name="dataType"/>
    <iact:actionData xml:id="d24">
      <inkml:trace xmlns:inkml="http://www.w3.org/2003/InkML" xml:id="stk24" contextRef="#ctx0" brushRef="#br0">19509 14534 0,'0'0'2,"0"-17"0,17 17 5,19-18 1,16 18 2,37 0-4,-19 0 2,36-17 0,0-1 0,-18 18 0,0-35 0,-52 17 3,-19 0-7,-17 1 7,0-1 14,0 0-10</inkml:trace>
    </iact:actionData>
  </iact:action>
  <iact:action type="add" startTime="69549">
    <iact:property name="dataType"/>
    <iact:actionData xml:id="d25">
      <inkml:trace xmlns:inkml="http://www.w3.org/2003/InkML" xml:id="stk25" contextRef="#ctx0" brushRef="#br0">20091 14041 0,'0'0'2,"0"70"12,0 18-7,-18 0 3,18 1-4,-35 69 1,17-34 3,0 17-1,1-18-3,17-17 4,0-53-2,0 0 0,17-70 58,19-54-58</inkml:trace>
    </iact:actionData>
  </iact:action>
  <iact:action type="add" startTime="69876">
    <iact:property name="dataType"/>
    <iact:actionData xml:id="d26">
      <inkml:trace xmlns:inkml="http://www.w3.org/2003/InkML" xml:id="stk26" contextRef="#ctx0" brushRef="#br0">20655 13899 0,'0'-17'9,"-17"70"32,17-36-35,-36 19 4,1 34-2,-18-17-3,18 0 3,17-35 0,0 17 1,18-17 0,0-1-3,-17-17 3,17 18-1,0-1 10,17 1-4,1-18 6,17 18-14,18 17 1,18-17 2,17-1-2,18-17 2,-53 0-2,-18 0-1,0 0 1,-35-17 19,0-1-9,0 0-9,0 1 10,0-1 13</inkml:trace>
    </iact:actionData>
  </iact:action>
  <iact:action type="add" startTime="70419">
    <iact:property name="dataType"/>
    <iact:actionData xml:id="d27">
      <inkml:trace xmlns:inkml="http://www.w3.org/2003/InkML" xml:id="stk27" contextRef="#ctx0" brushRef="#br0">20779 14023 0,'-18'18'32,"0"34"-24,18 1 0,0 36-1,-17-1 2,17 0-2,0 18 2,0 0-2,0-1 2,0-52-2,0-17 3,0-19-3,0 1 2,0 0-2,0-1 2,0-52 97</inkml:trace>
    </iact:actionData>
  </iact:action>
  <iact:action type="add" startTime="70860">
    <iact:property name="dataType"/>
    <iact:actionData xml:id="d28">
      <inkml:trace xmlns:inkml="http://www.w3.org/2003/InkML" xml:id="stk28" contextRef="#ctx0" brushRef="#br0">21026 13899 0,'17'18'42,"1"35"-34,-1-18-2,19 18 4,-36 0-4,17-18 4,1 1-2,0 34-2,-1 1 4,-17 17-2,0 0-2,0 0 4,-17 36-2,17-71 1,-36 35-5,1-18 8,-18 19-8,53-54 8,-35 18-5,0-18 2,35 0-2,-18-35 2,18 18 14,18-18 59,-18-18-76</inkml:trace>
    </iact:actionData>
  </iact:action>
  <iact:action type="add" startTime="71361">
    <iact:property name="dataType"/>
    <iact:actionData xml:id="d29">
      <inkml:trace xmlns:inkml="http://www.w3.org/2003/InkML" xml:id="stk29" contextRef="#ctx0" brushRef="#br0">21484 14605 0,'0'0'2,"18"0"7,-1-18 0,1 18 9,0 0-10,-1 0 0,19 0-1,-1-17 2,0 17 5,0 0 4,18 0-13,0 0 6,36 0-3,-19 0-2,1 0 3,-18 0-3,-36 0 10</inkml:trace>
    </iact:actionData>
  </iact:action>
  <iact:action type="add" startTime="71588">
    <iact:property name="dataType"/>
    <iact:actionData xml:id="d30">
      <inkml:trace xmlns:inkml="http://www.w3.org/2003/InkML" xml:id="stk30" contextRef="#ctx0" brushRef="#br0">22119 14570 0,'0'17'72</inkml:trace>
    </iact:actionData>
  </iact:action>
  <iact:action type="add" startTime="71915">
    <iact:property name="dataType"/>
    <iact:actionData xml:id="d31">
      <inkml:trace xmlns:inkml="http://www.w3.org/2003/InkML" xml:id="stk31" contextRef="#ctx0" brushRef="#br0">21661 15099 0,'17'0'112,"1"0"-104,-1-18 16,19 18-16,-19 0 8,1 0-9,17 0 17,1-17-8,-19 17 10,19 0-19,-19 0 25,1 0-24,-1 0 56,1 0-27,0 0-21</inkml:trace>
    </iact:actionData>
  </iact:action>
  <iact:action type="add" startTime="72524">
    <iact:property name="dataType"/>
    <iact:actionData xml:id="d32">
      <inkml:trace xmlns:inkml="http://www.w3.org/2003/InkML" xml:id="stk32" contextRef="#ctx0" brushRef="#br0">21996 15064 0,'17'-18'32</inkml:trace>
    </iact:actionData>
  </iact:action>
  <iact:action type="add" startTime="72896">
    <iact:property name="dataType"/>
    <iact:actionData xml:id="d33">
      <inkml:trace xmlns:inkml="http://www.w3.org/2003/InkML" xml:id="stk33" contextRef="#ctx0" brushRef="#br0">22366 14093 0,'18'0'47,"35"0"-38,-18 0-1,35 0-1,1 18 1,-18 0 1,-18-18 0,1 17-3,-1 1 3,0 0-2,-35-1 2,0 1-4,18-18 7,-18 35 14,-18-17-23,0-1 4,-34 36 4,-54 36-4,53-19 2,-18 36-2,36-53-1,17 35 1,18-35 2,0-35 2,0 17-5,0-17 4,18-18-4,0 0 27,17 0-28,18 0 5,17 0 0,19 17-3,34-17 2,0 0-2,-34 0 2,-19 0-1,-17 0 0,-18-17-1,1-19 2</inkml:trace>
    </iact:actionData>
  </iact:action>
  <iact:action type="add" startTime="73438">
    <iact:property name="dataType"/>
    <iact:actionData xml:id="d34">
      <inkml:trace xmlns:inkml="http://www.w3.org/2003/InkML" xml:id="stk34" contextRef="#ctx0" brushRef="#br0">23760 14235 0,'0'0'4,"0"-71"1,0 0 3,-53 1-2,17-1 1,1 1 3,-35-18-4,52 35 4,-35 17-3,35 19 0,1-1 0,-1 18 2,18-18-1,-18 18 17,1 0-2,-1 36-8,-17-1-2,17 18-8,-17 18 2,17-1 0,18 1 1,0-36 1,0 18-2,18-18 1,35 18 1,-18-18-1,18 1 1,-18-36 0,1 0-4,-19 0 3,19 0 1,-1 0 0,-18 0 9,1-36-11,17-17 2,-35 0-3,0 36 0,0-18 4,0 17 5,0 88 82,18 19-89,-18-1 1,0 35-3,0 71 4,-35-53-5,17 18 6,18-18-5,0-17 2,0-54 2,0-17-1,0-17-5,0-1 4,0-18 8,0-34 54,0-18-66</inkml:trace>
    </iact:actionData>
  </iact:action>
  <iact:action type="add" startTime="78023">
    <iact:property name="dataType"/>
    <iact:actionData xml:id="d35">
      <inkml:trace xmlns:inkml="http://www.w3.org/2003/InkML" xml:id="stk35" contextRef="#ctx0" brushRef="#br0">4727 16051 0,'18'-17'112,"35"17"-102,35-18-5,0 0 5,36 18-3,-1-17 2,-35-1-2,36 18 2,-1-17-2,1-19 2,-36 36-1,18-17 0,-53 17-2,-18 0 4,0 0-3,0 0 10,-17 0-9,35 0-1,0 0 0,18 0 2,-36 0-2,35 0 1,-17 0 2,-17 0-2,34 0-2,-35 0 4</inkml:trace>
    </iact:actionData>
  </iact:action>
  <iact:action type="add" startTime="78960">
    <iact:property name="dataType"/>
    <iact:actionData xml:id="d36">
      <inkml:trace xmlns:inkml="http://www.w3.org/2003/InkML" xml:id="stk36" contextRef="#ctx0" brushRef="#br0">6244 15505 0,'18'17'65,"35"18"-57,0 1-3,70 17 4,-17 35 0,-18-35-1,18 17 0,0 19 0,35-54 0,-106 0 0,0-35 0,-17 18-1,-53-18 160,35 17-158,-53 19-1,-53-1 1,-53 53-1,-70 36-2,35-1 4,18-17-1,17 0-2,-18 0 1,107-54-1,35-34 3,35 0-3</inkml:trace>
    </iact:actionData>
  </iact:action>
  <iact:action type="add" startTime="81984">
    <iact:property name="dataType"/>
    <iact:actionData xml:id="d37">
      <inkml:trace xmlns:inkml="http://www.w3.org/2003/InkML" xml:id="stk37" contextRef="#ctx0" brushRef="#br0">8361 15716 0,'-18'0'6,"1"0"46,-1 18-27,18 0-13,-18-1 22,18 1-25,-17-1-2,-1 1-1,18 0 4,0-1-4,-18-17 4,1 36-4,17-19 4,0 1 4,-18 0-3,0-1-4,18 18 0,-17 1 1,-1-19-1,18 19 3,-17-1-4,17-17 4,-18 34-4,0-16 4,1-1-2,-1 18 0,18 0 0,-18-18 0,1-17-2,17 17 4,0-17-3,0-1 2,-18 1-1,18 0 1,0 17-3,0-17 3,0 34-1,0 1 1,0-17-3,18-1 4,-1 0-5,1-17 6,17-18-4,-17 0 95</inkml:trace>
    </iact:actionData>
  </iact:action>
  <iact:action type="add" startTime="82832">
    <iact:property name="dataType"/>
    <iact:actionData xml:id="d38">
      <inkml:trace xmlns:inkml="http://www.w3.org/2003/InkML" xml:id="stk38" contextRef="#ctx0" brushRef="#br0">8661 15840 0,'0'17'66,"-36"36"-59,1 0 1,0-18-2,-36 18 4,18 0-2,18 0 0,0-18-2,17 1 5,1-19-6,17 1 6,0 0-3,0-1 5,17 1 19,18 0-19,36-18-7,35 35 4,0-35-4,52 0 2,-16 18-3,-54-18 7,-18 0-5,1-36 1,-54 36 0,1-17 0,17 17-3,-35-18 3,0-17 2,0 17 4,0-17-6</inkml:trace>
    </iact:actionData>
  </iact:action>
  <iact:action type="add" startTime="83329">
    <iact:property name="dataType"/>
    <iact:actionData xml:id="d39">
      <inkml:trace xmlns:inkml="http://www.w3.org/2003/InkML" xml:id="stk39" contextRef="#ctx0" brushRef="#br0">8978 15928 0,'-35'35'19,"17"18"-14,18 0 2,-17 70 4,-1 1-7,0-1 8,1-34-5,17-36-1,0-1 4,0-34 28,35-18-13</inkml:trace>
    </iact:actionData>
  </iact:action>
  <iact:action type="add" startTime="83612">
    <iact:property name="dataType"/>
    <iact:actionData xml:id="d40">
      <inkml:trace xmlns:inkml="http://www.w3.org/2003/InkML" xml:id="stk40" contextRef="#ctx0" brushRef="#br0">9349 16175 0,'0'0'2,"70"0"3,18 0 0,36 0 2,-1 0 3,-35 0-3,1-18 0,-36 18 2,-18 0-1,-35-17 57,-35-1-55</inkml:trace>
    </iact:actionData>
  </iact:action>
  <iact:action type="add" startTime="83884">
    <iact:property name="dataType"/>
    <iact:actionData xml:id="d41">
      <inkml:trace xmlns:inkml="http://www.w3.org/2003/InkML" xml:id="stk41" contextRef="#ctx0" brushRef="#br0">9772 15893 0,'0'53'15,"0"-18"-10,0 18 1,0 35 5,-18 0-3,18-17-1,0 17 4,-17-18-7,17-17 6,0-17-1,0-1-2</inkml:trace>
    </iact:actionData>
  </iact:action>
  <iact:action type="add" startTime="84196">
    <iact:property name="dataType"/>
    <iact:actionData xml:id="d42">
      <inkml:trace xmlns:inkml="http://www.w3.org/2003/InkML" xml:id="stk42" contextRef="#ctx0" brushRef="#br0">10213 15752 0,'0'0'2,"18"0"3,17 0 1,18 0 2,-18 17 1,-17 1 1,17-18 5,-35 35-7,18 0-3,-18 1 11,0-1-7,0 0 0,-36 0-2,1 18 1,-71 36-1,-70 16 3,17 19-2,36-54-2,17-17 3,53-17 0,35-19-2,18 1 20,35-18-13,1 0-6,17 18-3,17-1 5,18-17-4,-17 0 4,17 0-1,-17 0-3,-36-17 4,18 17-4,-18-18 4,-17 0-3,17 18 10,0-35-8,1 35-5,17-18 5,-1 1-1,1-1 2,-53 0-3,18 18 2,-18-17 0</inkml:trace>
    </iact:actionData>
  </iact:action>
  <iact:action type="add" startTime="84747">
    <iact:property name="dataType"/>
    <iact:actionData xml:id="d43">
      <inkml:trace xmlns:inkml="http://www.w3.org/2003/InkML" xml:id="stk43" contextRef="#ctx0" brushRef="#br0">10548 15769 0,'18'0'39,"-1"35"-33,1 18 4,17 36-5,18 34 6,-35 0-5,-18 1 1,0-36 1,0-17 3,-18-36-6,-17 36 6,-18-19-6,35-16 6,1-19-5,17 1 4</inkml:trace>
    </iact:actionData>
  </iact:action>
  <iact:action type="add" startTime="85629">
    <iact:property name="dataType"/>
    <iact:actionData xml:id="d44">
      <inkml:trace xmlns:inkml="http://www.w3.org/2003/InkML" xml:id="stk44" contextRef="#ctx0" brushRef="#br0">11183 16298 0,'18'0'63,"17"0"-53,18 0-4,0 0 3,0 0-2,35 0-2,-35 0 6,0 0-2,0 0-3,0 0 3,-18-17-2,-18 17 1,1 0 0,0 0 7,-18-18 26,17 18 0</inkml:trace>
    </iact:actionData>
  </iact:action>
  <iact:action type="add" startTime="86130">
    <iact:property name="dataType"/>
    <iact:actionData xml:id="d45">
      <inkml:trace xmlns:inkml="http://www.w3.org/2003/InkML" xml:id="stk45" contextRef="#ctx0" brushRef="#br0">11536 15857 0,'0'-17'27,"0"34"28,-18 19-50,18 34 5,0 18-4,-17-17 5,17 17-6,0 0 5,0 1-4,0-19 4,0 1-4,0-36 5,0 18-6,0 0 5,-18-53-1,18 35-1,0 0 0,0 1 7,0-19 2,-18 1-4</inkml:trace>
    </iact:actionData>
  </iact:action>
  <iact:action type="add" startTime="88522">
    <iact:property name="dataType"/>
    <iact:actionData xml:id="d46">
      <inkml:trace xmlns:inkml="http://www.w3.org/2003/InkML" xml:id="stk46" contextRef="#ctx0" brushRef="#br0">13529 15540 0,'-18'0'7,"18"17"3,-17-17-4,-1 18 4,0 0-3,-17-18 2,18 35-3,-19 0 4,1 1-4,35 17 4,-35-18-4,-1 35 4,19-17-2,-18 18 0,17 17-2,0-17 5,1-1-4,-1 1 1,18-1-2,0-17 4,18-18-2,-18 1 1,35 17-4,-17-53 5,-1 17-4,18 1 13,-17-18-11,0 18-1,-1-18 2,1 0-2,0 0 2,35 0-2,-1 0 2</inkml:trace>
    </iact:actionData>
  </iact:action>
  <iact:action type="add" startTime="88971">
    <iact:property name="dataType"/>
    <iact:actionData xml:id="d47">
      <inkml:trace xmlns:inkml="http://www.w3.org/2003/InkML" xml:id="stk47" contextRef="#ctx0" brushRef="#br0">14023 15452 0,'0'35'14,"-35"35"-6,-1 36 3,-34-17-3,17 16-1,-18 54 1,18-53 0,36 35 1,17-35-2,0 0 2,0 0-4,35-54 3,0-34 2,1 35-2,17-35 0,-36-1 1,18-17-4,-17 0 3,17 0 3,1 0-6,-1-53 5,0-17-4,0-1 4,-35-17-4,0 0 3,-17 17-3,-18 18 5,-18 0-5,17 18 4,-17 0-4,36 35 3,-18 0-2,17 0 3,0 0-4,1 0 4,-1 0-3,18 18 1,-18-1 15,18 1 3</inkml:trace>
    </iact:actionData>
  </iact:action>
  <iact:action type="add" startTime="89452">
    <iact:property name="dataType"/>
    <iact:actionData xml:id="d48">
      <inkml:trace xmlns:inkml="http://www.w3.org/2003/InkML" xml:id="stk48" contextRef="#ctx0" brushRef="#br0">14199 16069 0,'0'0'1,"53"0"4,-18 0 3,18 0 1,18 0 1,17 0-3,0 0-1,36 0 4,17 0-4,-18 0 4,1 0-4,-54 0 4,-34 0-5,-19 0 5,-17-35 31</inkml:trace>
    </iact:actionData>
  </iact:action>
  <iact:action type="add" startTime="89749">
    <iact:property name="dataType"/>
    <iact:actionData xml:id="d49">
      <inkml:trace xmlns:inkml="http://www.w3.org/2003/InkML" xml:id="stk49" contextRef="#ctx0" brushRef="#br0">15046 15822 0,'0'0'3,"-18"53"1,18 18 2,-17 34 0,17 19 8,-18-36-8,18 18-1,-35-18 6,35-17-5,0-54 4,0 36-4,0-35 4,0-1 7</inkml:trace>
    </iact:actionData>
  </iact:action>
  <iact:action type="add" startTime="89898">
    <iact:property name="dataType"/>
    <iact:actionData xml:id="d50">
      <inkml:trace xmlns:inkml="http://www.w3.org/2003/InkML" xml:id="stk50" contextRef="#ctx0" brushRef="#br0">14958 16633 0,'17'0'22,"1"-35"-21</inkml:trace>
    </iact:actionData>
  </iact:action>
  <iact:action type="add" startTime="90053">
    <iact:property name="dataType"/>
    <iact:actionData xml:id="d51">
      <inkml:trace xmlns:inkml="http://www.w3.org/2003/InkML" xml:id="stk51" contextRef="#ctx0" brushRef="#br0">15505 15822 0,'35'0'9,"35"0"-4,1 0 5,-18 18-6,17-1 4,-17 1 2,-17 0-1,-36-1 53,0 1-51,0 0-5,0-1 4,0 1-5,-18 17 6,0-17-5,1-1 4,-19 1-5,-16-18 3</inkml:trace>
    </iact:actionData>
  </iact:action>
  <iact:action type="add" startTime="90265">
    <iact:property name="dataType"/>
    <iact:actionData xml:id="d52">
      <inkml:trace xmlns:inkml="http://www.w3.org/2003/InkML" xml:id="stk52" contextRef="#ctx0" brushRef="#br0">15752 16087 0,'-36'0'30,"36"17"-29,36-34 1,-54 34 92,53-17-85,18 18-2,-35 0 4,35-1-4,0 18 1,-1 1 0,-16-19-1,-36 1 2,17-18-1,-17 18 0,18-1-1,-18 19 9,0-19-7,-18 19 7,1-19-10,-54 18 3,18-17-2,-35 17 2,-18-17 0,36 0-1,34-18 0,1 0 0,35-18 61</inkml:trace>
    </iact:actionData>
  </iact:action>
  <iact:action type="add" startTime="90812">
    <iact:property name="dataType"/>
    <iact:actionData xml:id="d53">
      <inkml:trace xmlns:inkml="http://www.w3.org/2003/InkML" xml:id="stk53" contextRef="#ctx0" brushRef="#br0">16087 15681 0,'17'0'9,"19"0"-3,-19 35 3,18 18-3,1 0 4,-19 18-5,1-36 7,0 71-7,-1-18 5,-17-35-4,18 35 5,-18-17-7,0-18 8,0-1-7,0-16 2,-18-19 5,18 1-5,-17 0-2,-19-1 8,19-17-6,-19 0-3,1 0 8</inkml:trace>
    </iact:actionData>
  </iact:action>
  <iact:action type="add" startTime="91179">
    <iact:property name="dataType"/>
    <iact:actionData xml:id="d54">
      <inkml:trace xmlns:inkml="http://www.w3.org/2003/InkML" xml:id="stk54" contextRef="#ctx0" brushRef="#br0">16616 16122 0,'17'-18'7,"1"18"4,0 0-6,35 0 6,-18 0-6,36 0 5,17 0-4,0 0 4,0 0-2,-17 0 0,17 0-2,0 0 4,0 0-4,18 0 4,-53 0-2,-18 0-3,-17 0 7,-36-17 29,1-19-34</inkml:trace>
    </iact:actionData>
  </iact:action>
  <iact:action type="add" startTime="91547">
    <iact:property name="dataType"/>
    <iact:actionData xml:id="d55">
      <inkml:trace xmlns:inkml="http://www.w3.org/2003/InkML" xml:id="stk55" contextRef="#ctx0" brushRef="#br0">17374 15893 0,'-17'35'76,"17"35"-70,0 36 3,0 18-1,0 17 0,0-35-1,0-18 2,0-53-2,0 18-2,0-35 6,0-1-6</inkml:trace>
    </iact:actionData>
  </iact:action>
  <iact:action type="add" startTime="95996">
    <iact:property name="dataType"/>
    <iact:actionData xml:id="d56">
      <inkml:trace xmlns:inkml="http://www.w3.org/2003/InkML" xml:id="stk56" contextRef="#ctx0" brushRef="#br0">18944 15928 0,'-17'0'8,"-1"0"7,-17 0 4,-1 18-14,19 17 4,-36 0 2,17 18-5,1 18 1,18-36 2,17 53 0,-18 18-1,18-18-2,0 0 3,0 18 0,18-18-1,-1-35-2,1 0 4,-1-18-4,19-17 3,-36 17-2,35-17 2,-17-18-2,-1 0 2,1 0-2,17 0 2,1 0 8,-19 0-11,18 0 4</inkml:trace>
    </iact:actionData>
  </iact:action>
  <iact:action type="add" startTime="96382">
    <iact:property name="dataType"/>
    <iact:actionData xml:id="d57">
      <inkml:trace xmlns:inkml="http://www.w3.org/2003/InkML" xml:id="stk57" contextRef="#ctx0" brushRef="#br0">19509 16051 0,'0'-35'9,"0"-18"-3,-18 36 4,0-19-4,1 1 3,-1 17-4,0 18 7,1 0 3,-1 0-7,1 0 0,-19 0 6,19 18-5,17 0 0,-36-1-1,36 36-3,-17 18 6,17-36-4,0 36 2,0-19-4,35 1 5,0-35-3,-17 0 3,0-18-4,17 17 3,0-17-2,-17 0 3,35 0-3,-36-35 1</inkml:trace>
    </iact:actionData>
  </iact:action>
  <iact:action type="add" startTime="96633">
    <iact:property name="dataType"/>
    <iact:actionData xml:id="d58">
      <inkml:trace xmlns:inkml="http://www.w3.org/2003/InkML" xml:id="stk58" contextRef="#ctx0" brushRef="#br0">19562 16245 0,'0'0'1,"105"-211"18,-87 140-10,0 36-1,-1-18 0,-17 106 64,-17 35-64,-1 36 0,0 34 0,-35-17 1,53 36-2,-17-54 1,17 1 0,0-54-2,0 1 4,17-53-4,-17-1 4,0 1 7,18-18-4,-18-35 21,0-18-25,0-36-2</inkml:trace>
    </iact:actionData>
  </iact:action>
  <iact:action type="add" startTime="97007">
    <iact:property name="dataType"/>
    <iact:actionData xml:id="d59">
      <inkml:trace xmlns:inkml="http://www.w3.org/2003/InkML" xml:id="stk59" contextRef="#ctx0" brushRef="#br0">19703 16369 0,'0'0'1,"17"0"13,36 0-4,0 0-6,35 0 8,71 18-5,-18-18 2,36 0-3,-19 0 3,-69 0-1,-37 0 2,-34 0-4,-18-18 12,0 0-5,-35 18-5,0-35 1</inkml:trace>
    </iact:actionData>
  </iact:action>
  <iact:action type="add" startTime="97302">
    <iact:property name="dataType"/>
    <iact:actionData xml:id="d60">
      <inkml:trace xmlns:inkml="http://www.w3.org/2003/InkML" xml:id="stk60" contextRef="#ctx0" brushRef="#br0">20232 15981 0,'0'0'2,"0"53"4,0 35 1,0 35 3,17 1-2,-17-36 0,36 18-2,-36-18 4,0-17-3,0-36 2,0 18-1,0-36 1,0 1-5,53-71 63</inkml:trace>
    </iact:actionData>
  </iact:action>
  <iact:action type="add" startTime="97630">
    <iact:property name="dataType"/>
    <iact:actionData xml:id="d61">
      <inkml:trace xmlns:inkml="http://www.w3.org/2003/InkML" xml:id="stk61" contextRef="#ctx0" brushRef="#br0">21043 15840 0,'0'17'32,"0"1"-23,-35 17 5,17 18-7,1-35 4,-1 35-4,0 0 2,1-18-2,17 0-1,0 18 2,0-18 3,0-17-4,0 0 3,0-1-4,35 1 66,-17 0-66,35-18 3,-1 0-1,-16 17-1,17-17 1,-18 0 0,-17 0 3,-1 0-6,1 0 6,-1-17 6,1 17-9,0 0-1,17-36 0,0 36 2,-17 0-1,0 0 0,-18-17 0,0-1 29</inkml:trace>
    </iact:actionData>
  </iact:action>
  <iact:action type="add" startTime="98216">
    <iact:property name="dataType"/>
    <iact:actionData xml:id="d62">
      <inkml:trace xmlns:inkml="http://www.w3.org/2003/InkML" xml:id="stk62" contextRef="#ctx0" brushRef="#br0">21378 15998 0,'-17'0'7,"17"36"17,-18 17-16,18-18 0,0 53-3,-18 18 4,1-35-2,17-19 0,0 37 1,0 16 5,0-52-7,0 0 3,0 0-2,0-35-2,0-1 14,0-34 37,0-36-39</inkml:trace>
    </iact:actionData>
  </iact:action>
  <iact:action type="add" startTime="98631">
    <iact:property name="dataType"/>
    <iact:actionData xml:id="d63">
      <inkml:trace xmlns:inkml="http://www.w3.org/2003/InkML" xml:id="stk63" contextRef="#ctx0" brushRef="#br0">21625 15804 0,'18'0'22,"0"0"-11,-1 36-3,-17 17-1,0 0 2,53 52-2,-53-16 2,0 87-4,0-53 7,18 19-5,-18 16 1,0-52-3,0 0 6,-18-35-3,0-36 0,1 0-1,-1-17-1,1-1 5,-1-17 10</inkml:trace>
    </iact:actionData>
  </iact:action>
  <iact:action type="add" startTime="98905">
    <iact:property name="dataType"/>
    <iact:actionData xml:id="d64">
      <inkml:trace xmlns:inkml="http://www.w3.org/2003/InkML" xml:id="stk64" contextRef="#ctx0" brushRef="#br0">21643 17127 0</inkml:trace>
    </iact:actionData>
  </iact:action>
  <iact:action type="add" startTime="102278">
    <iact:property name="dataType"/>
    <iact:actionData xml:id="d65">
      <inkml:trace xmlns:inkml="http://www.w3.org/2003/InkML" xml:id="stk65" contextRef="#ctx0" brushRef="#br0">22313 16545 0,'18'0'33,"35"0"-26,17 0 2,18 0-1,1 0 0,-1 0-2,-35 0 4,-36 0 4,-17 18 76</inkml:trace>
    </iact:actionData>
  </iact:action>
  <iact:action type="add" startTime="102616">
    <iact:property name="dataType"/>
    <iact:actionData xml:id="d66">
      <inkml:trace xmlns:inkml="http://www.w3.org/2003/InkML" xml:id="stk66" contextRef="#ctx0" brushRef="#br0">22437 16898 0,'0'0'3,"17"0"0,36 0 7,18 18-2,-18-1 0,35-17 0,-53 0-3,18 0 6,-35 0-3,-1 0 8,1 0-2,0-35-4,-1-36-2</inkml:trace>
    </iact:actionData>
  </iact:action>
  <iact:action type="add" startTime="102879">
    <iact:property name="dataType"/>
    <iact:actionData xml:id="d67">
      <inkml:trace xmlns:inkml="http://www.w3.org/2003/InkML" xml:id="stk67" contextRef="#ctx0" brushRef="#br0">23001 16245 0,'0'0'1,"18"0"7,-1 0 9,1 0-12,0 0 4,-1 36 16,19-36-18,-36 35 1,0-17 1,0-1-4,0 19 6,0-1-5,0 35 4,-36-17-5,1 0 6,0-18-5,35-17 5,0 0-4,-18-1 2,18 1 14,0 0-18,0-1 6,18-17 21,17 18-26,0-18 3,18 0 0,0 0-2,-35 0 0,17 0 3,0-18-4,-35-35 4,18 53-5,17-35 5,1-18 0</inkml:trace>
    </iact:actionData>
  </iact:action>
  <iact:action type="add" startTime="103346">
    <iact:property name="dataType"/>
    <iact:actionData xml:id="d68">
      <inkml:trace xmlns:inkml="http://www.w3.org/2003/InkML" xml:id="stk68" contextRef="#ctx0" brushRef="#br0">23936 15998 0,'0'0'2,"-18"-52"1,-17 16 5,17-17-1,-17 36 3,17-19-3,-17 19-1,0 17 2,17-18 5,1 18-2,-1 0 14,0 0-14,1 0-4,-19 0 10,19 35-12,-1-17 5,1 17-3,-1 1 2,18-1-3,0 0 4,0 18-5,0-18 5,35 1-3,-17 17 3,35-1-3,-18 1 2,-17-53-4,35 53 6,-1 0-6,1-17 2,0-1 5,0 18-4,-17-18-3,-19 18 5,-17-35-2,18-1 0,-18 36 0,0-35 1,0 35-2,0-18 2,0 0-2,-18 0 2,1 18-4,-1-17 6,-17-19-4,-18 1 2,0 0-2,35-1 2,-35-17-2,0 0 2,18 0-4,0 0 6,17 0 2,0-17 22,18-19-27,-17 1-2,-1-36 4,18 1-5,0-1 6,-17-17-4,17 53 2,0 0-3,0-1 3,17 1-2,1 17 2,-1-34-2,19 34 2,-19 0-3,1 1 5,-18-1-4,35 0 2,-17 18-1,-18-17 0,18-19-2,-1 36 3,1-53 0,-1 36 0,1-1-5,0 1 8,-18-1-5,17 18 19,1 0 122</inkml:trace>
    </iact:actionData>
  </iact:action>
  <iact:action type="add" startTime="125413">
    <iact:property name="dataType"/>
    <iact:actionData xml:id="d69">
      <inkml:trace xmlns:inkml="http://www.w3.org/2003/InkML" xml:id="stk69" contextRef="#ctx0" brushRef="#br0">7320 17480 0,'-18'0'25,"1"0"7,-1 0-25,1 18 2,-1 35-1,-17-18 1,-1-17-1,19 17 0,-36 18-2,35-18 4,-17 0-2,17-17-1,1 35 0,17-18 2,-18-17 0,0 35-1,1-36-2,-1 1 4,18 0-4,0 17 4,0-17-4,0 17 1,0-18 2,0 19 0,0-19-2,0 1 3,0 0-4,18 17 4,-1-17-3,-17-1 2,36 19-1,-1-1 0,0 0-2,-17 0 5,17 1-4,0-19 1,1 1 0,-36 0 0,17-1 0,1-17 1,0 0 5,-1 18-6,1-36 119</inkml:trace>
    </iact:actionData>
  </iact:action>
  <iact:action type="add" startTime="126278">
    <iact:property name="dataType"/>
    <iact:actionData xml:id="d70">
      <inkml:trace xmlns:inkml="http://www.w3.org/2003/InkML" xml:id="stk70" contextRef="#ctx0" brushRef="#br0">7567 17586 0,'18'0'40,"-1"0"-29,1 0 3,17 0-7,-17 0 3,0 0-2,-1 0-1,1 0 10,17 0-8,-17 18-5,17 17 7,-17 0-4,35-17 2,-36 35-2,1 0 3,-18 0-6,0-36 7,0 54-3,-18-18 1,-35 0-3,0-18 0,0 0 4,1 0-2,16 1 0,1-19-1,0 1 3,17 0-4,36-18 89,70 0-85,-18 0-4,54 0 4,-1 0-2,1 0 0,-1 0-2,-52-36 5,-18 19-4,-18-1 2,-35-17 5,0-18-6</inkml:trace>
    </iact:actionData>
  </iact:action>
  <iact:action type="add" startTime="126848">
    <iact:property name="dataType"/>
    <iact:actionData xml:id="d71">
      <inkml:trace xmlns:inkml="http://www.w3.org/2003/InkML" xml:id="stk71" contextRef="#ctx0" brushRef="#br0">8326 17798 0,'0'0'3,"17"-18"11,36 0-9,18 1 3,-18-1 0,-1 18 3,1-18-5,18 1 4,0-1-5,-36 18 5,71-35-4,-71 35 4,-17 0-4,-1 0 4,-17-18 37,-17 1-40</inkml:trace>
    </iact:actionData>
  </iact:action>
  <iact:action type="add" startTime="127174">
    <iact:property name="dataType"/>
    <iact:actionData xml:id="d72">
      <inkml:trace xmlns:inkml="http://www.w3.org/2003/InkML" xml:id="stk72" contextRef="#ctx0" brushRef="#br0">8802 17392 0,'0'18'33,"-18"34"-26,18 37 2,0 34-3,0-35 4,0 53-3,0 18 0,0-71 4,0 1-3,0-19-3,0-52 6,0 17-6,0-17 6,0-36 59,0-17-62,0-36 2,18 18 0</inkml:trace>
    </iact:actionData>
  </iact:action>
  <iact:action type="add" startTime="127577">
    <iact:property name="dataType"/>
    <iact:actionData xml:id="d73">
      <inkml:trace xmlns:inkml="http://www.w3.org/2003/InkML" xml:id="stk73" contextRef="#ctx0" brushRef="#br0">9225 17445 0,'0'0'3,"35"0"0,-17 0 4,35 0 3,18 0-3,-19 0 0,19 0 4,-36 0-4,-17 0 2,-18 17 19,0 1-16,0 0-5,0 17-1,0 0 4,-18 1-1,-17-1-2,-18 0 2,-17 0-5,17-17 8,-36 17-6,36-17 4,18 0-6,35-1 8,53-17 65,0 0-67,-18 0-4,18 0 5,0 0-6,-18 0 2,18 0 2,-35 0 2,17 0-6,-17 0 5,-18 18 23,0 0-25,0-1 0,0 18-3,0 1 5,0 17-1,0 0-1,-18-1-1,-17 19 2,-53-18-1,17-18-1,-35 36 1,36-36 1,35-35-1,-1 0 1,19 0-2,-1 0 24,18-18-21,0 1-7,0-36 6,0 0 3</inkml:trace>
    </iact:actionData>
  </iact:action>
  <iact:action type="add" startTime="128337">
    <iact:property name="dataType"/>
    <iact:actionData xml:id="d74">
      <inkml:trace xmlns:inkml="http://www.w3.org/2003/InkML" xml:id="stk74" contextRef="#ctx0" brushRef="#br0">9790 17163 0,'0'0'2,"35"53"31,18-1-27,17 1 3,1 18-2,-1 17 2,-17-17-2,0 35 1,-17-36-1,-1 1 2,-35-18-4,0-18 6,0 18-4,-18 17 0,-17-34 2,0-1 0,17-18-2,-17 1-2,-1 0 7,1-1-7,18 1 5,-1 0 4,36-18 126</inkml:trace>
    </iact:actionData>
  </iact:action>
  <iact:action type="add" startTime="128850">
    <iact:property name="dataType"/>
    <iact:actionData xml:id="d75">
      <inkml:trace xmlns:inkml="http://www.w3.org/2003/InkML" xml:id="stk75" contextRef="#ctx0" brushRef="#br0">10689 17780 0,'0'0'1,"18"0"5,17-18-1,18 18 3,18 0-1,17 0 2,0-17 3,-18 17-7,-52 0 4,0 0 0,-1-18 4,1 18 53,-18-18-40</inkml:trace>
    </iact:actionData>
  </iact:action>
  <iact:action type="add" startTime="129249">
    <iact:property name="dataType"/>
    <iact:actionData xml:id="d76">
      <inkml:trace xmlns:inkml="http://www.w3.org/2003/InkML" xml:id="stk76" contextRef="#ctx0" brushRef="#br0">11007 17427 0,'0'18'37,"0"52"-29,0 36 4,0 18-4,17 34 1,-17-52-6,0 53 10,18-35-10,-18-36 9,0-18-7,0-34 7,0-1-5,18-35 1</inkml:trace>
    </iact:actionData>
  </iact:action>
  <iact:action type="add" startTime="129501">
    <iact:property name="dataType"/>
    <iact:actionData xml:id="d77">
      <inkml:trace xmlns:inkml="http://www.w3.org/2003/InkML" xml:id="stk77" contextRef="#ctx0" brushRef="#br0">11060 18521 0,'0'-18'42</inkml:trace>
    </iact:actionData>
  </iact:action>
  <iact:action type="add" startTime="132353">
    <iact:property name="dataType"/>
    <iact:actionData xml:id="d78">
      <inkml:trace xmlns:inkml="http://www.w3.org/2003/InkML" xml:id="stk78" contextRef="#ctx0" brushRef="#br0">12188 17462 0,'-17'0'81,"17"18"-58,-18-18-15,1 35-1,-19-35 0,36 18 3,-35 17-3,17-17 2,18 0-2,-17 17 0,-19 0 1,19-17 2,-1 52-4,1-34 4,-1 17-4,0-18 2,18 18 1,0-18 0,0 0-1,0 18 0,0-18-2,0-17 4,0 17-4,0 1 4,0-19-4,0 36 4,0-17-4,18-1 4,17 18-2,-17-36 0,-1 1 0,1 0 0,0-1-2,-18 1 5,17-18-4,1 0 1,-18 18 0</inkml:trace>
    </iact:actionData>
  </iact:action>
  <iact:action type="add" startTime="133483">
    <iact:property name="dataType"/>
    <iact:actionData xml:id="d79">
      <inkml:trace xmlns:inkml="http://www.w3.org/2003/InkML" xml:id="stk79" contextRef="#ctx0" brushRef="#br0">12559 17392 0,'0'0'0,"-18"18"29,18-1-18,-35 18-6,0 1 5,-1-1-5,19-17 6,-19 17-5,19-17 4,-1-1-3,1-17 1,17 18 0,-18 0 0,18-1-1,0 1 3,0 17-5,0 0 11,0-17-6,-18 0-1,18-1-2,0 1-1,18-18 34,0 0-30,17 18-1,18-1-2,17 1 2,-17-18-2,18 0 1,17 0-2,0 0 2,18 0 2,-35-18-2,-36 1 0,0 17 2,-35-18 1,-18-35 16</inkml:trace>
    </iact:actionData>
  </iact:action>
  <iact:action type="add" startTime="133986">
    <iact:property name="dataType"/>
    <iact:actionData xml:id="d80">
      <inkml:trace xmlns:inkml="http://www.w3.org/2003/InkML" xml:id="stk80" contextRef="#ctx0" brushRef="#br0">12753 17392 0,'0'53'5,"-18"35"6,18 71-1,-17-18-3,-1 18 2,-35-1-5,35-69 8,1-1-6,17-35 4,0-36-3,35-34 62</inkml:trace>
    </iact:actionData>
  </iact:action>
  <iact:action type="add" startTime="134266">
    <iact:property name="dataType"/>
    <iact:actionData xml:id="d81">
      <inkml:trace xmlns:inkml="http://www.w3.org/2003/InkML" xml:id="stk81" contextRef="#ctx0" brushRef="#br0">13353 17815 0,'0'0'4,"53"0"0,-1-17 4,-16 17-2,34-18 3,-17 18 1,18 0-3,-36-18 2,0 18-1,1-17 0,-19 17 0,1-18 13</inkml:trace>
    </iact:actionData>
  </iact:action>
  <iact:action type="add" startTime="134531">
    <iact:property name="dataType"/>
    <iact:actionData xml:id="d82">
      <inkml:trace xmlns:inkml="http://www.w3.org/2003/InkML" xml:id="stk82" contextRef="#ctx0" brushRef="#br0">13582 17480 0,'0'0'1,"0"53"5,53 53 0,-36 17 3,19 36-1,-36-18 1,0-53-3,0 18 5,0-88-6,0 35 3,0-36 12,0-34 35</inkml:trace>
    </iact:actionData>
  </iact:action>
  <iact:action type="add" startTime="134825">
    <iact:property name="dataType"/>
    <iact:actionData xml:id="d83">
      <inkml:trace xmlns:inkml="http://www.w3.org/2003/InkML" xml:id="stk83" contextRef="#ctx0" brushRef="#br0">14182 17692 0,'0'53'26,"0"-18"-21,0 18 6,0 17-6,0-34 5,0-19-3,0 19 3,17-36-5,-17 17 5,18 1-4,-18 0 4,35-18-2,-17 17 1,-1 1 4,1-18-4,-18 17-2,35-17 1,1 0 1,-19 18-2,36 0 2,0-1-2,-35 1 5,-1-18-6,19 18-1,-19-18 6,-17 17 2,0 1 14,0 0-18,0-1 3,-35 19-3,17-19 0,1 18 1,-18 1-3,-18-1-1,-18 18 3,-35 0-3,0 17 5,-17-34-5,-1-19 3,54 1-2,52-18 3,1 0-4,17-18 44,0-17-41,0 17-4</inkml:trace>
    </iact:actionData>
  </iact:action>
  <iact:action type="add" startTime="135460">
    <iact:property name="dataType"/>
    <iact:actionData xml:id="d84">
      <inkml:trace xmlns:inkml="http://www.w3.org/2003/InkML" xml:id="stk84" contextRef="#ctx0" brushRef="#br0">14323 17745 0,'0'0'2,"35"-18"3,-35-17 1,18 35 3,-1-18-2,1 18 1,0 0 9,-1 0-10,1-17 8,17 17-7,-17 0 9,-1 0-6,1-18 26,0 18-29,-1 0 2,19 0-3,17 0 1,-36 0-1,1 0 1,-1 0 2</inkml:trace>
    </iact:actionData>
  </iact:action>
  <iact:action type="add" startTime="135874">
    <iact:property name="dataType"/>
    <iact:actionData xml:id="d85">
      <inkml:trace xmlns:inkml="http://www.w3.org/2003/InkML" xml:id="stk85" contextRef="#ctx0" brushRef="#br0">14746 17392 0,'18'0'47,"17"0"-36,0 18 1,18 17-3,-18 0-1,-17 0 2,17 18-2,18 0 0,-35 18 0,17 35 0,-17-36-1,-18-17 3,18 35-2,-18-17-3,0-1 6,-36 1-7,-17 0 4,18-19 3,-18 1-1,18 0-4,0-35 3,17 0-2,0-18 1</inkml:trace>
    </iact:actionData>
  </iact:action>
  <iact:action type="add" startTime="137442">
    <iact:property name="dataType"/>
    <iact:actionData xml:id="d86">
      <inkml:trace xmlns:inkml="http://www.w3.org/2003/InkML" xml:id="stk86" contextRef="#ctx0" brushRef="#br0">15628 17992 0,'18'0'41,"-1"0"-35,19 0 10,-1 0-4,0 0-6,36 0 1,-1 0 2,36 0 0,53-18-1,-53 18-2,0 0 3,-54 0-3,-34 0 5,-18-18 45,-18 18-48</inkml:trace>
    </iact:actionData>
  </iact:action>
  <iact:action type="add" startTime="137810">
    <iact:property name="dataType"/>
    <iact:actionData xml:id="d87">
      <inkml:trace xmlns:inkml="http://www.w3.org/2003/InkML" xml:id="stk87" contextRef="#ctx0" brushRef="#br0">16140 17621 0,'0'53'35,"0"35"-28,52 71-1,-52 17 5,0 1-7,0-36 7,0 18-5,0-53 5,0-1-6,0-87 5,0 17-4,18-88 59</inkml:trace>
    </iact:actionData>
  </iact:action>
  <iact:action type="add" startTime="138178">
    <iact:property name="dataType"/>
    <iact:actionData xml:id="d88">
      <inkml:trace xmlns:inkml="http://www.w3.org/2003/InkML" xml:id="stk88" contextRef="#ctx0" brushRef="#br0">16969 17815 0,'0'36'35,"-36"69"-31,19-16 7,-1 16-6,18 37 5,0-19-4,18 36 4,-1-106-2,1 0 0,17-18-2,-17 0 4,0-35-1,-1 18-5,18-1 7,1-17-1</inkml:trace>
    </iact:actionData>
  </iact:action>
  <iact:action type="add" startTime="138509">
    <iact:property name="dataType"/>
    <iact:actionData xml:id="d89">
      <inkml:trace xmlns:inkml="http://www.w3.org/2003/InkML" xml:id="stk89" contextRef="#ctx0" brushRef="#br0">17586 17868 0,'0'0'2,"-18"-17"3,1-1 0,17 0 11,-18 18-7,18-17 1,-18 17-4,1 0 4,-1 0-3,-17 0 2,17 0-3,-17 0 4,0 0-4,35 17 4,-36 1-3,1 17 2,35 18-2,0 18 2,0-18-3,0 17 1,0-17 1,35 0 2,1 0-1,-1-53 0,-17 18-5,17-18 7,0 0-3,0 0 6,1-18-5,-1-35-3,-35 18 1,0 17 6,18-35-6,-18 18 1,17 35 1,-17-18-6,0 1 6,0 52 66,0 53-70,0 71 7,0-18-8,0-18 7,0 1-6,0-36 6,0-35-2,0-35-2,0-89 74</inkml:trace>
    </iact:actionData>
  </iact:action>
  <iact:action type="add" startTime="139140">
    <iact:property name="dataType"/>
    <iact:actionData xml:id="d90">
      <inkml:trace xmlns:inkml="http://www.w3.org/2003/InkML" xml:id="stk90" contextRef="#ctx0" brushRef="#br0">17921 18150 0,'0'0'1,"35"0"4,36 0 2,17 0 3,0 0-3,36 0 2,-36 0-3,-53 0 4,1 0-4,-19-17 11,-17-1-10,0 0 1,0 1 4,0-1-6</inkml:trace>
    </iact:actionData>
  </iact:action>
  <iact:action type="add" startTime="139419">
    <iact:property name="dataType"/>
    <iact:actionData xml:id="d91">
      <inkml:trace xmlns:inkml="http://www.w3.org/2003/InkML" xml:id="stk91" contextRef="#ctx0" brushRef="#br0">18362 17886 0,'-18'35'23,"1"0"-12,17 36-6,0 35 3,-18 17 3,18 1-3,-17-18 0,17-71 1,0 18-6,0-36 6,17-17 66</inkml:trace>
    </iact:actionData>
  </iact:action>
  <iact:action type="add" startTime="139763">
    <iact:property name="dataType"/>
    <iact:actionData xml:id="d92">
      <inkml:trace xmlns:inkml="http://www.w3.org/2003/InkML" xml:id="stk92" contextRef="#ctx0" brushRef="#br0">19173 17709 0,'-17'53'43,"-1"-17"-36,-17 17-3,-18-18 6,-18 35-1,19-34-3,34-19 5,-17 19-6,17-1 6,18-18-5,0 19 3,0-19-3,0 1 5,0 17-5,0-17 3,18-18 40,-1 0-44,54 0 6,-1 18-4,1-18 3,-36 0-3,18 0 2,-35 0-2,17 0-3,-17 0 8,-18-18 2,17 0 4,1 18-9,0 0-3,-18-17 4,0-1 5</inkml:trace>
    </iact:actionData>
  </iact:action>
  <iact:action type="add" startTime="140330">
    <iact:property name="dataType"/>
    <iact:actionData xml:id="d93">
      <inkml:trace xmlns:inkml="http://www.w3.org/2003/InkML" xml:id="stk93" contextRef="#ctx0" brushRef="#br0">19173 17851 0,'0'17'17,"0"1"-10,0 35 0,0 35 5,0-18-8,0 19 4,0 52 3,0-53-2,0 0-1,0-17 0,0-36 0,0 0-4,18-35 40</inkml:trace>
    </iact:actionData>
  </iact:action>
  <iact:action type="add" startTime="140739">
    <iact:property name="dataType"/>
    <iact:actionData xml:id="d94">
      <inkml:trace xmlns:inkml="http://www.w3.org/2003/InkML" xml:id="stk94" contextRef="#ctx0" brushRef="#br0">19491 17692 0,'18'0'15,"-1"0"-6,19 35 0,16 36-3,1-18 3,-17 52 1,34-34-3,-35 52-2,-17-17 5,-18 0-3,0 18 1,-35 17 2,0-71-2,-36 36-1,18-53 1,18-35-2,17-1 3,18 1 0</inkml:trace>
    </iact:actionData>
  </iact:action>
  <iact:action type="add" startTime="142788">
    <iact:property name="dataType"/>
    <iact:actionData xml:id="d95">
      <inkml:trace xmlns:inkml="http://www.w3.org/2003/InkML" xml:id="stk95" contextRef="#ctx0" brushRef="#br0">20602 18009 0,'18'-17'14,"17"17"-3,36 0-3,-1-18-2,18 18 4,-17 0-5,17 0 5,-17 0-4,-54 0 5,19 0-6,-19 0 5,1 0 31,0 0-28</inkml:trace>
    </iact:actionData>
  </iact:action>
  <iact:action type="add" startTime="143155">
    <iact:property name="dataType"/>
    <iact:actionData xml:id="d96">
      <inkml:trace xmlns:inkml="http://www.w3.org/2003/InkML" xml:id="stk96" contextRef="#ctx0" brushRef="#br0">20867 18274 0,'35'0'50,"-17"0"-43,35 0 0,17 0 3,36-18-4,17 1 4,19-19-5,-89 19 4,-1-1-2,1 0 4,-53 1-4</inkml:trace>
    </iact:actionData>
  </iact:action>
  <iact:action type="add" startTime="143477">
    <iact:property name="dataType"/>
    <iact:actionData xml:id="d97">
      <inkml:trace xmlns:inkml="http://www.w3.org/2003/InkML" xml:id="stk97" contextRef="#ctx0" brushRef="#br0">21696 17674 0,'0'0'0,"70"-17"8,-34 17 0,17 0-2,17-18 4,-17 18-3,-18 0 2,1 0-3,-19 0 4,-17 35 30,0 18-33,-17-18 1,-19 18-2,1 18 3,-35 35 1,-19 17-4,1 18 3,0-17-2,0-18 3,52-18-4,19-53 3,17 0-1,17-35 50,1 0-51,35 0 2,35-17-2,18-1 3,18-17-6,-1-36 4,36-17 3,-18 17-3,-106 1-1</inkml:trace>
    </iact:actionData>
  </iact:action>
  <iact:action type="add" startTime="143917">
    <iact:property name="dataType"/>
    <iact:actionData xml:id="d98">
      <inkml:trace xmlns:inkml="http://www.w3.org/2003/InkML" xml:id="stk98" contextRef="#ctx0" brushRef="#br0">22384 17868 0,'17'0'10,"-17"-17"4,36 17-8,-19-18 1,19 0 2,34 18-1,-17-17 0,35 17 3,0-18-4,-17 18-2,0-18 7,-36 18-8,-18 0 8,-17 36 84,-17 69-88,-1 19 0,-35 70 0,18-53-2,-18 18 1,18-36 1,0 36 2,17-71-3,-17 0 3,17-52-5,18-19 3,0-34 100</inkml:trace>
    </iact:actionData>
  </iact:action>
  <iact:action type="remove" startTime="165041">
    <iact:property name="style" value="instant"/>
    <iact:actionData xml:id="d99" ref="#d0"/>
    <iact:actionData xml:id="d100" ref="#d1"/>
    <iact:actionData xml:id="d101" ref="#d2"/>
    <iact:actionData xml:id="d102" ref="#d3"/>
    <iact:actionData xml:id="d103" ref="#d4"/>
    <iact:actionData xml:id="d104" ref="#d5"/>
    <iact:actionData xml:id="d105" ref="#d6"/>
    <iact:actionData xml:id="d106" ref="#d7"/>
    <iact:actionData xml:id="d107" ref="#d8"/>
    <iact:actionData xml:id="d108" ref="#d9"/>
    <iact:actionData xml:id="d109" ref="#d10"/>
    <iact:actionData xml:id="d110" ref="#d11"/>
    <iact:actionData xml:id="d111" ref="#d12"/>
    <iact:actionData xml:id="d112" ref="#d13"/>
    <iact:actionData xml:id="d113" ref="#d14"/>
    <iact:actionData xml:id="d114" ref="#d15"/>
    <iact:actionData xml:id="d115" ref="#d16"/>
    <iact:actionData xml:id="d116" ref="#d17"/>
    <iact:actionData xml:id="d117" ref="#d18"/>
    <iact:actionData xml:id="d118" ref="#d19"/>
    <iact:actionData xml:id="d119" ref="#d20"/>
    <iact:actionData xml:id="d120" ref="#d21"/>
    <iact:actionData xml:id="d121" ref="#d22"/>
    <iact:actionData xml:id="d122" ref="#d23"/>
    <iact:actionData xml:id="d123" ref="#d24"/>
    <iact:actionData xml:id="d124" ref="#d25"/>
    <iact:actionData xml:id="d125" ref="#d26"/>
    <iact:actionData xml:id="d126" ref="#d27"/>
    <iact:actionData xml:id="d127" ref="#d28"/>
    <iact:actionData xml:id="d128" ref="#d29"/>
    <iact:actionData xml:id="d129" ref="#d30"/>
    <iact:actionData xml:id="d130" ref="#d31"/>
    <iact:actionData xml:id="d131" ref="#d32"/>
    <iact:actionData xml:id="d132" ref="#d33"/>
    <iact:actionData xml:id="d133" ref="#d34"/>
    <iact:actionData xml:id="d134" ref="#d35"/>
    <iact:actionData xml:id="d135" ref="#d36"/>
    <iact:actionData xml:id="d136" ref="#d37"/>
    <iact:actionData xml:id="d137" ref="#d38"/>
    <iact:actionData xml:id="d138" ref="#d39"/>
    <iact:actionData xml:id="d139" ref="#d40"/>
    <iact:actionData xml:id="d140" ref="#d41"/>
    <iact:actionData xml:id="d141" ref="#d42"/>
    <iact:actionData xml:id="d142" ref="#d43"/>
    <iact:actionData xml:id="d143" ref="#d44"/>
    <iact:actionData xml:id="d144" ref="#d45"/>
    <iact:actionData xml:id="d145" ref="#d46"/>
    <iact:actionData xml:id="d146" ref="#d47"/>
    <iact:actionData xml:id="d147" ref="#d48"/>
    <iact:actionData xml:id="d148" ref="#d49"/>
    <iact:actionData xml:id="d149" ref="#d50"/>
    <iact:actionData xml:id="d150" ref="#d51"/>
    <iact:actionData xml:id="d151" ref="#d52"/>
    <iact:actionData xml:id="d152" ref="#d53"/>
    <iact:actionData xml:id="d153" ref="#d54"/>
    <iact:actionData xml:id="d154" ref="#d55"/>
    <iact:actionData xml:id="d155" ref="#d56"/>
    <iact:actionData xml:id="d156" ref="#d57"/>
    <iact:actionData xml:id="d157" ref="#d58"/>
    <iact:actionData xml:id="d158" ref="#d59"/>
    <iact:actionData xml:id="d159" ref="#d60"/>
    <iact:actionData xml:id="d160" ref="#d61"/>
    <iact:actionData xml:id="d161" ref="#d62"/>
    <iact:actionData xml:id="d162" ref="#d63"/>
    <iact:actionData xml:id="d163" ref="#d64"/>
    <iact:actionData xml:id="d164" ref="#d65"/>
    <iact:actionData xml:id="d165" ref="#d66"/>
    <iact:actionData xml:id="d166" ref="#d67"/>
    <iact:actionData xml:id="d167" ref="#d68"/>
    <iact:actionData xml:id="d168" ref="#d69"/>
    <iact:actionData xml:id="d169" ref="#d70"/>
    <iact:actionData xml:id="d170" ref="#d71"/>
    <iact:actionData xml:id="d171" ref="#d72"/>
    <iact:actionData xml:id="d172" ref="#d73"/>
    <iact:actionData xml:id="d173" ref="#d74"/>
    <iact:actionData xml:id="d174" ref="#d75"/>
    <iact:actionData xml:id="d175" ref="#d76"/>
    <iact:actionData xml:id="d176" ref="#d77"/>
    <iact:actionData xml:id="d177" ref="#d78"/>
    <iact:actionData xml:id="d178" ref="#d79"/>
    <iact:actionData xml:id="d179" ref="#d80"/>
    <iact:actionData xml:id="d180" ref="#d81"/>
    <iact:actionData xml:id="d181" ref="#d82"/>
    <iact:actionData xml:id="d182" ref="#d83"/>
    <iact:actionData xml:id="d183" ref="#d84"/>
    <iact:actionData xml:id="d184" ref="#d85"/>
    <iact:actionData xml:id="d185" ref="#d86"/>
    <iact:actionData xml:id="d186" ref="#d87"/>
    <iact:actionData xml:id="d187" ref="#d88"/>
    <iact:actionData xml:id="d188" ref="#d89"/>
    <iact:actionData xml:id="d189" ref="#d90"/>
    <iact:actionData xml:id="d190" ref="#d91"/>
    <iact:actionData xml:id="d191" ref="#d92"/>
    <iact:actionData xml:id="d192" ref="#d93"/>
    <iact:actionData xml:id="d193" ref="#d94"/>
    <iact:actionData xml:id="d194" ref="#d95"/>
    <iact:actionData xml:id="d195" ref="#d96"/>
    <iact:actionData xml:id="d196" ref="#d97"/>
    <iact:actionData xml:id="d197" ref="#d98"/>
  </iact:action>
</iact:actions>
</file>

<file path=ppt/ink/inkAction1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16:21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1313">
    <iact:property name="dataType"/>
    <iact:actionData xml:id="d0">
      <inkml:trace xmlns:inkml="http://www.w3.org/2003/InkML" xml:id="stk0" contextRef="#ctx0" brushRef="#br0">6791 8643 0,'0'0'1,"-18"18"53,-140 370-54,122-230 44,-87 460-42,105-477 0,18 194 38,0-353 8</inkml:trace>
    </iact:actionData>
  </iact:action>
  <iact:action type="add" startTime="31549">
    <iact:property name="dataType"/>
    <iact:actionData xml:id="d1">
      <inkml:trace xmlns:inkml="http://www.w3.org/2003/InkML" xml:id="stk1" contextRef="#ctx0" brushRef="#br0">6456 10248 0,'0'-370'1,"0"740"0,17-987 42</inkml:trace>
    </iact:actionData>
  </iact:action>
  <iact:action type="add" startTime="31634">
    <iact:property name="dataType"/>
    <iact:actionData xml:id="d2">
      <inkml:trace xmlns:inkml="http://www.w3.org/2003/InkML" xml:id="stk2" contextRef="#ctx0" brushRef="#br0">6562 9366 0,'17'0'8,"19"0"-1,-19 0 2,36 0-2,0 0 3,0 0-4,0 18 5,17 0-4,-34-18 2,-19 0 15,-17 35-15,0-18 5,0 19-9,0-1 5,0 0 1,-17 1-4,-1-1 0,-17-18 1,0 19 0,-1-19-2,19-17 5,-1 0-6,-17 0 6,17 0 3,0 0-4,1 0-3,-19 0 0,-16 0 0,16 0 1,1 0 2,17 0-4,1 0 12,34 0 62,19 0-71,17 18-2,-1 0 1,54 17 0,0 35 0,18 19 0,-19-54 1,1 36-1,18-36 0,-54 0-3,-17 0 5,-17-17-2,-19-18 9,-87 0 54,-1-35-65,-52-18 3</inkml:trace>
    </iact:actionData>
  </iact:action>
  <iact:action type="add" startTime="32685">
    <iact:property name="dataType"/>
    <iact:actionData xml:id="d3">
      <inkml:trace xmlns:inkml="http://www.w3.org/2003/InkML" xml:id="stk3" contextRef="#ctx0" brushRef="#br0">5874 9331 0,'-18'0'15,"-17"35"-9,-18-17 2,18 35 1,-71-18-1,35 0-2,-17 18 2,53-17 3,-18-19-5,0 18 1,35-17 1,54-18 123,-1 18-126,18-18 5,17 17-2,-17-17 0,0 18-2,53 17 4,-35-35-2,17 36 0,-18-36 0,-17 0 0,-18 17 0,1 1 0,-1-1 1,-17-17 4,-1 18-2,-34-18 68,17 18-71,-18-18-1,0 0 3</inkml:trace>
    </iact:actionData>
  </iact:action>
  <iact:action type="add" startTime="33591">
    <iact:property name="dataType"/>
    <iact:actionData xml:id="d4">
      <inkml:trace xmlns:inkml="http://www.w3.org/2003/InkML" xml:id="stk4" contextRef="#ctx0" brushRef="#br0">5292 9966 0,'35'0'7,"0"0"-1,1 18 3,34-18 0,1 35-2,-1-35 1,1 18 0,-1-1-1,-17 1 2,0-18-4,0 17 7,0 1-4,-18-18-1,0 0 1,1 18 1,-19-18 3,1 0-4,0 0 18,-18 17 17,-18-17-28</inkml:trace>
    </iact:actionData>
  </iact:action>
  <iact:action type="add" startTime="34119">
    <iact:property name="dataType"/>
    <iact:actionData xml:id="d5">
      <inkml:trace xmlns:inkml="http://www.w3.org/2003/InkML" xml:id="stk5" contextRef="#ctx0" brushRef="#br0">4463 9560 0,'0'18'8,"0"0"0,-36 34-3,1 37 5,-18 34-3,36-17-1,-1-18 3,18 0-2,0 18 3,0-53-4,0 0 4,35 0-1,18-18-2,-35-17 0,35-18 2,-18 0-1,-17 0 0,34 0-2,-16 0 4,-19 0-3,19-35 3,-19-1-3,1-34 1,-18 17 0,0-35 0,0 17 0</inkml:trace>
    </iact:actionData>
  </iact:action>
  <iact:action type="add" startTime="34497">
    <iact:property name="dataType"/>
    <iact:actionData xml:id="d6">
      <inkml:trace xmlns:inkml="http://www.w3.org/2003/InkML" xml:id="stk6" contextRef="#ctx0" brushRef="#br0">4004 9049 0,'35'17'5,"-70"-34"-5,106 70 15,-36-36-9,-17 1 4,17-18-3,0 18 2,0-1-3,-17-17 4,35 18-2,17-18 0,-17 0-2,71 0 5</inkml:trace>
    </iact:actionData>
  </iact:action>
  <iact:action type="add" startTime="36940">
    <iact:property name="dataType"/>
    <iact:actionData xml:id="d7">
      <inkml:trace xmlns:inkml="http://www.w3.org/2003/InkML" xml:id="stk7" contextRef="#ctx0" brushRef="#br0">8290 9260 0,'-17'0'50,"-1"18"-35,0-18-8,1 18 4,-19-1 3,1 19-6,-35-1 1,-1 18-4,0-18 3,-34 18 0,34-18 3,1 1-6,34-19 6,1 1-3,35-1 15,18 1 40,70 0-54,35 17-3,1-17 4,35 17-4,-1-17 3,-70 17-2,-35-35 3,-35 0-4,0 0 4,-1 0 20,1 0-7,0 0-12,-1-18 5</inkml:trace>
    </iact:actionData>
  </iact:action>
  <iact:action type="add" startTime="37516">
    <iact:property name="dataType"/>
    <iact:actionData xml:id="d8">
      <inkml:trace xmlns:inkml="http://www.w3.org/2003/InkML" xml:id="stk8" contextRef="#ctx0" brushRef="#br0">8908 9437 0,'35'0'18,"-17"0"-13,17 0 4,-18 35-2,36 0 2,-17 36-3,-36 17 4,0 0-3,17 36 3,-17-18-2,0-18 0,0 0 0,-35 18 0,0-36-1,-1 1 2,1-18-2,18-18 1,-1-17-2,0-18 4,1 17-2,-1 1 1,0-18 9,1 0-15,-1 0 7,-35 0-2,-17-18-2,34-17 5,-17 17-3</inkml:trace>
    </iact:actionData>
  </iact:action>
  <iact:action type="add" startTime="37966">
    <iact:property name="dataType"/>
    <iact:actionData xml:id="d9">
      <inkml:trace xmlns:inkml="http://www.w3.org/2003/InkML" xml:id="stk9" contextRef="#ctx0" brushRef="#br0">8767 9155 0,'17'0'40,"1"0"-35,-1 0 5,1 0-1,17 0-1,-17 0 5,0 0-6,-1 0 12</inkml:trace>
    </iact:actionData>
  </iact:action>
  <iact:action type="add" startTime="39030">
    <iact:property name="dataType"/>
    <iact:actionData xml:id="d10">
      <inkml:trace xmlns:inkml="http://www.w3.org/2003/InkML" xml:id="stk10" contextRef="#ctx0" brushRef="#br0">11889 9225 0,'0'0'2,"0"35"3,0 36 3,0-36-2,0 36 4,-18-1-4,18 1 2,0-18 2,0 17-5,0-17 4,0 0 0,0-35-1,35 17 0,-35 0 3,18-35-5,0 0 1,-1 0 2,18 18-3,18-18 2,-35 0 0</inkml:trace>
    </iact:actionData>
  </iact:action>
  <iact:action type="add" startTime="39332">
    <iact:property name="dataType"/>
    <iact:actionData xml:id="d11">
      <inkml:trace xmlns:inkml="http://www.w3.org/2003/InkML" xml:id="stk11" contextRef="#ctx0" brushRef="#br0">11624 8872 0,'406'0'105</inkml:trace>
    </iact:actionData>
  </iact:action>
  <iact:action type="add" startTime="39658">
    <iact:property name="dataType"/>
    <iact:actionData xml:id="d12">
      <inkml:trace xmlns:inkml="http://www.w3.org/2003/InkML" xml:id="stk12" contextRef="#ctx0" brushRef="#br0">12823 8643 0,'124'1887'2,"-248"-3774"-2,248 3863 1,-124-1923 111,18-1006-110,440 882 106,-440 71-4,-442 177-103,442-177 87,70 35-77,71 36-7,0-36 7,17 18-3,18-18 0,-53 0 0,18-17 2,-71 0-5,18-18 3,-88 0 2,17 0-4</inkml:trace>
    </iact:actionData>
  </iact:action>
  <iact:action type="add" startTime="40455">
    <iact:property name="dataType"/>
    <iact:actionData xml:id="d13">
      <inkml:trace xmlns:inkml="http://www.w3.org/2003/InkML" xml:id="stk13" contextRef="#ctx0" brushRef="#br0">15752 9366 0,'0'0'3,"-159"759"-2,159-706 3,-18-18 5,18-17-2</inkml:trace>
    </iact:actionData>
  </iact:action>
  <iact:action type="add" startTime="40544">
    <iact:property name="dataType"/>
    <iact:actionData xml:id="d14">
      <inkml:trace xmlns:inkml="http://www.w3.org/2003/InkML" xml:id="stk14" contextRef="#ctx0" brushRef="#br0">15575 10195 0,'53'-70'14,"-106"140"-14,141-176 9,-70 71-3,35 18 2,0-19 3,0 1-4,-18 35 2,0 0-4,-52 0 55,-1 18-54,0-18 2,18 17 0,-17-17 41,17 36-28,0-1-10,17 0-3,54 18 0,35 35 0,0-17-2,17-36 1,-52 0 2,-1-17 1,-17 0-3,-35-18-1,17 0 2,-17 0 9</inkml:trace>
    </iact:actionData>
  </iact:action>
  <iact:action type="add" startTime="40969">
    <iact:property name="dataType"/>
    <iact:actionData xml:id="d15">
      <inkml:trace xmlns:inkml="http://www.w3.org/2003/InkML" xml:id="stk15" contextRef="#ctx0" brushRef="#br0">16581 9842 0,'0'0'1,"52"0"5,1 0 0,18 0 0,52 18 7,-17 0-8,-53-1 4,0-17-2,-18 0 4,-35-17 13,0-54-20</inkml:trace>
    </iact:actionData>
  </iact:action>
  <iact:action type="add" startTime="41175">
    <iact:property name="dataType"/>
    <iact:actionData xml:id="d16">
      <inkml:trace xmlns:inkml="http://www.w3.org/2003/InkML" xml:id="stk16" contextRef="#ctx0" brushRef="#br0">16775 9419 0,'0'0'6,"0"88"-4,-18 89 5,18 34 4,0-17-7,0-70 6,0-36-3,0-17 1,0-54 1,18-17-1,17 0 33,0-53-25</inkml:trace>
    </iact:actionData>
  </iact:action>
  <iact:action type="add" startTime="41429">
    <iact:property name="dataType"/>
    <iact:actionData xml:id="d17">
      <inkml:trace xmlns:inkml="http://www.w3.org/2003/InkML" xml:id="stk17" contextRef="#ctx0" brushRef="#br0">17462 9349 0,'0'35'7,"0"53"3,0 36-2,0 17 0,0 35 0,0-52 0,18-1 0,0-70-2,-18-18 3,17-17-2,1-18 24,0 0-5</inkml:trace>
    </iact:actionData>
  </iact:action>
  <iact:action type="add" startTime="41793">
    <iact:property name="dataType"/>
    <iact:actionData xml:id="d18">
      <inkml:trace xmlns:inkml="http://www.w3.org/2003/InkML" xml:id="stk18" contextRef="#ctx0" brushRef="#br0">18838 10248 0,'0'0'4,"-17"53"0,-1-35 2,18-1-1,-18-17 6,18 18-4,0 0 1,-17-18 15</inkml:trace>
    </iact:actionData>
  </iact:action>
  <iact:action type="add" startTime="42040">
    <iact:property name="dataType"/>
    <iact:actionData xml:id="d19">
      <inkml:trace xmlns:inkml="http://www.w3.org/2003/InkML" xml:id="stk19" contextRef="#ctx0" brushRef="#br0">19738 9701 0,'0'0'6,"0"18"-5,0 53 8,18 52-1,52 36-1,-17 17-1,-35 36 2,35-53 1,-53-71 2,0-18-7,0-17 8,0-35-5,0 35-1,-18-53 4,0 17-3,1 1 2,-1-18-4,18 18 4,-18-18 2,18-53 12,-35-18-17</inkml:trace>
    </iact:actionData>
  </iact:action>
  <iact:action type="add" startTime="42328">
    <iact:property name="dataType"/>
    <iact:actionData xml:id="d20">
      <inkml:trace xmlns:inkml="http://www.w3.org/2003/InkML" xml:id="stk20" contextRef="#ctx0" brushRef="#br0">19509 9260 0,'0'0'4,"17"0"18,1 0-14,0 0 20,-18 18 20</inkml:trace>
    </iact:actionData>
  </iact:action>
  <iact:action type="remove" startTime="51144">
    <iact:property name="style" value="instant"/>
    <iact:actionData xml:id="d21" ref="#d0"/>
    <iact:actionData xml:id="d22" ref="#d1"/>
    <iact:actionData xml:id="d23" ref="#d2"/>
    <iact:actionData xml:id="d24" ref="#d3"/>
    <iact:actionData xml:id="d25" ref="#d4"/>
    <iact:actionData xml:id="d26" ref="#d5"/>
    <iact:actionData xml:id="d27" ref="#d6"/>
    <iact:actionData xml:id="d28" ref="#d7"/>
    <iact:actionData xml:id="d29" ref="#d8"/>
    <iact:actionData xml:id="d30" ref="#d9"/>
    <iact:actionData xml:id="d31" ref="#d10"/>
    <iact:actionData xml:id="d32" ref="#d11"/>
    <iact:actionData xml:id="d33" ref="#d12"/>
    <iact:actionData xml:id="d34" ref="#d13"/>
    <iact:actionData xml:id="d35" ref="#d14"/>
    <iact:actionData xml:id="d36" ref="#d15"/>
    <iact:actionData xml:id="d37" ref="#d16"/>
    <iact:actionData xml:id="d38" ref="#d17"/>
    <iact:actionData xml:id="d39" ref="#d18"/>
    <iact:actionData xml:id="d40" ref="#d19"/>
    <iact:actionData xml:id="d41" ref="#d20"/>
  </iact:action>
  <iact:action type="add" startTime="60079">
    <iact:property name="dataType"/>
    <iact:actionData xml:id="d42">
      <inkml:trace xmlns:inkml="http://www.w3.org/2003/InkML" xml:id="stk21" contextRef="#ctx0" brushRef="#br0">4022 11183 0,'0'0'1,"-18"18"1,0-18 9,1 35-3,-1-17 0,0-1-1,1 54 1,17-36-2,-18 36 2,18-1 2,0-17-1,35 53-4,-17-18 4,17-17-2,1-1 3,17 18-2,0-35-2,-1-35 4,19 17-4,-18 18 4,0-35-4,17 17 4,-17-35-4,0 18 4,-18-18-4,-17 0 4,17 0-4,-17 0 4,0-36-4,-18-16 3,17-19-2,-17-17 3,0 0-2,-17-18 0,-36-18 0,-18 18 0,36 18-2,-71-35 4,36 52-2</inkml:trace>
    </iact:actionData>
  </iact:action>
  <iact:action type="add" startTime="60396">
    <iact:property name="dataType"/>
    <iact:actionData xml:id="d43">
      <inkml:trace xmlns:inkml="http://www.w3.org/2003/InkML" xml:id="stk22" contextRef="#ctx0" brushRef="#br0">4198 11183 0,'0'0'2,"-35"-18"7,-18 18-4,0-17 2,18 17 3,17 0-5,-35 0 5,35 0-3,-17 0 2,0 17 0,17 1-1,18 0 21,0-1-10</inkml:trace>
    </iact:actionData>
  </iact:action>
  <iact:action type="add" startTime="60957">
    <iact:property name="dataType"/>
    <iact:actionData xml:id="d44">
      <inkml:trace xmlns:inkml="http://www.w3.org/2003/InkML" xml:id="stk23" contextRef="#ctx0" brushRef="#br0">6385 12965 0,'0'0'1,"-17"70"46,-1 18-39,0 1-2,18 34 3,-53 0 0,36 1 0,-1-18-1,18-71 0,0 0-2,18 1 3,17-19-3,18 1 5,53 0-4,17-1 1,36 1-2,-18-18 4,-17 0-2,-19-18 1,-52-17-2,-35 0 1,17 17 0,-35-17-2,0-18 4,0 17-4,-17-34 4,-36-36-2,-35 0 0,-18-35-2,-35 53 3,-1-18 1,19 18-3,17 35-1,53 35 4,36 18 5,-1 0-1,0 0 13,18 36-21,-17-36 1,-1 53 2,18-36-1,0 18 0</inkml:trace>
    </iact:actionData>
  </iact:action>
  <iact:action type="add" startTime="61582">
    <iact:property name="dataType"/>
    <iact:actionData xml:id="d45">
      <inkml:trace xmlns:inkml="http://www.w3.org/2003/InkML" xml:id="stk24" contextRef="#ctx0" brushRef="#br0">8184 14464 0,'0'0'1,"36"35"4,-19 36 3,1 35 3,-18-18-6,18 35 2,-18-52 2,17-18 2,-17 0-6,0-18 2,0 0 2,0 18 0,18 18-3,0-1 5,52 54-4,-35-19 0,54 19 2,-54-53-1,71 17 0,-53-71-1,-18 1 2,-17-18-1,17 0-1,0-35 2,0-36-3,-17-17 5,-18-53-3,18-18 1,-18 18-1,0 18 0,0 17-1,-18-18-1,0 89 2,-17-18 0,-18 18 2,18-18-3,-18 18 1,-18 17-1,18 0 3,18 18-3,18 0 2,-1 0-1,0 0 0,18 18-2,-17-18 4,-1 0-3,0 35 1,1 0-1,17-17 2,0 35-2,0 0 3</inkml:trace>
    </iact:actionData>
  </iact:action>
  <iact:action type="add" startTime="62488">
    <iact:property name="dataType"/>
    <iact:actionData xml:id="d46">
      <inkml:trace xmlns:inkml="http://www.w3.org/2003/InkML" xml:id="stk25" contextRef="#ctx0" brushRef="#br0">10672 16528 0,'0'0'4,"-18"88"-1,-17 0 3,-1 53 2,1-53 3,35 1-5,0-19-1,0 18 7,0-17-7,0-54 5,0 19-4,18-36 1,-18 17 3,17-17-2,1 0 9,17 0-8,36 0-2,-36 0 2,36-35-2,-1 17 1,1 1-2,-36-1 5,-17 1-3,-1-1-3,1 18 8,-18-35-7,0 17 3,0-35-3,0 0 4,0 0-7,0-35 9,0 17-5,0-17 2,-71-18-1,18 18-1,-17 35-2,-18 0 6,52 36-3,-16-1 1,-1 18-2,35 0 1,-17 0 0,-1 0 1,36 18-2,-17 17-1,-19-17 4,19 17-5,17 0 5,-18-35-4</inkml:trace>
    </iact:actionData>
  </iact:action>
  <iact:action type="add" startTime="68958">
    <iact:property name="dataType"/>
    <iact:actionData xml:id="d47">
      <inkml:trace xmlns:inkml="http://www.w3.org/2003/InkML" xml:id="stk26" contextRef="#ctx0" brushRef="#br0">6950 11007 0,'-18'0'122,"0"0"-98,18 17-16,-17-17 5,17 18-4,-35 0-2,35-1 3,-36-17-4,19 18 2,-1-18 7,0 17-5,1 1 23,-1 0-18,-17 17-4,17-17-4,0 35 0,-17-18 0,0 18 2,17 0-3,1-18 4,-1 36-4,0-1 4,18-17-4,0 0 5,0 0-4,18 0 1,0 17 0,-1-52 0,19 17 1,-1 1-4,-35-19 5,17-17-2,1 0 0,17 0 6,-17 18-6,0-18 2,17 0 0,-17 0-4,35 0 2,-18 0-2,18-18 5,-36 18-5,19-17 1,-1 17 3,-17-18-3,-18 0 1,17 18-1,1-17 3,-18-1 7,0 0-12,-18 1 5,1-19-4,-1 1 3,-17 0-2,-36 17 3,36 18-4,0-17 4,17 17-1,-17 0-2,-1 0 8,1 0-5,17 0-2,-35 0-3,36 0 5,-1 0-2,1 17 0,-1 1 1,0-18-2,18 17 1,-17-17 0,17 18 15,-18-18-13</inkml:trace>
    </iact:actionData>
  </iact:action>
  <iact:action type="add" startTime="71294">
    <iact:property name="dataType"/>
    <iact:actionData xml:id="d48">
      <inkml:trace xmlns:inkml="http://www.w3.org/2003/InkML" xml:id="stk27" contextRef="#ctx0" brushRef="#br0">8767 12841 0,'-18'0'33,"18"18"-25,-18-1 1,1 19-1,17-1-1,-18 18 2,0 17-3,-17-17 2,35 18 0,-18-36-1,18 0 1,0-17 1,0 0-1,0 17 0,0-17 1,18-18 7,-18 17-9,18-17 1,-18 18 0,35-18 0,0 0 0,1 18 0,16-18 0,1 35 0,-35-35 0,35 17-1,-35-17 2,-1 0 0,-17 18-2,0 0 33,18-18-25,-18 17-6,17 36-1,1-35 2,-18 0-1,0-1-3,0 1 1,0-1 1,0 1 3,0 0-5,0 35 10,-35-53-8,0 35 2,17-17-5,-17-1 5,17-17-2,0 18 0,-35-18-1,1 0 2,-1 0-4,-18 0 7,0-18-5,19 18 1,-1 0 0,17-17 0,1 17-3,17 0 7,1-18 0,-1 18-3,1 0-1,-1 0 1,0 0 0,1 0 5,-1 0-4,18-18-5,0-17 12,0 17-10</inkml:trace>
    </iact:actionData>
  </iact:action>
  <iact:action type="add" startTime="72137">
    <iact:property name="dataType"/>
    <iact:actionData xml:id="d49">
      <inkml:trace xmlns:inkml="http://www.w3.org/2003/InkML" xml:id="stk28" contextRef="#ctx0" brushRef="#br0">8537 13000 0,'0'0'3,"18"0"1,-18-18 4,17 18-1,1 0 1,0 0-1,-1 0 4,19 0-6,-19 0 5,54 0-3,-1 0 4,19 0-5,-1 0 4,-18 0-3,-17 0 1,0 0-2,-18 0 6</inkml:trace>
    </iact:actionData>
  </iact:action>
  <iact:action type="add" startTime="77538">
    <iact:property name="dataType"/>
    <iact:actionData xml:id="d50">
      <inkml:trace xmlns:inkml="http://www.w3.org/2003/InkML" xml:id="stk29" contextRef="#ctx0" brushRef="#br0">10495 14781 0,'0'0'0,"18"0"26,-1 0 3,19 0-21,-19 0 2,1 0-4,0 0 3,17 0 6,-17 0-8,-1 0 12,1 0-12,-1 0 1,19 0 1,-19 0-4,1 0 5,17 0-2,1 0 8,-19 0-5,1 0-5,17 0-1,-17 0 6,35 0-3,0 0-1,-36 0 2,36 0-4,0 0 6,-35 0-3,-1 0 0,1 0-2,-36 0 163,18 18-155,0 17-5,-17-35-2,17 71 1,-18-54 0,18 54 2,-18-18-2,1 0 3,17-18-6,-18 18 1,18 0 2,0-18 1,0 1 0,0-1-3,0-18 2,0 1 0,0 0 0,0 17 33,0-17-31,0-1-5,-18 36 5,18-35-4,0 17 4,0 0-4,0-17 10</inkml:trace>
    </iact:actionData>
  </iact:action>
  <iact:action type="add" startTime="79964">
    <iact:property name="dataType"/>
    <iact:actionData xml:id="d51">
      <inkml:trace xmlns:inkml="http://www.w3.org/2003/InkML" xml:id="stk30" contextRef="#ctx0" brushRef="#br0">13282 9878 0,'18'0'15,"-1"53"-6,-17-36-2,36 36 1,-19 18 1,19 35-2,-19-36 2,1 18-2,-18-17 1,0-1 0,0-34-2,0-1 5,0-70 76,0-18-80,0-35 2,-18-53-2,18 52 0,0 36 4,-17-17-4,17-1-1,0 18 4,0 36-4,0-19 5,0 19-3,0-1-1,0 1-1,17 17 11,1 0-1,-1 0 10,1 0-19,17 0 7,1 35-6,-1 35 3,0 1-3,0 0-2,1 52 2,-19-17 0,36 17 1,-35-70-3,-18-18 5,0 1-3,0-19-2,0-34 67,0-19-64,0-87-2,0 0-1,0 17 3,0 0-2,18 71 2,-18-36-2,0 53 3,0 1 12,17 17 28,19 17-41,-1 36-2,0 18 1,0-1 0,-17-17 0,0 18-2,-1-36 5,1 18-4,0 18 1,-1-18 0,1-36 0,-1 18-2,-17-17 5,18-18-4,-18-18 33</inkml:trace>
    </iact:actionData>
  </iact:action>
  <iact:action type="add" startTime="80915">
    <iact:property name="dataType"/>
    <iact:actionData xml:id="d52">
      <inkml:trace xmlns:inkml="http://www.w3.org/2003/InkML" xml:id="stk31" contextRef="#ctx0" brushRef="#br0">14393 9613 0,'-35'0'40,"0"0"-27,17 18-3,0-18-2,1 0-2,-1 0 5,18 17-3,0 1 31,0 0-14,0 17-16,0-17-2,18 35 1,17 17 0,-17 18 0,-18 36 0,35 35 1,-35-36-4,0-17 5,0-36-3,0-34 2,0-19 5,18-17 2,-18 18 0,17-18 0,1 18-6,17-18-4,-17 0 3,52 0-2,-17 0 3,36 0-5,16-53 5,-52-18-3</inkml:trace>
    </iact:actionData>
  </iact:action>
  <iact:action type="add" startTime="81409">
    <iact:property name="dataType"/>
    <iact:actionData xml:id="d53">
      <inkml:trace xmlns:inkml="http://www.w3.org/2003/InkML" xml:id="stk32" contextRef="#ctx0" brushRef="#br0">14852 9648 0,'0'36'19,"35"34"-12,-17-17 2,17 18-2,-17-1 2,-18 1-2,17-36 1,1 18-1,0-18 1,-18-17-1,0-53 65</inkml:trace>
    </iact:actionData>
  </iact:action>
  <iact:action type="add" startTime="81700">
    <iact:property name="dataType"/>
    <iact:actionData xml:id="d54">
      <inkml:trace xmlns:inkml="http://www.w3.org/2003/InkML" xml:id="stk33" contextRef="#ctx0" brushRef="#br0">15240 9331 0,'18'0'14,"-1"0"-6,1 0 2,0 0 4,-1 0 20,1 18-20,17 17-6,0 35 0,1 72 1,17-1-1,-36 53-1,-17-18 1,35 0 1,-17 1-1,-18-54-1,0-34 3,0-37-3,0-34 1,0 17 1,0-17-2,-18-18 16,1 0-13,-71 0-5,-18-18 5,18 1-1,-18-1-1,88 0-1,1 18 2</inkml:trace>
    </iact:actionData>
  </iact:action>
  <iact:action type="add" startTime="82253">
    <iact:property name="dataType"/>
    <iact:actionData xml:id="d55">
      <inkml:trace xmlns:inkml="http://www.w3.org/2003/InkML" xml:id="stk34" contextRef="#ctx0" brushRef="#br0">16087 9419 0,'-18'0'28,"0"0"-9,-17 0-10,35 18-2,-35-1 1,17-17-1,18 18 1,0 0 6,0-1 3,0 1-7,0 0 14,0 17-16,18-35 1,-1 35-1,19 36-1,-19 17-2,19 35 6,17 19-3,-36-1-2,18 53 5,-35-53-5,0-53 4,0-53-5,18-35 10,-18 18 36,35-18-45,1 18 3,34-1-2,1-17 2,-1 0-2,-17 0 2,-17 0-1,-19 0 0,1-53-1,-1-17 3</inkml:trace>
    </iact:actionData>
  </iact:action>
  <iact:action type="add" startTime="82765">
    <iact:property name="dataType"/>
    <iact:actionData xml:id="d56">
      <inkml:trace xmlns:inkml="http://www.w3.org/2003/InkML" xml:id="stk35" contextRef="#ctx0" brushRef="#br0">16616 9684 0,'0'0'3,"17"0"10,1-18-3,17 0 4,1 18-9,-1 0 6,18 0-3,-18 0-2,-17 0 4,-1 0-4,1 0 1,0 0 18,-1 18-15,1 17 5,17 1-6,-17-36-2,-18 35-1,0-17 1,0-1 19,0 1-16,0-1 3,0 19-5,-53 17 1,0-18 0,-53 53-1,-17 0-2,17-35 6,71-53-8,-18 18 4,53 0 0,53-36 83,0 18-84,17 0-1,54 0 4,-1 0-4,1 0 4,-19 0-3,-16 0 3,-37 0-5,-34 0 5,-18 18 55,0 17-56,0 0-2,0 0 1,-35 18 0,0 0 0,17 0 0,-17-18 0,-1 1 0,1-19-3,0 1 6,35 0-3,-18-1-1,-35-17 2,18 0 0,-18 0-4,-35 0 7,35 0-6,0 0 3,18 0-2,17 0 2,36-35 15,17 17-15</inkml:trace>
    </iact:actionData>
  </iact:action>
  <iact:action type="add" startTime="83629">
    <iact:property name="dataType"/>
    <iact:actionData xml:id="d57">
      <inkml:trace xmlns:inkml="http://www.w3.org/2003/InkML" xml:id="stk36" contextRef="#ctx0" brushRef="#br0">17233 9260 0,'0'0'3,"18"0"1,-1 0 2,19 0 6,-1 0-8,36 0 6,34 0-1,19 0-3,-1 0 6,-70 0-7,-17 0 5,-36 18 60,0 17-61,0 18-2,0 0 2,0 35-2,0 36-1,0-1 2,17 1 3,1-1-3,-1-35-3,19 36 5,-1-18-4,-35-18 4,18-18-4,-18 1 2,0-18 1,0-35 1,0-1-4,0 1 4,-18-18-2,0 0 70,1 0-68,-1 0-2</inkml:trace>
    </iact:actionData>
  </iact:action>
  <iact:action type="add" startTime="86789">
    <iact:property name="dataType"/>
    <iact:actionData xml:id="d58">
      <inkml:trace xmlns:inkml="http://www.w3.org/2003/InkML" xml:id="stk37" contextRef="#ctx0" brushRef="#br0">18785 8184 0,'-35'0'108,"-459"882"-106,477-793 92,-19 16-93,54-246 89,17 0-89</inkml:trace>
    </iact:actionData>
  </iact:action>
  <iact:action type="add" startTime="87184">
    <iact:property name="dataType"/>
    <iact:actionData xml:id="d59">
      <inkml:trace xmlns:inkml="http://www.w3.org/2003/InkML" xml:id="stk38" contextRef="#ctx0" brushRef="#br0">18468 8255 0,'35'0'2,"-17"18"0,370 1216 89,-406-1198 1,-35-89-91</inkml:trace>
    </iact:actionData>
  </iact:action>
  <iact:action type="add" startTime="87556">
    <iact:property name="dataType"/>
    <iact:actionData xml:id="d60">
      <inkml:trace xmlns:inkml="http://www.w3.org/2003/InkML" xml:id="stk39" contextRef="#ctx0" brushRef="#br0">18362 8978 0,'0'0'2,"370"71"-1,-158-36 86</inkml:trace>
    </iact:actionData>
  </iact:action>
  <iact:action type="add" startTime="87840">
    <iact:property name="dataType"/>
    <iact:actionData xml:id="d61">
      <inkml:trace xmlns:inkml="http://www.w3.org/2003/InkML" xml:id="stk40" contextRef="#ctx0" brushRef="#br0">19103 8908 0,'53'511'1,"-53"-528"89,53-89-89</inkml:trace>
    </iact:actionData>
  </iact:action>
  <iact:action type="add" startTime="88121">
    <iact:property name="dataType"/>
    <iact:actionData xml:id="d62">
      <inkml:trace xmlns:inkml="http://www.w3.org/2003/InkML" xml:id="stk41" contextRef="#ctx0" brushRef="#br0">19808 8114 0,'-194'723'1,"194"-688"89,0-140-90</inkml:trace>
    </iact:actionData>
  </iact:action>
  <iact:action type="add" startTime="88315">
    <iact:property name="dataType"/>
    <iact:actionData xml:id="d63">
      <inkml:trace xmlns:inkml="http://www.w3.org/2003/InkML" xml:id="stk42" contextRef="#ctx0" brushRef="#br0">19950 7832 0,'0'0'2,"211"546"-1,-87-87 86</inkml:trace>
    </iact:actionData>
  </iact:action>
  <iact:action type="add" startTime="88509">
    <iact:property name="dataType"/>
    <iact:actionData xml:id="d64">
      <inkml:trace xmlns:inkml="http://www.w3.org/2003/InkML" xml:id="stk43" contextRef="#ctx0" brushRef="#br0">19914 8484 0,'106'-17'87</inkml:trace>
    </iact:actionData>
  </iact:action>
  <iact:action type="add" startTime="88697">
    <iact:property name="dataType"/>
    <iact:actionData xml:id="d65">
      <inkml:trace xmlns:inkml="http://www.w3.org/2003/InkML" xml:id="stk44" contextRef="#ctx0" brushRef="#br0">20620 8361 0,'0'0'4,"141"88"-3,-141-70-1,18 17 91,-124 141-89,106-158 87,758-106-88</inkml:trace>
    </iact:actionData>
  </iact:action>
  <iact:action type="add" startTime="89077">
    <iact:property name="dataType"/>
    <iact:actionData xml:id="d66">
      <inkml:trace xmlns:inkml="http://www.w3.org/2003/InkML" xml:id="stk45" contextRef="#ctx0" brushRef="#br0">21943 7849 0,'-212'618'0,"212"-583"90,229-370-89</inkml:trace>
    </iact:actionData>
  </iact:action>
  <iact:action type="add" startTime="89270">
    <iact:property name="dataType"/>
    <iact:actionData xml:id="d67">
      <inkml:trace xmlns:inkml="http://www.w3.org/2003/InkML" xml:id="stk46" contextRef="#ctx0" brushRef="#br0">22137 7532 0,'17'88'3,"-34"-176"-3,193 1323 91,-176-1253-1,-17-53-89</inkml:trace>
    </iact:actionData>
  </iact:action>
  <iact:action type="add" startTime="89554">
    <iact:property name="dataType"/>
    <iact:actionData xml:id="d68">
      <inkml:trace xmlns:inkml="http://www.w3.org/2003/InkML" xml:id="stk47" contextRef="#ctx0" brushRef="#br0">22066 8132 0,'282'105'2,"-229"-87"1,-35-18 87,0 0-89</inkml:trace>
    </iact:actionData>
  </iact:action>
  <iact:action type="add" startTime="89669">
    <iact:property name="dataType"/>
    <iact:actionData xml:id="d69">
      <inkml:trace xmlns:inkml="http://www.w3.org/2003/InkML" xml:id="stk48" contextRef="#ctx0" brushRef="#br0">22754 8096 0,'0'0'1,"141"300"83,-141-265-82,-335 18 88,670 124 1,-970 264 0,547-424-2,-106-17-88</inkml:trace>
    </iact:actionData>
  </iact:action>
  <iact:action type="add" startTime="90598">
    <iact:property name="dataType"/>
    <iact:actionData xml:id="d70">
      <inkml:trace xmlns:inkml="http://www.w3.org/2003/InkML" xml:id="stk49" contextRef="#ctx0" brushRef="#br0">19279 7461 0,'247'1570'122,"-247"-1552"-118,0-54 112</inkml:trace>
    </iact:actionData>
  </iact:action>
  <iact:action type="add" startTime="91365">
    <iact:property name="dataType"/>
    <iact:actionData xml:id="d71">
      <inkml:trace xmlns:inkml="http://www.w3.org/2003/InkML" xml:id="stk50" contextRef="#ctx0" brushRef="#br0">20920 7197 0,'17'0'48,"1"35"-47,423 1023 47,-370-352-13,-71-530-3,0-123 11</inkml:trace>
    </iact:actionData>
  </iact:action>
  <iact:action type="add" startTime="92686">
    <iact:property name="dataType"/>
    <iact:actionData xml:id="d72">
      <inkml:trace xmlns:inkml="http://www.w3.org/2003/InkML" xml:id="stk51" contextRef="#ctx0" brushRef="#br0">13106 11977 0,'35'17'42,"-17"-17"-35,35 0 2,-1 18-2,19-18 1,-36 0-2,36 0 6,-18 0-6,0 0 3,0 0-3,17 0 4,-35-18-5,1 18 6,-19 0-4,1 0 2,-18-17-2</inkml:trace>
    </iact:actionData>
  </iact:action>
  <iact:action type="add" startTime="93407">
    <iact:property name="dataType"/>
    <iact:actionData xml:id="d73">
      <inkml:trace xmlns:inkml="http://www.w3.org/2003/InkML" xml:id="stk52" contextRef="#ctx0" brushRef="#br0">13159 12559 0,'17'0'73,"1"0"-68,35 0 6,-18 0-3,0 0 1,1 0-2,17 0-1,-18 0 3,18 0-3,-18 0 4,-17 0-4,17 18 5,0-18-6,0 0 11,-17 0-7,0 0 1,17 0-4,0 0 11,-17 0-9,0 0 0,-1 0 0,1 0 64,0 0-63,-1 0-1,1 0 31</inkml:trace>
    </iact:actionData>
  </iact:action>
  <iact:action type="add" startTime="96999">
    <iact:property name="dataType"/>
    <iact:actionData xml:id="d74">
      <inkml:trace xmlns:inkml="http://www.w3.org/2003/InkML" xml:id="stk53" contextRef="#ctx0" brushRef="#br0">14658 11659 0,'0'-17'263,"-18"17"-173,1 0-82,-1 17 62,0-17-44,1 0-17,17 18-2,-18 0 6,0-1 6,18 1-10,0-1-2,-17-17-1,-1 18 4,18 0-4,-17-1 2,17 1 18,0 0-18,0-1 14,0 1-12,0 0 0,0-1 12,0 1-14,0 0 5,0-1-3,0 1-2,17 17-1,1-17 4,-18-1-5,17 1 2,-17 0-1,36-1 3,-19 19-4,1-1 3,0 0-3,-18-17 14,17 17-13,-17-17 9,0-1-8,18-17-2,-18 18 3,0 0 1,0-1-3,0 18 16,-35-35-16,17 18 1,-17 0 0,17-18 0,0 0 32,1 0-24,-1 0-9,53 0 173,-35 17-174,18 1 2,17-18 1,-35 35-3,36-35 3,-19 0 8,-17 18-11,0 0 36,18-18 12,-18 17-38,0 1 27,0 0-13,0-1-11,0 18-13,0-17 4,0 17-4,18-17 3,-18 17-1,0 1 0,17-19 0,-17 1 16,0-1-10,0 1 6,18 0-17,-18-1 5,17 1 2,-17 0-3,0-1 2,18-17-3,-18 18 11,18-18-11,-18 18 4,17-18-2,1 17 1,17-17-2,-17 0 1,35 18 0,0-18 0,-36 0-1,36 0 2,-17 0-1,34 0 1,18 0-2,18-35 0,-18 17 1,-35-17 0,0 17 3,-18 0-5,-35 1 11</inkml:trace>
    </iact:actionData>
  </iact:action>
  <iact:action type="add" startTime="99224">
    <iact:property name="dataType"/>
    <iact:actionData xml:id="d75">
      <inkml:trace xmlns:inkml="http://www.w3.org/2003/InkML" xml:id="stk54" contextRef="#ctx0" brushRef="#br0">13617 11606 0,'0'18'11,"0"17"-2,0 1-3,0 16 2,0 1-2,0-17 4,0-19-3,0 1 2,0 0-3,0-54 53,-17-17-55</inkml:trace>
    </iact:actionData>
  </iact:action>
  <iact:action type="add" startTime="99371">
    <iact:property name="dataType"/>
    <iact:actionData xml:id="d76">
      <inkml:trace xmlns:inkml="http://www.w3.org/2003/InkML" xml:id="stk55" contextRef="#ctx0" brushRef="#br0">13600 11730 0,'-18'-229'15,"36"458"-13,-36-547 2,36 248 3,-1 17 1,18 18 3,-17 17-5,0 18 12,-1 0-5,36 35-3,0 18-4,-17 18 2,34 35 1,-35-36-1,-35-35 0,18 18 1,-18-35-2,0 0 10,0-54 40,0-17-49,0 0-3,18 18 6,-18 18 2,17 17 36,1 0-41,0 35 3,-18-18-5,0 19 2,35-19 0,-35 1 2,17-18-4,-17 18 2,0-1 16,18-17-15</inkml:trace>
    </iact:actionData>
  </iact:action>
  <iact:action type="add" startTime="99880">
    <iact:property name="dataType"/>
    <iact:actionData xml:id="d77">
      <inkml:trace xmlns:inkml="http://www.w3.org/2003/InkML" xml:id="stk56" contextRef="#ctx0" brushRef="#br0">14199 11465 0,'18'0'39,"0"18"-27,-18 35-4,17-36-3,-17 1 5,35 17-3,-17-17 7,0 0-5,-1-18 9,1 0-10,17 0 0,1 0 0</inkml:trace>
    </iact:actionData>
  </iact:action>
  <iact:action type="add" startTime="100187">
    <iact:property name="dataType"/>
    <iact:actionData xml:id="d78">
      <inkml:trace xmlns:inkml="http://www.w3.org/2003/InkML" xml:id="stk57" contextRef="#ctx0" brushRef="#br0">14041 11148 0,'17'0'23,"18"0"-16,36 0 2,-18 0-2,0 0 2,17 0-2,-34 17 3,17 19-5,-36-19 6,19 19-4,-1-19 2,-18 19 3,1-19-1,17 1 0,-35 17-8,0-17 13,0 17-6,0-17-2,0-1 0,0-34 73,0-36-74,0 0 1,18 18 0,0-1 0,-1-17 0,19 36 0,-19-1 7,1 0 0,-1 18 17,1 0-16,0 0-8,-1 0 2,19 18-5,-19 17 8,19-17-8,-19 17 2,1 18 4,17 0-5,-17-18 1,-1 18 3,-17-17-4,18-36 2,-18 17 10</inkml:trace>
    </iact:actionData>
  </iact:action>
  <iact:action type="add" startTime="101624">
    <iact:property name="dataType"/>
    <iact:actionData xml:id="d79">
      <inkml:trace xmlns:inkml="http://www.w3.org/2003/InkML" xml:id="stk58" contextRef="#ctx0" brushRef="#br0">15469 12171 0,'0'17'10,"18"36"-3,17 18 1,-17-18 0,-1 17 0,1 36-1,0-70 1,-1-1-1,-17-18 3,18-17 22,-18-35 2,0-53-27,0 0 2,0-36-2,0 1 1,18 52 0,17-35 1,0 71-5,-17 0 8,-18 17-5,18 18 2,-1 0 12,1 0-5,-1 36-8,19 34 2,34 36-4,-34 17 5,-1-17-5,-18-18 4,-17-17-3,0-18 0,0-35 1,0-54 56,0-52-55,0 0 0,0 0-2,0-18 2,18 35 0,35-35-2,-18 71 1,1 0-1,-19 0 2,1 88 31,52 35-32,-34 35-1,-1-17 2,18 35-2,-35-35-1,-1-35 5,1-36-3,-18-18 0,0 1 7,0-53 25,0-18-31</inkml:trace>
    </iact:actionData>
  </iact:action>
  <iact:action type="add" startTime="102386">
    <iact:property name="dataType"/>
    <iact:actionData xml:id="d80">
      <inkml:trace xmlns:inkml="http://www.w3.org/2003/InkML" xml:id="stk59" contextRef="#ctx0" brushRef="#br0">16916 11853 0,'-36'-17'40,"19"17"-30,-18 0-7,-1 0 9,19 0 11,-1 0-9,18 17 36,0 36-28,0-17-11,18 16-6,-1 54 5,1-18-4,17 18 4,-35-18-4,0 1 3,0-1 1,0-18-6,0-17 7,0 0-3,0-17-2,0 16 5,18-34-4,-1 0 1,1 17 0,0-35 16,-1 0-7,1 0-2,35-35-10,-18-1 5,0-52-1</inkml:trace>
    </iact:actionData>
  </iact:action>
  <iact:action type="add" startTime="102890">
    <iact:property name="dataType"/>
    <iact:actionData xml:id="d81">
      <inkml:trace xmlns:inkml="http://www.w3.org/2003/InkML" xml:id="stk60" contextRef="#ctx0" brushRef="#br0">17304 11977 0,'17'17'25,"1"54"-18,-18 0 2,18 17-3,-1 0 4,-17 0-4,0-35 4,0-35-1,18-18-2,-18 17 1,0-34 38</inkml:trace>
    </iact:actionData>
  </iact:action>
  <iact:action type="add" startTime="103155">
    <iact:property name="dataType"/>
    <iact:actionData xml:id="d82">
      <inkml:trace xmlns:inkml="http://www.w3.org/2003/InkML" xml:id="stk61" contextRef="#ctx0" brushRef="#br0">17445 11571 0,'0'0'2,"17"0"5,-17-18 1,18 18 22,0 0-19,-1 0 10,1 36-3,0-19-10,17 36-3,-17 0 6,17 35-3,0 36 0,18 35 1,-35-1-2,17 19 1,-35-1 0,0-52 0,0-36-1,0-35-1,0-36 6,0 19-5,0-19 8,-35-17 26,-36-35-34,54 0 2,-36-1-4,17-16 7</inkml:trace>
    </iact:actionData>
  </iact:action>
  <iact:action type="add" startTime="103614">
    <iact:property name="dataType"/>
    <iact:actionData xml:id="d83">
      <inkml:trace xmlns:inkml="http://www.w3.org/2003/InkML" xml:id="stk62" contextRef="#ctx0" brushRef="#br0">18433 11483 0,'0'0'3,"-18"0"36,-17 18-24,-1-1-11,-16 1 5,16-18-3,1 17 8,17 1-11,18 0 6,0-1 4,0 1 0,0 0-8,0 17 2,0 53 2</inkml:trace>
    </iact:actionData>
  </iact:action>
  <iact:action type="add" startTime="103780">
    <iact:property name="dataType"/>
    <iact:actionData xml:id="d84">
      <inkml:trace xmlns:inkml="http://www.w3.org/2003/InkML" xml:id="stk63" contextRef="#ctx0" brushRef="#br0">18203 11853 0,'0'106'11,"0"35"-10,0-388 0,0 653 0,-35-283 7,17 1-1,18-71 1,0 0 0,0-18-1,18-35 10,0 0 7,-1 0-9,19-35-7,-19-36-1,1-70 3</inkml:trace>
    </iact:actionData>
  </iact:action>
  <iact:action type="add" startTime="104026">
    <iact:property name="dataType"/>
    <iact:actionData xml:id="d85">
      <inkml:trace xmlns:inkml="http://www.w3.org/2003/InkML" xml:id="stk64" contextRef="#ctx0" brushRef="#br0">18450 11571 0,'18'35'19,"0"54"-15,-1-19 8,-17 36-8,0-35 9,0 17-5,0-35 0,0-36-1,0 19-3,0-19 4</inkml:trace>
    </iact:actionData>
  </iact:action>
  <iact:action type="add" startTime="104302">
    <iact:property name="dataType"/>
    <iact:actionData xml:id="d86">
      <inkml:trace xmlns:inkml="http://www.w3.org/2003/InkML" xml:id="stk65" contextRef="#ctx0" brushRef="#br0">18697 11448 0,'0'0'4,"18"0"0,-1-18 1,1 18 3,35 0 0,-35 0 1,-1 0-3,19 0 4,-19 0 9,1 18-12,0-1 1,-18 19 0,0 16 0,17-16 1,1 70-1,17 17-2,-17 1 4,-1 17-6,-17 17 5,0 19 1,0-36-1,0-71-6,0 1 9,-17-53-5,-1-1 1,18 1 0,-18-18 8,1 0-11,-1 0 11,1 0-6,-1-18-4,0 18 4,1-17-4,17-1 4</inkml:trace>
    </iact:actionData>
  </iact:action>
  <iact:action type="add" startTime="104678">
    <iact:property name="dataType"/>
    <iact:actionData xml:id="d87">
      <inkml:trace xmlns:inkml="http://www.w3.org/2003/InkML" xml:id="stk66" contextRef="#ctx0" brushRef="#br0">19156 12171 0,'0'0'3,"53"-18"1,17-17 0,19 17 5,-19 18 1,-35 0-6,18-17 6,-35 17-4,35 0 2,-18 0 2,-17 0-1,17-18-2,0 0 4,-17 1-8,17-1 8,-17 0-4,-1 1 8,1 17 1,-18-18-6</inkml:trace>
    </iact:actionData>
  </iact:action>
  <iact:action type="add" startTime="104979">
    <iact:property name="dataType"/>
    <iact:actionData xml:id="d88">
      <inkml:trace xmlns:inkml="http://www.w3.org/2003/InkML" xml:id="stk67" contextRef="#ctx0" brushRef="#br0">19685 11430 0,'-18'35'13,"18"18"-10,-17 35 3,17 18 3,-18 35 3,0 36-6,18-36 0,-17 18 1,17-71 1,0 0 1,0-53 1,0-17-4,0 0 0,0-1 6,0 1 4,0 17-8,35-17 16,0-18-16,36 0-2</inkml:trace>
    </iact:actionData>
  </iact:action>
  <iact:action type="add" startTime="105412">
    <iact:property name="dataType"/>
    <iact:actionData xml:id="d89">
      <inkml:trace xmlns:inkml="http://www.w3.org/2003/InkML" xml:id="stk68" contextRef="#ctx0" brushRef="#br0">20443 11959 0,'0'0'2,"0"53"5,-17 18-2,17-18 5,0 17-3,-18 1 0,-17-1 3,35-17-4,-18-35 3,18-1-1,0-70 56,0-52-54,0-19-5,18-35 6,0 71-5,-1 18 4,-17 34-4,18-17 1,17 36 4,-17 17-3,-18-18 1,35 53 22,0 36-26,1 35 3,17 17 1,-36 1 0,1-1 2,-18-52-5,0-36 0,0-17 2,0-1-1,0-52 41,0-53-37,17-36-2,-17 19-3,0-19 3,18 54-4,0-1 6,17 53-3,-35 1-3,18 17 6,-1 0 26,1 35-30,0 18 3,17 18-3,-18-1 5,1 18-4,0-17-3,-1-1 5,1-34-2,0-1-3,-1 18 6,1-36-6,0-17 8,-1-17 17,1-71-21</inkml:trace>
    </iact:actionData>
  </iact:action>
  <iact:action type="add" startTime="106142">
    <iact:property name="dataType"/>
    <iact:actionData xml:id="d90">
      <inkml:trace xmlns:inkml="http://www.w3.org/2003/InkML" xml:id="stk69" contextRef="#ctx0" brushRef="#br0">21502 11324 0,'0'-17'9,"-71"17"-1,1 0 0,-19 0-2,54 0 2,-18 35 1,18-35-5,17 0 5,18 17 1,0 1 6,0 0 1,0-1 3,0 19-9,0 34-3,18 1 0,35 52 0,-53 36 0,18-18 0,-1 18-1,-17-36 2,0-17 0,0-53-6,18 0 10,-1-53-6,-17 18 2,18-18-5,0 0 15,17 0-11,0-18 0,-17-17 1,35-1-3,-53-34 4</inkml:trace>
    </iact:actionData>
  </iact:action>
  <iact:action type="add" startTime="106540">
    <iact:property name="dataType"/>
    <iact:actionData xml:id="d91">
      <inkml:trace xmlns:inkml="http://www.w3.org/2003/InkML" xml:id="stk70" contextRef="#ctx0" brushRef="#br0">21625 11589 0,'0'0'1,"36"0"14,-1 0-9,0 0 4,0 17-4,1 1 3,-36 0-3,17-18 3,-17 17-1,0 1 1,0 0-3,0-1 4,0 18-2,-17 18 0,-19 0 1,1 53-1,-18-35 0,36-18-1,-1 0 2,0-53-1,18 17-1,18-17 34,17 0-26,18 0-6,0 0-1,35 0 0,-17-17-1,-18-19 2</inkml:trace>
    </iact:actionData>
  </iact:action>
  <iact:action type="add" startTime="106950">
    <iact:property name="dataType"/>
    <iact:actionData xml:id="d92">
      <inkml:trace xmlns:inkml="http://www.w3.org/2003/InkML" xml:id="stk71" contextRef="#ctx0" brushRef="#br0">22013 11395 0,'18'0'56,"0"0"-51,-1 0 6,1 0 14,0 0-21,-1 17 12,1 1-4,17 17-5,-35 1 1,18 34-1,-1 1-2,1 17 3,-18 53 3,0 18-7,-18-18 8,1 18-2,17-71-6,0-18 8,-18-34-8,18-19 12,-18-17 11,1 0-22,-1 0 5,1 0-4,-36-35 5,17 17-6,19-35 6,17 18-6,-18 17 6,0-34-6,1 34 2</inkml:trace>
    </iact:actionData>
  </iact:action>
  <iact:action type="add" startTime="107531">
    <iact:property name="dataType"/>
    <iact:actionData xml:id="d93">
      <inkml:trace xmlns:inkml="http://www.w3.org/2003/InkML" xml:id="stk72" contextRef="#ctx0" brushRef="#br0">22701 11307 0,'-17'0'27,"-19"0"-11,19 0-11,17 17 18,0 1 5,0 17-21,-18-35-1,18 18 1,0 17 5,0 0 1,0-17-2,0 17-3,0 18 1,18-18-1,-18 36-1,17 17 0,-17 0-3,0 18 8,0 0-8,0 17 9,0-17-9,0-53 8,0-18-3,0 1-2,18-36 44,-18 17-48,35-17 7,1 18-6,16-18 4,1 0 1,18 0 0,-36 0-3,-17-18 5,-18-17-3,17-18 0,-17-17-1</inkml:trace>
    </iact:actionData>
  </iact:action>
  <iact:action type="add" startTime="108011">
    <iact:property name="dataType"/>
    <iact:actionData xml:id="d94">
      <inkml:trace xmlns:inkml="http://www.w3.org/2003/InkML" xml:id="stk73" contextRef="#ctx0" brushRef="#br0">22825 11465 0,'0'-17'10,"0"-1"13,17 18-6,1 0-11,0 0 5,-1 0-7,1 0 4,0 0 6,-1 0-9,1 0 3,17 35 2,0-17-3,-17 17 10,0-17-10,-1-18 1,-17 17-1,0 1 1,0 0-1,0 17 0,-35 0 1,0-17 1,-1 0-3,1 17 5,18-35-2,-1 17-2,18 1 95,0 0-92,35-18-6,0 17 10,36 1-7,0 0-4,-1-18 6,-17 35 3,18-17-3,-54-18-1,36 0-1,-35 17 1,-18 1 20,0 0-17,-18-1-3,-17 18 0,17 1-1,-35-1 3,0-17-4,0 17 5,36 0-6,17-17 5,-18-18-4,1 17 5,-1-17-7,18 18 12,0-36 42</inkml:trace>
    </iact:actionData>
  </iact:action>
  <iact:action type="add" startTime="108776">
    <iact:property name="dataType"/>
    <iact:actionData xml:id="d95">
      <inkml:trace xmlns:inkml="http://www.w3.org/2003/InkML" xml:id="stk74" contextRef="#ctx0" brushRef="#br0">23777 10830 0,'0'0'4,"18"0"31,-1 0-18,19 0-5,-1 0-5,-17 0 2,-1 0 1,1 0-6,0 0 14,-1 18-11,1 0 13,0 17-12,-1-18 0,1 54-1,-1 0 1,-17 17-3,18 18 6,-18-1-7,18 19 5,-18-18 3,0-18-8,0 35 7,0 1-2,0-36-2,0 53 2,-18 18-2,18-71 1,-18-35 0,18-35 1,-52-36 46,-1-17-46,-18-1-2,-17 1 2,-71 35-1,18-17-4,-35 17 4</inkml:trace>
    </iact:actionData>
  </iact:action>
  <iact:action type="add" startTime="110132">
    <iact:property name="dataType"/>
    <iact:actionData xml:id="d96">
      <inkml:trace xmlns:inkml="http://www.w3.org/2003/InkML" xml:id="stk75" contextRef="#ctx0" brushRef="#br0">15522 14217 0,'18'0'7,"17"0"9,0 0 1,1 0-10,34-18 1,54 18 3,52 0-6,0-17 6,1-1-5,17-35 4,-71 35-4,-34 1 4,-36-18-4</inkml:trace>
    </iact:actionData>
  </iact:action>
  <iact:action type="add" startTime="110270">
    <iact:property name="dataType"/>
    <iact:actionData xml:id="d97">
      <inkml:trace xmlns:inkml="http://www.w3.org/2003/InkML" xml:id="stk76" contextRef="#ctx0" brushRef="#br0">16863 14023 0,'0'-18'23,"0"36"-20,-18-53 10</inkml:trace>
    </iact:actionData>
  </iact:action>
  <iact:action type="add" startTime="110477">
    <iact:property name="dataType"/>
    <iact:actionData xml:id="d98">
      <inkml:trace xmlns:inkml="http://www.w3.org/2003/InkML" xml:id="stk77" contextRef="#ctx0" brushRef="#br0">16369 13670 0,'0'53'23,"18"18"-15,-1 17 0,1 35-2,17 36 8,-35-18-8,0 36-2,0-1 7,0-106-4,0-17 2,0-35-2,0 0-1</inkml:trace>
    </iact:actionData>
  </iact:action>
  <iact:action type="add" startTime="120351">
    <iact:property name="dataType"/>
    <iact:actionData xml:id="d99">
      <inkml:trace xmlns:inkml="http://www.w3.org/2003/InkML" xml:id="stk78" contextRef="#ctx0" brushRef="#br0">17657 13635 0,'0'35'89,"-18"-35"-85,18 18 17,-18 17-14,1-35 0,-1 35 1,0 1 0,-17 17-1,17-18 2,18 18-1,0 0 0,0 0-2,0-1 4,0 19-3,0-53 2,0 35-2,0-18 2,0 0-3,0 0 5,0 36-5,18-18 3,0-18-3,17 36 5,-17-18-5,17 0 1,0-1 3,-17-34-2,-1 17 0,-17-17 0,18-18 24</inkml:trace>
    </iact:actionData>
  </iact:action>
  <iact:action type="add" startTime="120724">
    <iact:property name="dataType"/>
    <iact:actionData xml:id="d100">
      <inkml:trace xmlns:inkml="http://www.w3.org/2003/InkML" xml:id="stk79" contextRef="#ctx0" brushRef="#br0">17727 14799 0,'18'0'16,"-18"-18"-14,35 1 0,0-36 4</inkml:trace>
    </iact:actionData>
  </iact:action>
  <iact:action type="add" startTime="121039">
    <iact:property name="dataType"/>
    <iact:actionData xml:id="d101">
      <inkml:trace xmlns:inkml="http://www.w3.org/2003/InkML" xml:id="stk80" contextRef="#ctx0" brushRef="#br0">18309 13670 0,'0'53'19,"-35"-18"-10,-18 54-6,0-54 6,-17 35-1,34-34 3,-17-1-5,53-17 1,-17-18 0,17 17 1,17 1 42,36-18-42,-35 0 1,70 0-4,18 35 3,17-17 3</inkml:trace>
    </iact:actionData>
  </iact:action>
  <iact:action type="add" startTime="121230">
    <iact:property name="dataType"/>
    <iact:actionData xml:id="d102">
      <inkml:trace xmlns:inkml="http://www.w3.org/2003/InkML" xml:id="stk81" contextRef="#ctx0" brushRef="#br0">18521 14129 0,'88'0'1,"-176"0"1,282-18 19,-141 0-13,-36-17 0,-17 0 10,-35 17-9</inkml:trace>
    </iact:actionData>
  </iact:action>
  <iact:action type="add" startTime="121446">
    <iact:property name="dataType"/>
    <iact:actionData xml:id="d103">
      <inkml:trace xmlns:inkml="http://www.w3.org/2003/InkML" xml:id="stk82" contextRef="#ctx0" brushRef="#br0">18556 13670 0,'0'18'9,"-18"17"-1,18 36 0,0-18-1,0 35 2,0 35-1,0 1 0,0-36 0,-17 35-2,17-34 4,-18-19-2,18 1-1,0-18 2,18-53 38,-18-18-38,17-17-2</inkml:trace>
    </iact:actionData>
  </iact:action>
  <iact:action type="add" startTime="121729">
    <iact:property name="dataType"/>
    <iact:actionData xml:id="d104">
      <inkml:trace xmlns:inkml="http://www.w3.org/2003/InkML" xml:id="stk83" contextRef="#ctx0" brushRef="#br0">18927 14041 0,'0'0'3,"52"-18"1,1 18 4,36 0-1,-37 0 0,37-18 1,-19 18 1,-34 0-2,-19-17 3,1 17-3,-1-18-1</inkml:trace>
    </iact:actionData>
  </iact:action>
  <iact:action type="add" startTime="121841">
    <iact:property name="dataType"/>
    <iact:actionData xml:id="d105">
      <inkml:trace xmlns:inkml="http://www.w3.org/2003/InkML" xml:id="stk84" contextRef="#ctx0" brushRef="#br0">19420 13970 0,'18'-18'22,"-18"-17"-19</inkml:trace>
    </iact:actionData>
  </iact:action>
  <iact:action type="add" startTime="121995">
    <iact:property name="dataType"/>
    <iact:actionData xml:id="d106">
      <inkml:trace xmlns:inkml="http://www.w3.org/2003/InkML" xml:id="stk85" contextRef="#ctx0" brushRef="#br0">19368 13670 0,'0'0'3,"0"18"-1,-18 35 5,18 17 0,0 18 2,0 36 0,-18-1-2,18-34 2,0 34-3,0-35 3,0-52-1,0-1-1,0-18 2,18-52 65,17-35-66</inkml:trace>
    </iact:actionData>
  </iact:action>
  <iact:action type="add" startTime="122297">
    <iact:property name="dataType"/>
    <iact:actionData xml:id="d107">
      <inkml:trace xmlns:inkml="http://www.w3.org/2003/InkML" xml:id="stk86" contextRef="#ctx0" brushRef="#br0">20126 13582 0,'0'0'6,"53"-18"-2,0 18 0,17 0 5,-34 0-1,-19 18 0,-17 0 3,18-18-8,-18 35 5,0 0 4,0 18-5,0 0 0,-18 18 2,-17-36 1,0 71-6,-36-36 6,54 1 0,-1-18-4,0 0 2,18-36-2,0 1 3,0-1 2,18 1 4,17 0-8,0-1 0,18 1 0,18-18 3,35 0-3,53-18 2,-36 1-3,-35-1 4,-35-35-4</inkml:trace>
    </iact:actionData>
  </iact:action>
  <iact:action type="add" startTime="122656">
    <iact:property name="dataType"/>
    <iact:actionData xml:id="d108">
      <inkml:trace xmlns:inkml="http://www.w3.org/2003/InkML" xml:id="stk87" contextRef="#ctx0" brushRef="#br0">20902 13935 0,'18'0'6,"-1"0"3,1 0 1,0-18-3,35 18 3,35-18-1,0 1-6,35 17 8,-17-18-3,-18 1 1,-35-1-2,-35-17 2,-18 17 7,0-17-8</inkml:trace>
    </iact:actionData>
  </iact:action>
  <iact:action type="add" startTime="122914">
    <iact:property name="dataType"/>
    <iact:actionData xml:id="d109">
      <inkml:trace xmlns:inkml="http://www.w3.org/2003/InkML" xml:id="stk88" contextRef="#ctx0" brushRef="#br0">21414 13458 0,'0'0'3,"0"71"2,-18 52 1,18 19 2,0-19 0,-53 53 0,53-87-2,-18 16 5,18-87-1,0 17-4,0-17 36,18-18-18</inkml:trace>
    </iact:actionData>
  </iact:action>
  <iact:action type="add" startTime="123210">
    <iact:property name="dataType"/>
    <iact:actionData xml:id="d110">
      <inkml:trace xmlns:inkml="http://www.w3.org/2003/InkML" xml:id="stk89" contextRef="#ctx0" brushRef="#br0">21855 13564 0,'0'0'2,"35"0"2,0 0 3,18 18 1,18 0 2,-54-18-5,19 17 4,-19 1-1,-17-1-1,18-17 3,-1 18 6,1 17-10,-18-17 11,18 0-7,-18-1 7,0 1-10,0 0 1,-18-1 0,-35 19 0,0 16 0,0-16-1,36-19 0,-19 1 5,72-18 97,17 0-100,-18 0-3,35 0 1,-17 18 3,-35-18-1,17 35-4,1-35 7,-36 18-7,17-18 6,-17 17 10,0 1-4,0 35-7,-17-36-2,-19 19-3,19 17 5,-19-1-1,1-16-4,0-1 2,0-17 5,-1 17-3,19-35-2,-1 18 1,-17-18-1,35-18 58,0 0-56</inkml:trace>
    </iact:actionData>
  </iact:action>
  <iact:action type="add" startTime="124016">
    <iact:property name="dataType"/>
    <iact:actionData xml:id="d111">
      <inkml:trace xmlns:inkml="http://www.w3.org/2003/InkML" xml:id="stk90" contextRef="#ctx0" brushRef="#br0">22666 13176 0,'18'0'58,"-1"18"-47,1 0-3,0-1-1,17 18-2,0 1 5,0-19-4,-35 19 3,53 17-1,-17 17 0,-19-17-2,18 0 4,-17 17-2,-18-34-3,18 17 5,-18 17-4,0-34 2,0 16 0,-36 19 3,1-18-6,-18 17 6,18-17-6,0 0 5,35-35-4,-18 0 10,18-1 3</inkml:trace>
    </iact:actionData>
  </iact:action>
  <iact:action type="add" startTime="125873">
    <iact:property name="dataType"/>
    <iact:actionData xml:id="d112">
      <inkml:trace xmlns:inkml="http://www.w3.org/2003/InkML" xml:id="stk91" contextRef="#ctx0" brushRef="#br0">23336 14393 0,'0'18'49,"0"0"-41,-17 17 1,-19 0-3,1 18 4,0-18-5,-53 18 6,-1-17-4,19-1 2,17-35-1,0 0 1,35 17-5,-17-17 7</inkml:trace>
    </iact:actionData>
  </iact:action>
  <iact:action type="add" startTime="127106">
    <iact:property name="dataType"/>
    <iact:actionData xml:id="d113">
      <inkml:trace xmlns:inkml="http://www.w3.org/2003/InkML" xml:id="stk92" contextRef="#ctx0" brushRef="#br0">13335 15769 0,'0'18'14,"-18"17"-2,1 18-8,-1 35 7,0 0-3,18-17 1,-17 17-3,-18 36 0,17-19 5,0-16-4,1-19 2,-1-17-3,0 0 4,18-35 5,0-36 50,0-17-58,-17-53 2,17-36-2,17-35 2,36 1-2,-17 34 2,-1 18-1,0 71 0,0-36 1,1 54 6,-36-1-7,17 18 24,19 0-18,-1 35-6,0-17-2,36 53 4,-36-36 1,0 71-5,-17-53 3,-1 52-2,-17 19 1,0-89-2,0 18 3,0-35 0,0-1 7,-17-52 48,17-53-55,0 17-2,0 1 2,0 35-2,0-36 0,0 18 2,17 18-2,1 0 2,-18-18-3,0 35 5,18 18 101,-1 0-104,1 0 2,0 0 12,-1 18-8,-17-1-4,36 1-2,-36 0 3,35 17-6,-17 18 2,-18-18 1,0 18 0,17-35 0,1 34-1,-18-16 1,0-1 2,0 36-2,17-1-1,-17-35 2,0 1 0,0 17-2,0-18 10,0-17-11,0-36 147,0-17-140</inkml:trace>
    </iact:actionData>
  </iact:action>
  <iact:action type="add" startTime="128411">
    <iact:property name="dataType"/>
    <iact:actionData xml:id="d114">
      <inkml:trace xmlns:inkml="http://www.w3.org/2003/InkML" xml:id="stk93" contextRef="#ctx0" brushRef="#br0">14799 15311 0,'-35'0'13,"-1"0"-2,-16 35-3,-19 0-1,0-17 2,19-1-2,16 1 2,19-18-2,17 18 65,0-1-42,0 1-22,0 0 1,17 52-1,1 1 0,-18 52 0,0-17 0,0 0 2,0 0-3,0 17 1,-18-17 2,1-18-5,-1-17 2,18-18 2,0-36-2,0 1 1,0 0 1,35-18 0,-17 0-1,17 0 5,-17 0-2,-1-36-3,19 19-2,-19-19 4,19-34-2,-19-54 1</inkml:trace>
    </iact:actionData>
  </iact:action>
  <iact:action type="add" startTime="128905">
    <iact:property name="dataType"/>
    <iact:actionData xml:id="d115">
      <inkml:trace xmlns:inkml="http://www.w3.org/2003/InkML" xml:id="stk94" contextRef="#ctx0" brushRef="#br0">14958 15540 0,'0'0'1,"0"17"12,17 36-3,19 18-3,-19 0 1,1 17 2,-18 0-4,0-18 4,0 1-4,0-36 4,0-17-2,0 0 1,18-18 52,-18-18-50</inkml:trace>
    </iact:actionData>
  </iact:action>
  <iact:action type="add" startTime="129220">
    <iact:property name="dataType"/>
    <iact:actionData xml:id="d116">
      <inkml:trace xmlns:inkml="http://www.w3.org/2003/InkML" xml:id="stk95" contextRef="#ctx0" brushRef="#br0">15293 15240 0,'0'0'3,"0"-18"1,18 18 10,-1 0 3,18 0-1,-17 18-7,0-18-2,-1 0 2,1 35-1,0 1-1,-18-19 0,17 36 3,1 35-2,17 36 0,-35-1 0,18 212 11,-18-229-16,0 18 7,0-71-1,-18-18-2,18-17 9,-35-1-8,17 1-3,-17-18 6,0 17-5,17-17 1,-17 0 2,17 0 0,1 0-2,17-17 3,-18-18-5,18 17 4</inkml:trace>
    </iact:actionData>
  </iact:action>
  <iact:action type="add" startTime="129674">
    <iact:property name="dataType"/>
    <iact:actionData xml:id="d117">
      <inkml:trace xmlns:inkml="http://www.w3.org/2003/InkML" xml:id="stk96" contextRef="#ctx0" brushRef="#br0">16140 15557 0,'-18'0'26,"-17"0"-17,-1 18-3,1 0 2,-18-1-1,18 1 1,35 0 40,0-1-42,0 1 6,18 35-5,-1 35 2,-17 0-5,0 36 6,0 34 0,0-52-3,0-17 0,0-19-1,0 1 4,0-36-2,35-17 1,-17-18-3,0 0 10,-1 0-7,1 0-3,0 0 11,-1-18-7,1-53-2,0 1 0</inkml:trace>
    </iact:actionData>
  </iact:action>
  <iact:action type="add" startTime="130067">
    <iact:property name="dataType"/>
    <iact:actionData xml:id="d118">
      <inkml:trace xmlns:inkml="http://www.w3.org/2003/InkML" xml:id="stk97" contextRef="#ctx0" brushRef="#br0">16563 15752 0,'0'0'3,"35"-18"0,0 18 4,1 0 2,-1 0-2,-17 0 2,-1 0-1,-17 35 26,0-17-27,0 35 2,0 0-3,-35 17 1,-18 1 4,0 35-6,-17-1 6,52-34-5,0-71 4,36 0 54,53 0-49,17-53-7,18 35-1,-1-17 0,-16-18 1,-1-17 2</inkml:trace>
    </iact:actionData>
  </iact:action>
  <iact:action type="add" startTime="130450">
    <iact:property name="dataType"/>
    <iact:actionData xml:id="d119">
      <inkml:trace xmlns:inkml="http://www.w3.org/2003/InkML" xml:id="stk98" contextRef="#ctx0" brushRef="#br0">16880 15434 0,'0'-18'8,"18"18"25,0 0-26,-1 0 4,19 0-4,-19 0 4,1 18 11,17 17-14,0 18-1,1 18-2,17 35 6,-18 17-5,18 1 4,-53 34-5,0-70 3,0 1 3,0-36-3,0-36-2,-18 1 4,18 17-4,-35-35 3,17 0 0,1 35-1,-1-35-3,0 0 6,1 0-3,-1 0 16,18-35-19,0 18 7</inkml:trace>
    </iact:actionData>
  </iact:action>
  <iact:action type="add" startTime="130837">
    <iact:property name="dataType"/>
    <iact:actionData xml:id="d120">
      <inkml:trace xmlns:inkml="http://www.w3.org/2003/InkML" xml:id="stk99" contextRef="#ctx0" brushRef="#br0">17692 15981 0,'0'0'3,"70"-18"1,1 1 1,17-19 4,0 36 0,1-35-2,-54 17 3,0 18-3,0-17-1,-35-1 4,0 0 39</inkml:trace>
    </iact:actionData>
  </iact:action>
  <iact:action type="add" startTime="131118">
    <iact:property name="dataType"/>
    <iact:actionData xml:id="d121">
      <inkml:trace xmlns:inkml="http://www.w3.org/2003/InkML" xml:id="stk100" contextRef="#ctx0" brushRef="#br0">17939 15416 0,'0'0'4,"0"71"-1,0 35 1,0 70 5,0-17 2,0 17-3,-18-35-1,-17-35 1,35-53-1,0-35 1,0-1-1,17-17 51,1-35-53,17 0 7</inkml:trace>
    </iact:actionData>
  </iact:action>
  <iact:action type="add" startTime="131418">
    <iact:property name="dataType"/>
    <iact:actionData xml:id="d122">
      <inkml:trace xmlns:inkml="http://www.w3.org/2003/InkML" xml:id="stk101" contextRef="#ctx0" brushRef="#br0">18486 15699 0,'0'0'1,"17"70"7,-17 18 0,0 36-2,0-1 3,0 1-2,0-71 3,0-18-4,0-70 58,0-1-55,0-52-2,0-35 2,0 35-2,18-36 2,-1 18-3,36 53 4,-17 36-3,-1-19 2,-17 36-2,-1 0 2,1 0-3,-1 0 11,1 36-8,17 52-3,1-18 4,-19 36-3,36-18 1,-53-17 0,0-18 2,0-35 9,18-71 28,-18 17-38,18-87 0,-18 35-2,52-18-2,-52 71 6,18 35-7,-18-18 7,35 36 42,-17 35-43,0 17-5,-1-17 6,1 0-6,-18 0 6,0-18-3,0-17-3,0-1 4,0 1 7,35-18 3,18 0-14,-18 0 2,54 0 2</inkml:trace>
    </iact:actionData>
  </iact:action>
  <iact:action type="add" startTime="132114">
    <iact:property name="dataType"/>
    <iact:actionData xml:id="d123">
      <inkml:trace xmlns:inkml="http://www.w3.org/2003/InkML" xml:id="stk102" contextRef="#ctx0" brushRef="#br0">19597 15363 0,'-18'0'18,"1"0"-10,-1 0 0,0 0 0,1 0-2,-1 18 10,0-18-6,18 18 6,0-1 0,0 19-4,-17-1-3,17-17 0,0 34-1,0 19 0,0 35 0,0-18 2,0 53-2,-53 0-3,18 0 4,17-35 4,18-53-8,-18-18 0,1-17 4,17 17-3,17-35 20,19 0-19,-19-17 4,18-19-6,18-16 4,-17-19-2,-19 0 4</inkml:trace>
    </iact:actionData>
  </iact:action>
  <iact:action type="add" startTime="132550">
    <iact:property name="dataType"/>
    <iact:actionData xml:id="d124">
      <inkml:trace xmlns:inkml="http://www.w3.org/2003/InkML" xml:id="stk103" contextRef="#ctx0" brushRef="#br0">19791 15505 0,'0'0'0,"17"0"8,36 0 6,0 35-5,-35-18-3,17 1 4,0-18-2,-17 35 0,0-35 0,-1 18 0,-17 0 0,0-1 9,0 19-13,-35-1 15,-35 0-10,17-17-2,-36 17-2,54-17 6,0-1-3,53-17 48,-1 0-48,18 0 1,-17 0-2,17 18 2,-17-18-2,0 18 2,-1-1-2,1-17 2,-18 18-4,18 17 6,-18 0 1,0 1-1,0-1-2,-18 18-5,0-18 5,-35-17 2,18 17-5,0-35 3,35-35 39,0 17-39,0-35-4,17-17 6</inkml:trace>
    </iact:actionData>
  </iact:action>
  <iact:action type="add" startTime="133107">
    <iact:property name="dataType"/>
    <iact:actionData xml:id="d125">
      <inkml:trace xmlns:inkml="http://www.w3.org/2003/InkML" xml:id="stk104" contextRef="#ctx0" brushRef="#br0">20144 15275 0,'0'0'1,"17"0"5,1 0 3,0 0-1,17 0 0</inkml:trace>
    </iact:actionData>
  </iact:action>
  <iact:action type="add" startTime="133170">
    <iact:property name="dataType"/>
    <iact:actionData xml:id="d126">
      <inkml:trace xmlns:inkml="http://www.w3.org/2003/InkML" xml:id="stk105" contextRef="#ctx0" brushRef="#br0">20302 15275 0,'0'0'1,"53"0"0,-35 18 8,-18 0-3,18-1 10,-1 36-8,-17-18 0,18 18-1,-1 0 2,-17-18-2,0 36 2,0-18-2,0 35 2,-17-17-2,-18 52 2,35-52-2,0-18 3,-18 0 0,0-18-4,1-18 2,-1 19-1,-17-19 0,17 1 2,-17-18-2,0 18 3,-1-18 4,19-18 1,17 0-6</inkml:trace>
    </iact:actionData>
  </iact:action>
  <iact:action type="add" startTime="133557">
    <iact:property name="dataType"/>
    <iact:actionData xml:id="d127">
      <inkml:trace xmlns:inkml="http://www.w3.org/2003/InkML" xml:id="stk106" contextRef="#ctx0" brushRef="#br0">20832 15222 0,'-18'0'39,"0"18"-23,1-18-6,-1 18-5,0-1 3,1 1 1,-1 0 0,0-1-2,18 18 0,0-17 13,-17 0-14,17-1 2,0 19 1,-18-19-2,18 36 1,-17 18-2,-1-1 4,18-17-2,-18 0 0,18 0 0,0 18 0,0-54-4,18 19 8,0-1-4,17-18 0,-35 1 0,0 0 0,17-1-3,1-17 6,0 18-4,17-18 0,0 18 2,-17-18-3,35 0 2,-36 0 0,1-18 2,-18-35-5,18 0 7</inkml:trace>
    </iact:actionData>
  </iact:action>
  <iact:action type="add" startTime="134021">
    <iact:property name="dataType"/>
    <iact:actionData xml:id="d128">
      <inkml:trace xmlns:inkml="http://www.w3.org/2003/InkML" xml:id="stk107" contextRef="#ctx0" brushRef="#br0">20973 15434 0,'0'0'3,"53"0"10,-18 0-6,18 0 1,0 0 0,-36 0 1,-17 18 24,0 17-27,0-17 4,0 17-3,-35 18 1,17-18 0,-17 18 0,17-18-1,1-17 2,17 0 78,17-18-81,54 17 5,0-17-3,-19 18-3,-16-18 6,-19 0-2,-17 17 6,0 19 39,-17-1-46,-1 0 3,-35 36-7,0-18 7,0 35-2,0-70-1,1-1 0,34-17-1,0 0 1,1 0-3,17-35 60</inkml:trace>
    </iact:actionData>
  </iact:action>
  <iact:action type="add" startTime="134654">
    <iact:property name="dataType"/>
    <iact:actionData xml:id="d129">
      <inkml:trace xmlns:inkml="http://www.w3.org/2003/InkML" xml:id="stk108" contextRef="#ctx0" brushRef="#br0">21325 15222 0,'18'0'29,"0"0"-18,-1 0-4,1 0 1,35 0 0,-35 18 0,17-18 0,-35 18 0,17-18 0,-17 17 32,0 1-32,0 17 1,0-17-2,0 35 2,0 35-4,0 0 5,0 36-2,0-1-2,0-17 4,0 0-5,0-53 6,0-18-6,0-17 6,0-1-6,-17 1 6,-1-1-6,1 1 6,-19 0-5,1-1 4,17-17 3,1 0 31</inkml:trace>
    </iact:actionData>
  </iact:action>
  <iact:action type="add" startTime="135157">
    <iact:property name="dataType"/>
    <iact:actionData xml:id="d130">
      <inkml:trace xmlns:inkml="http://www.w3.org/2003/InkML" xml:id="stk109" contextRef="#ctx0" brushRef="#br0">21713 15681 0,'0'0'4,"18"0"0,0 0 4,35-35-2,0 35 2,0 0 0,-1-18 1,1 18-2,-17 0 2,-19 0-2,1 0 3,-18-18 12,0 1 37</inkml:trace>
    </iact:actionData>
  </iact:action>
  <iact:action type="add" startTime="135484">
    <iact:property name="dataType"/>
    <iact:actionData xml:id="d131">
      <inkml:trace xmlns:inkml="http://www.w3.org/2003/InkML" xml:id="stk110" contextRef="#ctx0" brushRef="#br0">21978 15134 0,'0'0'3,"-18"18"14,18-1-13,0 36 4,0 18 1,0 17-3,0-17 3,0 17-1,0 0-1,0 53 2,0-17-2,18 34 3,17-34-3,1-1-1,-36-87 4,17-19-4,-17-34 96,0-54-99</inkml:trace>
    </iact:actionData>
  </iact:action>
  <iact:action type="add" startTime="135936">
    <iact:property name="dataType"/>
    <iact:actionData xml:id="d132">
      <inkml:trace xmlns:inkml="http://www.w3.org/2003/InkML" xml:id="stk111" contextRef="#ctx0" brushRef="#br0">22666 15240 0,'-35'18'16,"17"-1"-8,-17 19-4,-18 16 6,35-16-5,-17 34 7,0 18-7,17 1 6,18-19-6,35 1 3,-17-18 4,17 0-8,0-53 6,-17 17 0,0-17 5,-18 18-4,17-18 1,1 0-7,17 0 3,18-18 4</inkml:trace>
    </iact:actionData>
  </iact:action>
  <iact:action type="add" startTime="136272">
    <iact:property name="dataType"/>
    <iact:actionData xml:id="d133">
      <inkml:trace xmlns:inkml="http://www.w3.org/2003/InkML" xml:id="stk112" contextRef="#ctx0" brushRef="#br0">22913 15293 0,'0'0'4,"-35"35"4,-18-17 2,17 17-4,19-17 4,-1-1-3,1 1 1,-1 17-1,18-17 10,0 0-11,0-1 4,0 1-3,0-1 2,18 1 2,-1 0-7,54-1 4,-1-17 2</inkml:trace>
    </iact:actionData>
  </iact:action>
  <iact:action type="add" startTime="136439">
    <iact:property name="dataType"/>
    <iact:actionData xml:id="d134">
      <inkml:trace xmlns:inkml="http://www.w3.org/2003/InkML" xml:id="stk113" contextRef="#ctx0" brushRef="#br0">22983 15610 0,'142'18'5,"-284"-36"-2,301 18-2,-159-88 35</inkml:trace>
    </iact:actionData>
  </iact:action>
  <iact:action type="add" startTime="136623">
    <iact:property name="dataType"/>
    <iact:actionData xml:id="d135">
      <inkml:trace xmlns:inkml="http://www.w3.org/2003/InkML" xml:id="stk114" contextRef="#ctx0" brushRef="#br0">22983 15346 0,'0'0'4,"0"88"-1,-17 53 3,-18-17 2,35-19 1,-18-16-1,18-54 0,0-17 9,18-18 20,-1-18-26,1 0-2,17-17-5</inkml:trace>
    </iact:actionData>
  </iact:action>
  <iact:action type="add" startTime="136828">
    <iact:property name="dataType"/>
    <iact:actionData xml:id="d136">
      <inkml:trace xmlns:inkml="http://www.w3.org/2003/InkML" xml:id="stk115" contextRef="#ctx0" brushRef="#br0">23125 15487 0,'17'0'7,"18"0"11,-17 0-12,35 0 3,18 0-2,-18-18 4,52 18-3,-87 0 1,17 0-5,-35-17 64,0-1-63</inkml:trace>
    </iact:actionData>
  </iact:action>
  <iact:action type="add" startTime="137120">
    <iact:property name="dataType"/>
    <iact:actionData xml:id="d137">
      <inkml:trace xmlns:inkml="http://www.w3.org/2003/InkML" xml:id="stk116" contextRef="#ctx0" brushRef="#br0">23336 15081 0,'0'0'4,"0"36"-1,0 34 1,0 36 10,0 0-11,0-18 5,0 0 3,0 36-3,0-71 0,0 17-2,0-35 1,0 1 2,0-19-2,18-17 2,-18 18-3,18-18 13,-1 0 5,1-18-16,-18-17 1</inkml:trace>
    </iact:actionData>
  </iact:action>
  <iact:action type="add" startTime="137408">
    <iact:property name="dataType"/>
    <iact:actionData xml:id="d138">
      <inkml:trace xmlns:inkml="http://www.w3.org/2003/InkML" xml:id="stk117" contextRef="#ctx0" brushRef="#br0">23671 15205 0,'18'0'24,"35"0"-20,-35 0 6,-1 17-4,18 19 6,-35-1 0,0-17-2,0 52-2,-35-35 0,-18 36 0,-35 17-1,35-17 4,0-18-4,18 0-2,35-36 4,-18 18-2,18 1 3,36-36 46,-1 0-47,18 0 0,17 0-2,-52 0 3,35-18-6</inkml:trace>
    </iact:actionData>
  </iact:action>
  <iact:action type="add" startTime="137766">
    <iact:property name="dataType"/>
    <iact:actionData xml:id="d139">
      <inkml:trace xmlns:inkml="http://www.w3.org/2003/InkML" xml:id="stk118" contextRef="#ctx0" brushRef="#br0">23918 15540 0,'53'0'34,"-17"0"-26,34-18-1,-17 18 2</inkml:trace>
    </iact:actionData>
  </iact:action>
  <iact:action type="add" startTime="137848">
    <iact:property name="dataType"/>
    <iact:actionData xml:id="d140">
      <inkml:trace xmlns:inkml="http://www.w3.org/2003/InkML" xml:id="stk119" contextRef="#ctx0" brushRef="#br0">24148 15522 0,'35'0'2,"-70"0"1,70-53 37</inkml:trace>
    </iact:actionData>
  </iact:action>
  <iact:action type="add" startTime="138014">
    <iact:property name="dataType"/>
    <iact:actionData xml:id="d141">
      <inkml:trace xmlns:inkml="http://www.w3.org/2003/InkML" xml:id="stk120" contextRef="#ctx0" brushRef="#br0">24077 15258 0,'0'0'4,"0"35"0,0 0 3,-18 36 1,18 17 2,0 0-4,0 36 2,-17-1-2,17-52 3,0-18 1,0-36-2,0 1 1,0-1-5</inkml:trace>
    </iact:actionData>
  </iact:action>
  <iact:action type="add" startTime="138167">
    <iact:property name="dataType"/>
    <iact:actionData xml:id="d142">
      <inkml:trace xmlns:inkml="http://www.w3.org/2003/InkML" xml:id="stk121" contextRef="#ctx0" brushRef="#br0">24042 15998 0,'35'-52'42</inkml:trace>
    </iact:actionData>
  </iact:action>
  <iact:action type="add" startTime="138327">
    <iact:property name="dataType"/>
    <iact:actionData xml:id="d143">
      <inkml:trace xmlns:inkml="http://www.w3.org/2003/InkML" xml:id="stk122" contextRef="#ctx0" brushRef="#br0">24447 15205 0,'0'0'3,"18"0"0,0 0 5,-1 0 0,1 0 0,0 0 1,-1 0-3,1 17 12,0 1-10,-1 17 1,1-17-2,-18 17 0,18-17 3,-18 35-3,0-36 6,0 19 7,0-1-6,-18-35 3,0 18-11,1-18 10,-1 0-6,18 17-2,0 1 78,18-18-75,52 0-4,-35 35 1,36-35 0,0 18-2,-36-1 4,-18-17-2,19 36 1,-19-36 8,-17 17 19,0 1-24,0 0-8,-35-1 7,17 19-3,1-1 2,-36-18-3,-18 1 1,1 0-4,-1-1 8,36-17-3,88 0 52,-35 0-54,17 0 0</inkml:trace>
    </iact:actionData>
  </iact:action>
  <iact:action type="add" startTime="139056">
    <iact:property name="dataType"/>
    <iact:actionData xml:id="d144">
      <inkml:trace xmlns:inkml="http://www.w3.org/2003/InkML" xml:id="stk123" contextRef="#ctx0" brushRef="#br0">24853 15099 0,'18'0'54,"-18"18"-45,35 34-1,0-34 0,1 53 0,34 34 0,-17 19-3,-35-54 6,35 36-4,-36-53-1,-17 18 5,0-18-6,0 0 5,-35 17-4,0-17 4,-1 0-4,1-18 5,0 1-6,35-1 5,-18-18-4</inkml:trace>
    </iact:actionData>
  </iact:action>
  <iact:action type="add" startTime="155858">
    <iact:property name="dataType"/>
    <iact:actionData xml:id="d145">
      <inkml:trace xmlns:inkml="http://www.w3.org/2003/InkML" xml:id="stk124" contextRef="#ctx0" brushRef="#br0">17163 13070 0,'-18'0'32,"0"0"-15,18 18-11,0 0 2,0 17 0,0 0 1,0 18 0,0 18-2,0-18 2,18 17-2,17-52 10,-17-1-8,35 1-2,-18-18 2,-17 0-3,17 0 3,0 0-1,-17 0 9,17-18-10,-17 18-1,-1 0 4,1-17-2,-18-1 0,18 18 0,-1-17 1,1-19-2,-18 1 1,0-18 0,18 0 1,-18 36-2,0-1 2,0-17-5,0 17 17,0 0-1,0 1-10,-18 17-3,18-18 3,-18 0-4,-17 1 3,0 17-3,0-36 4,-1 36-3,1-35 0,0 35 1,17 0 2,0 0-3,1 0 2,-1 0 15,1 0-2,-1 0-12,0 18 4,1-18 5</inkml:trace>
    </iact:actionData>
  </iact:action>
  <iact:action type="add" startTime="157299">
    <iact:property name="dataType"/>
    <iact:actionData xml:id="d146">
      <inkml:trace xmlns:inkml="http://www.w3.org/2003/InkML" xml:id="stk125" contextRef="#ctx0" brushRef="#br0">21043 12718 0,'0'0'1,"-17"0"21,-1 17-4,18 19-10,0-19 7,-18 1-7,1-18-1,17 17 1,-18 19 0,18-1 9,0-17-8,0-1-1,0 1 7,0 0-7,18-18 56,-18 17-56,17-17-1,19 18 3,-19-18-4,18 17 4,18 1-5,18-18 6,-53 0-5,34 18 1,-16-1 2,-19 1 16,1-18-16,-18 18 9,18-18-13,-18 17 10,0 1 3,0 0-5,0 17-4,-36 0 8,-17 18-9,18-18 1,-18 1-1,18-19-2,0-17 4,35 18-2,-18-18 39,-17-18-37,0 1-3,17-1 2,0 0-4,1-17 5</inkml:trace>
    </iact:actionData>
  </iact:action>
  <iact:action type="add" startTime="158005">
    <iact:property name="dataType"/>
    <iact:actionData xml:id="d147">
      <inkml:trace xmlns:inkml="http://www.w3.org/2003/InkML" xml:id="stk126" contextRef="#ctx0" brushRef="#br0">21096 12841 0,'18'0'5,"-1"0"5,1 0-2,17 0 1,1 0-2,16 0-1,19 0 4,17 0-2,-17 0 0,-1 0 0,-52 0 8</inkml:trace>
    </iact:actionData>
  </iact:action>
  <iact:action type="add" startTime="158159">
    <iact:property name="dataType"/>
    <iact:actionData xml:id="d148">
      <inkml:trace xmlns:inkml="http://www.w3.org/2003/InkML" xml:id="stk127" contextRef="#ctx0" brushRef="#br0">21590 12841 0</inkml:trace>
    </iact:actionData>
  </iact:action>
  <iact:action type="add" startTime="158677">
    <iact:property name="dataType"/>
    <iact:actionData xml:id="d149">
      <inkml:trace xmlns:inkml="http://www.w3.org/2003/InkML" xml:id="stk128" contextRef="#ctx0" brushRef="#br0">20779 14905 0,'0'0'2,"0"-35"4,0-18 0,-18 0 2,0 0 1,1 0-3,-19 53 3,19-18 0,-1 18-2,1 0 27,-1 0-19,-17 0-1,17 0-2,0 18-5,1-18 1,-1 35 1,0-17 6,18 35-10,0-36 6,0 19-6,0-19 6,18 1-6,17 0 6,1-18-6,-19 17 6,19-17-6,-1 0 6,-18 0-6,19-17 6,17-1-4,-36 0 2,19 18-1,-1-35-1,-18 35 2,-17-18-1,18 18-3,-18-17 6,0 34 75,0 1-75,-18 0 5,1 35-9,-1-18 2,1 18-5,17 17 7,-18 19-4,18 34 2,-18 0-2,18-52-1,0 0 2,0-54 0,0 1 3,0-36 42,0-17-43,0 17-1,0-17-2,0 17 1</inkml:trace>
    </iact:actionData>
  </iact:action>
  <iact:action type="add" startTime="160541">
    <iact:property name="dataType"/>
    <iact:actionData xml:id="d150">
      <inkml:trace xmlns:inkml="http://www.w3.org/2003/InkML" xml:id="stk129" contextRef="#ctx0" brushRef="#br0">16616 16616 0,'0'0'1,"-18"0"7,18 17-3,-35 1 3,17-18 1,1 35-1,-36 1-1,0 17 0,18-1 5,-1-16-9,19 17 8,-1 0-4,0 17 2,1 1 1,17-18-5,0 0 3,0-1 3,0-16-6,17 17 5,1-18-4,17 0 4,1 0 0,16-35-6,-34 18 6,35-18-3,-18 0 2,1 0 6,-19 0-6,18 0 5,-17-18 3,35 1-9,-35-18 1,17 35-4,-17 0 6,-1-18-6,-17 0 6,0 1-3,0-1 5,0 0-3,0-17-4,-17 0 2,-19 17 3,-17-17-4,0 17-1,18 18 3,-18 0-1,36 0 0,-1 0 8,0 0 16,1 0-18,-1 0-6,0 0 17,18 18-15,0 0 4</inkml:trace>
    </iact:actionData>
  </iact:action>
  <iact:action type="add" startTime="161555">
    <iact:property name="dataType"/>
    <iact:actionData xml:id="d151">
      <inkml:trace xmlns:inkml="http://www.w3.org/2003/InkML" xml:id="stk130" contextRef="#ctx0" brushRef="#br0">19738 16916 0,'0'0'0,"-18"0"8,18 17 0,-17 19-1,-1-36 3,0 53-3,1-18 2,17-18 6,0 19-6,53-19-1,17 19-1,54 17 3,17 35-3,18-53 2,-36 0-1,18 1 0,-17-36 0,-36 0 0,-18 0 0,-17 0 0,-17-36 0,-19 1 0,-17-53 0,35-36 2,-35 19-6,-17-19 7,-18 36-4,-18 0 1,0 52 1,0 1 0,18 35-5,-18 0 7,0 0-4,17 0 2,-34 18-4,-18 17 4,70 0 1,-17-17-5,17 17 6,0-35-5,18 18 9,18-18 42,17 0-45,36 0-8</inkml:trace>
    </iact:actionData>
  </iact:action>
  <iact:action type="add" startTime="162718">
    <iact:property name="dataType"/>
    <iact:actionData xml:id="d152">
      <inkml:trace xmlns:inkml="http://www.w3.org/2003/InkML" xml:id="stk131" contextRef="#ctx0" brushRef="#br0">23054 16598 0,'0'0'2,"0"-35"3,0-36 5,0 54-3,0-36-1,0 18 3,-18 35 2,18-18-4,0 0-2,-17 18 5,-1 0-1,0 0 8,1 0-10,-18 0 2,17 0-5,-17 0 7,-18 0-6,0 36 4,-18-1-2,36 0 2,-18 0 2,-18 1-6,19-1 5,34-35-5,18 35 6,0-17-4,0 17 9,0-17-8,0-1-2,18 1 4,-1 0-3,18-18 11,-17 0-11,0 0 1,17 17 0,18-17 0,-35 0 1,17 0-2,0 0 1,0 0 1,1 0-2,-19 0 1,19 0 0,-1-17 1,-17-19-1,-1 1-3,36 0 6,-35 35-4,17-53 2,-17 18-2,-18 17 8,17 0-5,-17 36 93,-17 0-86,17-1-10,0 1 1,-36 0-2,36 34 4,-17 1-4,-1 0 4,0 18-4,18-1 4,-17 19-2,17-36 0,0 17 1,0-52-2,0 17 1</inkml:trace>
    </iact:actionData>
  </iact:action>
  <iact:action type="add" startTime="168855">
    <iact:property name="dataType"/>
    <iact:actionData xml:id="d153">
      <inkml:trace xmlns:inkml="http://www.w3.org/2003/InkML" xml:id="stk132" contextRef="#ctx0" brushRef="#br0">8167 10936 0,'0'71'55,"53"17"-45,-36 88-4,54-17 4,-53 35-4,-1-18 4,-17 1-4,0-36 3,0-53-2,0-17 3,0-1-4,0-52 5,18-1-6,-18-34 53,0-36-50</inkml:trace>
    </iact:actionData>
  </iact:action>
  <iact:action type="add" startTime="169256">
    <iact:property name="dataType"/>
    <iact:actionData xml:id="d154">
      <inkml:trace xmlns:inkml="http://www.w3.org/2003/InkML" xml:id="stk133" contextRef="#ctx0" brushRef="#br0">9066 11165 0,'-17'18'30,"-1"17"-20,-17 1-3,17 17 2,-17-1-4,17 1 5,-52-17-3,34 17 2,1-36-1,18 1 0,17-1-3,0 1 6,52-18 61,1 0-63,71 0-2,-1-18 2,18 18-2,18-35 2,0 18-1,-106-1 0,17 0 0,-52 1 0,-18-1 23,0 0-7,-18 1-18</inkml:trace>
    </iact:actionData>
  </iact:action>
  <iact:action type="add" startTime="169775">
    <iact:property name="dataType"/>
    <iact:actionData xml:id="d155">
      <inkml:trace xmlns:inkml="http://www.w3.org/2003/InkML" xml:id="stk134" contextRef="#ctx0" brushRef="#br0">9243 10954 0,'0'53'25,"0"52"-17,0 90 1,0-19-3,0-35 4,0 0-4,17-17 3,-17-54-2,18 1-1,-18-36 2,18-35 1</inkml:trace>
    </iact:actionData>
  </iact:action>
  <iact:action type="add" startTime="176321">
    <iact:property name="dataType"/>
    <iact:actionData xml:id="d156">
      <inkml:trace xmlns:inkml="http://www.w3.org/2003/InkML" xml:id="stk135" contextRef="#ctx0" brushRef="#br0">12912 17921 0,'-18'0'17,"0"0"-9,1 35 0,17 1 0,-18-19 0,18 19 0,0-1 0,0 18 0,0-18 0,18 18 0,-1 0-2,19-35 4,-1 17-2,-17-18-1,-1-17 9,18 0-5,-17 0 2,0 0-6,-1 0 11,1-17 6,-18-1-15,18-17-2,-18 17-1,0-35 4,0 0-4,17 18 4,-17 0-3,0-18 1,0 35-2,0 1 5,0-19-5,-35 36 3,17-17-2,18-19 2,-35 19-2,-18 17 3,36 0-2,-19 0-1,1 0 0,17 0 3,-17 0-2,17 17 6,1 1-2,-1-18-7,18 18 4,0-1-1,0 1 9,0 0-11,0-1 3,18 1-2,35 0 2,-18-1 0</inkml:trace>
    </iact:actionData>
  </iact:action>
  <iact:action type="add" startTime="177059">
    <iact:property name="dataType"/>
    <iact:actionData xml:id="d157">
      <inkml:trace xmlns:inkml="http://www.w3.org/2003/InkML" xml:id="stk136" contextRef="#ctx0" brushRef="#br0">13317 17992 0,'18'0'8,"17"0"0,-17-18-1,35 18 2,17 0 1,-17 0-7,18 0 9,-1 0-5,-17 0 1,-35 0-1,0 0 2,-1 0-1,1 0 0,0 0 15</inkml:trace>
    </iact:actionData>
  </iact:action>
  <iact:action type="add" startTime="177425">
    <iact:property name="dataType"/>
    <iact:actionData xml:id="d158">
      <inkml:trace xmlns:inkml="http://www.w3.org/2003/InkML" xml:id="stk137" contextRef="#ctx0" brushRef="#br0">13723 17780 0,'0'0'1,"0"18"5,-18-1 2,18 36 3,0 18-3,0-18-3,0 17 3,0 1 1,0-1-2,18-52 0,0 17 1,-18-17 4,0-36 67,17-17-72</inkml:trace>
    </iact:actionData>
  </iact:action>
  <iact:action type="add" startTime="177764">
    <iact:property name="dataType"/>
    <iact:actionData xml:id="d159">
      <inkml:trace xmlns:inkml="http://www.w3.org/2003/InkML" xml:id="stk138" contextRef="#ctx0" brushRef="#br0">14041 17833 0,'17'0'21,"1"0"-2,-1-18-12,19 18 9,-19 0-7,1 0-3,17-17 1,-17 17 11,0 0-12,-1 0 2,1 0 2,-1 0-4,1 0 49,-18 17-47,0 19 8,18-1-7,-18 0-1,0 36 2,0-1-4,0 18 2,0-17 0,0-18 1,0-18-1,0 0-2,17-35 74,1-17-53</inkml:trace>
    </iact:actionData>
  </iact:action>
  <iact:action type="add" startTime="178275">
    <iact:property name="dataType"/>
    <iact:actionData xml:id="d160">
      <inkml:trace xmlns:inkml="http://www.w3.org/2003/InkML" xml:id="stk139" contextRef="#ctx0" brushRef="#br0">14517 17992 0,'17'-18'14,"19"18"-4,-19 0-2,19 0 1,-19 0-1,19 0-4,-1 0 5,-18 0 14,1 0-5,-18-35-12,0 17 5,18 18-5</inkml:trace>
    </iact:actionData>
  </iact:action>
  <iact:action type="add" startTime="178611">
    <iact:property name="dataType"/>
    <iact:actionData xml:id="d161">
      <inkml:trace xmlns:inkml="http://www.w3.org/2003/InkML" xml:id="stk140" contextRef="#ctx0" brushRef="#br0">14658 17692 0,'0'0'2,"0"35"5,-18 0-2,18 18 7,0 18-8,0-36 5,0 18-2,0 0 3,0-18-2,0 18 3,0-35-8,0 35 7,0-18-1,18 0-1,-18-17 0,0 0-1,0-1 0,18 1 2,-18-1-1,0 1-1,17-18-1,1 0 23,17 0-22</inkml:trace>
    </iact:actionData>
  </iact:action>
  <iact:action type="add" startTime="179020">
    <iact:property name="dataType"/>
    <iact:actionData xml:id="d162">
      <inkml:trace xmlns:inkml="http://www.w3.org/2003/InkML" xml:id="stk141" contextRef="#ctx0" brushRef="#br0">15169 17780 0,'0'0'4,"0"-18"-1,-17 1 2,-18-1 11,17 0-5,18 1-2,-35 17-5,17 0 7,0 0 4,1 0-8,-1 0 3,-35 0-5,18 17 4,17 1 0,-17 17-1,0-17-2,17 17 10,18 1-9,0-1 9,18-18-8,-1 1 9,1-18-8,0 0 1,-1 0 5,18 0-7,1 0-2,17 0 3,17 0-1,-34-18 0,-1 18 1,0-17-2,-35-1 57,0 36 16,0-1-71,0 1-1,0 35 0,0 0-2,-18 0 5,18 53-4,0-18 1,0 0 0,0 0-1,0-35 0,0-35 10,0-36 56,0 1-61,0-1-9,0 0 17,0 1-17</inkml:trace>
    </iact:actionData>
  </iact:action>
  <iact:action type="add" startTime="179954">
    <iact:property name="dataType"/>
    <iact:actionData xml:id="d163">
      <inkml:trace xmlns:inkml="http://www.w3.org/2003/InkML" xml:id="stk142" contextRef="#ctx0" brushRef="#br0">15787 18380 0,'0'17'19,"0"1"-14,0 0 2,0 17 4,0-17-4,0 17-1,0-18 6,-18 19-4,-17-1-3,0 0 6,17-35-4,18 18-2,-18-18 7</inkml:trace>
    </iact:actionData>
  </iact:action>
  <iact:action type="add" startTime="180474">
    <iact:property name="dataType"/>
    <iact:actionData xml:id="d164">
      <inkml:trace xmlns:inkml="http://www.w3.org/2003/InkML" xml:id="stk143" contextRef="#ctx0" brushRef="#br0">16387 18009 0,'0'18'25,"0"0"-14,0-1-7,0 1 6,0-1-1,0 19-3,0-19 9,0 1-4,0 0 4,17-1-6,1 19-3,-1-36 1,19 35 1,-1 0 2,0-17-3,-35-1 2,36-17-3,-19 0 1,-17 18 26,18-18-23,-18 18-2,17-18 0,-17 17 9,0 1-1,0 0-9,-17 17 9,17-17-6,-35-1-7,17 1 5,0-1 1,1-17 1,-1 0-5,0 18 14,1-18 6,-1 0-10,18-18-6</inkml:trace>
    </iact:actionData>
  </iact:action>
  <iact:action type="add" startTime="180988">
    <iact:property name="dataType"/>
    <iact:actionData xml:id="d165">
      <inkml:trace xmlns:inkml="http://www.w3.org/2003/InkML" xml:id="stk144" contextRef="#ctx0" brushRef="#br0">16528 18168 0,'0'0'3,"17"0"31,1 0-24,0 0 14,-1 0 1,1 0-10</inkml:trace>
    </iact:actionData>
  </iact:action>
  <iact:action type="add" startTime="181213">
    <iact:property name="dataType"/>
    <iact:actionData xml:id="d166">
      <inkml:trace xmlns:inkml="http://www.w3.org/2003/InkML" xml:id="stk145" contextRef="#ctx0" brushRef="#br0">16792 18203 0,'0'0'3,"36"-17"8,-1 17-1,0 0-5,53 0 6,36 0-6,-1 0 5,-35 17 0,-52-17-4,-19 0 3,-34 0 27,-1 0-28</inkml:trace>
    </iact:actionData>
  </iact:action>
  <iact:action type="add" startTime="181483">
    <iact:property name="dataType"/>
    <iact:actionData xml:id="d167">
      <inkml:trace xmlns:inkml="http://www.w3.org/2003/InkML" xml:id="stk146" contextRef="#ctx0" brushRef="#br0">17110 17939 0,'0'0'1,"0"53"6,0 35 0,35 71 3,0-1-5,-17-17 3,-18 18 0,0-53 2,18-35 1,17-54-3,-18 1 0,19-18 38,-1-35-39,0-18-2</inkml:trace>
    </iact:actionData>
  </iact:action>
  <iact:action type="add" startTime="181764">
    <iact:property name="dataType"/>
    <iact:actionData xml:id="d168">
      <inkml:trace xmlns:inkml="http://www.w3.org/2003/InkML" xml:id="stk147" contextRef="#ctx0" brushRef="#br0">18027 18309 0,'0'0'1,"-18"18"12,18-1-5,0 36 1,0-17 0,0-19-4,0 1 8,0 0-6,0-1 10,0 18-13,18-35 12,17 18-3,1-18 2,-19-18-3,1-34 0,-18-1-3,17 17-5,-17-17 7,0 1-5,0 16 9,0 19 19,-17 17-25,-1 0-4,1 0 6,-1 0-6,-17 0 10,17 17-2,18 1-9,-18-18 7,18 18 6,0-1-2,-17-17-8,17 18 10,17-1-5</inkml:trace>
    </iact:actionData>
  </iact:action>
  <iact:action type="add" startTime="182269">
    <iact:property name="dataType"/>
    <iact:actionData xml:id="d169">
      <inkml:trace xmlns:inkml="http://www.w3.org/2003/InkML" xml:id="stk148" contextRef="#ctx0" brushRef="#br0">18397 18397 0,'0'-17'5,"18"17"21,-18-18-18,18 18 0,-1 0 8,19 0-8,-19-18-1,36 18 0,0-17 2,0 17-2,0 0 2,0 0-1,-36-18-2,1 1 4,0 17-4,-18-18 29</inkml:trace>
    </iact:actionData>
  </iact:action>
  <iact:action type="add" startTime="182587">
    <iact:property name="dataType"/>
    <iact:actionData xml:id="d170">
      <inkml:trace xmlns:inkml="http://www.w3.org/2003/InkML" xml:id="stk149" contextRef="#ctx0" brushRef="#br0">18750 18133 0,'0'53'8,"-18"0"1,1 0 0,17-1-3,0 1 4,-18-17-5,1 17 7,17-18-4,0-18 6,0 19-6,0-19 9,0 1 8</inkml:trace>
    </iact:actionData>
  </iact:action>
  <iact:action type="add" startTime="182747">
    <iact:property name="dataType"/>
    <iact:actionData xml:id="d171">
      <inkml:trace xmlns:inkml="http://www.w3.org/2003/InkML" xml:id="stk150" contextRef="#ctx0" brushRef="#br0">18680 18609 0,'52'0'1</inkml:trace>
    </iact:actionData>
  </iact:action>
  <iact:action type="add" startTime="182953">
    <iact:property name="dataType"/>
    <iact:actionData xml:id="d172">
      <inkml:trace xmlns:inkml="http://www.w3.org/2003/InkML" xml:id="stk151" contextRef="#ctx0" brushRef="#br0">19385 18168 0,'0'-35'6,"0"70"-5,0-106 4,-35 36 4,17 18-3,-17-19 3,17 19-4,-17-1 14,17 18-11,1 0 9,-19 0-13,19 0 15,-18 0-11,-1 0-4,19 0 11,-1 18-9,18 17 2,0 0-1,0 0 2,0 18-2,0-35 2,0 17-2,0-17 9,18-18 8,-18 18-8,17-18-8,19 0-1,-19 0 2,1 0-3</inkml:trace>
    </iact:actionData>
  </iact:action>
  <iact:action type="add" startTime="183260">
    <iact:property name="dataType"/>
    <iact:actionData xml:id="d173">
      <inkml:trace xmlns:inkml="http://www.w3.org/2003/InkML" xml:id="stk152" contextRef="#ctx0" brushRef="#br0">19191 18239 0,'124'-18'2,"-248"36"2,283-54 40,-159 19-43,0 34 80,0 1-78,0 17 9,0 1-4,0 34 0,0 1 1,0-1-6,0-17 4,0 18 6,0-18-5,0-36-1,18-17 34,-18-17 56</inkml:trace>
    </iact:actionData>
  </iact:action>
  <iact:action type="add" startTime="184780">
    <iact:property name="dataType"/>
    <iact:actionData xml:id="d174">
      <inkml:trace xmlns:inkml="http://www.w3.org/2003/InkML" xml:id="stk153" contextRef="#ctx0" brushRef="#br0">10477 13247 0,'0'17'33,"18"36"-22,-18 0-5,0 18-1,0 35 6,0-36-3,0 18 0,0-17 0,0-18 0,0-35-3,0-1 3,0 1 0</inkml:trace>
    </iact:actionData>
  </iact:action>
  <iact:action type="add" startTime="185140">
    <iact:property name="dataType"/>
    <iact:actionData xml:id="d175">
      <inkml:trace xmlns:inkml="http://www.w3.org/2003/InkML" xml:id="stk154" contextRef="#ctx0" brushRef="#br0">10813 12841 0,'0'35'21,"-18"18"-15,-17-17-2,-1 16 6,1 1-3,18 0 3,-36 18-5,35-18 5,18-36-4,-18 19 6,18-19-8,0 1 16,18 0-13,53 35 1,-19-36-2,37 1 4,16-1-6,-16-17 8,-1 0-7,-18 0 6,-17 0-2,-17 0-2,17-17 1,-36-1 0</inkml:trace>
    </iact:actionData>
  </iact:action>
  <iact:action type="add" startTime="185374">
    <iact:property name="dataType"/>
    <iact:actionData xml:id="d176">
      <inkml:trace xmlns:inkml="http://www.w3.org/2003/InkML" xml:id="stk155" contextRef="#ctx0" brushRef="#br0">11324 13406 0,'18'-36'2,"-36"72"1,36-89 35,-18 17-36,-18 19 0,-17-1 4</inkml:trace>
    </iact:actionData>
  </iact:action>
  <iact:action type="add" startTime="185581">
    <iact:property name="dataType"/>
    <iact:actionData xml:id="d177">
      <inkml:trace xmlns:inkml="http://www.w3.org/2003/InkML" xml:id="stk156" contextRef="#ctx0" brushRef="#br0">10971 12929 0,'0'18'28,"0"52"-21,0 19-3,18 17 6,0-18-4,-18 35 4,17-35-2,1-17 0,-18-18 1,18-53-2,-18 17 0,0 1 17,0 0-3</inkml:trace>
    </iact:actionData>
  </iact:action>
  <iact:action type="add" startTime="189533">
    <iact:property name="dataType"/>
    <iact:actionData xml:id="d178">
      <inkml:trace xmlns:inkml="http://www.w3.org/2003/InkML" xml:id="stk157" contextRef="#ctx0" brushRef="#br0">5680 3704 0,'-36'0'33,"-16"0"-18,34 0-9,-35 0 4,18 18-3,17-18 3,-17 17-4,17-17 4</inkml:trace>
    </iact:actionData>
  </iact:action>
  <iact:action type="add" startTime="189650">
    <iact:property name="dataType"/>
    <iact:actionData xml:id="d179">
      <inkml:trace xmlns:inkml="http://www.w3.org/2003/InkML" xml:id="stk158" contextRef="#ctx0" brushRef="#br0">5415 3757 0,'0'0'4,"-53"18"33,36-1-25,17 1-6,0 0 1,0 17 3,0-17-1,0 17-3,0 35 3,17-34-1,-17 17 0,18-18 0,-18 35 0,0-52 0,0 17-2,0 1 13,18-36-11,-1 0-2,-17 17 4,18-17-3,-1 0 2,1 0-2,0 0 16,17 0-15,-35-35-1,53 0 3,-35-1-4</inkml:trace>
    </iact:actionData>
  </iact:action>
  <iact:action type="add" startTime="190061">
    <iact:property name="dataType"/>
    <iact:actionData xml:id="d180">
      <inkml:trace xmlns:inkml="http://www.w3.org/2003/InkML" xml:id="stk159" contextRef="#ctx0" brushRef="#br0">5680 3457 0,'0'0'2,"0"18"7,0 52-3,0 1 1,35 17 1,-35 0 1,0 1 1,0-37-5,18 1 4,-18-35-2,0 0 0,0-1 1,17-17 20,1 0-13</inkml:trace>
    </iact:actionData>
  </iact:action>
  <iact:action type="add" startTime="190285">
    <iact:property name="dataType"/>
    <iact:actionData xml:id="d181">
      <inkml:trace xmlns:inkml="http://www.w3.org/2003/InkML" xml:id="stk160" contextRef="#ctx0" brushRef="#br0">5927 3986 0,'0'18'16,"0"0"-7,0 17-2,-18-35 1,0 35 0,1 0 0,-19-35 0,36 18 0,0 0 10,0-54 12</inkml:trace>
    </iact:actionData>
  </iact:action>
  <iact:action type="add" startTime="190543">
    <iact:property name="dataType"/>
    <iact:actionData xml:id="d182">
      <inkml:trace xmlns:inkml="http://www.w3.org/2003/InkML" xml:id="stk161" contextRef="#ctx0" brushRef="#br0">6174 3457 0,'0'0'3,"17"35"8,1 1-4,0 34 2,-1 36-2,1-18 0,-1-17 3,-17-18-4,0-18 3,0-17 1,0-1-4,0 1 38</inkml:trace>
    </iact:actionData>
  </iact:action>
  <iact:action type="add" startTime="190839">
    <iact:property name="dataType"/>
    <iact:actionData xml:id="d183">
      <inkml:trace xmlns:inkml="http://www.w3.org/2003/InkML" xml:id="stk162" contextRef="#ctx0" brushRef="#br0">6491 3351 0,'18'0'8,"-1"0"16,1 0-16,0 0-1,17 36 2,-17-36-2,-1 35 1,18-17 1,-17-18-1,-18 35-2,0 0 4,35-17-4,-35 35 4,18-18-2,0 18-2,-18 0 2,17 17 2,-17 54-5,0-1 6,0-35-5,0 1 1,0-19 4,-17-34-6,-1-19 11,-35-70 35,-17 18-43,-1-18 1,18 0 0,0 35-2,36 1 0</inkml:trace>
    </iact:actionData>
  </iact:action>
  <iact:action type="add" startTime="191302">
    <iact:property name="dataType"/>
    <iact:actionData xml:id="d184">
      <inkml:trace xmlns:inkml="http://www.w3.org/2003/InkML" xml:id="stk163" contextRef="#ctx0" brushRef="#br0">7003 3792 0,'0'0'3,"35"0"4,18 0 0,0 0 3,-18 0-5,0 0 2,-17 0 3,0 0 6,-1 0-9,-17-17 0,18 17 11,17-18-10,-17 18 0,17-18 0</inkml:trace>
    </iact:actionData>
  </iact:action>
  <iact:action type="add" startTime="191564">
    <iact:property name="dataType"/>
    <iact:actionData xml:id="d185">
      <inkml:trace xmlns:inkml="http://www.w3.org/2003/InkML" xml:id="stk164" contextRef="#ctx0" brushRef="#br0">7250 3475 0,'0'0'1,"0"35"6,-18 0 2,18 36-1,0 0 0,0 17-2,-18-18 3,18 36-1,0-35 1,0 17-3,0 0 4,0-17-3,0-18 3,0-36-1,0 1 0,18-18 28,0 0-3,-18-35-25,17-18-2</inkml:trace>
    </iact:actionData>
  </iact:action>
  <iact:action type="add" startTime="191970">
    <iact:property name="dataType"/>
    <iact:actionData xml:id="d186">
      <inkml:trace xmlns:inkml="http://www.w3.org/2003/InkML" xml:id="stk165" contextRef="#ctx0" brushRef="#br0">8026 3528 0,'0'0'4,"-36"-18"-1,19 18 3,-1 0 8,0 0-3,1 0 5,-1 0-9,1 0-2,17 18 16,-18-18-17,0 17 6,18 19-4,0-19 6,0 19-7,0-19 3,0 36-2,0 0 3,0 0 0,0 0-1,0 17 1,0 19-3,0-1 3,-35 53-1,-18-18 0,18-34-1,35 16 3,0-69-4,317-177 109</inkml:trace>
    </iact:actionData>
  </iact:action>
  <iact:action type="add" startTime="192491">
    <iact:property name="dataType"/>
    <iact:actionData xml:id="d187">
      <inkml:trace xmlns:inkml="http://www.w3.org/2003/InkML" xml:id="stk166" contextRef="#ctx0" brushRef="#br0">8184 3651 0,'124'0'4,"-248"0"-4,266 18 82,-213 493-81,36-493 0,52-18 72,1 0-70,17 0 3</inkml:trace>
    </iact:actionData>
  </iact:action>
  <iact:action type="add" startTime="192695">
    <iact:property name="dataType"/>
    <iact:actionData xml:id="d188">
      <inkml:trace xmlns:inkml="http://www.w3.org/2003/InkML" xml:id="stk167" contextRef="#ctx0" brushRef="#br0">8361 4216 0,'300'0'1</inkml:trace>
    </iact:actionData>
  </iact:action>
  <iact:action type="add" startTime="192787">
    <iact:property name="dataType"/>
    <iact:actionData xml:id="d189">
      <inkml:trace xmlns:inkml="http://www.w3.org/2003/InkML" xml:id="stk168" contextRef="#ctx0" brushRef="#br0">9031 4039 0,'-670'177'2,"1358"-354"0,-706 177 1,0 53 9,18-18-4,-17 36-1,-1 0 0,1-18 4,17-36-4,0 1 9,0-36 33,17-52-43</inkml:trace>
    </iact:actionData>
  </iact:action>
  <iact:action type="add" startTime="193046">
    <iact:property name="dataType"/>
    <iact:actionData xml:id="d190">
      <inkml:trace xmlns:inkml="http://www.w3.org/2003/InkML" xml:id="stk169" contextRef="#ctx0" brushRef="#br0">9666 3104 0,'-35'53'18,"0"0"-13,-1 35 3,-17 18 0,-17 0 3,17-35-2,35-36-5,1 0 6,17-17-4,0 0 5,0-1-5,17-17 12,19 0 20,-1 0-29,0 0-2,53 18 3,36 17-5,-18-35 6,-18 0-5,-53 0 4,-17 0-4,-18-18 4,0 1-1,0-18-2</inkml:trace>
    </iact:actionData>
  </iact:action>
  <iact:action type="add" startTime="193423">
    <iact:property name="dataType"/>
    <iact:actionData xml:id="d191">
      <inkml:trace xmlns:inkml="http://www.w3.org/2003/InkML" xml:id="stk170" contextRef="#ctx0" brushRef="#br0">9648 3316 0,'0'0'1,"0"71"8,0 17-2,0 35 1,18 1-2,-18 17 3,0 18 2,0-71-7,0 0 9,0-17-10,0-36 5,0 0 3,18-35 28,17 0-22,-17 0-12</inkml:trace>
    </iact:actionData>
  </iact:action>
  <iact:action type="add" startTime="193695">
    <iact:property name="dataType"/>
    <iact:actionData xml:id="d192">
      <inkml:trace xmlns:inkml="http://www.w3.org/2003/InkML" xml:id="stk171" contextRef="#ctx0" brushRef="#br0">9984 3351 0,'17'0'14,"1"0"-4,0 0-2,-1 18 0,1 0-1,-1-1 0,-17 19 11,18-36-10,0 52-1,17 19 4,-17 70-5,-1-17 2,36 34 0,-35 19-1,-1-54 1,-17-17 1,0-53-2,0 0 88,-370 17-93,370-122 87</inkml:trace>
    </iact:actionData>
  </iact:action>
  <iact:action type="add" startTime="194165">
    <iact:property name="dataType"/>
    <iact:actionData xml:id="d193">
      <inkml:trace xmlns:inkml="http://www.w3.org/2003/InkML" xml:id="stk172" contextRef="#ctx0" brushRef="#br0">10354 3810 0,'0'0'2,"88"-18"-1,459-105 89</inkml:trace>
    </iact:actionData>
  </iact:action>
  <iact:action type="add" startTime="194272">
    <iact:property name="dataType"/>
    <iact:actionData xml:id="d194">
      <inkml:trace xmlns:inkml="http://www.w3.org/2003/InkML" xml:id="stk173" contextRef="#ctx0" brushRef="#br0">10989 3669 0</inkml:trace>
    </iact:actionData>
  </iact:action>
  <iact:action type="add" startTime="194451">
    <iact:property name="dataType"/>
    <iact:actionData xml:id="d195">
      <inkml:trace xmlns:inkml="http://www.w3.org/2003/InkML" xml:id="stk174" contextRef="#ctx0" brushRef="#br0">10724 3316 0,'0'18'46,"0"17"-37,0 18 0,0 70 0,36 1-1,-19 35 0,-17 35 2,0-18-5,0 0 0,0 1 4,0-54-3,18-35 131</inkml:trace>
    </iact:actionData>
  </iact:action>
  <iact:action type="add" startTime="197122">
    <iact:property name="dataType"/>
    <iact:actionData xml:id="d196">
      <inkml:trace xmlns:inkml="http://www.w3.org/2003/InkML" xml:id="stk175" contextRef="#ctx0" brushRef="#br0">11395 3422 0,'0'53'31,"-18"-18"-23,0 36 1,1-1-3,17 1 3,0 17-2,0-35 2,0 0-2,0 0-1,0-36 2</inkml:trace>
    </iact:actionData>
  </iact:action>
  <iact:action type="add" startTime="197424">
    <iact:property name="dataType"/>
    <iact:actionData xml:id="d197">
      <inkml:trace xmlns:inkml="http://www.w3.org/2003/InkML" xml:id="stk176" contextRef="#ctx0" brushRef="#br0">11536 3122 0,'0'0'1,"17"0"5,19 0 1,-1 0 1,-17 18 1,35-1-1,-18 1 2,-18 0-1,1-18-5,0 17 5,-18 1 9,0 0-10,0-1-3,0 18 5,0 1-3,0-19 3,0 36-4,-36-17 4,-16 16-5,34-52 6,0 0 11,18 18 35,0 17-35,18-35-12,52 18-1,36 17-2,-35 1 1,17-1 0,-35-17 0,-18-1 0,1-17 0,-36 18 2,0-1 3,0 1 5,0 0-10,0 17 0,-18 18-1,-35-18 2,-35 36-2,0-18 2,-1 17-4,19-35 6,52-35-4,1 0 2,17 18 5,-18-18-5,36 0 45,17 0-43,18 0-6,0 0 6</inkml:trace>
    </iact:actionData>
  </iact:action>
  <iact:action type="add" startTime="198089">
    <iact:property name="dataType"/>
    <iact:actionData xml:id="d198">
      <inkml:trace xmlns:inkml="http://www.w3.org/2003/InkML" xml:id="stk177" contextRef="#ctx0" brushRef="#br0">12823 4039 0,'-17'0'15,"17"18"3,-18 35-11,1-18 2,-19 53-4,19-17 5,-19-18-2,19-36-2,-1 1 3,18 0 1</inkml:trace>
    </iact:actionData>
  </iact:action>
  <iact:action type="add" startTime="199426">
    <iact:property name="dataType"/>
    <iact:actionData xml:id="d199">
      <inkml:trace xmlns:inkml="http://www.w3.org/2003/InkML" xml:id="stk178" contextRef="#ctx0" brushRef="#br0">13547 3475 0,'-18'0'47,"0"0"-31,-17 0-9,0 0 10,17 0-8,-17 17-1,17-17-1,1 0 4,17 18 3,-18-18-7,0 0 9,1 18 8,-1-18-1,18 17-14,0 1-1,0 0 5,0 17-4,0 0-1,0 18 2,0 0-3,0 18 2,0-1 1,-18-17-6,18-35 6,0 35-3,0-36 0,0 1 11,0 17-5,18-35 15,0 0-15,17 0-3,0 0-3</inkml:trace>
    </iact:actionData>
  </iact:action>
  <iact:action type="add" startTime="199860">
    <iact:property name="dataType"/>
    <iact:actionData xml:id="d200">
      <inkml:trace xmlns:inkml="http://www.w3.org/2003/InkML" xml:id="stk179" contextRef="#ctx0" brushRef="#br0">13423 4092 0,'35'0'4,"-70"0"-2,88-17-1,0-89 41</inkml:trace>
    </iact:actionData>
  </iact:action>
  <iact:action type="add" startTime="200016">
    <iact:property name="dataType"/>
    <iact:actionData xml:id="d201">
      <inkml:trace xmlns:inkml="http://www.w3.org/2003/InkML" xml:id="stk180" contextRef="#ctx0" brushRef="#br0">13652 3298 0,'0'18'7,"0"0"5,0 17-6,-17 18 3,17 17-1,0 19-3,0-36 6,0 35-4,0-35 1,0 0 1,0-36 6,0 1-9,17 0 46,1-18-22</inkml:trace>
    </iact:actionData>
  </iact:action>
  <iact:action type="add" startTime="200388">
    <iact:property name="dataType"/>
    <iact:actionData xml:id="d202">
      <inkml:trace xmlns:inkml="http://www.w3.org/2003/InkML" xml:id="stk181" contextRef="#ctx0" brushRef="#br0">13935 3475 0,'0'0'4,"35"0"-1,-35-18 4,18 18 0,17-17 9,-17 17 88,-1 0-82,1 0-19,-18 17 8,35-17-7,-35 18 7,18-18 248,-18 17-255,0 1 58,35 0-51,0 17-7,-17 0 7,0 1-6,-18-19 14,0 1-12,0 17 0,-18 0 1,-35 1 2,0-19-4,-17 19 1,17-1 3,35-35-4,18 18 1,-18-18 2,18 17 60,18 1-61,0-1-3,35 1 5,17 17-3,36-17 3,-53 0-5,17-18 3,-34 0 1,-36-18 55,17 18-59,-17-18 5</inkml:trace>
    </iact:actionData>
  </iact:action>
  <iact:action type="add" startTime="201425">
    <iact:property name="dataType"/>
    <iact:actionData xml:id="d203">
      <inkml:trace xmlns:inkml="http://www.w3.org/2003/InkML" xml:id="stk182" contextRef="#ctx0" brushRef="#br0">14429 3193 0,'17'0'63,"1"0"-49,35 0-4,-36 35-1,19-17-1,-1-1-1,-35 1 1,18-18 0,-18 17 9,0 1-12,0 17 11,0-17-6,0 0-4,0 35 4,0-36-2,0 18 1,0 36-3,0-36 4,0 54-4,0-1 3,17-18-1,-17 54 1,0-36-2,18-18 3,-18-17-1,0-17-1,0-19 15,0 1 3,-18-18 21,1 0 9</inkml:trace>
    </iact:actionData>
  </iact:action>
  <iact:action type="add" startTime="202180">
    <iact:property name="dataType"/>
    <iact:actionData xml:id="d204">
      <inkml:trace xmlns:inkml="http://www.w3.org/2003/InkML" xml:id="stk183" contextRef="#ctx0" brushRef="#br0">14940 3828 0,'0'0'6,"18"0"-4,17 0 5,18 0 0,-18 0 0,36 0 1,-1 0-2,-34 0 2,17 0 0,-1-18 1,-34 18 2,0 0-3,-1 0 0,-17-18 1,0 1-2,18 17 1,-18-18-1</inkml:trace>
    </iact:actionData>
  </iact:action>
  <iact:action type="add" startTime="202450">
    <iact:property name="dataType"/>
    <iact:actionData xml:id="d205">
      <inkml:trace xmlns:inkml="http://www.w3.org/2003/InkML" xml:id="stk184" contextRef="#ctx0" brushRef="#br0">15346 3457 0,'0'0'2,"0"35"6,0 1-1,0 34 1,-18 19 2,18-1-6,-35 35 6,17 1-3,1-1 2,-1 1-2,18-36 2,0-53-4,0-17 6</inkml:trace>
    </iact:actionData>
  </iact:action>
  <iact:action type="add" startTime="202631">
    <iact:property name="dataType"/>
    <iact:actionData xml:id="d206">
      <inkml:trace xmlns:inkml="http://www.w3.org/2003/InkML" xml:id="stk185" contextRef="#ctx0" brushRef="#br0">15240 4374 0,'88'-176'2</inkml:trace>
    </iact:actionData>
  </iact:action>
  <iact:action type="add" startTime="202775">
    <iact:property name="dataType"/>
    <iact:actionData xml:id="d207">
      <inkml:trace xmlns:inkml="http://www.w3.org/2003/InkML" xml:id="stk186" contextRef="#ctx0" brushRef="#br0">15928 3334 0,'-18'0'1,"18"17"0,18-34 0,-53 34 5,17-17 3,18 18-2,-18-18 2,1 35 7,-1-17 0,18 35-9,0 0 3,0 0-2,0 0 2,0 52-2,-18 1-1,18-18-1,0-17 4,-17-36-3,17 1 0,0-1 3,0-18 12,17-17-12,19 0 11,-1 0-11,0-17-4,1-18 4,16-1-4,19-70 5</inkml:trace>
    </iact:actionData>
  </iact:action>
  <iact:action type="add" startTime="203122">
    <iact:property name="dataType"/>
    <iact:actionData xml:id="d208">
      <inkml:trace xmlns:inkml="http://www.w3.org/2003/InkML" xml:id="stk187" contextRef="#ctx0" brushRef="#br0">16140 3369 0,'0'0'1,"17"0"21,18 0 4,1 0-18,17 18 0,-36-18-3,19 17 6,-36 1-4,0 0 16,0-1-13,0 1-5,0-1 6,0 19-5,-18-1 3,0 0-3,1 18 5,-1-35-5,0-18 10,18 18 50,0-1-55,36 1-4,52 17 3,18 18-3,-36-18 1,1 1-1,-36-19 1,-17-17 0,-18 18 47,0-1-46,-18 1-1,-17 0-4,-18 17 8,0 0-8,0 1 10,18-19-9,0 18 1,17-35 2,36-35 64,17 18-56</inkml:trace>
    </iact:actionData>
  </iact:action>
  <iact:action type="add" startTime="203788">
    <iact:property name="dataType"/>
    <iact:actionData xml:id="d209">
      <inkml:trace xmlns:inkml="http://www.w3.org/2003/InkML" xml:id="stk188" contextRef="#ctx0" brushRef="#br0">16863 3845 0,'0'18'5,"0"17"4,-18 18-1,1 0 4,-19 0-9,19-35 5,17-36 61,17 0-63,-17-35 2,53-17-3</inkml:trace>
    </iact:actionData>
  </iact:action>
  <iact:action type="add" startTime="204026">
    <iact:property name="dataType"/>
    <iact:actionData xml:id="d210">
      <inkml:trace xmlns:inkml="http://www.w3.org/2003/InkML" xml:id="stk189" contextRef="#ctx0" brushRef="#br0">17304 3246 0,'-18'0'15,"0"0"-5,1 35 0,-18 0-7,-1 18 9,1 18-7,17-54 7,-17 18-5,35 1 2,0-19-5,0 1 7,0 0-3,0-1 9,18 1-13,35 0 5,0-1-1,-1 1 0,-16-18 0,17 0 1,-18 0-3</inkml:trace>
    </iact:actionData>
  </iact:action>
  <iact:action type="add" startTime="204239">
    <iact:property name="dataType"/>
    <iact:actionData xml:id="d211">
      <inkml:trace xmlns:inkml="http://www.w3.org/2003/InkML" xml:id="stk190" contextRef="#ctx0" brushRef="#br0">17392 3651 0,'70'-53'65,"-70"0"-64</inkml:trace>
    </iact:actionData>
  </iact:action>
  <iact:action type="add" startTime="204377">
    <iact:property name="dataType"/>
    <iact:actionData xml:id="d212">
      <inkml:trace xmlns:inkml="http://www.w3.org/2003/InkML" xml:id="stk191" contextRef="#ctx0" brushRef="#br0">17286 3316 0,'0'0'1,"0"53"6,-18 35 1,1 0 0,17-17 1,-18 17-1,18-17-1,0-36 1,0 0 0,0 1 0,0-19 9,18-17 33,-1 0-42,1-17-2</inkml:trace>
    </iact:actionData>
  </iact:action>
  <iact:action type="add" startTime="204649">
    <iact:property name="dataType"/>
    <iact:actionData xml:id="d213">
      <inkml:trace xmlns:inkml="http://www.w3.org/2003/InkML" xml:id="stk192" contextRef="#ctx0" brushRef="#br0">17427 3193 0,'18'0'16,"-1"0"-7,1 0 22,17 0 17,-17 53-36,17-1-5,1 1 3,-19 36-3,36 16 1,-35-16 0,17-19-3,-35 1 6,0-18-3,0 0 0,0-1-4,0 1 8,-35 0-4,17-35 0,-17 17-3,-18 0 5,18-17-5,35 0 6,-18-18-1,0 0 22,1 0-12</inkml:trace>
    </iact:actionData>
  </iact:action>
  <iact:action type="add" startTime="205092">
    <iact:property name="dataType"/>
    <iact:actionData xml:id="d214">
      <inkml:trace xmlns:inkml="http://www.w3.org/2003/InkML" xml:id="stk193" contextRef="#ctx0" brushRef="#br0">17745 3757 0,'-212'265'6,"424"-530"-6,-195 265 7,1 0 3,-18-18-3,18 18 0,-1 0 1,36 0 1,0 0 0,35 0-1,18 0-1,-53 0 0,0 0 4,-35 0-4,-1-17 0,1 17 9,0 0 0,-18-18-9,0 1 3,17-1-2,-17 0 0</inkml:trace>
    </iact:actionData>
  </iact:action>
  <iact:action type="add" startTime="205427">
    <iact:property name="dataType"/>
    <iact:actionData xml:id="d215">
      <inkml:trace xmlns:inkml="http://www.w3.org/2003/InkML" xml:id="stk194" contextRef="#ctx0" brushRef="#br0">18239 3263 0,'0'35'18,"-18"54"-15,-35 34 9,35 1-3,-17-1-3,35-35 4,0-35-3,0-18 1,0 1-1,0-1-1,35 18 5,-17 0-2,-18-36-5,18 19 4,17-19 2,-35 1-4,18-18 26,-1-18 1</inkml:trace>
    </iact:actionData>
  </iact:action>
  <iact:action type="add" startTime="205781">
    <iact:property name="dataType"/>
    <iact:actionData xml:id="d216">
      <inkml:trace xmlns:inkml="http://www.w3.org/2003/InkML" xml:id="stk195" contextRef="#ctx0" brushRef="#br0">18556 3263 0,'0'18'4,"0"35"4,0 0 1,0 70 0,0-17-1,0 53-2,0-71 4,0 0-2,0-17 0,0-18 1,0-36-1,0 1-3,0-1 5,18-17 39,-1 0-43,1-35 4</inkml:trace>
    </iact:actionData>
  </iact:action>
  <iact:action type="add" startTime="206075">
    <iact:property name="dataType"/>
    <iact:actionData xml:id="d217">
      <inkml:trace xmlns:inkml="http://www.w3.org/2003/InkML" xml:id="stk196" contextRef="#ctx0" brushRef="#br0">18821 3122 0,'0'-18'17,"17"18"-9,19 0 2,-19 36-3,89-19 1,-88 1 0,35 17 0,-18-17-1,-17 0 2,-18-1-1,0 1 0,0-1 0,0 1-1,0 17 2,-18 1-1,-17 17-1,-54-18 2,54-18-5,-18 19 5,18-19 1,17 1 4,18 0 90,18-1-88,35 1-8,-18 0 0,18 17 0,0 0 4,0-17-5,-18-1 7,-17 1-5,-1 0-1,-17-1 56,0 1-55,-17 0-5,-1 17 8,-35 0-7,18 18 7,0-18-8,-1 1 8,19-36-8,-1 0 13,18 17-7,-17-17 27</inkml:trace>
    </iact:actionData>
  </iact:action>
  <iact:action type="add" startTime="207034">
    <iact:property name="dataType"/>
    <iact:actionData xml:id="d218">
      <inkml:trace xmlns:inkml="http://www.w3.org/2003/InkML" xml:id="stk197" contextRef="#ctx0" brushRef="#br0">19385 4039 0,'0'18'24,"0"0"-9,0 17 7,-17 0-15,-19-35 2,36 35-1,-35 1 0,35-19-1,-18-17 9,18 18-12</inkml:trace>
    </iact:actionData>
  </iact:action>
  <iact:action type="add" startTime="208076">
    <iact:property name="dataType"/>
    <iact:actionData xml:id="d219">
      <inkml:trace xmlns:inkml="http://www.w3.org/2003/InkML" xml:id="stk198" contextRef="#ctx0" brushRef="#br0">19826 3387 0,'-18'0'59,"-17"0"-51,18 0-1,-19 0 1,1 17 0,17-17 0,18 18 0,-17-18 1,-1 18 6,0-18 41,18 17-51,0 18 4,0-17-2,18 17 3,0 18-4,-18-35 4,0 35 0,0 0-4,0 17 0,0-34 4,0 34-2,0 1 0,0-36 0,0-17 0,0-1 1,0 1-2,0 0 1,0-1 6,17-17 45,19 0-52</inkml:trace>
    </iact:actionData>
  </iact:action>
  <iact:action type="add" startTime="208507">
    <iact:property name="dataType"/>
    <iact:actionData xml:id="d220">
      <inkml:trace xmlns:inkml="http://www.w3.org/2003/InkML" xml:id="stk199" contextRef="#ctx0" brushRef="#br0">19861 4092 0,'300'-17'2,"-600"34"0,847-70 47</inkml:trace>
    </iact:actionData>
  </iact:action>
  <iact:action type="add" startTime="208743">
    <iact:property name="dataType"/>
    <iact:actionData xml:id="d221">
      <inkml:trace xmlns:inkml="http://www.w3.org/2003/InkML" xml:id="stk200" contextRef="#ctx0" brushRef="#br0">20249 3334 0,'0'35'10,"0"0"3,0 1-5,0-1 1,0 18-3,0 17 4,0-17-3,0 35 3,0 18-4,0-18 2,0-35-1,0 36 3,0-19-4,0-17 1,0-35 3,18-18 46,-18-36-43,0 19-2,0-36-5</inkml:trace>
    </iact:actionData>
  </iact:action>
  <iact:action type="add" startTime="209093">
    <iact:property name="dataType"/>
    <iact:actionData xml:id="d222">
      <inkml:trace xmlns:inkml="http://www.w3.org/2003/InkML" xml:id="stk201" contextRef="#ctx0" brushRef="#br0">20567 3351 0,'18'0'30,"-1"0"-22,1 0 1,17 0 0,36 0 0,-18 0-4,-36 18 4,19 0 1,-1-1-4,-35 1 1,17 0 0,1 17 1,17 0 1,-17-17-1,0 35 1,17-18-2,-17 18 1,-1-53-1,-17 18 3,0-1-3,0 1 3,-17-18-3,-36 17 2,0-17-2,17 0 2,19 18-1,-1-18 0,1 0-3,17 18 29,-18-18-19,53 0 26,-17 0-33,-1 0 0,19 0 1,-19 0-1,19 17-1,-1-17 2,-35 18 15,18-18-17,-18 18 2,17-1-2,1 19 2,-18-19-2,17 18 0,-17 18 3,18 0-4,-18-17 3,0 16-2,0-16 3,0-19 8,-18 1-15,1-18 7,-1 0 37,18-18-30,0-35-1,0 1-10</inkml:trace>
    </iact:actionData>
  </iact:action>
  <iact:action type="add" startTime="209853">
    <iact:property name="dataType"/>
    <iact:actionData xml:id="d223">
      <inkml:trace xmlns:inkml="http://www.w3.org/2003/InkML" xml:id="stk202" contextRef="#ctx0" brushRef="#br0">21237 3369 0,'18'0'13,"-1"0"-3,1 0-1,17 0-3,-17 0 4,35 0-5,-18 0 6,-35 18 27,18-1-28,0-17-3,-1 36 2,-17-1-4,18 0 6,-1 18-5,1 0 4,0 35-2,-1-17 1,1-1-3,-18-17 4,0 0-6,0-35 7,0-1-3,0 1-1,0 0 2,0-1 5,0 1 3,-18 0-7,1-18-3,17 17 2,0 1-5,-18-18 15</inkml:trace>
    </iact:actionData>
  </iact:action>
  <iact:action type="add" startTime="210372">
    <iact:property name="dataType"/>
    <iact:actionData xml:id="d224">
      <inkml:trace xmlns:inkml="http://www.w3.org/2003/InkML" xml:id="stk203" contextRef="#ctx0" brushRef="#br0">22013 3175 0,'-17'0'29,"-1"0"-15,0 0-4,1 0-2,-1 0 16,18 18-10,0-1-6,-17-17 1,17 18-1,0 17-3,0 18 5,0 0-1,0 35-2,0 0 2,0 1-2,0 34 1,-18 18 0,0-17 0,1 70 0,-1-106 2,0-18-4,18-34 2,18-54 47,-18 0-47,18 18 0,17-17-3,-17-18 6,17 17-3,0-17 0,0-18 0</inkml:trace>
    </iact:actionData>
  </iact:action>
  <iact:action type="add" startTime="210910">
    <iact:property name="dataType"/>
    <iact:actionData xml:id="d225">
      <inkml:trace xmlns:inkml="http://www.w3.org/2003/InkML" xml:id="stk204" contextRef="#ctx0" brushRef="#br0">22278 3369 0,'-18'0'14,"18"18"-4,-17 17-3,-1-17 2,-17 17 1,17 0-4,-17 0 0,17-17 5,1 17-4,17 1 1,0-1 7,0-17-7,17-1 2,18 1-5,18 17 8,0 0-10,-17-35 6,16 18-1,19-18-2,-18 0 5,-18 0-5</inkml:trace>
    </iact:actionData>
  </iact:action>
  <iact:action type="add" startTime="211131">
    <iact:property name="dataType"/>
    <iact:actionData xml:id="d226">
      <inkml:trace xmlns:inkml="http://www.w3.org/2003/InkML" xml:id="stk205" contextRef="#ctx0" brushRef="#br0">22507 3810 0,'35'-35'62,"-35"-1"-61</inkml:trace>
    </iact:actionData>
  </iact:action>
  <iact:action type="add" startTime="211221">
    <iact:property name="dataType"/>
    <iact:actionData xml:id="d227">
      <inkml:trace xmlns:inkml="http://www.w3.org/2003/InkML" xml:id="stk206" contextRef="#ctx0" brushRef="#br0">22525 3704 0,'-35'-53'1</inkml:trace>
    </iact:actionData>
  </iact:action>
  <iact:action type="add" startTime="211285">
    <iact:property name="dataType"/>
    <iact:actionData xml:id="d228">
      <inkml:trace xmlns:inkml="http://www.w3.org/2003/InkML" xml:id="stk207" contextRef="#ctx0" brushRef="#br0">22260 3334 0,'0'0'2,"0"70"2,0-17 4,0 53 1,0 18-1,0-1 0,0 0 0,0-34-1,0-1 1,-17 0 1,17-35-3,0-18 4,0-17-2,17-18 31,-17-18-22,0-35-9,-17-17 0</inkml:trace>
    </iact:actionData>
  </iact:action>
  <iact:action type="add" startTime="211627">
    <iact:property name="dataType"/>
    <iact:actionData xml:id="d229">
      <inkml:trace xmlns:inkml="http://www.w3.org/2003/InkML" xml:id="stk208" contextRef="#ctx0" brushRef="#br0">21467 2840 0,'35'0'44,"18"17"-38,17 19 3,1-19 0,-54-17-2</inkml:trace>
    </iact:actionData>
  </iact:action>
  <iact:action type="add" startTime="211747">
    <iact:property name="dataType"/>
    <iact:actionData xml:id="d230">
      <inkml:trace xmlns:inkml="http://www.w3.org/2003/InkML" xml:id="stk209" contextRef="#ctx0" brushRef="#br0">21713 2910 0,'18'0'42,"-18"-35"-41</inkml:trace>
    </iact:actionData>
  </iact:action>
  <iact:action type="add" startTime="211877">
    <iact:property name="dataType"/>
    <iact:actionData xml:id="d231">
      <inkml:trace xmlns:inkml="http://www.w3.org/2003/InkML" xml:id="stk210" contextRef="#ctx0" brushRef="#br0">21625 2522 0,'0'0'1,"0"36"4,-17-19 4,17 54-1,0 35-1,0 52 2,0-34-3,0-36 4,-18 0-2,18-17 1,0-18-4,-18-36 6,18 19-5,0-19 3,0 1 14,18 0-13,17 17-4,36 18 3,70-18-2</inkml:trace>
    </iact:actionData>
  </iact:action>
  <iact:action type="add" startTime="212223">
    <iact:property name="dataType"/>
    <iact:actionData xml:id="d232">
      <inkml:trace xmlns:inkml="http://www.w3.org/2003/InkML" xml:id="stk211" contextRef="#ctx0" brushRef="#br0">22789 4022 0,'0'0'2,"-17"17"6,-1 19-2,-17 34 4,17 1-6,-35 17 6,36-53-4,-19 0 4,19 1 0,52-72 49,18 1-48,0-53-2</inkml:trace>
    </iact:actionData>
  </iact:action>
  <iact:action type="add" startTime="212475">
    <iact:property name="dataType"/>
    <iact:actionData xml:id="d233">
      <inkml:trace xmlns:inkml="http://www.w3.org/2003/InkML" xml:id="stk212" contextRef="#ctx0" brushRef="#br0">23354 3104 0,'-35'18'16,"17"0"-6,0 35-3,-52 17 1,52-17-1,-17 0 2,17-18 0,1 18 1,17-35-3,-18 17-1,18 0 9,18-17-7,17 0 2,0 17-2,36-17-2,17-18 4,-18 17-3</inkml:trace>
    </iact:actionData>
  </iact:action>
  <iact:action type="add" startTime="212655">
    <iact:property name="dataType"/>
    <iact:actionData xml:id="d234">
      <inkml:trace xmlns:inkml="http://www.w3.org/2003/InkML" xml:id="stk213" contextRef="#ctx0" brushRef="#br0">23460 3651 0,'17'0'2,"-34"0"0,34-35 44</inkml:trace>
    </iact:actionData>
  </iact:action>
  <iact:action type="add" startTime="212806">
    <iact:property name="dataType"/>
    <iact:actionData xml:id="d235">
      <inkml:trace xmlns:inkml="http://www.w3.org/2003/InkML" xml:id="stk214" contextRef="#ctx0" brushRef="#br0">23301 3351 0,'0'0'3,"-18"36"3,-17 69 2,17 37-1,-17-19 0,17 36 2,1-18-2,-1-35 2,18-53-1,0-36 0,18-17 50,17-35-52</inkml:trace>
    </iact:actionData>
  </iact:action>
  <iact:action type="add" startTime="212988">
    <iact:property name="dataType"/>
    <iact:actionData xml:id="d236">
      <inkml:trace xmlns:inkml="http://www.w3.org/2003/InkML" xml:id="stk215" contextRef="#ctx0" brushRef="#br0">23230 4145 0,'18'-88'1</inkml:trace>
    </iact:actionData>
  </iact:action>
  <iact:action type="add" startTime="213085">
    <iact:property name="dataType"/>
    <iact:actionData xml:id="d237">
      <inkml:trace xmlns:inkml="http://www.w3.org/2003/InkML" xml:id="stk216" contextRef="#ctx0" brushRef="#br0">23654 3351 0,'17'0'44,"36"18"-43,-547 758 1,988-1534-1,-564 722 0,140 107 6,-52-71 0,-18 35 1,0 36 0,0-36 0,0 89 0,-18-1 0,1 18 1,-19-17-3,1 34 3,17-87 0,1-18-1,-1-53-1,1 0 45,-19-18-44,19-17-3,-1 17 6,0 18-6,18-53 5</inkml:trace>
    </iact:actionData>
  </iact:action>
  <iact:action type="add" startTime="213436">
    <iact:property name="dataType"/>
    <iact:actionData xml:id="d238">
      <inkml:trace xmlns:inkml="http://www.w3.org/2003/InkML" xml:id="stk217" contextRef="#ctx0" brushRef="#br0">23636 3845 0,'0'0'0,"18"0"17</inkml:trace>
    </iact:actionData>
  </iact:action>
  <iact:action type="add" startTime="213473">
    <iact:property name="dataType"/>
    <iact:actionData xml:id="d239">
      <inkml:trace xmlns:inkml="http://www.w3.org/2003/InkML" xml:id="stk218" contextRef="#ctx0" brushRef="#br0">23707 3828 0,'53'-18'1,"-106"36"1,176-36 37,71-17-38,-176 17 58,-1 0-54</inkml:trace>
    </iact:actionData>
  </iact:action>
  <iact:action type="add" startTime="213752">
    <iact:property name="dataType"/>
    <iact:actionData xml:id="d240">
      <inkml:trace xmlns:inkml="http://www.w3.org/2003/InkML" xml:id="stk219" contextRef="#ctx0" brushRef="#br0">24112 3387 0,'0'17'17,"-17"36"-8,17 18-2,0-1-4,-18 36 9,0-18-4,18 36 0,-35-18-1,35-1 3,0 54-3,0-71-2,0 1 6,0-19-6,0-52 7,0 17-8</inkml:trace>
    </iact:actionData>
  </iact:action>
  <iact:action type="add" startTime="214520">
    <iact:property name="dataType"/>
    <iact:actionData xml:id="d241">
      <inkml:trace xmlns:inkml="http://www.w3.org/2003/InkML" xml:id="stk220" contextRef="#ctx0" brushRef="#br0">24395 3387 0,'0'0'4,"0"17"-3,0 36 8,-18 18-1,18 52 2,-18-35-2,1 36 0,-1-36-1,18 18 1,0-53 0,0 0 0,0 0-2</inkml:trace>
    </iact:actionData>
  </iact:action>
  <iact:action type="add" startTime="214698">
    <iact:property name="dataType"/>
    <iact:actionData xml:id="d242">
      <inkml:trace xmlns:inkml="http://www.w3.org/2003/InkML" xml:id="stk221" contextRef="#ctx0" brushRef="#br0">24359 4216 0,'36'-71'2</inkml:trace>
    </iact:actionData>
  </iact:action>
  <iact:action type="add" startTime="214821">
    <iact:property name="dataType"/>
    <iact:actionData xml:id="d243">
      <inkml:trace xmlns:inkml="http://www.w3.org/2003/InkML" xml:id="stk222" contextRef="#ctx0" brushRef="#br0">24659 3175 0</inkml:trace>
    </iact:actionData>
  </iact:action>
  <iact:action type="add" startTime="214921">
    <iact:property name="dataType"/>
    <iact:actionData xml:id="d244">
      <inkml:trace xmlns:inkml="http://www.w3.org/2003/InkML" xml:id="stk223" contextRef="#ctx0" brushRef="#br0">24659 3175 0,'71'300'23,"-142"-159"-22,-229 459 0,600-1641 1,-317 1517-1,-1-476 5,18 18 76,0 0-74,18-18 3,34 0-2,19 35-1,-18-18 0,0-17-4,-36 18 4,-17 0 3,18-1 21,-18 1-7,0 0-18,0-1 6,0 1-2,-18 0-3,1-1-3,-1 18 7,-17 1-7,-18-1 6,18 0-7,17 18 7,-17 0-2,17-35 0,1-18 5</inkml:trace>
    </iact:actionData>
  </iact:action>
  <iact:action type="add" startTime="217063">
    <iact:property name="dataType"/>
    <iact:actionData xml:id="d245">
      <inkml:trace xmlns:inkml="http://www.w3.org/2003/InkML" xml:id="stk224" contextRef="#ctx0" brushRef="#br0">6279 4974 0,'0'0'2,"-17"0"50,17 194 19,0-159-68,17 71 108,389 177-109,-741-954 105,194 707 0</inkml:trace>
    </iact:actionData>
  </iact:action>
  <iact:action type="add" startTime="218048">
    <iact:property name="dataType"/>
    <iact:actionData xml:id="d246">
      <inkml:trace xmlns:inkml="http://www.w3.org/2003/InkML" xml:id="stk225" contextRef="#ctx0" brushRef="#br0">8484 4762 0</inkml:trace>
    </iact:actionData>
  </iact:action>
  <iact:action type="add" startTime="218196">
    <iact:property name="dataType"/>
    <iact:actionData xml:id="d247">
      <inkml:trace xmlns:inkml="http://www.w3.org/2003/InkML" xml:id="stk226" contextRef="#ctx0" brushRef="#br0">8484 4762 0,'36'953'2</inkml:trace>
    </iact:actionData>
  </iact:action>
  <iact:action type="add" startTime="218228">
    <iact:property name="dataType"/>
    <iact:actionData xml:id="d248">
      <inkml:trace xmlns:inkml="http://www.w3.org/2003/InkML" xml:id="stk227" contextRef="#ctx0" brushRef="#br0">8555 5697 0,'17'-53'2</inkml:trace>
    </iact:actionData>
  </iact:action>
  <iact:action type="add" startTime="218417">
    <iact:property name="dataType"/>
    <iact:actionData xml:id="d249">
      <inkml:trace xmlns:inkml="http://www.w3.org/2003/InkML" xml:id="stk228" contextRef="#ctx0" brushRef="#br0">9790 4533 0,'-247'159'3,"494"-318"-3,-847 706 105,635-529 6,988 52-109,-1005-87 104,-1-36-105</inkml:trace>
    </iact:actionData>
  </iact:action>
  <iact:action type="add" startTime="218813">
    <iact:property name="dataType"/>
    <iact:actionData xml:id="d250">
      <inkml:trace xmlns:inkml="http://www.w3.org/2003/InkML" xml:id="stk229" contextRef="#ctx0" brushRef="#br0">9895 4674 0,'-247'1200'94,"247"-1130"-48</inkml:trace>
    </iact:actionData>
  </iact:action>
  <iact:action type="add" startTime="219919">
    <iact:property name="dataType"/>
    <iact:actionData xml:id="d251">
      <inkml:trace xmlns:inkml="http://www.w3.org/2003/InkML" xml:id="stk230" contextRef="#ctx0" brushRef="#br0">11395 4939 0,'0'53'120,"-106"370"-118,124-423 104</inkml:trace>
    </iact:actionData>
  </iact:action>
  <iact:action type="add" startTime="220240">
    <iact:property name="dataType"/>
    <iact:actionData xml:id="d252">
      <inkml:trace xmlns:inkml="http://www.w3.org/2003/InkML" xml:id="stk231" contextRef="#ctx0" brushRef="#br0">11871 4516 0,'0'0'2,"53"-18"-1,-35 18 51,334 53-51,-281 35 51,-71-70 1,-159 211-52,124-211 50,17-1-50,1-17 53,158 36-2,-53 16 1,-282 319 0,-53-107-2,229-246 2,-52 0-52,70-89 51</inkml:trace>
    </iact:actionData>
  </iact:action>
  <iact:action type="add" startTime="222007">
    <iact:property name="dataType"/>
    <iact:actionData xml:id="d253">
      <inkml:trace xmlns:inkml="http://www.w3.org/2003/InkML" xml:id="stk232" contextRef="#ctx0" brushRef="#br0">14129 4798 0,'-36'0'116,"-105"106"-113,141-89 101,-88 565-103,123-529 110,424 88-109,-741-511 106,70 423-12,230-53-1</inkml:trace>
    </iact:actionData>
  </iact:action>
  <iact:action type="add" startTime="223967">
    <iact:property name="dataType"/>
    <iact:actionData xml:id="d254">
      <inkml:trace xmlns:inkml="http://www.w3.org/2003/InkML" xml:id="stk233" contextRef="#ctx0" brushRef="#br0">16387 4921 0,'35'0'193,"423"-17"-191,-299-19 66,-159 54-12,0 35-41,-88 353 53,88-354 1</inkml:trace>
    </iact:actionData>
  </iact:action>
  <iact:action type="add" startTime="225057">
    <iact:property name="dataType"/>
    <iact:actionData xml:id="d255">
      <inkml:trace xmlns:inkml="http://www.w3.org/2003/InkML" xml:id="stk234" contextRef="#ctx0" brushRef="#br0">18433 4815 0,'-18'36'38,"-17"440"44</inkml:trace>
    </iact:actionData>
  </iact:action>
  <iact:action type="add" startTime="225299">
    <iact:property name="dataType"/>
    <iact:actionData xml:id="d256">
      <inkml:trace xmlns:inkml="http://www.w3.org/2003/InkML" xml:id="stk235" contextRef="#ctx0" brushRef="#br0">18380 5327 0</inkml:trace>
    </iact:actionData>
  </iact:action>
  <iact:action type="add" startTime="225437">
    <iact:property name="dataType"/>
    <iact:actionData xml:id="d257">
      <inkml:trace xmlns:inkml="http://www.w3.org/2003/InkML" xml:id="stk236" contextRef="#ctx0" brushRef="#br0">18927 4886 0,'0'0'1,"52"0"52,-34 0 0,17 0-52,36 106 50,-89 0 1,-52-89 1,52-17-43,36 0 138,52-53-147,-34 53 52,-19 53-2,-17 106 1,-317-106 1,158-53-1,141 0 1,18-18-2</inkml:trace>
    </iact:actionData>
  </iact:action>
  <iact:action type="add" startTime="228229">
    <iact:property name="dataType"/>
    <iact:actionData xml:id="d258">
      <inkml:trace xmlns:inkml="http://www.w3.org/2003/InkML" xml:id="stk237" contextRef="#ctx0" brushRef="#br0">20496 4674 0,'0'18'58,"-141"317"-7,106-88 45</inkml:trace>
    </iact:actionData>
  </iact:action>
  <iact:action type="add" startTime="228553">
    <iact:property name="dataType"/>
    <iact:actionData xml:id="d259">
      <inkml:trace xmlns:inkml="http://www.w3.org/2003/InkML" xml:id="stk238" contextRef="#ctx0" brushRef="#br0">20320 5274 0,'35'-18'1</inkml:trace>
    </iact:actionData>
  </iact:action>
  <iact:action type="add" startTime="228715">
    <iact:property name="dataType"/>
    <iact:actionData xml:id="d260">
      <inkml:trace xmlns:inkml="http://www.w3.org/2003/InkML" xml:id="stk239" contextRef="#ctx0" brushRef="#br0">20832 4710 0,'0'17'2,"0"-34"-1,0 52 1,-159 159 47,141-53 2,18-106-1,106-35 0</inkml:trace>
    </iact:actionData>
  </iact:action>
  <iact:action type="add" startTime="228930">
    <iact:property name="dataType"/>
    <iact:actionData xml:id="d261">
      <inkml:trace xmlns:inkml="http://www.w3.org/2003/InkML" xml:id="stk240" contextRef="#ctx0" brushRef="#br0">20814 5115 0,'0'0'1,"176"-17"69,-140 17-20,-19 0-49</inkml:trace>
    </iact:actionData>
  </iact:action>
  <iact:action type="add" startTime="229545">
    <iact:property name="dataType"/>
    <iact:actionData xml:id="d262">
      <inkml:trace xmlns:inkml="http://www.w3.org/2003/InkML" xml:id="stk241" contextRef="#ctx0" brushRef="#br0">20902 4745 0,'-194'670'3,"388"-1340"-3,-388 1411 111</inkml:trace>
    </iact:actionData>
  </iact:action>
  <iact:action type="add" startTime="229685">
    <iact:property name="dataType"/>
    <iact:actionData xml:id="d263">
      <inkml:trace xmlns:inkml="http://www.w3.org/2003/InkML" xml:id="stk242" contextRef="#ctx0" brushRef="#br0">20708 5486 0</inkml:trace>
    </iact:actionData>
  </iact:action>
  <iact:action type="add" startTime="230050">
    <iact:property name="dataType"/>
    <iact:actionData xml:id="d264">
      <inkml:trace xmlns:inkml="http://www.w3.org/2003/InkML" xml:id="stk243" contextRef="#ctx0" brushRef="#br0">21731 5027 0,'18'265'115,"52"-318"-10</inkml:trace>
    </iact:actionData>
  </iact:action>
  <iact:action type="add" startTime="230300">
    <iact:property name="dataType"/>
    <iact:actionData xml:id="d265">
      <inkml:trace xmlns:inkml="http://www.w3.org/2003/InkML" xml:id="stk244" contextRef="#ctx0" brushRef="#br0">21855 5133 0,'17'-88'1</inkml:trace>
    </iact:actionData>
  </iact:action>
  <iact:action type="add" startTime="230324">
    <iact:property name="dataType"/>
    <iact:actionData xml:id="d266">
      <inkml:trace xmlns:inkml="http://www.w3.org/2003/InkML" xml:id="stk245" contextRef="#ctx0" brushRef="#br0">21872 5009 0,'-17'-52'3,"17"228"-2,-18-388 0,53 300 1,-246-88 108,193 18-30,18 0-73</inkml:trace>
    </iact:actionData>
  </iact:action>
  <iact:action type="add" startTime="231586">
    <iact:property name="dataType"/>
    <iact:actionData xml:id="d267">
      <inkml:trace xmlns:inkml="http://www.w3.org/2003/InkML" xml:id="stk246" contextRef="#ctx0" brushRef="#br0">23054 4780 0,'0'18'48,"-18"52"-47,-70 318 37,35-194 8</inkml:trace>
    </iact:actionData>
  </iact:action>
  <iact:action type="add" startTime="231772">
    <iact:property name="dataType"/>
    <iact:actionData xml:id="d268">
      <inkml:trace xmlns:inkml="http://www.w3.org/2003/InkML" xml:id="stk247" contextRef="#ctx0" brushRef="#br0">22895 5450 0,'0'-53'61</inkml:trace>
    </iact:actionData>
  </iact:action>
  <iact:action type="add" startTime="231947">
    <iact:property name="dataType"/>
    <iact:actionData xml:id="d269">
      <inkml:trace xmlns:inkml="http://www.w3.org/2003/InkML" xml:id="stk248" contextRef="#ctx0" brushRef="#br0">23142 4939 0,'0'0'1,"0"-18"41,18 18 2,-1 0 0,1 0-43,17 18 43,18 17 0,-35 0-5,-18-17 4,0 70-42,-71 0 44,18-70-2,53 0 1,18-18 44,35 0-87,88 35 42,-88 0 2,-35 1 0,-1 52-1,-17-71 0,-88 125-43,53-107 41,-36-18-42,36-17 45,17 0-1</inkml:trace>
    </iact:actionData>
  </iact:action>
  <iact:action type="add" startTime="236956">
    <iact:property name="dataType"/>
    <iact:actionData xml:id="d270">
      <inkml:trace xmlns:inkml="http://www.w3.org/2003/InkML" xml:id="stk249" contextRef="#ctx0" brushRef="#br0">15981 4480 0,'-18'0'7,"1"0"3,-19 0-3,19 0 2,-36 0-1,17 0-2,1 0 3,-18 0 1,0 0-2,-35 0-2,35 0 4,-53 0-3,-17 18 0,-18 0 95,-918 140-100,424 477 88,618-582 3,140 371-92,971-19 90,1217-299 1,-2100-106-1,901-53-90,-1095 18 91,477-283-91,-476 301 5,564-283 84,-459-35 1,-334 17 1,87 230-3,-1428-265-88,1481 353 91,-1551 36-90,1551-36 88,-423 105-89</inkml:trace>
    </iact:actionData>
  </iact:action>
  <iact:action type="add" startTime="241597">
    <iact:property name="dataType"/>
    <iact:actionData xml:id="d271">
      <inkml:trace xmlns:inkml="http://www.w3.org/2003/InkML" xml:id="stk250" contextRef="#ctx0" brushRef="#br0">10407 11130 0,'0'0'1,"18"-18"16,-1 18-11,1 0 4,-1 0 5,1 0-8,0 0 3,-1 0 4,1 0-6,0 0 0,17 18 0,0-18 0,1 18 1,16-1-2,-34-17 0,-18 36 25,-18-1-12,-17 0-12,-18 1-1,0-1 1,-17 18-2,34-36 4,19 1-4,-1 0 4,18-1 75,71 1-67,-18-18-11,17 0 1,1 0-1,-1 18 1,19-18 2,-19 0-1,-17 0-3,-18 0 4,18-18-1,-53 0-1,35-17 0,-17 17-2</inkml:trace>
    </iact:actionData>
  </iact:action>
  <iact:action type="add" startTime="242213">
    <iact:property name="dataType"/>
    <iact:actionData xml:id="d272">
      <inkml:trace xmlns:inkml="http://www.w3.org/2003/InkML" xml:id="stk251" contextRef="#ctx0" brushRef="#br0">11448 10425 0,'0'35'41,"-36"35"-35,-34 54 5,-1 17-6,-17 18 5,17-1-4,1 1 5,35-35-3,-1-18-1,36-18-1,0-35 4,18 17-4,17-17 4,-17 0-3,0-35 2,-1-1-3,18-17 4,1 0 5,17 0-7,35 0-1,35 0 1,36 0 2,-18 0-4,-17-35 3,-36 0-2,-53 17 1,0-35 1,-17 0-1,0-35 1,-18 18 0,-18-19-2,-17-16 1,-18 52-2,18 35 2,-18 0 2,17 1-2,1 17 0,-35 0-2,17 0 4,-36 0-4,-69 0 5,34 17-6,1 36 4,17-17-2,53-19 3,35 1-4</inkml:trace>
    </iact:actionData>
  </iact:action>
  <iact:action type="remove" startTime="247345">
    <iact:property name="style" value="instant"/>
    <iact:actionData xml:id="d273" ref="#d42"/>
    <iact:actionData xml:id="d274" ref="#d43"/>
    <iact:actionData xml:id="d275" ref="#d44"/>
    <iact:actionData xml:id="d276" ref="#d45"/>
    <iact:actionData xml:id="d277" ref="#d46"/>
    <iact:actionData xml:id="d278" ref="#d47"/>
    <iact:actionData xml:id="d279" ref="#d48"/>
    <iact:actionData xml:id="d280" ref="#d49"/>
    <iact:actionData xml:id="d281" ref="#d50"/>
    <iact:actionData xml:id="d282" ref="#d51"/>
    <iact:actionData xml:id="d283" ref="#d52"/>
    <iact:actionData xml:id="d284" ref="#d53"/>
    <iact:actionData xml:id="d285" ref="#d54"/>
    <iact:actionData xml:id="d286" ref="#d55"/>
    <iact:actionData xml:id="d287" ref="#d56"/>
    <iact:actionData xml:id="d288" ref="#d57"/>
    <iact:actionData xml:id="d289" ref="#d58"/>
    <iact:actionData xml:id="d290" ref="#d59"/>
    <iact:actionData xml:id="d291" ref="#d60"/>
    <iact:actionData xml:id="d292" ref="#d61"/>
    <iact:actionData xml:id="d293" ref="#d62"/>
    <iact:actionData xml:id="d294" ref="#d63"/>
    <iact:actionData xml:id="d295" ref="#d64"/>
    <iact:actionData xml:id="d296" ref="#d65"/>
    <iact:actionData xml:id="d297" ref="#d66"/>
    <iact:actionData xml:id="d298" ref="#d67"/>
    <iact:actionData xml:id="d299" ref="#d68"/>
    <iact:actionData xml:id="d300" ref="#d69"/>
    <iact:actionData xml:id="d301" ref="#d70"/>
    <iact:actionData xml:id="d302" ref="#d71"/>
    <iact:actionData xml:id="d303" ref="#d72"/>
    <iact:actionData xml:id="d304" ref="#d73"/>
    <iact:actionData xml:id="d305" ref="#d74"/>
    <iact:actionData xml:id="d306" ref="#d75"/>
    <iact:actionData xml:id="d307" ref="#d76"/>
    <iact:actionData xml:id="d308" ref="#d77"/>
    <iact:actionData xml:id="d309" ref="#d78"/>
    <iact:actionData xml:id="d310" ref="#d79"/>
    <iact:actionData xml:id="d311" ref="#d80"/>
    <iact:actionData xml:id="d312" ref="#d81"/>
    <iact:actionData xml:id="d313" ref="#d82"/>
    <iact:actionData xml:id="d314" ref="#d83"/>
    <iact:actionData xml:id="d315" ref="#d84"/>
    <iact:actionData xml:id="d316" ref="#d85"/>
    <iact:actionData xml:id="d317" ref="#d86"/>
    <iact:actionData xml:id="d318" ref="#d87"/>
    <iact:actionData xml:id="d319" ref="#d88"/>
    <iact:actionData xml:id="d320" ref="#d89"/>
    <iact:actionData xml:id="d321" ref="#d90"/>
    <iact:actionData xml:id="d322" ref="#d91"/>
    <iact:actionData xml:id="d323" ref="#d92"/>
    <iact:actionData xml:id="d324" ref="#d93"/>
    <iact:actionData xml:id="d325" ref="#d94"/>
    <iact:actionData xml:id="d326" ref="#d95"/>
    <iact:actionData xml:id="d327" ref="#d96"/>
    <iact:actionData xml:id="d328" ref="#d97"/>
    <iact:actionData xml:id="d329" ref="#d98"/>
    <iact:actionData xml:id="d330" ref="#d99"/>
    <iact:actionData xml:id="d331" ref="#d100"/>
    <iact:actionData xml:id="d332" ref="#d101"/>
    <iact:actionData xml:id="d333" ref="#d102"/>
    <iact:actionData xml:id="d334" ref="#d103"/>
    <iact:actionData xml:id="d335" ref="#d104"/>
    <iact:actionData xml:id="d336" ref="#d105"/>
    <iact:actionData xml:id="d337" ref="#d106"/>
    <iact:actionData xml:id="d338" ref="#d107"/>
    <iact:actionData xml:id="d339" ref="#d108"/>
    <iact:actionData xml:id="d340" ref="#d109"/>
    <iact:actionData xml:id="d341" ref="#d110"/>
    <iact:actionData xml:id="d342" ref="#d111"/>
    <iact:actionData xml:id="d343" ref="#d112"/>
    <iact:actionData xml:id="d344" ref="#d113"/>
    <iact:actionData xml:id="d345" ref="#d114"/>
    <iact:actionData xml:id="d346" ref="#d115"/>
    <iact:actionData xml:id="d347" ref="#d116"/>
    <iact:actionData xml:id="d348" ref="#d117"/>
    <iact:actionData xml:id="d349" ref="#d118"/>
    <iact:actionData xml:id="d350" ref="#d119"/>
    <iact:actionData xml:id="d351" ref="#d120"/>
    <iact:actionData xml:id="d352" ref="#d121"/>
    <iact:actionData xml:id="d353" ref="#d122"/>
    <iact:actionData xml:id="d354" ref="#d123"/>
    <iact:actionData xml:id="d355" ref="#d124"/>
    <iact:actionData xml:id="d356" ref="#d125"/>
    <iact:actionData xml:id="d357" ref="#d126"/>
    <iact:actionData xml:id="d358" ref="#d127"/>
    <iact:actionData xml:id="d359" ref="#d128"/>
    <iact:actionData xml:id="d360" ref="#d129"/>
    <iact:actionData xml:id="d361" ref="#d130"/>
    <iact:actionData xml:id="d362" ref="#d131"/>
    <iact:actionData xml:id="d363" ref="#d132"/>
    <iact:actionData xml:id="d364" ref="#d133"/>
    <iact:actionData xml:id="d365" ref="#d134"/>
    <iact:actionData xml:id="d366" ref="#d135"/>
    <iact:actionData xml:id="d367" ref="#d136"/>
    <iact:actionData xml:id="d368" ref="#d137"/>
    <iact:actionData xml:id="d369" ref="#d138"/>
    <iact:actionData xml:id="d370" ref="#d139"/>
    <iact:actionData xml:id="d371" ref="#d140"/>
    <iact:actionData xml:id="d372" ref="#d141"/>
    <iact:actionData xml:id="d373" ref="#d142"/>
    <iact:actionData xml:id="d374" ref="#d143"/>
    <iact:actionData xml:id="d375" ref="#d144"/>
    <iact:actionData xml:id="d376" ref="#d145"/>
    <iact:actionData xml:id="d377" ref="#d146"/>
    <iact:actionData xml:id="d378" ref="#d147"/>
    <iact:actionData xml:id="d379" ref="#d148"/>
    <iact:actionData xml:id="d380" ref="#d149"/>
    <iact:actionData xml:id="d381" ref="#d150"/>
    <iact:actionData xml:id="d382" ref="#d151"/>
    <iact:actionData xml:id="d383" ref="#d152"/>
    <iact:actionData xml:id="d384" ref="#d153"/>
    <iact:actionData xml:id="d385" ref="#d154"/>
    <iact:actionData xml:id="d386" ref="#d155"/>
    <iact:actionData xml:id="d387" ref="#d156"/>
    <iact:actionData xml:id="d388" ref="#d157"/>
    <iact:actionData xml:id="d389" ref="#d158"/>
    <iact:actionData xml:id="d390" ref="#d159"/>
    <iact:actionData xml:id="d391" ref="#d160"/>
    <iact:actionData xml:id="d392" ref="#d161"/>
    <iact:actionData xml:id="d393" ref="#d162"/>
    <iact:actionData xml:id="d394" ref="#d163"/>
    <iact:actionData xml:id="d395" ref="#d164"/>
    <iact:actionData xml:id="d396" ref="#d165"/>
    <iact:actionData xml:id="d397" ref="#d166"/>
    <iact:actionData xml:id="d398" ref="#d167"/>
    <iact:actionData xml:id="d399" ref="#d168"/>
    <iact:actionData xml:id="d400" ref="#d169"/>
    <iact:actionData xml:id="d401" ref="#d170"/>
    <iact:actionData xml:id="d402" ref="#d171"/>
    <iact:actionData xml:id="d403" ref="#d172"/>
    <iact:actionData xml:id="d404" ref="#d173"/>
    <iact:actionData xml:id="d405" ref="#d174"/>
    <iact:actionData xml:id="d406" ref="#d175"/>
    <iact:actionData xml:id="d407" ref="#d176"/>
    <iact:actionData xml:id="d408" ref="#d177"/>
    <iact:actionData xml:id="d409" ref="#d178"/>
    <iact:actionData xml:id="d410" ref="#d179"/>
    <iact:actionData xml:id="d411" ref="#d180"/>
    <iact:actionData xml:id="d412" ref="#d181"/>
    <iact:actionData xml:id="d413" ref="#d182"/>
    <iact:actionData xml:id="d414" ref="#d183"/>
    <iact:actionData xml:id="d415" ref="#d184"/>
    <iact:actionData xml:id="d416" ref="#d185"/>
    <iact:actionData xml:id="d417" ref="#d186"/>
    <iact:actionData xml:id="d418" ref="#d187"/>
    <iact:actionData xml:id="d419" ref="#d188"/>
    <iact:actionData xml:id="d420" ref="#d189"/>
    <iact:actionData xml:id="d421" ref="#d190"/>
    <iact:actionData xml:id="d422" ref="#d191"/>
    <iact:actionData xml:id="d423" ref="#d192"/>
    <iact:actionData xml:id="d424" ref="#d193"/>
    <iact:actionData xml:id="d425" ref="#d194"/>
    <iact:actionData xml:id="d426" ref="#d195"/>
    <iact:actionData xml:id="d427" ref="#d196"/>
    <iact:actionData xml:id="d428" ref="#d197"/>
    <iact:actionData xml:id="d429" ref="#d198"/>
    <iact:actionData xml:id="d430" ref="#d199"/>
    <iact:actionData xml:id="d431" ref="#d200"/>
    <iact:actionData xml:id="d432" ref="#d201"/>
    <iact:actionData xml:id="d433" ref="#d202"/>
    <iact:actionData xml:id="d434" ref="#d203"/>
    <iact:actionData xml:id="d435" ref="#d204"/>
    <iact:actionData xml:id="d436" ref="#d205"/>
    <iact:actionData xml:id="d437" ref="#d206"/>
    <iact:actionData xml:id="d438" ref="#d207"/>
    <iact:actionData xml:id="d439" ref="#d208"/>
    <iact:actionData xml:id="d440" ref="#d209"/>
    <iact:actionData xml:id="d441" ref="#d210"/>
    <iact:actionData xml:id="d442" ref="#d211"/>
    <iact:actionData xml:id="d443" ref="#d212"/>
    <iact:actionData xml:id="d444" ref="#d213"/>
    <iact:actionData xml:id="d445" ref="#d214"/>
    <iact:actionData xml:id="d446" ref="#d215"/>
    <iact:actionData xml:id="d447" ref="#d216"/>
    <iact:actionData xml:id="d448" ref="#d217"/>
    <iact:actionData xml:id="d449" ref="#d218"/>
    <iact:actionData xml:id="d450" ref="#d219"/>
    <iact:actionData xml:id="d451" ref="#d220"/>
    <iact:actionData xml:id="d452" ref="#d221"/>
    <iact:actionData xml:id="d453" ref="#d222"/>
    <iact:actionData xml:id="d454" ref="#d223"/>
    <iact:actionData xml:id="d455" ref="#d224"/>
    <iact:actionData xml:id="d456" ref="#d225"/>
    <iact:actionData xml:id="d457" ref="#d226"/>
    <iact:actionData xml:id="d458" ref="#d227"/>
    <iact:actionData xml:id="d459" ref="#d228"/>
    <iact:actionData xml:id="d460" ref="#d229"/>
    <iact:actionData xml:id="d461" ref="#d230"/>
    <iact:actionData xml:id="d462" ref="#d231"/>
    <iact:actionData xml:id="d463" ref="#d232"/>
    <iact:actionData xml:id="d464" ref="#d233"/>
    <iact:actionData xml:id="d465" ref="#d234"/>
    <iact:actionData xml:id="d466" ref="#d235"/>
    <iact:actionData xml:id="d467" ref="#d236"/>
    <iact:actionData xml:id="d468" ref="#d237"/>
    <iact:actionData xml:id="d469" ref="#d238"/>
    <iact:actionData xml:id="d470" ref="#d239"/>
    <iact:actionData xml:id="d471" ref="#d240"/>
    <iact:actionData xml:id="d472" ref="#d241"/>
    <iact:actionData xml:id="d473" ref="#d242"/>
    <iact:actionData xml:id="d474" ref="#d243"/>
    <iact:actionData xml:id="d475" ref="#d244"/>
    <iact:actionData xml:id="d476" ref="#d245"/>
    <iact:actionData xml:id="d477" ref="#d246"/>
    <iact:actionData xml:id="d478" ref="#d247"/>
    <iact:actionData xml:id="d479" ref="#d248"/>
    <iact:actionData xml:id="d480" ref="#d249"/>
    <iact:actionData xml:id="d481" ref="#d250"/>
    <iact:actionData xml:id="d482" ref="#d251"/>
    <iact:actionData xml:id="d483" ref="#d252"/>
    <iact:actionData xml:id="d484" ref="#d253"/>
    <iact:actionData xml:id="d485" ref="#d254"/>
    <iact:actionData xml:id="d486" ref="#d255"/>
    <iact:actionData xml:id="d487" ref="#d256"/>
    <iact:actionData xml:id="d488" ref="#d257"/>
    <iact:actionData xml:id="d489" ref="#d258"/>
    <iact:actionData xml:id="d490" ref="#d259"/>
    <iact:actionData xml:id="d491" ref="#d260"/>
    <iact:actionData xml:id="d492" ref="#d261"/>
    <iact:actionData xml:id="d493" ref="#d262"/>
    <iact:actionData xml:id="d494" ref="#d263"/>
    <iact:actionData xml:id="d495" ref="#d264"/>
    <iact:actionData xml:id="d496" ref="#d265"/>
    <iact:actionData xml:id="d497" ref="#d266"/>
    <iact:actionData xml:id="d498" ref="#d267"/>
    <iact:actionData xml:id="d499" ref="#d268"/>
    <iact:actionData xml:id="d500" ref="#d269"/>
    <iact:actionData xml:id="d501" ref="#d270"/>
    <iact:actionData xml:id="d502" ref="#d271"/>
    <iact:actionData xml:id="d503" ref="#d272"/>
  </iact:action>
</iact:actions>
</file>

<file path=ppt/ink/inkAction1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24:22.3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3554">
    <iact:property name="dataType"/>
    <iact:actionData xml:id="d0">
      <inkml:trace xmlns:inkml="http://www.w3.org/2003/InkML" xml:id="stk0" contextRef="#ctx0" brushRef="#br0">4374 13441 0,'-17'0'30,"-1"0"-14,1 0 1,-36 53-7,-53 35-4,0 18 5,-53 17-5,18 18 4,0-35-3,-18 18-1,53-54 4,53-17-4,1 0 4,34-18-4,18-17 4,35-18 29,36 18-31,-18-18-1,17 0 3,36 17-5,18-17 6,-36 0-5,70 0 4,-34 0-2,-1-17-1,-34-1 0,-19 18 3</inkml:trace>
    </iact:actionData>
  </iact:action>
  <iact:action type="add" startTime="23851">
    <iact:property name="dataType"/>
    <iact:actionData xml:id="d1">
      <inkml:trace xmlns:inkml="http://www.w3.org/2003/InkML" xml:id="stk1" contextRef="#ctx0" brushRef="#br0">4410 14393 0,'0'0'0,"53"-17"8,0 17 0,-18-18 0,0 18-2,-35-18 4</inkml:trace>
    </iact:actionData>
  </iact:action>
  <iact:action type="add" startTime="23929">
    <iact:property name="dataType"/>
    <iact:actionData xml:id="d2">
      <inkml:trace xmlns:inkml="http://www.w3.org/2003/InkML" xml:id="stk2" contextRef="#ctx0" brushRef="#br0">4586 14340 0,'0'-17'7</inkml:trace>
    </iact:actionData>
  </iact:action>
  <iact:action type="add" startTime="24170">
    <iact:property name="dataType"/>
    <iact:actionData xml:id="d3">
      <inkml:trace xmlns:inkml="http://www.w3.org/2003/InkML" xml:id="stk3" contextRef="#ctx0" brushRef="#br0">4075 13794 0,'0'17'26,"0"36"-21,17 18 4,-17 52-2,36 54 5,-36-36-8,0 17 7,-18-16-3,18-19 0,-18-17 1,18-18-4,0-53 5,0 18-3,0-35 2,0-36 53,0-17-52,0-18-3</inkml:trace>
    </iact:actionData>
  </iact:action>
  <iact:action type="add" startTime="24581">
    <iact:property name="dataType"/>
    <iact:actionData xml:id="d4">
      <inkml:trace xmlns:inkml="http://www.w3.org/2003/InkML" xml:id="stk4" contextRef="#ctx0" brushRef="#br0">4798 13688 0,'0'0'1,"17"-18"3,36 18 3,0 0 3,35 0-1,1 0-2,16 0 2,19 0-1,-1 0 1,-34 0-2,-19 0 2,-35 18-2,-35 17 24,0 0-25,0 1 5,0 17-6,-35 70 5,-35-35-1,-1 71-2,-17 0 0,35-18 2,-18-71-3,1 19 4,35-54-4,-1 0 4,36-17-4,18-18 92,35 0-90,35 0 0,-17 0 1,17 0-2,18-18 2,-71 0-2,18-17 2,-18 0-2,18 0 2,-18-1-2,18-17 2</inkml:trace>
    </iact:actionData>
  </iact:action>
  <iact:action type="add" startTime="25163">
    <iact:property name="dataType"/>
    <iact:actionData xml:id="d5">
      <inkml:trace xmlns:inkml="http://www.w3.org/2003/InkML" xml:id="stk5" contextRef="#ctx0" brushRef="#br0">6032 13600 0,'36'0'7,"17"-36"1,-18 36 0,53 0 2,36 0-2,-36 0-2,18 0 4,-53 18-2,-36 0-2,1-18 4,17 17-2,-35 36-2,0-18 5,0 36-4,0 17 1,-18 36 0,-17 17 0,-35-18-2,-1-17 4,36-71-3,17-17 3,1 0-3,34-18 65,54 0-64,-18 0-2,-18 0 1,18 17 3,0-17-1,0 18 0,-18 17-2,18-17-1,-18 35 5,-17-36-7,17 36 8,-17 18-6,-18-1 4,0 36-4,0-35 0,-53-1 3,18-34 1,-1-19-2,-17-17 0,36 0 0,-54 0 1,36 0-5,17 0 9,-17-35-7,0 17 2,17 1 0,0-36 1,18 0-1</inkml:trace>
    </iact:actionData>
  </iact:action>
  <iact:action type="add" startTime="25788">
    <iact:property name="dataType"/>
    <iact:actionData xml:id="d6">
      <inkml:trace xmlns:inkml="http://www.w3.org/2003/InkML" xml:id="stk6" contextRef="#ctx0" brushRef="#br0">7567 13300 0,'-18'35'30,"-34"36"-19,-19-1-3,-35 36-1,-17 35-2,-1 0 7,18-53-5,71-70 1,17 17 1,18-17-1,0 0 6,53-1-7,71 18 5,35 18-5,35-35-2</inkml:trace>
    </iact:actionData>
  </iact:action>
  <iact:action type="add" startTime="25958">
    <iact:property name="dataType"/>
    <iact:actionData xml:id="d7">
      <inkml:trace xmlns:inkml="http://www.w3.org/2003/InkML" xml:id="stk7" contextRef="#ctx0" brushRef="#br0">7902 14217 0,'0'0'1,"177"0"4,-72 0 4,1 0-5,-88 0 4,0 0 2,17-18-2,-35-17-2,0 0 6,0-36-5</inkml:trace>
    </iact:actionData>
  </iact:action>
  <iact:action type="add" startTime="26164">
    <iact:property name="dataType"/>
    <iact:actionData xml:id="d8">
      <inkml:trace xmlns:inkml="http://www.w3.org/2003/InkML" xml:id="stk8" contextRef="#ctx0" brushRef="#br0">7832 13652 0,'0'0'2,"0"36"3,0 34 3,0 19 4,0 34-7,17 0 4,-17 19-3,36 16 4,-36-17-2,0-52 1,0-19-2,0 1 2,0-36-2,0-17 3,0-1-4,17-17 27</inkml:trace>
    </iact:actionData>
  </iact:action>
  <iact:action type="add" startTime="26431">
    <iact:property name="dataType"/>
    <iact:actionData xml:id="d9">
      <inkml:trace xmlns:inkml="http://www.w3.org/2003/InkML" xml:id="stk9" contextRef="#ctx0" brushRef="#br0">8520 14922 0,'0'0'3,"0"18"11,0 0-12,0 17 9,-36 18-4,19 0-1,-36-18 5,17-17-4,1 17 3,35-17-4,-17-1 2,-1-17-2</inkml:trace>
    </iact:actionData>
  </iact:action>
  <iact:action type="add" startTime="26787">
    <iact:property name="dataType"/>
    <iact:actionData xml:id="d10">
      <inkml:trace xmlns:inkml="http://www.w3.org/2003/InkML" xml:id="stk10" contextRef="#ctx0" brushRef="#br0">9754 13741 0,'18'-18'18,"35"0"-12,-36 18 1,54 0 2,0 0-1,34 18 1,1 0-1,18-1 0,-1 19-2,-17-1 4,-88 0-1,17-17-2,-35 17 1,0 0 2,0 18-3,0 35 0,-35 18-2,-54 0 7,1 18-5,18-36-1,17 18 4,35-71-2,18 0-2,0 0 4,0-17-2,18 17 1,17 1-3,18-19 1,35 36 1,0-35 1,-17-18 0,17 0-4,-17 0 6,-18 0-5,0-53 4,-53 18-4</inkml:trace>
    </iact:actionData>
  </iact:action>
  <iact:action type="add" startTime="27181">
    <iact:property name="dataType"/>
    <iact:actionData xml:id="d11">
      <inkml:trace xmlns:inkml="http://www.w3.org/2003/InkML" xml:id="stk11" contextRef="#ctx0" brushRef="#br0">11024 13670 0,'0'0'2,"53"-35"2,-18 17 3,36 1 5,35-1-6,-53 18 2,17 0-2,-34 0 6,-1 18-6,-35-1 3,0 18 7,0 1-11,0-1 2,-18 36 4,-17-1-2,-18 18-2,0-17 2,-35 17-4,35-53 7,53 1-8,-18-19 5,54 1 32,17 0-33,17-1 0,18 18-1,-17-17-1,-53-18 4,-18 18-2,17-1 6,-17 1-5,0 0-2,0 17 2,-35 18 1,-18 17-5,0-17 6,-17 0-6,-1 0 6,-17 0-4,17-18 2,54-17 0,-1-18-1,0 0 5,36 0 23,35-35-29</inkml:trace>
    </iact:actionData>
  </iact:action>
  <iact:action type="add" startTime="27747">
    <iact:property name="dataType"/>
    <iact:actionData xml:id="d12">
      <inkml:trace xmlns:inkml="http://www.w3.org/2003/InkML" xml:id="stk12" contextRef="#ctx0" brushRef="#br0">12100 13335 0,'0'35'43,"-35"18"-36,0 18 1,-36 35-1,18-18 2,0 0-1,36-53-3,17 18 6,0-18-6,0-17 6,17 17-6,36 18 6,0-17-3,0-1 1,18 0-2,17 0 1</inkml:trace>
    </iact:actionData>
  </iact:action>
  <iact:action type="add" startTime="27920">
    <iact:property name="dataType"/>
    <iact:actionData xml:id="d13">
      <inkml:trace xmlns:inkml="http://www.w3.org/2003/InkML" xml:id="stk13" contextRef="#ctx0" brushRef="#br0">12241 14164 0,'0'0'3,"71"0"13,-18 0-15,-36 0 9,1 0-4</inkml:trace>
    </iact:actionData>
  </iact:action>
  <iact:action type="add" startTime="28104">
    <iact:property name="dataType"/>
    <iact:actionData xml:id="d14">
      <inkml:trace xmlns:inkml="http://www.w3.org/2003/InkML" xml:id="stk14" contextRef="#ctx0" brushRef="#br0">12047 13406 0,'0'70'4,"0"36"6,18 53-3,0-18-1,-18 18 5,0-36-3,17-35 0,-17-17 0,0-1 0,0-52 1,0 0-3,0-1-1,18-17 7,0 0 4</inkml:trace>
    </iact:actionData>
  </iact:action>
  <iact:action type="add" startTime="28233">
    <iact:property name="dataType"/>
    <iact:actionData xml:id="d15">
      <inkml:trace xmlns:inkml="http://www.w3.org/2003/InkML" xml:id="stk15" contextRef="#ctx0" brushRef="#br0">12136 14446 0,'17'0'3,"-17"-35"3</inkml:trace>
    </iact:actionData>
  </iact:action>
  <iact:action type="add" startTime="28396">
    <iact:property name="dataType"/>
    <iact:actionData xml:id="d16">
      <inkml:trace xmlns:inkml="http://www.w3.org/2003/InkML" xml:id="stk16" contextRef="#ctx0" brushRef="#br0">13053 13229 0,'-36'53'19,"-52"35"-14,18 18 2,-1 0 1,18 0 2,36-36-2,-1 1-2,0-53 5,18 17-4,0-18-1,0 1 1,0 0 1,36-1 2,-1 1-4,0-18 4,36 0-2,-18 0 1,35 0-1</inkml:trace>
    </iact:actionData>
  </iact:action>
  <iact:action type="add" startTime="28560">
    <iact:property name="dataType"/>
    <iact:actionData xml:id="d17">
      <inkml:trace xmlns:inkml="http://www.w3.org/2003/InkML" xml:id="stk17" contextRef="#ctx0" brushRef="#br0">13088 13952 0,'0'0'5,"106"-35"-4,17 17 15,-34 1-15,-19-1 4,-52 18 2,-18-17 19</inkml:trace>
    </iact:actionData>
  </iact:action>
  <iact:action type="add" startTime="28748">
    <iact:property name="dataType"/>
    <iact:actionData xml:id="d18">
      <inkml:trace xmlns:inkml="http://www.w3.org/2003/InkML" xml:id="stk18" contextRef="#ctx0" brushRef="#br0">13194 13441 0,'0'17'7,"-18"36"5,-17 36-6,0 52 4,17 17-3,0 1 1,18-53-3,-17 17 6,17-52-4,0-36 2,0 1-5,0-1 8,0-17-7,0-1 6,0 1-4,0 17 2,17-35-1,1 18 2</inkml:trace>
    </iact:actionData>
  </iact:action>
  <iact:action type="add" startTime="28991">
    <iact:property name="dataType"/>
    <iact:actionData xml:id="d19">
      <inkml:trace xmlns:inkml="http://www.w3.org/2003/InkML" xml:id="stk19" contextRef="#ctx0" brushRef="#br0">13741 14728 0,'0'18'12,"0"0"-1,-18 35-2,-17-18-2,17-17-2,0 17 14,1-35-5</inkml:trace>
    </iact:actionData>
  </iact:action>
  <iact:action type="add" startTime="29092">
    <iact:property name="dataType"/>
    <iact:actionData xml:id="d20">
      <inkml:trace xmlns:inkml="http://www.w3.org/2003/InkML" xml:id="stk20" contextRef="#ctx0" brushRef="#br0">13635 14905 0</inkml:trace>
    </iact:actionData>
  </iact:action>
  <iact:action type="add" startTime="30012">
    <iact:property name="dataType"/>
    <iact:actionData xml:id="d21">
      <inkml:trace xmlns:inkml="http://www.w3.org/2003/InkML" xml:id="stk21" contextRef="#ctx0" brushRef="#br0">14552 13547 0,'18'0'47,"-1"0"-22,-17-18-16,18 18 23,35 0-17,-35 0-8,34 0 3,19 0-4,-36 0 4,18 0-4,0 0 4,-18 18-4,-17-1 5,17-17-7,1 18 17,-36 0-7,0-1 42,0 1-41,0-1-9,0 1 2,0 0 10,0-1-4,-18-17-3,18 18-6,-18 0 4,18-1-1,-17 1 6,17 0-4,-18-1 7,0 1-2,-17 0-7,17-1 7,1 1-5,-1-18 5,1 0-6,17 17-2,-18 1 1,0-18 3,1 18-5,-1-18 5,-17 17 5,17 1-9,0-18 3,1 18 6,-1-18-11,-17 0 20,35 17-8,-18-17-12,1 18 4,34-18 96,19 0-99,16 0 5,1 0-4,36 0 1,-1 0-3,18 18 6,-36-1-5,-52-17 10,17 18-7,-35-1 7,0 1-8,18-18 0,-18 53 1,17-18-4,-17-17 6,0 17-4,0 0 2,0 1-1,-17 17 0,-36 0 1,0-18-2,-35 18 2,17-36-2,18 19 1,36-36 0,-19 17 0,19-17 4,-1 0 23,18-35-1,0 0-28,35 0 0,-17-18 5</inkml:trace>
    </iact:actionData>
  </iact:action>
  <iact:action type="add" startTime="31207">
    <iact:property name="dataType"/>
    <iact:actionData xml:id="d22">
      <inkml:trace xmlns:inkml="http://www.w3.org/2003/InkML" xml:id="stk22" contextRef="#ctx0" brushRef="#br0">15734 13317 0,'0'0'4,"0"18"29,0 0-20,-18 35-7,-17 17 2,17 36-1,-17-36 2,35-34-1,-18 34 1,18-34-3,0-19 2,0 19-3,0-19 6,0 1-3,18-18 1,0 0-2,-18 17 2,35 1-2,-17-18-1,17 0 4,35 18-4,54-18 1,-36 0 3,-17 0-1,-36 0-3,-17-18 5,-1 0-5,-17-17 9</inkml:trace>
    </iact:actionData>
  </iact:action>
  <iact:action type="add" startTime="31601">
    <iact:property name="dataType"/>
    <iact:actionData xml:id="d23">
      <inkml:trace xmlns:inkml="http://www.w3.org/2003/InkML" xml:id="stk23" contextRef="#ctx0" brushRef="#br0">15910 13458 0,'0'0'3,"-17"159"1,17 0 3,0 17-1,0 1 0,0-36 5,0-53-5,0 18 3,0-71 0,0 0 0,0-17-2,0 17-2,17-52 55</inkml:trace>
    </iact:actionData>
  </iact:action>
  <iact:action type="add" startTime="31877">
    <iact:property name="dataType"/>
    <iact:actionData xml:id="d24">
      <inkml:trace xmlns:inkml="http://www.w3.org/2003/InkML" xml:id="stk24" contextRef="#ctx0" brushRef="#br0">16651 13388 0,'0'18'18,"-18"17"-12,-17 35 2,-18 1-1,18 17 6,17-35-10,-35 53 5,53-71-1,0 36 1,0-54 3,0 36-5,18 0 2,17-35 1,1-18-2,-36 17 2,35-17-1,-17 0 1,-1 0 0,36 0-3,18 0 4,17 0-2,71-35 8,-106 18-11</inkml:trace>
    </iact:actionData>
  </iact:action>
  <iact:action type="add" startTime="32091">
    <iact:property name="dataType"/>
    <iact:actionData xml:id="d25">
      <inkml:trace xmlns:inkml="http://www.w3.org/2003/InkML" xml:id="stk25" contextRef="#ctx0" brushRef="#br0">17039 14005 0,'0'-35'18</inkml:trace>
    </iact:actionData>
  </iact:action>
  <iact:action type="add" startTime="32277">
    <iact:property name="dataType"/>
    <iact:actionData xml:id="d26">
      <inkml:trace xmlns:inkml="http://www.w3.org/2003/InkML" xml:id="stk26" contextRef="#ctx0" brushRef="#br0">16722 13458 0,'0'36'16,"0"-1"-9,17 36 1,1-1 0,-18 18 0,35 71 5,-35-18-9,-17 18 6,-1 17-4,-17-52 1,17-18 1,0-36 5,18-52-10,-17 17 5,17-70 44,35-71-48,18-70 4</inkml:trace>
    </iact:actionData>
  </iact:action>
  <iact:action type="add" startTime="32561">
    <iact:property name="dataType"/>
    <iact:actionData xml:id="d27">
      <inkml:trace xmlns:inkml="http://www.w3.org/2003/InkML" xml:id="stk27" contextRef="#ctx0" brushRef="#br0">17216 13282 0,'0'0'4,"35"-35"-3,35 35 5,-17 0 2,18 0 3,-54 0-2,19 17-5,17 1 5,-18 0-1,-17 17-1,17 0 1,-35 36 1,0-18-2,0 35 4,0 18-4,-53 17 0,-35 1 1,-18 17 1,18-35-2,35-1 2,18-34-2,17-36 1,18 1 3,-18-1-3,18 0-3,0-17 7,36-1-9,-36 19 5,52-19 4,1-17-3,0 18-4,-17-18 2,52 0 1,-18 0-1,-17-35 2,18 17 0</inkml:trace>
    </iact:actionData>
  </iact:action>
  <iact:action type="add" startTime="32960">
    <iact:property name="dataType"/>
    <iact:actionData xml:id="d28">
      <inkml:trace xmlns:inkml="http://www.w3.org/2003/InkML" xml:id="stk28" contextRef="#ctx0" brushRef="#br0">18309 14623 0,'0'0'2,"0"53"1,0 17 6,-17-17-3,-1-18 2,-17 18 1,35-18-1,0-17-2,0 0 15</inkml:trace>
    </iact:actionData>
  </iact:action>
  <iact:action type="add" startTime="33047">
    <iact:property name="dataType"/>
    <iact:actionData xml:id="d29">
      <inkml:trace xmlns:inkml="http://www.w3.org/2003/InkML" xml:id="stk29" contextRef="#ctx0" brushRef="#br0">18239 14975 0,'0'0'2</inkml:trace>
    </iact:actionData>
  </iact:action>
  <iact:action type="add" startTime="33319">
    <iact:property name="dataType"/>
    <iact:actionData xml:id="d30">
      <inkml:trace xmlns:inkml="http://www.w3.org/2003/InkML" xml:id="stk30" contextRef="#ctx0" brushRef="#br0">19138 13353 0,'0'17'56,"0"19"-50,-35 52 4,0-18-6,-18 18 7,-18 18-6,36-35 7,0-1-7,-1 1 6,36-18-6,-17 0 6,-1 0-2,18 0-3,0-36 1,0 1 8,18-18 1,35 0-4,35 0-9,0 0 10</inkml:trace>
    </iact:actionData>
  </iact:action>
  <iact:action type="add" startTime="33551">
    <iact:property name="dataType"/>
    <iact:actionData xml:id="d31">
      <inkml:trace xmlns:inkml="http://www.w3.org/2003/InkML" xml:id="stk31" contextRef="#ctx0" brushRef="#br0">19173 14217 0,'106'-35'2,"-212"70"0,301-106 16,-90 54-16,-87-1 5,-18 0 11,0 1 14,0-1-12</inkml:trace>
    </iact:actionData>
  </iact:action>
  <iact:action type="add" startTime="33990">
    <iact:property name="dataType"/>
    <iact:actionData xml:id="d32">
      <inkml:trace xmlns:inkml="http://www.w3.org/2003/InkML" xml:id="stk32" contextRef="#ctx0" brushRef="#br0">19191 13476 0,'0'0'3,"0"35"4,0 1-3,-18 69 4,18-52 1,0 71-1,0-18-2,0 52 3,0-16 1,0-19-3,0-52 2,0 17-1,0-53 0,-17 18-1,17-35 0,0-1 1,0 1 7</inkml:trace>
    </iact:actionData>
  </iact:action>
  <iact:action type="add" startTime="34179">
    <iact:property name="dataType"/>
    <iact:actionData xml:id="d33">
      <inkml:trace xmlns:inkml="http://www.w3.org/2003/InkML" xml:id="stk33" contextRef="#ctx0" brushRef="#br0">19156 14658 0</inkml:trace>
    </iact:actionData>
  </iact:action>
  <iact:action type="add" startTime="34415">
    <iact:property name="dataType"/>
    <iact:actionData xml:id="d34">
      <inkml:trace xmlns:inkml="http://www.w3.org/2003/InkML" xml:id="stk34" contextRef="#ctx0" brushRef="#br0">20373 13212 0,'-18'17'17,"1"1"-12,-1 17 2,-53 18 1,1 18 0,-36 17 1,35 18-2,1-18 1,17-18 1,35 1 0,-17-1 0,17-17-2,18-35 1,0 35-2,0-35 2,0-1 1,18-17 6,-18 18-8,71-1 3,-18-17-2</inkml:trace>
    </iact:actionData>
  </iact:action>
  <iact:action type="add" startTime="34606">
    <iact:property name="dataType"/>
    <iact:actionData xml:id="d35">
      <inkml:trace xmlns:inkml="http://www.w3.org/2003/InkML" xml:id="stk35" contextRef="#ctx0" brushRef="#br0">20055 14111 0,'106'0'2,"-212"0"-1,424 0 19,-248 0-19,-34 0 8,-19 0 0,1-18-4,-18 1 2,0-1 3,0 1-2,0-1-1,0-17 1</inkml:trace>
    </iact:actionData>
  </iact:action>
  <iact:action type="add" startTime="34832">
    <iact:property name="dataType"/>
    <iact:actionData xml:id="d36">
      <inkml:trace xmlns:inkml="http://www.w3.org/2003/InkML" xml:id="stk36" contextRef="#ctx0" brushRef="#br0">20338 13458 0,'0'0'2,"-18"53"3,0 18 1,1 70 6,-36 18-6,35 0 1,-35 17 1,36 0-1,-19-17 3,1-53-1,35-53-3,0 0 3,0 0-3,18-53 38,-1 0-28</inkml:trace>
    </iact:actionData>
  </iact:action>
  <iact:action type="add" startTime="35106">
    <iact:property name="dataType"/>
    <iact:actionData xml:id="d37">
      <inkml:trace xmlns:inkml="http://www.w3.org/2003/InkML" xml:id="stk37" contextRef="#ctx0" brushRef="#br0">20867 13741 0,'0'0'4,"17"0"-1,19 0 3,-19 0 2,19 0-2,-1 17 3,-17 1 9,-18 0-9,17 35-5,1 17 5,-18 1 1,0-18-1,-18 52-1,-52 1 0,17-35 1,35-18-2,0 17 1,18-52-1,0 17 2,0-17-1,0-1 1,0 1-3,36 0 27,-1-18-24,36-18-2</inkml:trace>
    </iact:actionData>
  </iact:action>
  <iact:action type="add" startTime="35347">
    <iact:property name="dataType"/>
    <iact:actionData xml:id="d38">
      <inkml:trace xmlns:inkml="http://www.w3.org/2003/InkML" xml:id="stk38" contextRef="#ctx0" brushRef="#br0">21131 14534 0,'89'-35'6,"16"-53"-5</inkml:trace>
    </iact:actionData>
  </iact:action>
  <iact:action type="add" startTime="35481">
    <iact:property name="dataType"/>
    <iact:actionData xml:id="d39">
      <inkml:trace xmlns:inkml="http://www.w3.org/2003/InkML" xml:id="stk39" contextRef="#ctx0" brushRef="#br0">21555 13282 0,'17'0'15,"1"0"-5,0 0-3,-1 0 0,1 0 2,0 18-2,17-1 1,-18 1 7,-17 0-8,18 17 2,0-17-3,-18 34 3,0 1 0,0 0-3,-18 0 1,-17 0 3,0 18-4,-1-54 4,19 19-1,17-1 63,0 0-66,70 18 4,18-18-4,1 1 3,16 34-1,-34-17 1,-36-35-2,-17-18 2,-18 17-2,0 19 2,0-19-3,0 54 3,-35-18-3,-36 17 2,-35 19 1,0-54-1,-17 18 0,-1 0 4,54-36-5,35 1 1,17-18-1</inkml:trace>
    </iact:actionData>
  </iact:action>
  <iact:action type="add" startTime="54379">
    <iact:property name="dataType"/>
    <iact:actionData xml:id="d40">
      <inkml:trace xmlns:inkml="http://www.w3.org/2003/InkML" xml:id="stk40" contextRef="#ctx0" brushRef="#br0">6791 16492 0,'-18'0'9,"1"0"8,-1 0-11,0 0 2,-17 36 2,0-1-2,0 18 0,-18 17-2,35 19 3,0 16-2,18 37 3,0-37-3,18 36 1,53 1-1,-19-54 3,37 18-4,-1-36 3,-18 1-2,1-36 3,0-17-3,34 17 2,-16 0-2,-1-35 2,0 0-1,18 0-1,-36-35 1,-17 17 0,-17-35-1,-1-17 3,35-36-3,-52 0 2,0 18-1,-1-18-1,-17 53-1,0-35 6,0-18-6,-35 36 3,0-1-2,-18-35 1,-35 36 0,35-19-1,-35 37 3,35-1-4,0 35 4,0 0-4,0 1 4,0 17-4,18 0 3,-1 0-3,19 0 5,-1 35-5,-17 0 3,17-35-2,18 36 3,-35-1-4,35-18 4,-18 1-2,18 0 0</inkml:trace>
    </iact:actionData>
  </iact:action>
  <iact:action type="add" startTime="55096">
    <iact:property name="dataType"/>
    <iact:actionData xml:id="d41">
      <inkml:trace xmlns:inkml="http://www.w3.org/2003/InkML" xml:id="stk41" contextRef="#ctx0" brushRef="#br0">8978 15981 0,'0'0'2,"-88"141"2,-35 18 3,34-1 2,19 1-4,-1 35 5,54-53-3,17-17 3,0-1-5,52-17 5,72 0-4,17-36 4,18-17-1,17 0-2,-17 18 1</inkml:trace>
    </iact:actionData>
  </iact:action>
  <iact:action type="add" startTime="55236">
    <iact:property name="dataType"/>
    <iact:actionData xml:id="d42">
      <inkml:trace xmlns:inkml="http://www.w3.org/2003/InkML" xml:id="stk42" contextRef="#ctx0" brushRef="#br0">9525 17657 0,'88'0'2,"-176"0"-2,229-36 6</inkml:trace>
    </iact:actionData>
  </iact:action>
  <iact:action type="add" startTime="55373">
    <iact:property name="dataType"/>
    <iact:actionData xml:id="d43">
      <inkml:trace xmlns:inkml="http://www.w3.org/2003/InkML" xml:id="stk43" contextRef="#ctx0" brushRef="#br0">9931 16669 0,'0'0'2,"-36"106"2,-17 70 5,-17 36 0,-1 35-3,-17-18 4,-18-53-4,71-88 4,17-52-1,36-160 36,88-52-35</inkml:trace>
    </iact:actionData>
  </iact:action>
  <iact:action type="add" startTime="55507">
    <iact:property name="dataType"/>
    <iact:actionData xml:id="d44">
      <inkml:trace xmlns:inkml="http://www.w3.org/2003/InkML" xml:id="stk44" contextRef="#ctx0" brushRef="#br0">9613 17427 0,'106'-247'2,"-212"494"-1,406-917 18,-212 529-16,-35 17 4,18 36 3,-36 18-3,0 17 2,1 0-2,-1 53 1,-18-18 2,1 18 21,35 71-24,18 52-1,-1 89 5,1 52-2,35 54-3,-71-54 4,53 1-3,-70-89 3,-1-70-4,-17-53 5,0-35-5,0-71 32,0-106-29,0-70-2</inkml:trace>
    </iact:actionData>
  </iact:action>
  <iact:action type="add" startTime="55879">
    <iact:property name="dataType"/>
    <iact:actionData xml:id="d45">
      <inkml:trace xmlns:inkml="http://www.w3.org/2003/InkML" xml:id="stk45" contextRef="#ctx0" brushRef="#br0">11254 15557 0,'-36'36'12,"1"52"-4,-53 35 2,-18 71-1,-35-17-2,17-54 3,72 18-6,-1-105 5,53-19 1,0 1-2,17-18 32,54 0-31,17-18-3,18 1 1,17-1 0,1-35 3,35 18 0</inkml:trace>
    </iact:actionData>
  </iact:action>
  <iact:action type="add" startTime="56082">
    <iact:property name="dataType"/>
    <iact:actionData xml:id="d46">
      <inkml:trace xmlns:inkml="http://www.w3.org/2003/InkML" xml:id="stk46" contextRef="#ctx0" brushRef="#br0">11571 16298 0,'124'-88'3,"-248"176"-3,283-194 7,-142 89 0,-17-18 27,-17-1-26</inkml:trace>
    </iact:actionData>
  </iact:action>
  <iact:action type="add" startTime="56271">
    <iact:property name="dataType"/>
    <iact:actionData xml:id="d47">
      <inkml:trace xmlns:inkml="http://www.w3.org/2003/InkML" xml:id="stk47" contextRef="#ctx0" brushRef="#br0">11289 15716 0,'0'0'2,"-18"53"3,1 53 3,-1 53-2,0 17 7,1 1-7,17-19 3,0-70-1,0-35-1,0-35 1</inkml:trace>
    </iact:actionData>
  </iact:action>
  <iact:action type="add" startTime="56548">
    <iact:property name="dataType"/>
    <iact:actionData xml:id="d48">
      <inkml:trace xmlns:inkml="http://www.w3.org/2003/InkML" xml:id="stk48" contextRef="#ctx0" brushRef="#br0">12047 15134 0,'36'53'11,"52"88"-4,53 106 1,-18 18 0,19 140 1,-19-140-2,-88-53 2,-17-36-3,-18-17 0,0-53 5,-53 52-3,-35 1-3,-53-35 6,0 17-3,17-18 0,-17 1-1,35-36 2,18-18-4,53-34 3,-1-1 0,19-35 1</inkml:trace>
    </iact:actionData>
  </iact:action>
  <iact:action type="remove" startTime="91234">
    <iact:property name="style" value="instant"/>
    <iact:actionData xml:id="d49" ref="#d0"/>
    <iact:actionData xml:id="d50" ref="#d1"/>
    <iact:actionData xml:id="d51" ref="#d2"/>
    <iact:actionData xml:id="d52" ref="#d3"/>
    <iact:actionData xml:id="d53" ref="#d4"/>
    <iact:actionData xml:id="d54" ref="#d5"/>
    <iact:actionData xml:id="d55" ref="#d6"/>
    <iact:actionData xml:id="d56" ref="#d7"/>
    <iact:actionData xml:id="d57" ref="#d8"/>
    <iact:actionData xml:id="d58" ref="#d9"/>
    <iact:actionData xml:id="d59" ref="#d10"/>
    <iact:actionData xml:id="d60" ref="#d11"/>
    <iact:actionData xml:id="d61" ref="#d12"/>
    <iact:actionData xml:id="d62" ref="#d13"/>
    <iact:actionData xml:id="d63" ref="#d14"/>
    <iact:actionData xml:id="d64" ref="#d15"/>
    <iact:actionData xml:id="d65" ref="#d16"/>
    <iact:actionData xml:id="d66" ref="#d17"/>
    <iact:actionData xml:id="d67" ref="#d18"/>
    <iact:actionData xml:id="d68" ref="#d19"/>
    <iact:actionData xml:id="d69" ref="#d20"/>
    <iact:actionData xml:id="d70" ref="#d21"/>
    <iact:actionData xml:id="d71" ref="#d22"/>
    <iact:actionData xml:id="d72" ref="#d23"/>
    <iact:actionData xml:id="d73" ref="#d24"/>
    <iact:actionData xml:id="d74" ref="#d25"/>
    <iact:actionData xml:id="d75" ref="#d26"/>
    <iact:actionData xml:id="d76" ref="#d27"/>
    <iact:actionData xml:id="d77" ref="#d28"/>
    <iact:actionData xml:id="d78" ref="#d29"/>
    <iact:actionData xml:id="d79" ref="#d30"/>
    <iact:actionData xml:id="d80" ref="#d31"/>
    <iact:actionData xml:id="d81" ref="#d32"/>
    <iact:actionData xml:id="d82" ref="#d33"/>
    <iact:actionData xml:id="d83" ref="#d34"/>
    <iact:actionData xml:id="d84" ref="#d35"/>
    <iact:actionData xml:id="d85" ref="#d36"/>
    <iact:actionData xml:id="d86" ref="#d37"/>
    <iact:actionData xml:id="d87" ref="#d38"/>
    <iact:actionData xml:id="d88" ref="#d39"/>
    <iact:actionData xml:id="d89" ref="#d40"/>
    <iact:actionData xml:id="d90" ref="#d41"/>
    <iact:actionData xml:id="d91" ref="#d42"/>
    <iact:actionData xml:id="d92" ref="#d43"/>
    <iact:actionData xml:id="d93" ref="#d44"/>
    <iact:actionData xml:id="d94" ref="#d45"/>
    <iact:actionData xml:id="d95" ref="#d46"/>
    <iact:actionData xml:id="d96" ref="#d47"/>
    <iact:actionData xml:id="d97" ref="#d48"/>
  </iact:action>
</iact:actions>
</file>

<file path=ppt/ink/inkAction1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32:32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3994">
    <iact:property name="dataType"/>
    <iact:actionData xml:id="d0">
      <inkml:trace xmlns:inkml="http://www.w3.org/2003/InkML" xml:id="stk0" contextRef="#ctx0" brushRef="#br0">3969 6473 0,'-18'0'64,"18"18"-42,-18 0-14,18-1 0,0 1-1,-17 17 2,17 18-3,0 0 5,-18 71-6,1-1 5,-19 53-4,1 1 4,0 35-2,-1 34 0,19-69 0,17-36 0,0-18 0,0-34 1,35-36-2,0-36 2,-35 1-4,18-18 22,0 0-20,-1 0 2,36-18-1</inkml:trace>
    </iact:actionData>
  </iact:action>
  <iact:action type="add" startTime="34288">
    <iact:property name="dataType"/>
    <iact:actionData xml:id="d1">
      <inkml:trace xmlns:inkml="http://www.w3.org/2003/InkML" xml:id="stk1" contextRef="#ctx0" brushRef="#br0">3969 8308 0,'0'0'2,"88"-88"3</inkml:trace>
    </iact:actionData>
  </iact:action>
  <iact:action type="add" startTime="34369">
    <iact:property name="dataType"/>
    <iact:actionData xml:id="d2">
      <inkml:trace xmlns:inkml="http://www.w3.org/2003/InkML" xml:id="stk2" contextRef="#ctx0" brushRef="#br0">4322 7955 0,'0'18'30,"0"52"-19,0 19-7,0-1 6,35 18-1,-18-54-2,36 1 3,0-17-4,18-1 1,-1-17 2,-34-1-1,-1-17 0,0 0-3,0 0 15,-17-35-13,-18-36 1,0 1-2,0 35 4,-35-36-1,0 36-2,17-1 2,-17 1-2,-1 0 2,19 17-2,-36 18 2,35-17-2,1 17 7,34 0 36,54 0-44,52 17 4,18 1-4,18 35 5,35-18-6,-70 53 5,-19-17-4,-34-18 4,-36 17-2,1 1 1,-1-1-3,-35-17 3,0-17-2,17-36 3,-17 17-5,0-52 51,0-53-45,-17-71-2,-36 0-3,35 71 3,18 35-1,0 36-1,53 69 57,-18 54-56,1-35 1,17 35-1,-18-18-4,-17-35 8,17 0-6,-18 0 1,-17-36 2,0 19 1,18-1-5,0-35 13,-1 0-9,1 0-4,17 0 6</inkml:trace>
    </iact:actionData>
  </iact:action>
  <iact:action type="add" startTime="35169">
    <iact:property name="dataType"/>
    <iact:actionData xml:id="d3">
      <inkml:trace xmlns:inkml="http://www.w3.org/2003/InkML" xml:id="stk3" contextRef="#ctx0" brushRef="#br0">6332 8008 0,'0'0'2,"0"-71"1,-35 19 6,0-1 0,17 35-1,1 18 9,-1 0-8,0 0 6,-35 35-7,36 36 2,-19-18-4,36 35 2,0-17-1,0-54 3,0 18-3,0-17 2,36-18 3,-19 0-1,36 0-5,53-53 3,-35 0-1,-36 0 1,0 0-3,-17 18 3,-18 70 39,0 89-42,17 88 4,54 52-4,17 124 5,18-17-5,-53-72 3,-18-105-1,-35-70 0,0-89 0,0-17 0,-53 0-2,-17-1 5,-54-17-4,1 0 2,-54-70-1,19-19-1,-36 1 2,0-88-1,105 17 0,1-53 0</inkml:trace>
    </iact:actionData>
  </iact:action>
  <iact:action type="add" startTime="35665">
    <iact:property name="dataType"/>
    <iact:actionData xml:id="d4">
      <inkml:trace xmlns:inkml="http://www.w3.org/2003/InkML" xml:id="stk4" contextRef="#ctx0" brushRef="#br0">6332 8255 0,'0'0'6,"124"0"-5,17-35 6,18 17 2,-71 18-2,18-53 2,-53 36-3,17-19 5,-52 1-6,35 0 6,-18-1-5,-17-17 4,17 18-4,-35-18 4,0 0-5,0 18 6,0 17-4,0 1 2,-18 17 4,-17 0 3,88 0-5,-53 17-3,-53 19-2,18 34 5,-18 18-5,35-35 3,18 18-2,-17 0 2,17-1-4,35-17 6,18 0-3,17-18 0,36-17 0,71-18 0,-1-35 0,-53-36 0,18-52 0,-52 34-1,-36-140 9,-53 141-9,0 0 1,-18 52 2,0 1-3,1 35-1,-1 0 30,-17 35-31,-1 54 6,1 52-7,18-53 6,17 0-3,0-35 2,35 35-1,53 18 1,71 17-3,0-34 3,35-1-3,-106-71 5,-53 1-3,-53 17 21,-87-17-17,-89 0-4,17-1 0,71-17-4,53 0 8,18 0-8,-18-53 8,-17 0-5,17-35 2,0 35-1,35-17-4,18-18 7</inkml:trace>
    </iact:actionData>
  </iact:action>
  <iact:action type="add" startTime="36419">
    <iact:property name="dataType"/>
    <iact:actionData xml:id="d5">
      <inkml:trace xmlns:inkml="http://www.w3.org/2003/InkML" xml:id="stk5" contextRef="#ctx0" brushRef="#br0">9172 6756 0,'-17'53'32,"-36"105"-28,17 19 4,-52 70-1,18 17 3,34-17 1,-17-17-8,53 34 6,0-52 0,0-71 0,36-18-1,17-34-2,-53-54 3,17 18-3,36-18 5,-35 0-5,17-35 2,0 0 11,-17 0-11,17 0-1,18-53 3</inkml:trace>
    </iact:actionData>
  </iact:action>
  <iact:action type="add" startTime="36730">
    <iact:property name="dataType"/>
    <iact:actionData xml:id="d6">
      <inkml:trace xmlns:inkml="http://www.w3.org/2003/InkML" xml:id="stk6" contextRef="#ctx0" brushRef="#br0">7814 7620 0,'35'0'24,"36"0"-17,17 0 1,36 0-2,87 0 4,18 0-1</inkml:trace>
    </iact:actionData>
  </iact:action>
  <iact:action type="add" startTime="36802">
    <iact:property name="dataType"/>
    <iact:actionData xml:id="d7">
      <inkml:trace xmlns:inkml="http://www.w3.org/2003/InkML" xml:id="stk7" contextRef="#ctx0" brushRef="#br0">8749 7620 0,'0'0'1,"88"0"5,-17-18 0,-36-17 2</inkml:trace>
    </iact:actionData>
  </iact:action>
  <iact:action type="add" startTime="37594">
    <iact:property name="dataType"/>
    <iact:actionData xml:id="d8">
      <inkml:trace xmlns:inkml="http://www.w3.org/2003/InkML" xml:id="stk8" contextRef="#ctx0" brushRef="#br0">11571 7232 0,'0'0'1,"-53"-18"6,-17 1-2,17 17 3,-18 0 0,1 35 0,-36 35 1,35 36-1,18-35 2,0 35-4,0-36 5,36 54-7,17-71 7,0-18-6,0 0 5,0 0-4,53-17 5,0-18-5,35 0 4,18 0-5,105-35 6,1-53-5</inkml:trace>
    </iact:actionData>
  </iact:action>
  <iact:action type="add" startTime="37816">
    <iact:property name="dataType"/>
    <iact:actionData xml:id="d9">
      <inkml:trace xmlns:inkml="http://www.w3.org/2003/InkML" xml:id="stk9" contextRef="#ctx0" brushRef="#br0">12171 7638 0,'-18'35'24,"1"18"-15,-1-18 0,18 36-5,0-36 5,0-17-2,0 17 5,18-35 1,-1 0-5,36-35-1,-18-18 4</inkml:trace>
    </iact:actionData>
  </iact:action>
  <iact:action type="add" startTime="37938">
    <iact:property name="dataType"/>
    <iact:actionData xml:id="d10">
      <inkml:trace xmlns:inkml="http://www.w3.org/2003/InkML" xml:id="stk10" contextRef="#ctx0" brushRef="#br0">12277 7761 0,'0'0'9,"35"-88"-6,-35 0-1,0 17 9</inkml:trace>
    </iact:actionData>
  </iact:action>
  <iact:action type="add" startTime="37970">
    <iact:property name="dataType"/>
    <iact:actionData xml:id="d11">
      <inkml:trace xmlns:inkml="http://www.w3.org/2003/InkML" xml:id="stk11" contextRef="#ctx0" brushRef="#br0">12294 7444 0,'0'0'0,"-35"-18"11,0-17-7,-18 17 5,-18-17-3,1 35 1,52 0 5,0 0 19,18 35-16,18 0-7,88 71-2,53-18 3,52 18-2,19 0 5,-107 17-4,18-34-3,-88-19 3,0 1 1,-35 52-2,-18-17 4,0-53-5,-18 18 3,18-54-2,-18-17 8,1 0-7,17-17 0,-36-1 1,1-53-2,0 1 1,17-1 1,-35-52-1,53-1-2,0 1 4,53-1-4,18 19 5,-36 52-6,53 17 6,-52 36-5,-19 0 2,1 0 15,-18 53-12,35 71-6,-35 17 7,0 71-7,0-1 5,0-17-4,0-70 4,18-71-4,-18-36 4,35-17 31,-17-141-35,-1-35 0,54-71 5,-36 70-6,71 19 5,-71 87-4,-17 53 5,0 18 39,-18 53-43,0 53-3,0-18 8,0 71-3,17-71-6,1-35 9,-18 0-4</inkml:trace>
    </iact:actionData>
  </iact:action>
  <iact:action type="add" startTime="38721">
    <iact:property name="dataType"/>
    <iact:actionData xml:id="d12">
      <inkml:trace xmlns:inkml="http://www.w3.org/2003/InkML" xml:id="stk12" contextRef="#ctx0" brushRef="#br0">13935 7920 0,'0'53'25,"0"17"-15,0 1-3,17 35-2,-17-53 6,0-36-3,18 1-1,-18-36 26,0-17-25,0-88 0,53-54 1,-18 18-6,18 36 11,-35 52-8,-1 36 2,1 35 0,-18 35 36,0 36-31,0 35-7,0-18 4,0 0-3,0-35 0,0-18 1,18-35 8,-18-53 31,17-70-40,19-18 4,34 35-3,-17 71 0,-18-1-1,-35 19-2,36 17 7,-36-18-4,17 18 0,1 18-3,35 17 2,-18 36 6,-17 17-7,17-18 5,-17-17-5,-18 0 3,17-53-3,-17 35 5,0-17 5,18 17 3,0-17-7,-1 0-4,-17 52 0,53-34 0</inkml:trace>
    </iact:actionData>
  </iact:action>
  <iact:action type="add" startTime="39361">
    <iact:property name="dataType"/>
    <iact:actionData xml:id="d13">
      <inkml:trace xmlns:inkml="http://www.w3.org/2003/InkML" xml:id="stk13" contextRef="#ctx0" brushRef="#br0">15169 7761 0,'0'18'20,"0"17"-5,-35 18-10,35 35 5,0-53-5,0 18 6,0 18-3,18-53 0,35 34 0,0 1 0,17-35 1,1 0-1,-36-18 0,18 0-4,-18-71 8,0 1-4,-35-54-4,0 18 9,-70-70-6,-71 17-3,0 71 7,0 17-5,17 54 1,89-1 6,0 18-6,70 35 50,71-17-50,17-18-2</inkml:trace>
    </iact:actionData>
  </iact:action>
  <iact:action type="add" startTime="39665">
    <iact:property name="dataType"/>
    <iact:actionData xml:id="d14">
      <inkml:trace xmlns:inkml="http://www.w3.org/2003/InkML" xml:id="stk14" contextRef="#ctx0" brushRef="#br0">15328 7426 0,'159'0'13,"-36"0"-11,-87 0 0,-354 0-1,653 0 5,-317 35 29,17 89-31,1-36 8,16 106-2,-34-53-4,35 18 3,-35-89-2,-18-34 1,0-1 1,0-88 56,-18-88-59,18 0 3,0-36-2,35 19 2,1 52-2,-1 18-3,0 35 8,0 0-8,-17 17 8,17 36-3,-35-17-5,18 17 49,0 0-50,17 53 8,18 0-6,-36 70 5,19-52-4,-1 35 5,-17-18-7,-18-35 8,17 0-7,1 17 7,-18-35-9,0 1 9,0-19-4</inkml:trace>
    </iact:actionData>
  </iact:action>
  <iact:action type="add" startTime="41523">
    <iact:property name="dataType"/>
    <iact:actionData xml:id="d15">
      <inkml:trace xmlns:inkml="http://www.w3.org/2003/InkML" xml:id="stk15" contextRef="#ctx0" brushRef="#br0">12100 10125 0,'0'0'2,"-35"-36"3,0 19 3,-1-1 1,-34 18-1,-18-17 0,-71 17-1,35 17 6,-17 54-8,88-18 3,36 17 0,-36 18 0,53 1 1,35 69-2,89 36 1,34 0-1,142 53 2,-53-158-1,0 34-2,-70-17 4,-107-106-4,-35 17 4,-52 19 12,-71-1-13,-71-17-3,18 17 4,-18-35-1,35 18-1,36-18 0,18 0 0,52 0 1,0 0-2,1-18-1,17-17 3,-18-18-2,18-35 4</inkml:trace>
    </iact:actionData>
  </iact:action>
  <iact:action type="add" startTime="41924">
    <iact:property name="dataType"/>
    <iact:actionData xml:id="d16">
      <inkml:trace xmlns:inkml="http://www.w3.org/2003/InkML" xml:id="stk16" contextRef="#ctx0" brushRef="#br0">13388 10477 0,'0'36'22,"0"17"-16,-18 35 2,-17 18 4,17 35-6,1 35 1,-19-52 2,36 34-1,0-69-2,18-19 6,17-35-6,18 1 3,0-36-3,0 0 5,18-18-5,87-70 0,19-36 4,-71-17-2,-18-17-1,0-1 3,-53 88-4,-35 54 2,0 52 33,0 71-36,0 52 7,0-52-2,0 53-4,36-71 3,-1 0-5,-18-70 16,19-18-8,17-35-3,70-71 0,-52 0-2,52-106 2</inkml:trace>
    </iact:actionData>
  </iact:action>
  <iact:action type="add" startTime="42364">
    <iact:property name="dataType"/>
    <iact:actionData xml:id="d17">
      <inkml:trace xmlns:inkml="http://www.w3.org/2003/InkML" xml:id="stk17" contextRef="#ctx0" brushRef="#br0">15222 9349 0,'0'53'29,"0"105"-21,-35 89 3,35 71-6,-18-1 5,18 36-5,-52-53 6,34-88-5,0-71 5,18-71-6,0-17 5,0-88 36,36-124-38,-36-53 4,17 36-5,54-36 2,-36 107-1,18-19 0,0 53 0,0 19-1,-18-1 2,-17 35-1,17 0-1,0 18 3,-17 0-3,35 0-3,0 0 7,17 36-6,-34 17 6,16 17-5,-16 1 4,-1-1-4,-17 36 4,-1-35-4,-17 34 1,0 1 1,0 0 3,-53 35-5,0-35 4,53-71-5,-105 18 6,16 0-7,-16-18 8,16-17-7,36-18 6,18 0-2,35 18-2</inkml:trace>
    </iact:actionData>
  </iact:action>
  <iact:action type="add" startTime="42853">
    <iact:property name="dataType"/>
    <iact:actionData xml:id="d18">
      <inkml:trace xmlns:inkml="http://www.w3.org/2003/InkML" xml:id="stk18" contextRef="#ctx0" brushRef="#br0">15328 11571 0,'0'-18'14,"0"36"-13,18-88 0</inkml:trace>
    </iact:actionData>
  </iact:action>
  <iact:action type="add" startTime="42981">
    <iact:property name="dataType"/>
    <iact:actionData xml:id="d19">
      <inkml:trace xmlns:inkml="http://www.w3.org/2003/InkML" xml:id="stk19" contextRef="#ctx0" brushRef="#br0">17127 10548 0,'0'0'3,"0"-53"0,0-17 3,-17-19 1,-54-52 2,36 71 1,-71 17-4,53 18 4,18-1-4,17 19 5,-17 17-5,0 17 9,17 1-7,0 52 1,18 19-1,0-36 0,0 52 1,18-34-3,35 35 4,0 0-2,35-1 0,18-16-2,0-36 4,-53 35-2,-18-53-2,-17 18 4,-1-35-4,-17-1 4,0 1-1,-35 17-4,0 0 6,-36 1-4,18-1 1,18-35 0,-18 0 1,18 0-2,-1-18 2,1-17-2,0-18-2,35 35 6,0 1-2</inkml:trace>
    </iact:actionData>
  </iact:action>
  <iact:action type="add" startTime="43389">
    <iact:property name="dataType"/>
    <iact:actionData xml:id="d20">
      <inkml:trace xmlns:inkml="http://www.w3.org/2003/InkML" xml:id="stk20" contextRef="#ctx0" brushRef="#br0">17709 10777 0,'0'0'3,"71"-53"1,17 18 2,-17-18 5,35-17-7,-53-19 6,-1-16-4,19 34 5,-71 1-6,18-19 7,-18 54-5,-18 0-2,0 17 5,-35 18 6,18 35-10,-35 18 6,-1 106-6,-35 53 3,0-1 0,36 1-2,35-53 1,35-71 0,0-17 1,0-36-1,17-17 6,1-18-7,70 0 3,-17 0-2,52-36 0,-17-52-2,0 0 4,52-18-4,-16-70 4,-19 17-4,-35 0 3,53 0-2,-88 54 2,-35 16-2,0 19 2,-18 52-3,0-17 4,-36 17-3,1 1 3,17 17-3,-17 0 1,-36 0-1,1 53 2,-18 35-3,-53 70 5,35 36-6,18-70 6,35-1-6,53-70 5,0-17-3,17-36 11,1 0-11,105 0 0,1 0 3,-1-53-3,36 0 2,-53-35-2,-71 70 2,-35 53 45,0 53-43,-35 1-3,0 105 0,-36 35-4,-35 53 6,36 53 0,-36-88-5,88 18 6,18-53-5,0-71 4,53-18-6,18-17 7,35-53-5,17-36 3,18-17-2,18-35 4,-71-71-3,0-17-1,-70-36 2,-18-17-2,-18 17 2,-52 0-1,-18 36 1,-1 35-3,54 52 3,-18 19-2,0-1 2,18 18-1,17 0 5,1 0-5,17-18 32,0 1-29,17-54-1</inkml:trace>
    </iact:actionData>
  </iact:action>
  <iact:action type="add" startTime="44359">
    <iact:property name="dataType"/>
    <iact:actionData xml:id="d21">
      <inkml:trace xmlns:inkml="http://www.w3.org/2003/InkML" xml:id="stk21" contextRef="#ctx0" brushRef="#br0">19403 10319 0,'-18'17'27,"1"54"-16,17 52-4,0 89-1,-18-36 3,18 1 2,0-54-6,0-87 4,0-19 9,35-17-15,36-17 9,52-54-4,106-35 1,-87-88-2,-54 0 1,-35 35-3,-36 89 7,-17 52 1,-17 18 30,-1 71-39,0 17 8,1 35-4,17-34 1,0-36-1,0 17-5,0-52 6,0-1 2,17 1-3,36 0 5,0-18-6,35 0 2,-17-71-1,-36 36 4,-17-18-7,-18 18 4</inkml:trace>
    </iact:actionData>
  </iact:action>
  <iact:action type="add" startTime="44804">
    <iact:property name="dataType"/>
    <iact:actionData xml:id="d22">
      <inkml:trace xmlns:inkml="http://www.w3.org/2003/InkML" xml:id="stk22" contextRef="#ctx0" brushRef="#br0">20426 10742 0,'0'0'5,"35"0"-1,-17 0 2,-18-53 4,35 18-5,36-36 6,-1 1-5,-17-1 2,53 18 1,-53 18-3,-53 0 1,17-1 2,-17 19-1,0-1 0,-17-17-1,17 0 4,-53-1-2,0 36-4,18-17 4,17 17 8,0 0-12,1 0 4,-1 35 0,-17 18-2,17 35 0,-52 36 1,52-1 0,18-17 1,0 0 2,0-18-5,18 0 0,35-53 4,0 1-2,-36-19-1,54-17 3,-1 0-3,1-35 0,35-53 0,52-18 2,-17-17-1,-52 17-1,-36 35 1,-18 36 3,-35 70 43,-18 36-43,1 52-7,-36 1 9,35-1-9,0-52 7,1-54-6,17-52 44,35-71-38,18-53-7,18 1 4,-1 17 3,-35 17-5,1 89 3,-19 35-2,1 0 26,-18 35-23,18 53-7,-1 18 6,-17-18 0,35 71-2,1-124 3,-36 36-4,17-53 4,1-18-2,-18 17-2,53-17 2,0 0 2,53-17-2,52-54-1,-34-17 3,-18 35-4,-36-35 1,-52 35 1</inkml:trace>
    </iact:actionData>
  </iact:action>
  <iact:action type="add" startTime="45547">
    <iact:property name="dataType"/>
    <iact:actionData xml:id="d23">
      <inkml:trace xmlns:inkml="http://www.w3.org/2003/InkML" xml:id="stk23" contextRef="#ctx0" brushRef="#br0">22507 10477 0,'0'-70'19,"0"-106"-18,0 422 2,-17-545 0,-19 228 3,19 18 4,-1 53-2,-17 0 5,17 0 6,0 0-12,1 0-1,-1 35 2,-35 18 0,36 36 3,-36 105-5,35 17 2,0-87 4,18-36-8,18 0 8,35-53-6,35 18 4,36 0-6,-36-53 7,35 0-7,1 0 4,35-35 0,-1 0 0,-70-1 2,18-34-3,0 35 1,-88-1-1,-1 19 3,19-36-1,17-18-1,-18-35-4,18 0 9,-36 18-9,1 18 4,17-1 0,-35 36 0,0-36 0,0 54 1,0-1 6,-35 18 2,17 0-10,1 0 1,-1 0 8,1 18-4,-72 70-6,19 18 3,-89 211 8,53-105-13,71-53 5,17-36-2,-17-17 1,35-71 0,35 36 3,18-18-5,35 0 1,36 17 1,35-52 1,70-18-2,36 0 5,34-18-7,1-88 3,-35-17-1,-71-1 2,-88 19-2,-36-19 4,-70 1-6,0 34 6</inkml:trace>
    </iact:actionData>
  </iact:action>
  <iact:action type="add" startTime="46612">
    <iact:property name="dataType"/>
    <iact:actionData xml:id="d24">
      <inkml:trace xmlns:inkml="http://www.w3.org/2003/InkML" xml:id="stk24" contextRef="#ctx0" brushRef="#br0">22931 9596 0,'0'35'24,"0"35"-14,0 1-1,17-36-1,1 53-3,-18-52 2,17-1 2,1-17 3,0-18-8,-36 0 108,0 0-105,-17 0 4,-18 17-3,18 19 0,-18-19 1,18 1-6,0-1 11,-1 19-7,1-36 1,0 17-4,17 1 8,18 0-3,-35-1-2,-1 19 1,1 34 1,18-17-6,17 0 9,-53 35-5,53-70-1,0 35 5,-18-18-3,18-17 0,-18-18-4,18 17 7,0 1-6,-17-18 7,17 18 3</inkml:trace>
    </iact:actionData>
  </iact:action>
  <iact:action type="add" startTime="52216">
    <iact:property name="dataType"/>
    <iact:actionData xml:id="d25">
      <inkml:trace xmlns:inkml="http://www.w3.org/2003/InkML" xml:id="stk25" contextRef="#ctx0" brushRef="#br0">11994 14129 0,'0'0'2,"-70"-18"2,17 18 4,-35 0 1,-18 0-1,-53 0-1,36 18 2,35-1-3,-1 36 4,54-17-3,17 16 2,1 37-2,17 34 3,35 36-3,36-53-1,34 0 4,-52-1-4,177-34 4,-160-18-2,-17-18-1,-35 0 2,-1-17-1,-17 0-2,0 17 4,-35 18-4,-18-18 3,-35 18-3,35-18 4,-70 1-1,87-36-1,-17 0-1,18 0 1,18 0-1,-19-18 3,1-17-3,17-1 2,18-52-4</inkml:trace>
    </iact:actionData>
  </iact:action>
  <iact:action type="add" startTime="52606">
    <iact:property name="dataType"/>
    <iact:actionData xml:id="d26">
      <inkml:trace xmlns:inkml="http://www.w3.org/2003/InkML" xml:id="stk26" contextRef="#ctx0" brushRef="#br0">12100 14464 0,'0'0'2</inkml:trace>
    </iact:actionData>
  </iact:action>
  <iact:action type="add" startTime="52633">
    <iact:property name="dataType"/>
    <iact:actionData xml:id="d27">
      <inkml:trace xmlns:inkml="http://www.w3.org/2003/InkML" xml:id="stk27" contextRef="#ctx0" brushRef="#br0">12100 14534 0,'36'212'16,"-72"-424"-16,72 565 2,-19-194 9,54-53-5,-54-53 5,1-18-5,0-17 2,-1-18-1,1 0 2,0-18-2,52-70 4,36 0-6,-71-18 5,53-53-4,-35 88 4,-17 1-2,-36 35 0,17 35 22,-17 53-9,0-1-15,0 37 2,0-36 0,0-18 0,0-18 0,18-17 23,17-52-22,-17 16-1,52-87 0,-17-36-3</inkml:trace>
    </iact:actionData>
  </iact:action>
  <iact:action type="add" startTime="53004">
    <iact:property name="dataType"/>
    <iact:actionData xml:id="d28">
      <inkml:trace xmlns:inkml="http://www.w3.org/2003/InkML" xml:id="stk28" contextRef="#ctx0" brushRef="#br0">13247 13652 0,'0'18'18,"0"88"-10,35 70-1,-35 36 0,0 53 0,-35 34 3,-71-34 1,18 0-3,35-124-1,18-71 0,17-70 25,18-17-16,18-72-10,52-52 4,18 18-4,-35 52 2,35-17 1,-17 70 1,0-17-2,-1 18-3,-35 17 7,-17 0-8,17 0 7,-35 17-4,0 36 2,18 18-1,-18 17 1,0 0-5,0 0 7,-35 0-4,-18-17 2,17-18-2,-34-18 2,17 0-4,18-17 3,-1 0-1,-16-18 2,34 0 7,18-36 0</inkml:trace>
    </iact:actionData>
  </iact:action>
  <iact:action type="add" startTime="53455">
    <iact:property name="dataType"/>
    <iact:actionData xml:id="d29">
      <inkml:trace xmlns:inkml="http://www.w3.org/2003/InkML" xml:id="stk29" contextRef="#ctx0" brushRef="#br0">14358 14587 0,'0'0'2,"0"-35"9,0 17-3,-18 18 1,1 0 7,-36 0-7,18 18-1,-1 35-2,-17 0 4,-35 88 0,53-70-6,17-36 7,18 53-3,0-17-3,18 17 6,70 0-6,-17-35 4,34-18 2,19 18-4,-124-35 1,0-1 14,-18 19-11,-52-1-4,-36 0-1,35 0 4,1-17-4,52 0 3,18-89 25,18-70-30,35-35 8</inkml:trace>
    </iact:actionData>
  </iact:action>
  <iact:action type="add" startTime="53854">
    <iact:property name="dataType"/>
    <iact:actionData xml:id="d30">
      <inkml:trace xmlns:inkml="http://www.w3.org/2003/InkML" xml:id="stk30" contextRef="#ctx0" brushRef="#br0">15099 13511 0,'0'18'10,"0"70"-1,0 89-3,0 52 4,-18 106-6,-17 71 7,17-89-3,18-17 0,0-106-1,0-35 3,0-36-3,18-52 1,35 17-4,-18-70 7,-17-18-3,-1 0 11,-17-18-5,0-35-7,-35-35 1</inkml:trace>
    </iact:actionData>
  </iact:action>
  <iact:action type="add" startTime="54118">
    <iact:property name="dataType"/>
    <iact:actionData xml:id="d31">
      <inkml:trace xmlns:inkml="http://www.w3.org/2003/InkML" xml:id="stk31" contextRef="#ctx0" brushRef="#br0">14693 14852 0,'18'0'40,"35"0"-30,0 0-3,0 0 1,17 0 1,-17-18-2,18 18 2</inkml:trace>
    </iact:actionData>
  </iact:action>
  <iact:action type="add" startTime="54288">
    <iact:property name="dataType"/>
    <iact:actionData xml:id="d32">
      <inkml:trace xmlns:inkml="http://www.w3.org/2003/InkML" xml:id="stk32" contextRef="#ctx0" brushRef="#br0">15540 15099 0,'0'0'1,"35"70"6,0-17 1,-35 18-2,0 17 1,0-35 1,0 18 0,-35-1 0,35-35 0,-35 1 0,35-107 39,0-70-36,17-18-5,36 36 5</inkml:trace>
    </iact:actionData>
  </iact:action>
  <iact:action type="add" startTime="54502">
    <iact:property name="dataType"/>
    <iact:actionData xml:id="d33">
      <inkml:trace xmlns:inkml="http://www.w3.org/2003/InkML" xml:id="stk33" contextRef="#ctx0" brushRef="#br0">16140 14887 0,'0'0'3,"0"35"9,0 54-3,0 17 0,0-1 0,17 19-3,-17 35 3,0-54-1,18 1 0,-1-70 1,1-19-2,17-17 14,-17-17-9,0-107-5,-18 36-1,0-53 4,0-18-1</inkml:trace>
    </iact:actionData>
  </iact:action>
  <iact:action type="add" startTime="54736">
    <iact:property name="dataType"/>
    <iact:actionData xml:id="d34">
      <inkml:trace xmlns:inkml="http://www.w3.org/2003/InkML" xml:id="stk34" contextRef="#ctx0" brushRef="#br0">15752 14270 0,'17'17'36,"89"54"-26,0 70-1,88 0-1,-35 0-3,17-35 3,-70-18 5,0 18-7,-71 0 4,18-35-3,17 70-3,-70-53 7,0 0-1,0 0-4,0-35 4,-17-106 45,-1-70-51,18-54 7,0 1-6,0 0 3,35 35 4,54-89-8</inkml:trace>
    </iact:actionData>
  </iact:action>
  <iact:action type="add" startTime="55050">
    <iact:property name="dataType"/>
    <iact:actionData xml:id="d35">
      <inkml:trace xmlns:inkml="http://www.w3.org/2003/InkML" xml:id="stk35" contextRef="#ctx0" brushRef="#br0">17339 14252 0,'35'53'3,"-17"71"6,35 87-2,-53 1 5,0-36-5,0 1-1,0-89 4,0-35-5,17-106 68,36-53-62,18-70-2,17 17-6,53-35 9,-53 35-8,-17 53 8,0 18-4,-54 70 0,-17-17 0,18 18 0,-18-1 7,0 0 47,0 1-51,-18 17-6,1 0 6,17-18-5,-18 18 4,-17 0 35,17 53-34,0 35-3,-17 18 1,35-35-3,-18 17-1,18 0 7,0-18-6,0-34 4,0 87-3,53-17 2,0-18-5,0 0 8,0-52-5,-18-36 2,1 0-1,-1 0 0,18-36-4,-18-52 8,0 0-4,-17-35-3,0 34 6,-18 36-2,0 18-6,0-18 5,0 36 3,0 34 59,0 19-58,0 87-3,35 36-7,36 17 7,-1 36 2,-17 35-2,0 70-2,0-35 2,-53 36-2,0-53 1,-18-36-4,-52-70 8,34-54-5,-17-34-2,1-36 7,-37 1-5,-34-36 2,-1 0-2,1 17 2,-1-17-2,72 0 2,-90-35-2,19-53 2,-36-53-2,-17 0 2,17-36-1</inkml:trace>
    </iact:actionData>
  </iact:action>
  <iact:action type="add" startTime="56536">
    <iact:property name="dataType"/>
    <iact:actionData xml:id="d36">
      <inkml:trace xmlns:inkml="http://www.w3.org/2003/InkML" xml:id="stk36" contextRef="#ctx0" brushRef="#br0">12894 16281 0,'0'0'2,"176"0"3,36 0 2,53 0 5,52 0-6,89-36 1,35 1 0,176 0 4,-17 17-4,70-17 4,18-53-8,0 17 5,-71 36 1,-35-89-3,-317 72 3,-106-1-1,-142 35-1,1 18 10</inkml:trace>
    </iact:actionData>
  </iact:action>
  <iact:action type="add" startTime="56939">
    <iact:property name="dataType"/>
    <iact:actionData xml:id="d37">
      <inkml:trace xmlns:inkml="http://www.w3.org/2003/InkML" xml:id="stk37" contextRef="#ctx0" brushRef="#br0">20161 14093 0,'0'0'4,"36"-35"0,34 0 0,-52 35 5,35-18 2,0 18-5,-1 0 1,1 0 2,-17 0-3,-19 0 1,1 0 19,-18 18-18,0 0 1,0-1-3,0 18 3,0 1 2,0 17 0,0-36 1,0 36-8,-18-35 10,1 17-8,-1 18-1,18 0 6,-18 18-3,18-54 1,0 18-3,0-17 4,0 35-4,0-18 3,36 36-1,34-1 0,-34 36 0,-1-35-4,0 35 4,18-71 4,0 53-4,-18-17 1,36 34-2,-18-34 2,-18 0-2,0-1 1,18 36 0,-18 0 1,-35-71-2,18 18-2,-18-18 6,0 1-7,-18-1 7,-17 18-5,-35-18 5,-1 0-6,0-17 5,-17-18-3,0 0 3,-106-35-5,-18-71 5,-105-71-4,-18 19 4,88-19-4,0 1 0,88 70 3</inkml:trace>
    </iact:actionData>
  </iact:action>
  <iact:action type="add" startTime="57487">
    <iact:property name="dataType"/>
    <iact:actionData xml:id="d38">
      <inkml:trace xmlns:inkml="http://www.w3.org/2003/InkML" xml:id="stk38" contextRef="#ctx0" brushRef="#br0">19138 14940 0,'0'0'2,"88"0"3,36 0 7,-1 0-7,-17 0 2,53 0 1,-18-35 1,71 0-2,-1-18 1,-17 0 0,-17-18 0,-18 18 3,35-53-5</inkml:trace>
    </iact:actionData>
  </iact:action>
  <iact:action type="add" startTime="57690">
    <iact:property name="dataType"/>
    <iact:actionData xml:id="d39">
      <inkml:trace xmlns:inkml="http://www.w3.org/2003/InkML" xml:id="stk39" contextRef="#ctx0" brushRef="#br0">21661 13476 0,'17'0'4,"-17"88"4,0 36 1,0-1-2,0-70 0,0 18 2,0-1 0,0-52-1,0-36 56,0-52-51,0-36-7,0 35 2,18 1-1,-1 34 2,1 1-2,0 0-2,17 17 7,0 1-4,-17 17 31,0 35-12,-18 18-25,0-18 10,0 36-8,0-1 7,-71 36-1,-35 0-3,-53 0 1,1 35-3</inkml:trace>
    </iact:actionData>
  </iact:action>
  <iact:action type="add" startTime="58036">
    <iact:property name="dataType"/>
    <iact:actionData xml:id="d40">
      <inkml:trace xmlns:inkml="http://www.w3.org/2003/InkML" xml:id="stk40" contextRef="#ctx0" brushRef="#br0">21220 14393 0,'-177'89'22,"160"-19"-21</inkml:trace>
    </iact:actionData>
  </iact:action>
  <iact:action type="add" startTime="58071">
    <iact:property name="dataType"/>
    <iact:actionData xml:id="d41">
      <inkml:trace xmlns:inkml="http://www.w3.org/2003/InkML" xml:id="stk41" contextRef="#ctx0" brushRef="#br0">21026 14570 0,'0'53'2,"194"-283"0,-406 583 20,230-529-20,-36 387 3,18-193 2,53-18 57,35-35-52,71-36-5,35 36 1,17-71 2,19 88-3,-19 1 0,19 17 2,-19 0-5</inkml:trace>
    </iact:actionData>
  </iact:action>
  <iact:action type="add" startTime="58259">
    <iact:property name="dataType"/>
    <iact:actionData xml:id="d42">
      <inkml:trace xmlns:inkml="http://www.w3.org/2003/InkML" xml:id="stk42" contextRef="#ctx0" brushRef="#br0">22737 14517 0,'35'0'22,"-18"0"-21,-69 0 2,104 17 9,-69 36-8,-18 18 9,-54 35-9,-17 0 7,-35 17-4,-53 18-1,18-17 1,-18-36 2,70-53 1,1-35-4,52 0 5,36 0-5,0 0 4,17-53-5,1-35 6,17 0-4,0-106 2,0 17-3,17-52 3</inkml:trace>
    </iact:actionData>
  </iact:action>
  <iact:action type="add" startTime="58563">
    <iact:property name="dataType"/>
    <iact:actionData xml:id="d43">
      <inkml:trace xmlns:inkml="http://www.w3.org/2003/InkML" xml:id="stk43" contextRef="#ctx0" brushRef="#br0">21766 12012 0,'0'0'3,"18"35"15,17 106-8,18 71-3,-35 106 2,-18 123-2,0 105-1,-18 125 1,18 105 5,0-124-8,53 36 4,-18-247 3,-35-176-6,18-124 6,0-70-6,-18-54 6,0-34 59,0-36-59,0-18-2</inkml:trace>
    </iact:actionData>
  </iact:action>
  <iact:action type="add" startTime="59007">
    <iact:property name="dataType"/>
    <iact:actionData xml:id="d44">
      <inkml:trace xmlns:inkml="http://www.w3.org/2003/InkML" xml:id="stk44" contextRef="#ctx0" brushRef="#br0">21713 14975 0,'18'0'15,"0"53"-4,-1 36-5,-17-1 1,0 0 3,18-35-4,-18-36 14,0-34 16,0-18-24,0-54-4,0-34-1,0-1 3,0-52-3,0 0 1,-71-36-1,71 0 2,-17 89-1</inkml:trace>
    </iact:actionData>
  </iact:action>
  <iact:action type="add" startTime="59212">
    <iact:property name="dataType"/>
    <iact:actionData xml:id="d45">
      <inkml:trace xmlns:inkml="http://www.w3.org/2003/InkML" xml:id="stk45" contextRef="#ctx0" brushRef="#br0">21696 13952 0,'0'-105'2,"0"34"2,0 247-3,0-476 24,0 283-20,17 17 74,19 0-69,34 0-6,-17 0 8,-17 0-7,-1 0 7,-18 0-4,1-18 4,0 18 4,17 0-7,18 18-2,35-1-1,18 1 6,-18-18-3,-17 0-5,-71 18 64,0 17-59,0 0-2,-18 18 2,0 0-1,-17-35 0,17-1-1,1 1 2,-36 0-2,18-18 2,17 17-2,-35-17 2,-17 0-2,17 18 1,35-18 8,0 0 49,1 0-42,-1 0-15,0 0 5</inkml:trace>
    </iact:actionData>
  </iact:action>
  <iact:action type="add" startTime="64945">
    <iact:property name="dataType"/>
    <iact:actionData xml:id="d46">
      <inkml:trace xmlns:inkml="http://www.w3.org/2003/InkML" xml:id="stk46" contextRef="#ctx0" brushRef="#br0">15946 5944 0,'17'0'41,"1"0"-32,17 0-1,0 0-1,1 0-2,34 0 6,18-17-5,71 17 5,35 0-5,53-36 3,18 36-3,-1-17 4,19 17-4,-19 0 4,-87 0-4,-54 0 4,-88 0-4,-17 0 3,17 0-1,-17 0 88</inkml:trace>
    </iact:actionData>
  </iact:action>
  <iact:action type="add" startTime="65676">
    <iact:property name="dataType"/>
    <iact:actionData xml:id="d47">
      <inkml:trace xmlns:inkml="http://www.w3.org/2003/InkML" xml:id="stk47" contextRef="#ctx0" brushRef="#br0">18327 5874 0</inkml:trace>
    </iact:actionData>
  </iact:action>
  <iact:action type="add" startTime="67812">
    <iact:property name="dataType"/>
    <iact:actionData xml:id="d48">
      <inkml:trace xmlns:inkml="http://www.w3.org/2003/InkML" xml:id="stk48" contextRef="#ctx0" brushRef="#br0">19297 6174 0,'0'0'2,"265"0"1,-1 0 7,-35 0-1,1-36-5,-54 36 7,-70-17-3,-88-1-2,-18 0 11,-36 18 57,-34 0-66,-18 0 0,-1 0-1,19 18 1,17 0 8,35 17-10,-17 36 3,35 123 0,0 141-3,18 106 5,87 141-6,-16-53 5,-36-141-5,-18-123 6,-35-124-2,17-71-2,-17-35 2,-52-35 37,-19-70-36,-88-18-3,-35-89 1,-35-87-2,-36 52 4,107 0-1,-1 18-2,106 36 2,-18 52-1,36 35-3,35 54 5,0-1-2,0 0 8,0 1-7,18-1-4,-18-17 3,17 0 2,36-1-1,35-70-1,18 18 1,0 18-5,0 17 8,17-18-6,1 54 0,-54 17 2,-17-18 0,-35 18 3,-18 53 37,-18 35-43,-87 71 2,-72 17 2,-70-35 2,36 0-6,-36 18 6,-71 0-5,159-89 4,18-17-2,124-35 0,17-36 30,123-70-30,1-53 2,34-18-2</inkml:trace>
    </iact:actionData>
  </iact:action>
  <iact:action type="add" startTime="68659">
    <iact:property name="dataType"/>
    <iact:actionData xml:id="d49">
      <inkml:trace xmlns:inkml="http://www.w3.org/2003/InkML" xml:id="stk49" contextRef="#ctx0" brushRef="#br0">20832 5733 0,'141'-89'8,"-282"178"-8,387-230 8,-122 70-2,-18 18 4,17-18-4,1 54 3,34 17 2,19-53-7,35 53 6,-18-18-4,0 1 5,-89 17-5,-52-18 3,-35 18 64,0 0-67,-18 35 35,0-17-32,0 70-1,-53 53 0,-53 71 0,-71 70 1,-122 53-2,16-53 1,107-52-1,17-71 2,71-54-1,53-69 0,17-19-4,0-17 8,18 18 3,0-36 25</inkml:trace>
    </iact:actionData>
  </iact:action>
  <iact:action type="add" startTime="69125">
    <iact:property name="dataType"/>
    <iact:actionData xml:id="d50">
      <inkml:trace xmlns:inkml="http://www.w3.org/2003/InkML" xml:id="stk50" contextRef="#ctx0" brushRef="#br0">22013 6456 0,'36'0'22,"17"123"-12,17 71-2,-35-53-1,1 106 2,-19-17-2,-17-54 2,0-52-1,18-72 0,-18-34 0,0 17 0,0-105 55,-18-107-57</inkml:trace>
    </iact:actionData>
  </iact:action>
  <iact:action type="add" startTime="69373">
    <iact:property name="dataType"/>
    <iact:actionData xml:id="d51">
      <inkml:trace xmlns:inkml="http://www.w3.org/2003/InkML" xml:id="stk51" contextRef="#ctx0" brushRef="#br0">22190 6579 0,'0'0'2,"17"0"11,1 0-5,0 0 0,35 0-2,-18 0 3,18 0-3,-18 18 4,0-18-4,-17 0 35,-18 18-26,18-18-4,-18 35-3,35 0 0,0 0-3,0-35 6</inkml:trace>
    </iact:actionData>
  </iact:action>
  <iact:action type="add" startTime="69685">
    <iact:property name="dataType"/>
    <iact:actionData xml:id="d52">
      <inkml:trace xmlns:inkml="http://www.w3.org/2003/InkML" xml:id="stk52" contextRef="#ctx0" brushRef="#br0">22137 7779 0,'0'0'2,"-88"141"3,-18-18 4,-18 18-4,36 1 2,0-19 3,0 18-4,35-70 3,35-18-2,1-53 1,17 17 8,0 1 43,52-18-55,54 0 9,-18 0-6,36 0 1,-36 0 0,36 0-1,-19-71 1,-16 54 1,-1-19-1,-18-17 1,36-17-6,-53 35 9,-35 17-4,17-17 1,-17-18-2,-18-18 1,0 18-3,0-17 6,-36-36-3,-17 35 0,-17 1 0,52 17-2,1 35 4,17-35-5,-36 18 6</inkml:trace>
    </iact:actionData>
  </iact:action>
  <iact:action type="add" startTime="70165">
    <iact:property name="dataType"/>
    <iact:actionData xml:id="d53">
      <inkml:trace xmlns:inkml="http://www.w3.org/2003/InkML" xml:id="stk53" contextRef="#ctx0" brushRef="#br0">23583 5821 0,'0'0'2,"18"0"16,-18-18-9,35 18 3,53-35-6,36-18-1,-18 35 6,-36 1-2</inkml:trace>
    </iact:actionData>
  </iact:action>
  <iact:action type="add" startTime="70252">
    <iact:property name="dataType"/>
    <iact:actionData xml:id="d54">
      <inkml:trace xmlns:inkml="http://www.w3.org/2003/InkML" xml:id="stk54" contextRef="#ctx0" brushRef="#br0">24059 5644 0,'18'-17'1,"-36"34"1,71-87 9</inkml:trace>
    </iact:actionData>
  </iact:action>
  <iact:action type="add" startTime="70354">
    <iact:property name="dataType"/>
    <iact:actionData xml:id="d55">
      <inkml:trace xmlns:inkml="http://www.w3.org/2003/InkML" xml:id="stk55" contextRef="#ctx0" brushRef="#br0">24148 5450 0,'-18'18'16,"-17"53"-8,-71 34 1,-71 89-3,19 0 4,34 1-3,36-37 2,70-87-1,18-36 2,0 18-5,0-35 5,0-1-4,53-17 5,0 0-6,35 18 5,18-18-1,0-53-1,-35 18 0,-36-1 1,36-34-2</inkml:trace>
    </iact:actionData>
  </iact:action>
  <iact:action type="add" startTime="70596">
    <iact:property name="dataType"/>
    <iact:actionData xml:id="d56">
      <inkml:trace xmlns:inkml="http://www.w3.org/2003/InkML" xml:id="stk56" contextRef="#ctx0" brushRef="#br0">24148 6138 0,'0'36'17,"0"52"-10,-36 35 1,-34 89 0,-1 35 1,1-18-5,34 18 5,1-35 1,35-124-5,0-53 6,0-17-6,-18-36 39,-52-52-37,-1-18 2,-52-71-2,52 53-2,36 53 6,17 0-2,1 35-4,17 1 7,0-1-5,0 1 7,17-19 0,125 1 9,34 17-21,-35 18 6,-17-35 0,-54 35-1,-70-18 17,0-34-15</inkml:trace>
    </iact:actionData>
  </iact:action>
  <iact:action type="add" startTime="71011">
    <iact:property name="dataType"/>
    <iact:actionData xml:id="d57">
      <inkml:trace xmlns:inkml="http://www.w3.org/2003/InkML" xml:id="stk57" contextRef="#ctx0" brushRef="#br0">23495 6456 0,'0'17'24,"0"89"-12,0 106-9,0-36 9,-18-52-3,-35-1-5,53-70 8,-17-35-5,-1-18 26,-17 0-30,0-18 17,-18-17-16,17 0 6,36 17-1,106 124 61,35 17-59,18 71-4,35-17 3,-70-19-7,34-69 10,-52-1-6,-53-35 1,18-18-1,-18 0 3,-36-35-6,1 0 7,-1 0-4,1-35 7,0-18-6,-18-53 0</inkml:trace>
    </iact:actionData>
  </iact:action>
  <iact:action type="add" startTime="71477">
    <iact:property name="dataType"/>
    <iact:actionData xml:id="d58">
      <inkml:trace xmlns:inkml="http://www.w3.org/2003/InkML" xml:id="stk58" contextRef="#ctx0" brushRef="#br0">23054 5803 0,'18'0'61,"17"18"-53,18 35-1,-18-18 2,18-17 3</inkml:trace>
    </iact:actionData>
  </iact:action>
  <iact:action type="add" startTime="71590">
    <iact:property name="dataType"/>
    <iact:actionData xml:id="d59">
      <inkml:trace xmlns:inkml="http://www.w3.org/2003/InkML" xml:id="stk59" contextRef="#ctx0" brushRef="#br0">23266 5944 0,'17'18'3,"-34"-36"-2</inkml:trace>
    </iact:actionData>
  </iact:action>
  <iact:action type="add" startTime="72383">
    <iact:property name="dataType"/>
    <iact:actionData xml:id="d60">
      <inkml:trace xmlns:inkml="http://www.w3.org/2003/InkML" xml:id="stk60" contextRef="#ctx0" brushRef="#br0">20708 16281 0,'0'0'1,"159"17"4,105-17 0,1 0 4,0 0-1,17 0 1,-53 0-1,-35-35-2,-88 35 3,-36 0-1,1-18 1,-36 1-3,18-1 4,-53 0-4,0 1 4,-53 17 48,-88 0-51,-70 0-2,-72 0 6,-87 0-6,-159 0 6,35 0-1,71 0-4,-1 0 3,213 0-2,122 0 3,54 0-7,53 0 21,17 35-13,106 18-5,18 53 4,17-36-4,36-52 4,17-18-5,71 0 7,-18-18-7,53-17 5,-70-18-5,-18 0 2,-124 36 2,-87-1-2,-54 18 35,-52 0-32,-1 0-2,-17 18 2,0-1-4,-71 1 2,35 17-3,1-35 7,35 0-5,35 0 1,35 0 0,71 0 25,123 0-25</inkml:trace>
    </iact:actionData>
  </iact:action>
  <iact:action type="remove" startTime="89345">
    <iact:property name="style" value="instant"/>
    <iact:actionData xml:id="d61" ref="#d0"/>
    <iact:actionData xml:id="d62" ref="#d1"/>
    <iact:actionData xml:id="d63" ref="#d2"/>
    <iact:actionData xml:id="d64" ref="#d3"/>
    <iact:actionData xml:id="d65" ref="#d4"/>
    <iact:actionData xml:id="d66" ref="#d5"/>
    <iact:actionData xml:id="d67" ref="#d6"/>
    <iact:actionData xml:id="d68" ref="#d7"/>
    <iact:actionData xml:id="d69" ref="#d8"/>
    <iact:actionData xml:id="d70" ref="#d9"/>
    <iact:actionData xml:id="d71" ref="#d10"/>
    <iact:actionData xml:id="d72" ref="#d11"/>
    <iact:actionData xml:id="d73" ref="#d12"/>
    <iact:actionData xml:id="d74" ref="#d13"/>
    <iact:actionData xml:id="d75" ref="#d14"/>
    <iact:actionData xml:id="d76" ref="#d15"/>
    <iact:actionData xml:id="d77" ref="#d16"/>
    <iact:actionData xml:id="d78" ref="#d17"/>
    <iact:actionData xml:id="d79" ref="#d18"/>
    <iact:actionData xml:id="d80" ref="#d19"/>
    <iact:actionData xml:id="d81" ref="#d20"/>
    <iact:actionData xml:id="d82" ref="#d21"/>
    <iact:actionData xml:id="d83" ref="#d22"/>
    <iact:actionData xml:id="d84" ref="#d23"/>
    <iact:actionData xml:id="d85" ref="#d24"/>
    <iact:actionData xml:id="d86" ref="#d25"/>
    <iact:actionData xml:id="d87" ref="#d26"/>
    <iact:actionData xml:id="d88" ref="#d27"/>
    <iact:actionData xml:id="d89" ref="#d28"/>
    <iact:actionData xml:id="d90" ref="#d29"/>
    <iact:actionData xml:id="d91" ref="#d30"/>
    <iact:actionData xml:id="d92" ref="#d31"/>
    <iact:actionData xml:id="d93" ref="#d32"/>
    <iact:actionData xml:id="d94" ref="#d33"/>
    <iact:actionData xml:id="d95" ref="#d34"/>
    <iact:actionData xml:id="d96" ref="#d35"/>
    <iact:actionData xml:id="d97" ref="#d36"/>
    <iact:actionData xml:id="d98" ref="#d37"/>
    <iact:actionData xml:id="d99" ref="#d38"/>
    <iact:actionData xml:id="d100" ref="#d39"/>
    <iact:actionData xml:id="d101" ref="#d40"/>
    <iact:actionData xml:id="d102" ref="#d41"/>
    <iact:actionData xml:id="d103" ref="#d42"/>
    <iact:actionData xml:id="d104" ref="#d43"/>
    <iact:actionData xml:id="d105" ref="#d44"/>
    <iact:actionData xml:id="d106" ref="#d45"/>
    <iact:actionData xml:id="d107" ref="#d46"/>
    <iact:actionData xml:id="d108" ref="#d47"/>
    <iact:actionData xml:id="d109" ref="#d48"/>
    <iact:actionData xml:id="d110" ref="#d49"/>
    <iact:actionData xml:id="d111" ref="#d50"/>
    <iact:actionData xml:id="d112" ref="#d51"/>
    <iact:actionData xml:id="d113" ref="#d52"/>
    <iact:actionData xml:id="d114" ref="#d53"/>
    <iact:actionData xml:id="d115" ref="#d54"/>
    <iact:actionData xml:id="d116" ref="#d55"/>
    <iact:actionData xml:id="d117" ref="#d56"/>
    <iact:actionData xml:id="d118" ref="#d57"/>
    <iact:actionData xml:id="d119" ref="#d58"/>
    <iact:actionData xml:id="d120" ref="#d59"/>
    <iact:actionData xml:id="d121" ref="#d60"/>
  </iact:action>
  <iact:action type="add" startTime="110464">
    <iact:property name="dataType"/>
    <iact:actionData xml:id="d122">
      <inkml:trace xmlns:inkml="http://www.w3.org/2003/InkML" xml:id="stk61" contextRef="#ctx0" brushRef="#br0">7602 7302 0,'18'0'57,"17"0"-50,18 0 0,18 0 5,17 0-6,18 0 2,17 0 0,1 0-1,-36 0 2,-18 0-1,1 0 0,-53 0 0,17 0 0,-17 0 5,-1-17 14,1 17-20,-1 0 2,1 0-1,0 0-2,-1 0 10,1 0-7,0 0 8,-1 0-11,1 0 4,0 0-3,-1-18 2,1 18-3,0 0 27</inkml:trace>
    </iact:actionData>
  </iact:action>
  <iact:action type="add" startTime="111687">
    <iact:property name="dataType"/>
    <iact:actionData xml:id="d123">
      <inkml:trace xmlns:inkml="http://www.w3.org/2003/InkML" xml:id="stk62" contextRef="#ctx0" brushRef="#br0">10336 7161 0,'18'0'35,"0"0"-28,35 0-1,17 18 4,54 35-4,-54-35 4,18-18-5,-70 0 6,0 0-5,-1 0 4,1 0 46,0 0-49,34 17 2,1-17-1,0 0 0,-17 0 0,16 0-3,-34 0 6,0 0-4,-1 0 2,1 0 15,0 0-15,35 0-4,0 0 6,-1 0-4,-16 0 1,-19 0 0,1 0 176,17 0-176,1 0 7,-19 0-7</inkml:trace>
    </iact:actionData>
  </iact:action>
  <iact:action type="add" startTime="112841">
    <iact:property name="dataType"/>
    <iact:actionData xml:id="d124">
      <inkml:trace xmlns:inkml="http://www.w3.org/2003/InkML" xml:id="stk63" contextRef="#ctx0" brushRef="#br0">13635 7285 0,'0'17'26,"35"-17"-17,-17 0-2,70 0 0,0 0 2,-17 0 0,-1 0-2,-52 0 1</inkml:trace>
    </iact:actionData>
  </iact:action>
  <iact:action type="add" startTime="113256">
    <iact:property name="dataType"/>
    <iact:actionData xml:id="d125">
      <inkml:trace xmlns:inkml="http://www.w3.org/2003/InkML" xml:id="stk64" contextRef="#ctx0" brushRef="#br0">14905 7250 0,'17'0'103,"1"0"-93,35 0-5,35 0 7,0 0-7,-35 0 5</inkml:trace>
    </iact:actionData>
  </iact:action>
  <iact:action type="add" startTime="113737">
    <iact:property name="dataType"/>
    <iact:actionData xml:id="d126">
      <inkml:trace xmlns:inkml="http://www.w3.org/2003/InkML" xml:id="stk65" contextRef="#ctx0" brushRef="#br0">15663 7250 0,'18'0'80,"53"0"-69,17 17-4,123-17 1,-17 0 0,53 0 1,-53 0-3,-70 0 4,-36 0-3,-35 0 2</inkml:trace>
    </iact:actionData>
  </iact:action>
  <iact:action type="remove" startTime="117569">
    <iact:property name="style" value="instant"/>
    <iact:actionData xml:id="d127" ref="#d122"/>
    <iact:actionData xml:id="d128" ref="#d123"/>
    <iact:actionData xml:id="d129" ref="#d124"/>
    <iact:actionData xml:id="d130" ref="#d125"/>
    <iact:actionData xml:id="d131" ref="#d126"/>
  </iact:action>
  <iact:action type="add" startTime="126901">
    <iact:property name="dataType"/>
    <iact:actionData xml:id="d132">
      <inkml:trace xmlns:inkml="http://www.w3.org/2003/InkML" xml:id="stk66" contextRef="#ctx0" brushRef="#br0">11659 8855 0,'18'0'80,"0"0"-70,-1 0-3,18-18 0,1 18 2,-1 0-4,18 0 3,0 0 3,0 0-3,17-18-2,1 18 4,-1-17-2,-17 17 0,18-18-2,-18 18 4,17 0-4,-17-17 4,0-1-4,35 18 5,18-18-6,0 18 5,0 0-3,0 0 2,-18 0-1,18-17 0,-36 17-2,-34 0 3,17 0 0,-18 0-1,0 0-2,18 0 3,18 0-1,-19 0 2,19 0-3,-18 0 2,35 0-4,36 0 2,17 0 4,35 0-2,-17 0-2,17 17 2,-52-17-4,-71 0 6,-18 0-4,-17 0 224,-1 0-220,36 18-5,35 0 3,-17-1-2,-18-17 1,-36 18 0,1-18 1,0 17-3,-1-17 10,1 0 343,0 0-317</inkml:trace>
    </iact:actionData>
  </iact:action>
  <iact:action type="add" startTime="129965">
    <iact:property name="dataType"/>
    <iact:actionData xml:id="d133">
      <inkml:trace xmlns:inkml="http://www.w3.org/2003/InkML" xml:id="stk67" contextRef="#ctx0" brushRef="#br0">17604 8908 0,'17'0'34,"1"0"-26,70 0 6,-53 0-4,36-18-5,17 18 6,0 0-6,36 0 3,-36 0 0,18 0 3,35 0-3,-18 0-1,18 0 1,71 35 0,17-35-2,18 0 1,18 0 2,-36 0-2,1 0 2,-19 0 1,-17 0-4,-70 0 4,-36 0-5,-17 0 5,-36 0-3,-18 0 292,1 0-285,0 0 34,-1 0-21,1 0-21,0 0 20,-1 0-19,1 0 1,17 0 6,-17 0-6,-1 0 0,19 18 2,-19-18 6</inkml:trace>
    </iact:actionData>
  </iact:action>
  <iact:action type="add" startTime="190722">
    <iact:property name="dataType"/>
    <iact:actionData xml:id="d134">
      <inkml:trace xmlns:inkml="http://www.w3.org/2003/InkML" xml:id="stk68" contextRef="#ctx0" brushRef="#br0">14852 7320 0,'0'0'1,"-18"0"4,1 0 5,-1 0 4,0 0-6,18 18 3,-17-18-6,-19 17 5,36 1 8,-17 0-11,-1 17 1,1 0-3,-19 18 5,19 0-4,-1 18 4,18-18-4,0 17 5,0 71-5,0-17 1,0 17 4,35-18-4,1-17 1,-19-53 2,1 0-7,-1 0 9,-17 17-5,18 1 2,-18 17-1,18-17 0,-18-18-3,17-36 6,19 54-3,-1-36 0,18 0 0,-18-17 0,-17-18-3,-1 0 6,1 0-4,0 0-1,-1 0 4,1 0-3,0 0 2,-1 0-2,19-18 3,-1-17-4,0 17 4,0-17-4,-17-18 4,17 36-5,-17 17 6,17-18-3,18 0-1,-35-17 2,35 17-2,-36-17-1,1 18 4,17-36-4,0 0 4,-35-18-4,18 36 5,-18-36-4,0 18 1,0 18-2,0-35 4,-35-36-2,17 18 0,-35-54 1,0 19-1,0-36-1,-35 36 1,53 52 0,-18-17 1,18 35-2,0 18 2,-1 17-2,36 0 2,-17 18-4,17-17 6,-18 17-4,0 0 9,1 0 1,-19 0-12,1 0 6,-18 0-6,0 0 5,18 0-3,-36 17 3,36-17-5,18 0 12,17 18 25</inkml:trace>
    </iact:actionData>
  </iact:action>
  <iact:action type="add" startTime="192026">
    <iact:property name="dataType"/>
    <iact:actionData xml:id="d135">
      <inkml:trace xmlns:inkml="http://www.w3.org/2003/InkML" xml:id="stk69" contextRef="#ctx0" brushRef="#br0">20920 7602 0,'-18'0'14,"0"0"-4,1 0-2,-36 0 1,18 18-3,-18 0 3,35-1-2,-35 19 3,0-1-5,36 0 6,-19-17-6,36 35 5,-17 0-5,17 17 7,-18 18-7,0 1 4,18 34 1,0 0-3,-35 19-1,35 16 4,-18-34-4,1 52 5,-1-52-3,18-36 0,0-18 0,0-34-1,0-1 2,18 0-1,-1-17-3,19-18 6,-19 0 3,1 0-4,0 0-3,17 0-1,18 0 5,0 0-4,17 0 2,1 0-2,-18 0 2,17 0-1,-34 0 0,-1 0-1,-35-18-1,35-17 4,-17-36-4,-1-17 4,1 18-3,-18-54 2,0 1-3,0 35 5,0-18-6,18 0 5,-18 35-4,17 18 5,-17-17-3,36 17 0,-36-18-4,0-17 8,0 35-6,0-17 4,0-1-3,0 18 2,-18 18-4,-17-36 6,-1 18-5,1-17 1,0 35 3,17-18 0,-17 17-6,0 19 7,17-18-3,0 17 1,1 0-2,-1 18 1,1 0-3,-1 0 14,0 0-14,1 0 4</inkml:trace>
    </iact:actionData>
  </iact:action>
  <iact:action type="add" startTime="205407">
    <iact:property name="dataType"/>
    <iact:actionData xml:id="d136">
      <inkml:trace xmlns:inkml="http://www.w3.org/2003/InkML" xml:id="stk70" contextRef="#ctx0" brushRef="#br0">10001 16122 0,'18'0'6,"0"0"10,-1 0 1,18 0 1,-17 0-13,17 0 6,18 0-5,-17 0 4,34 0-5,-17 0 5,-35 0-4,35-18 4,-1 18-2,-34 0 0,17 0-1,-17 0 2,0 0-1,17 0 1,0 0-1,36 0 0,-1 0-1,19 0 3,34 0-4,0 0 3</inkml:trace>
    </iact:actionData>
  </iact:action>
  <iact:action type="add" startTime="205638">
    <iact:property name="dataType"/>
    <iact:actionData xml:id="d137">
      <inkml:trace xmlns:inkml="http://www.w3.org/2003/InkML" xml:id="stk71" contextRef="#ctx0" brushRef="#br0">11465 16104 0,'0'0'1,"177"0"7,17 0 2,-18 0-4,36 0 3,-36-35-2,-35 17 3,-53 1-3,-17 17 0,-53 0 1</inkml:trace>
    </iact:actionData>
  </iact:action>
  <iact:action type="add" startTime="209592">
    <iact:property name="dataType"/>
    <iact:actionData xml:id="d138">
      <inkml:trace xmlns:inkml="http://www.w3.org/2003/InkML" xml:id="stk72" contextRef="#ctx0" brushRef="#br0">4516 17445 0,'17'0'46,"1"0"-34,-1 0 3,1 0-8,17 0-1,-17 0 3,0 0 1,-1 0-1,1 0-2,17 0 2,18 0 4,-35 0-5,35 0 0,17 0 3,18 0-3,1 0-2,34 0 1,1 0 3,17 0-5,-18 0 6,1 0-5,-19 0 3,19 0-2,-36 0 3,18 0-5,-53 0 5,0 0-4,17 0 4,-52 0-3,0 0 2,-1 0 0,1 0-1,0 0-3,-1 0 5,1 0-1,-1 0-2,1 0 1,0 0 1</inkml:trace>
    </iact:actionData>
  </iact:action>
  <iact:action type="add" startTime="220541">
    <iact:property name="dataType"/>
    <iact:actionData xml:id="d139">
      <inkml:trace xmlns:inkml="http://www.w3.org/2003/InkML" xml:id="stk73" contextRef="#ctx0" brushRef="#br0">14429 7426 0,'0'35'44,"17"1"-35,54 34-2,-36-17 4,18-18-6,0 36 6,35 35-2,36 52-1,-19 19-1,1 34 2,35 1-2,-17-18 2,-36-35-2,-53-106 2,1 0-2,-36-36 2,0 1 15,0-36 77,0 1-90,-18-19-3,-35-16-1,18-1-1,-1-18 4,-52-35-2,53 18 1,-53-53-2,-18 0 1,-18-36 0,36 19 0,-35-19-2,70 107 2,18-1 0,-1 36 3,19 0-3,-1-1 0,18 1 0,0 17 1,0 1 5,-18 17-8,36 17 74,0 36-71,52 0 1,1 35-5,-18 18 6,35 35-6,-18-17 5,54 35-1,-36-1-1,-35-17-3,18-17 6,-36-53-4,-17-19 1,-1-34 1,-17 0 5,0-54 122,-35-16-126,17-1-1,-35-36-5,18 36 7,-35-17-4,34 17 0,-17 35 3,53-35-5,-35 18 6,35 18-5,-35 17 4,35-18-4,0 0 3,-18 1-3,0 17 4,18-18 4,0 36 53,53 70-59,0-18-4,36 1 5,-72-18 2,18-18-7,1 0 8,-19-17-5,1 0 2,-18 17-1,18-17 7,-18-1 2</inkml:trace>
    </iact:actionData>
  </iact:action>
  <iact:action type="add" startTime="224461">
    <iact:property name="dataType"/>
    <iact:actionData xml:id="d140">
      <inkml:trace xmlns:inkml="http://www.w3.org/2003/InkML" xml:id="stk74" contextRef="#ctx0" brushRef="#br0">9772 18538 0,'53'0'81,"0"0"-73,0 18 0,53 0-1,35-1-1,-18 1 5,36 0-4,17 17-1,-52-17 5,-1-18-3,-35 17 0,18-17-4,0 0 8,53 0-5,-18 0 2,-18 0-1,-34 0-1,-19 0 2,-35 18-1,-17-18 23,0 0-9,-18 17-12,35-17-4,18 0 5,-35 0-5,34 0 3,1 0-3,-35 0 4,17 0-2,-17 0 0,0 0-2,-1 0 4,18 0 8,1 0-13,-19 0 5,19 0-4,17 0 3,-1 0-3,-16 0 3,-19 0 0,1 0-1,0 0 7,17 0 36,-17 0-44</inkml:trace>
    </iact:actionData>
  </iact:action>
  <iact:action type="remove" startTime="225533">
    <iact:property name="style" value="instant"/>
    <iact:actionData xml:id="d141" ref="#d132"/>
    <iact:actionData xml:id="d142" ref="#d133"/>
    <iact:actionData xml:id="d143" ref="#d134"/>
    <iact:actionData xml:id="d144" ref="#d135"/>
    <iact:actionData xml:id="d145" ref="#d136"/>
    <iact:actionData xml:id="d146" ref="#d137"/>
    <iact:actionData xml:id="d147" ref="#d138"/>
    <iact:actionData xml:id="d148" ref="#d139"/>
    <iact:actionData xml:id="d149" ref="#d140"/>
  </iact:action>
  <iact:action type="add" startTime="227741">
    <iact:property name="dataType"/>
    <iact:actionData xml:id="d150">
      <inkml:trace xmlns:inkml="http://www.w3.org/2003/InkML" xml:id="stk75" contextRef="#ctx0" brushRef="#br0">20708 7973 0,'0'17'90,"18"1"-80,17 17-4,18 36 0,17 35 4,-17 17-1,71 54-2,-36-19-1,35 19 4,-34-71-1,-36-1-1,-36-87 0,-17 0 0,0-54 127,-35-17-129,0 1 5,-1-1-6,1-18 6,-18-35-7,18 18 7,-36-18-5,36 0 5,-18-17-6,18 17 6,17-17-5,-35 17 1,0-18 2,18 54 0,0 17-3,17 35 4,18 89 119,36 35-122,-1 17 2,18 36-1,0-36 0,17-17 0,-52-53-3,-1-35 6,-17-1-3</inkml:trace>
    </iact:actionData>
  </iact:action>
  <iact:action type="remove" startTime="251209">
    <iact:property name="style" value="instant"/>
    <iact:actionData xml:id="d151" ref="#d150"/>
  </iact:action>
</iact:actions>
</file>

<file path=ppt/ink/inkAction1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36:44.7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5883">
    <iact:property name="dataType"/>
    <iact:actionData xml:id="d0">
      <inkml:trace xmlns:inkml="http://www.w3.org/2003/InkML" xml:id="stk0" contextRef="#ctx0" brushRef="#br0">15804 7250 0,'18'0'75,"0"0"-74,299 0 65,-282 0 1,389 35-66,-371-35 3,352 17 62,-334 1-65,-36-18 66,830 18-66,1022-1 66,-1570-34 0,-228 17 1</inkml:trace>
    </iact:actionData>
  </iact:action>
  <iact:action type="add" startTime="49488">
    <iact:property name="dataType"/>
    <iact:actionData xml:id="d1">
      <inkml:trace xmlns:inkml="http://www.w3.org/2003/InkML" xml:id="stk1" contextRef="#ctx0" brushRef="#br0">18292 8696 0,'17'0'218,"54"0"-216,-54 0 1,36 0 62,71 18 3,87-1 1,54-17 0,176 18-2,-159-18 2,177 18-1,-424-1 0,177 1-67,246 35 65,-246-36 1,-194-17 276</inkml:trace>
    </iact:actionData>
  </iact:action>
  <iact:action type="add" startTime="72135">
    <iact:property name="dataType"/>
    <iact:actionData xml:id="d2">
      <inkml:trace xmlns:inkml="http://www.w3.org/2003/InkML" xml:id="stk2" contextRef="#ctx0" brushRef="#br0">6862 8731 0,'17'0'78,"371"-17"-8,494 17 2,53 17-5,-177-34-1,1-54-2,-53 18 5,-654 53 0,848 0-68,-759 0 66,547 0-66,-459 0 66</inkml:trace>
    </iact:actionData>
  </iact:action>
  <iact:action type="add" startTime="74145">
    <iact:property name="dataType"/>
    <iact:actionData xml:id="d3">
      <inkml:trace xmlns:inkml="http://www.w3.org/2003/InkML" xml:id="stk3" contextRef="#ctx0" brushRef="#br0">6368 10707 0,'0'0'2,"17"0"2,1 0 8,0 0 3,-1 0-8,18 0 2,54 0-1,-36 17-1,35 54 2,-18-36-4,71 18 6,18 18-5,0 17 5,35 53-4,-35 0 2,-18 53-2,0-17 2,-53-19-1,-35-34-1,-18-36 1,-17-35 0,-18-35-1,0-1 3,-18-52 38,-35-89-40</inkml:trace>
    </iact:actionData>
  </iact:action>
  <iact:action type="add" startTime="74528">
    <iact:property name="dataType"/>
    <iact:actionData xml:id="d4">
      <inkml:trace xmlns:inkml="http://www.w3.org/2003/InkML" xml:id="stk4" contextRef="#ctx0" brushRef="#br0">7779 10777 0,'0'18'7,"-18"53"5,-70 34-6,-36 54 4,1 35-3,-36-17 1,18-19-1,0-17 3,35-17-3,18 17-1,53-70 4,-1-19-2,19-52-1,34 0 89,1-17-80</inkml:trace>
    </iact:actionData>
  </iact:action>
  <iact:action type="add" startTime="75256">
    <iact:property name="dataType"/>
    <iact:actionData xml:id="d5">
      <inkml:trace xmlns:inkml="http://www.w3.org/2003/InkML" xml:id="stk5" contextRef="#ctx0" brushRef="#br0">8572 11642 0,'0'0'1,"0"35"17,18-17-13,-18 34 2,0 1 2,0 36 2,0-1-2,0-18-3,0 19 3,0-37-2,0 1-1,0-17 2</inkml:trace>
    </iact:actionData>
  </iact:action>
  <iact:action type="add" startTime="75660">
    <iact:property name="dataType"/>
    <iact:actionData xml:id="d6">
      <inkml:trace xmlns:inkml="http://www.w3.org/2003/InkML" xml:id="stk6" contextRef="#ctx0" brushRef="#br0">9331 10619 0,'18'17'12,"17"36"-1,18 18-6,35 70 6,18-18-6,17 36 6,-35 0-6,-17-53 6,17-1-5,-88-34 3,18-18-2,0 0 2,-18-36-2,17 19 3,-17-19-4,0-52 50</inkml:trace>
    </iact:actionData>
  </iact:action>
  <iact:action type="add" startTime="75961">
    <iact:property name="dataType"/>
    <iact:actionData xml:id="d7">
      <inkml:trace xmlns:inkml="http://www.w3.org/2003/InkML" xml:id="stk7" contextRef="#ctx0" brushRef="#br0">10142 10901 0,'0'0'2,"-53"35"7,18 53-3,-88 89 2,-18-1 1,35 0-3,-35 1 0,52-18 3,1-54-2,71-69 2,-1-19 0,36-17 14,35 0-13,70-17-4</inkml:trace>
    </iact:actionData>
  </iact:action>
  <iact:action type="add" startTime="76171">
    <iact:property name="dataType"/>
    <iact:actionData xml:id="d8">
      <inkml:trace xmlns:inkml="http://www.w3.org/2003/InkML" xml:id="stk8" contextRef="#ctx0" brushRef="#br0">11236 11430 0,'0'0'2,"18"0"8,-18 35 17,0-17-17,0 0-1,-18 17-1,-17 35-2,-1-17 2,1 18-1,0-18 2,17 0-1,18-36 1,0 1-1,0 17 1,0-17 5,35-18-5,1 0 6,52 0-9,0 0 4,71-53-4,-36-35 5</inkml:trace>
    </iact:actionData>
  </iact:action>
  <iact:action type="add" startTime="76457">
    <iact:property name="dataType"/>
    <iact:actionData xml:id="d9">
      <inkml:trace xmlns:inkml="http://www.w3.org/2003/InkML" xml:id="stk9" contextRef="#ctx0" brushRef="#br0">12259 11289 0,'18'0'11,"-1"0"34</inkml:trace>
    </iact:actionData>
  </iact:action>
  <iact:action type="add" startTime="76525">
    <iact:property name="dataType"/>
    <iact:actionData xml:id="d10">
      <inkml:trace xmlns:inkml="http://www.w3.org/2003/InkML" xml:id="stk10" contextRef="#ctx0" brushRef="#br0">12312 11289 0,'212'0'11,"-424"0"-7,547 0 0</inkml:trace>
    </iact:actionData>
  </iact:action>
  <iact:action type="add" startTime="76619">
    <iact:property name="dataType"/>
    <iact:actionData xml:id="d11">
      <inkml:trace xmlns:inkml="http://www.w3.org/2003/InkML" xml:id="stk11" contextRef="#ctx0" brushRef="#br0">13070 11254 0,'18'0'42,"53"0"-29</inkml:trace>
    </iact:actionData>
  </iact:action>
  <iact:action type="add" startTime="76757">
    <iact:property name="dataType"/>
    <iact:actionData xml:id="d12">
      <inkml:trace xmlns:inkml="http://www.w3.org/2003/InkML" xml:id="stk12" contextRef="#ctx0" brushRef="#br0">13794 11218 0,'17'0'61,"1"0"-54</inkml:trace>
    </iact:actionData>
  </iact:action>
  <iact:action type="add" startTime="77009">
    <iact:property name="dataType"/>
    <iact:actionData xml:id="d13">
      <inkml:trace xmlns:inkml="http://www.w3.org/2003/InkML" xml:id="stk13" contextRef="#ctx0" brushRef="#br0">14270 10583 0,'17'0'24,"19"36"-13,-1 17-7,0 17 4,18 1 1,-17 34 1,34-34-4,-17 35 1,35 0 6,-53 0-5,54 17-4,-54-52 6,0-19-1,0 1-1,-17 18 0,0-36 1,-1 0-2,-17-17 0,18 0 1,-18-36 30</inkml:trace>
    </iact:actionData>
  </iact:action>
  <iact:action type="add" startTime="77347">
    <iact:property name="dataType"/>
    <iact:actionData xml:id="d14">
      <inkml:trace xmlns:inkml="http://www.w3.org/2003/InkML" xml:id="stk14" contextRef="#ctx0" brushRef="#br0">15011 11130 0,'0'0'5,"-18"0"-1,-17 0 2,-36 71 0,1 17 5,-1 18-1,1 35-3,-19-71-4,54 36 8,0-35-5,35-54 3,35 1 35,53-18-41</inkml:trace>
    </iact:actionData>
  </iact:action>
  <iact:action type="add" startTime="77570">
    <iact:property name="dataType"/>
    <iact:actionData xml:id="d15">
      <inkml:trace xmlns:inkml="http://www.w3.org/2003/InkML" xml:id="stk15" contextRef="#ctx0" brushRef="#br0">16140 11553 0,'0'0'2,"-53"18"3,0 35 2,0 0 1,18 53 0,17-18 3,0 18-7,1 17 7,17-70-2,0 0-5,0 0 6,17-35 1,1-1-3,35 1 0,0 0-2,-18-1 2,36-17 1,17 0-5,-35-35 7,-18-18-6</inkml:trace>
    </iact:actionData>
  </iact:action>
  <iact:action type="add" startTime="77840">
    <iact:property name="dataType"/>
    <iact:actionData xml:id="d16">
      <inkml:trace xmlns:inkml="http://www.w3.org/2003/InkML" xml:id="stk16" contextRef="#ctx0" brushRef="#br0">15787 11201 0,'0'35'65</inkml:trace>
    </iact:actionData>
  </iact:action>
  <iact:action type="add" startTime="77916">
    <iact:property name="dataType"/>
    <iact:actionData xml:id="d17">
      <inkml:trace xmlns:inkml="http://www.w3.org/2003/InkML" xml:id="stk17" contextRef="#ctx0" brushRef="#br0">15840 11254 0,'0'0'0,"53"17"7,35 19-3,-35-1 7</inkml:trace>
    </iact:actionData>
  </iact:action>
  <iact:action type="add" startTime="78048">
    <iact:property name="dataType"/>
    <iact:actionData xml:id="d18">
      <inkml:trace xmlns:inkml="http://www.w3.org/2003/InkML" xml:id="stk18" contextRef="#ctx0" brushRef="#br0">16281 11571 0,'17'0'10,"19"0"-4,-1 0 4,18 0-4,0 0 4,-18 0-4,18 0 4,35 0-4,-17 0 4,35 0-3,-36 0 2,-17 0-2,-18 0 3</inkml:trace>
    </iact:actionData>
  </iact:action>
  <iact:action type="add" startTime="78276">
    <iact:property name="dataType"/>
    <iact:actionData xml:id="d19">
      <inkml:trace xmlns:inkml="http://www.w3.org/2003/InkML" xml:id="stk19" contextRef="#ctx0" brushRef="#br0">17233 11130 0,'-17'53'25,"17"35"-17,0 36-5,0 52 6,0 0-2,0-34 0,0-37 4,0-16-4,0-54 1,0 0 0,0-17 0,0-1 9,0 1-7,17 0-5,1-18 15</inkml:trace>
    </iact:actionData>
  </iact:action>
  <iact:action type="add" startTime="79227">
    <iact:property name="dataType"/>
    <iact:actionData xml:id="d20">
      <inkml:trace xmlns:inkml="http://www.w3.org/2003/InkML" xml:id="stk20" contextRef="#ctx0" brushRef="#br0">5697 11695 0,'0'52'42,"0"37"-36,18 34 3,17 1-4,1-1 7,-1-17-8,-35 0 8,0 0-5,-18-18 1,1 18-3,-19-71 6,-17 0-3,0 0 1,18-17-2,18 0-1,-19-18 4,19 0-4,17 17 42,17 36-32,19 18-9,16 35 5,-16 17-7,-1 18 4,18 18-3,-53 17 6,18-17-6,-18-35 3,17-36-4,1-35 5,-18-36-3,17 19 0,19-54 52,-1-35-51</inkml:trace>
    </iact:actionData>
  </iact:action>
  <iact:action type="add" startTime="79786">
    <iact:property name="dataType"/>
    <iact:actionData xml:id="d21">
      <inkml:trace xmlns:inkml="http://www.w3.org/2003/InkML" xml:id="stk21" contextRef="#ctx0" brushRef="#br0">7144 13159 0,'0'70'27,"17"18"-23,-17 1 7,0-1-4,0-18 1,0 1-2,0-36 5,53-35 58,35-18-62,18-34 5,-17-19-3,34-35-3,-35-17 5,-17 70-5,-54-53 3,-17 71-3,18 35 4,-18-18-4,0 36 27,0 35-24,-18 70-3,18 53 1,0 89 2,-53-53-3,36-1 5,-36-70-6,18-70 6,-1-18-6,36-18 6,-35-17-7,0 0 7,17-18-6,1 0 22,-1 0-13</inkml:trace>
    </iact:actionData>
  </iact:action>
  <iact:action type="add" startTime="80293">
    <iact:property name="dataType"/>
    <iact:actionData xml:id="d22">
      <inkml:trace xmlns:inkml="http://www.w3.org/2003/InkML" xml:id="stk22" contextRef="#ctx0" brushRef="#br0">8290 14023 0,'0'35'3,"0"0"8,36 71-7,-36 18 8,17-1-3,1-70-2,-18 18 0,17-54-1,-17 1 6,18-18 11,17-71-17,1-52 5,34-1-6,-17-70 6</inkml:trace>
    </iact:actionData>
  </iact:action>
  <iact:action type="add" startTime="80507">
    <iact:property name="dataType"/>
    <iact:actionData xml:id="d23">
      <inkml:trace xmlns:inkml="http://www.w3.org/2003/InkML" xml:id="stk23" contextRef="#ctx0" brushRef="#br0">9031 13088 0,'18'53'27,"-18"35"-22,53 0 6,-36 18-8,1 18 10,0-89-7,-18-17 3,52-18 28,37-71-27,52-17-2,18 0 1,52-36-5</inkml:trace>
    </iact:actionData>
  </iact:action>
  <iact:action type="add" startTime="80664">
    <iact:property name="dataType"/>
    <iact:actionData xml:id="d24">
      <inkml:trace xmlns:inkml="http://www.w3.org/2003/InkML" xml:id="stk24" contextRef="#ctx0" brushRef="#br0">10001 13141 0,'159'-88'14,"-106"52"-13,-265 160 4,424-265-4,-212 158 30,-18 36-25,-17 36 5,-18 69-6,-35 54 6,17-36-7,-52 18 7,17-52-3,0 16 0,36-105-3,-1 0 6,18-18-6,18-17 6,35 0-2,-18-18 14,1 0-8,-1 0-9</inkml:trace>
    </iact:actionData>
  </iact:action>
  <iact:action type="add" startTime="80949">
    <iact:property name="dataType"/>
    <iact:actionData xml:id="d25">
      <inkml:trace xmlns:inkml="http://www.w3.org/2003/InkML" xml:id="stk25" contextRef="#ctx0" brushRef="#br0">10160 14111 0,'0'0'3,"88"0"3,-35 0-1,-18 0 5,-35 18-5,18 17 2,-18-17 3,18 35-4,-18-18 3,0-18-1,0 36 2,-18-17-4,0-1 0,18 18 4,0-18-1,0 0-2,36 1 8,-1-19-4,18 1-6,17-18 6,36 0-5,-18-18 4,36-52-4,-18-36 4,35-53-2</inkml:trace>
    </iact:actionData>
  </iact:action>
  <iact:action type="add" startTime="81247">
    <iact:property name="dataType"/>
    <iact:actionData xml:id="d26">
      <inkml:trace xmlns:inkml="http://www.w3.org/2003/InkML" xml:id="stk26" contextRef="#ctx0" brushRef="#br0">11747 13458 0,'0'0'3,"18"0"38,35 0-22,106 18-12,17-18 2</inkml:trace>
    </iact:actionData>
  </iact:action>
  <iact:action type="add" startTime="81410">
    <iact:property name="dataType"/>
    <iact:actionData xml:id="d27">
      <inkml:trace xmlns:inkml="http://www.w3.org/2003/InkML" xml:id="stk27" contextRef="#ctx0" brushRef="#br0">13494 13335 0,'17'0'42,"19"0"-28,52 0-5,53 0-1</inkml:trace>
    </iact:actionData>
  </iact:action>
  <iact:action type="add" startTime="81562">
    <iact:property name="dataType"/>
    <iact:actionData xml:id="d28">
      <inkml:trace xmlns:inkml="http://www.w3.org/2003/InkML" xml:id="stk28" contextRef="#ctx0" brushRef="#br0">14570 13282 0,'17'0'67,"1"0"-59,17-18 0</inkml:trace>
    </iact:actionData>
  </iact:action>
  <iact:action type="add" startTime="81811">
    <iact:property name="dataType"/>
    <iact:actionData xml:id="d29">
      <inkml:trace xmlns:inkml="http://www.w3.org/2003/InkML" xml:id="stk29" contextRef="#ctx0" brushRef="#br0">15117 13000 0,'17'35'20,"-17"18"-16,18-18 7,-18 36-3,0 17 0,0 18-4,-18-53 8,1 0-5,17-18 2,70-53 56,1-17-58,17-35-3,18-1 8,-71 0-3,18-34-5,-18 69 3,-35 1 5,18 17-8,-18 54 69,0 52-66,17 0 3,-17 36-3,18 52 0,-18 0 2,0 36-3,0-36 4,0-70-1,0 0-4,-18-35 4,-17-18-2,0-18 3,-106 18 0,17 0-2,1 0-1,17-18 0,-18-18 4,54-17-7,35 0 6,17 0 1,0 0-8,1-35 17,17-18-6,-18 36-13</inkml:trace>
    </iact:actionData>
  </iact:action>
  <iact:action type="add" startTime="82470">
    <iact:property name="dataType"/>
    <iact:actionData xml:id="d30">
      <inkml:trace xmlns:inkml="http://www.w3.org/2003/InkML" xml:id="stk30" contextRef="#ctx0" brushRef="#br0">16069 14182 0,'0'0'1,"0"35"6,0-17-3,0 34 7,18 1-6,-18 0 3,17 53 2,-17 0-1,18 17 1,0 36-4,-18-106-2,0-18 7,0 18-2,-18-17-1,0-1-2,-17-35 1,-36 35 4,1-17-3,-1-1 0,18-17-2,36 0 4,-1 0-3,1-35 3,17-71-6,0-105 5</inkml:trace>
    </iact:actionData>
  </iact:action>
  <iact:action type="add" startTime="82771">
    <iact:property name="dataType"/>
    <iact:actionData xml:id="d31">
      <inkml:trace xmlns:inkml="http://www.w3.org/2003/InkML" xml:id="stk31" contextRef="#ctx0" brushRef="#br0">15875 13829 0</inkml:trace>
    </iact:actionData>
  </iact:action>
  <iact:action type="add" startTime="82792">
    <iact:property name="dataType"/>
    <iact:actionData xml:id="d32">
      <inkml:trace xmlns:inkml="http://www.w3.org/2003/InkML" xml:id="stk32" contextRef="#ctx0" brushRef="#br0">15875 13829 0,'18'0'3,"-1"0"5,36 0 10,0 35-12,18 0 1,52 36 2,36-36-2</inkml:trace>
    </iact:actionData>
  </iact:action>
  <iact:action type="add" startTime="82989">
    <iact:property name="dataType"/>
    <iact:actionData xml:id="d33">
      <inkml:trace xmlns:inkml="http://www.w3.org/2003/InkML" xml:id="stk33" contextRef="#ctx0" brushRef="#br0">16616 14323 0,'17'0'25,"36"0"-20,36 17 2,34 19 2,1-19 2,-36 1-7,-18-18 8,-52 18-7</inkml:trace>
    </iact:actionData>
  </iact:action>
  <iact:action type="add" startTime="83259">
    <iact:property name="dataType"/>
    <iact:actionData xml:id="d34">
      <inkml:trace xmlns:inkml="http://www.w3.org/2003/InkML" xml:id="stk34" contextRef="#ctx0" brushRef="#br0">17586 13723 0,'18'18'23,"-18"-1"-15,17 89 4,-17 0-3,0-106-8,53 900 240</inkml:trace>
    </iact:actionData>
  </iact:action>
  <iact:action type="add" startTime="83313">
    <iact:property name="dataType"/>
    <iact:actionData xml:id="d35">
      <inkml:trace xmlns:inkml="http://www.w3.org/2003/InkML" xml:id="stk35" contextRef="#ctx0" brushRef="#br0">17674 14834 0</inkml:trace>
    </iact:actionData>
  </iact:action>
  <iact:action type="add" startTime="87489">
    <iact:property name="dataType"/>
    <iact:actionData xml:id="d36">
      <inkml:trace xmlns:inkml="http://www.w3.org/2003/InkML" xml:id="stk36" contextRef="#ctx0" brushRef="#br0">19491 7937 0,'0'0'1,"-18"0"77,-35-52-76,-370 34 70,353 18 2,-107 18-73,-405 299 75,512-158-8,70-124 1,123 177-68,-105-212 2,1163 264 62,283-264 4,-1358-158 1,-106 140-3,36-123-66,-1 88 66,88-229-66,-123 264 69,-17-70-69,-1 70 4,-17 1 12,-18-19-8,-18 19-3,-105-19 68,-1041-140-73,829 335 68</inkml:trace>
    </iact:actionData>
  </iact:action>
  <iact:action type="remove" startTime="89829">
    <iact:property name="style" value="instant"/>
    <iact:actionData xml:id="d37" ref="#d0"/>
    <iact:actionData xml:id="d38" ref="#d1"/>
    <iact:actionData xml:id="d39" ref="#d2"/>
    <iact:actionData xml:id="d40" ref="#d3"/>
    <iact:actionData xml:id="d41" ref="#d4"/>
    <iact:actionData xml:id="d42" ref="#d5"/>
    <iact:actionData xml:id="d43" ref="#d6"/>
    <iact:actionData xml:id="d44" ref="#d7"/>
    <iact:actionData xml:id="d45" ref="#d8"/>
    <iact:actionData xml:id="d46" ref="#d9"/>
    <iact:actionData xml:id="d47" ref="#d10"/>
    <iact:actionData xml:id="d48" ref="#d11"/>
    <iact:actionData xml:id="d49" ref="#d12"/>
    <iact:actionData xml:id="d50" ref="#d13"/>
    <iact:actionData xml:id="d51" ref="#d14"/>
    <iact:actionData xml:id="d52" ref="#d15"/>
    <iact:actionData xml:id="d53" ref="#d16"/>
    <iact:actionData xml:id="d54" ref="#d17"/>
    <iact:actionData xml:id="d55" ref="#d18"/>
    <iact:actionData xml:id="d56" ref="#d19"/>
    <iact:actionData xml:id="d57" ref="#d20"/>
    <iact:actionData xml:id="d58" ref="#d21"/>
    <iact:actionData xml:id="d59" ref="#d22"/>
    <iact:actionData xml:id="d60" ref="#d23"/>
    <iact:actionData xml:id="d61" ref="#d24"/>
    <iact:actionData xml:id="d62" ref="#d25"/>
    <iact:actionData xml:id="d63" ref="#d26"/>
    <iact:actionData xml:id="d64" ref="#d27"/>
    <iact:actionData xml:id="d65" ref="#d28"/>
    <iact:actionData xml:id="d66" ref="#d29"/>
    <iact:actionData xml:id="d67" ref="#d30"/>
    <iact:actionData xml:id="d68" ref="#d31"/>
    <iact:actionData xml:id="d69" ref="#d32"/>
    <iact:actionData xml:id="d70" ref="#d33"/>
    <iact:actionData xml:id="d71" ref="#d34"/>
    <iact:actionData xml:id="d72" ref="#d35"/>
    <iact:actionData xml:id="d73" ref="#d36"/>
  </iact:action>
  <iact:action type="add" startTime="90994">
    <iact:property name="dataType"/>
    <iact:actionData xml:id="d74">
      <inkml:trace xmlns:inkml="http://www.w3.org/2003/InkML" xml:id="stk37" contextRef="#ctx0" brushRef="#br0">17956 9948 0,'18'0'79,"564"0"-78,2011 89 75,-2470-89-74,1-36 73</inkml:trace>
    </iact:actionData>
  </iact:action>
  <iact:action type="add" startTime="101460">
    <iact:property name="dataType"/>
    <iact:actionData xml:id="d75">
      <inkml:trace xmlns:inkml="http://www.w3.org/2003/InkML" xml:id="stk38" contextRef="#ctx0" brushRef="#br0">7232 10107 0,'18'0'76,"564"-53"-75,670 18 67,-335 35 3,-899 0-70,17 0 4,230 0 59,-212 0 5,-18 0-2,-35 0-2</inkml:trace>
    </iact:actionData>
  </iact:action>
  <iact:action type="add" startTime="102837">
    <iact:property name="dataType"/>
    <iact:actionData xml:id="d76">
      <inkml:trace xmlns:inkml="http://www.w3.org/2003/InkML" xml:id="stk39" contextRef="#ctx0" brushRef="#br0">10901 10019 0,'106'0'81,"1763"0"-9,-1269 0 2,-582 0 188</inkml:trace>
    </iact:actionData>
  </iact:action>
  <iact:action type="remove" startTime="107505">
    <iact:property name="style" value="instant"/>
    <iact:actionData xml:id="d77" ref="#d74"/>
    <iact:actionData xml:id="d78" ref="#d75"/>
    <iact:actionData xml:id="d79" ref="#d76"/>
  </iact:action>
  <iact:action type="add" startTime="119364">
    <iact:property name="dataType"/>
    <iact:actionData xml:id="d80">
      <inkml:trace xmlns:inkml="http://www.w3.org/2003/InkML" xml:id="stk40" contextRef="#ctx0" brushRef="#br0">5450 12435 0,'18'0'33,"0"0"-24,52 0-2,1 0 1,17 0-1,35 18 1,1-18 0,17 0 2,35 0-4,54 0 3,105 0-2,-18-53 3,71 18-6,53 17 7,0-17-4,-158 17 2,87-17-1,-105 17 0,34 18-1,-34-17 2,-36-19-2,36 19 0,-53-1 0,-18 18 1,-36 0 3,-17 0-6,-17-35 6,-1 35-6,-52 0 6,0 0-5,-19 0 4,-16 0-5,-19 0 5,1 0-4,0 0 4,-1 0 80</inkml:trace>
    </iact:actionData>
  </iact:action>
  <iact:action type="add" startTime="121371">
    <iact:property name="dataType"/>
    <iact:actionData xml:id="d81">
      <inkml:trace xmlns:inkml="http://www.w3.org/2003/InkML" xml:id="stk41" contextRef="#ctx0" brushRef="#br0">4251 13882 0,'18'0'80,"17"0"-1,-17 0-72,17 0 5,35 0-6,36 0 3,71 0 0,-54 0-4,18 0 5,-53 0-3,36 0 3,-36 0-4,-35 0 4,0 0-4,0 0 4,0 0-5,17 0 7,18 0-8,1 0 7,-19 0-3,18 0-1,1-18 3,-1 18-3,-18 0 1,-17-17 0,-17 17-2,-1 0 3,-18 0-1,1 0 0,0-18-1,-1 18 2,19 0 9,-19 0-12,1 0 3,17 0-2,-17 0 2,35 0-4,-36-18 5</inkml:trace>
    </iact:actionData>
  </iact:action>
  <iact:action type="add" startTime="124309">
    <iact:property name="dataType"/>
    <iact:actionData xml:id="d82">
      <inkml:trace xmlns:inkml="http://www.w3.org/2003/InkML" xml:id="stk42" contextRef="#ctx0" brushRef="#br0">4551 15099 0,'35'0'51,"-17"-18"-39,35 18-5,17-17 2,18-1 2,1 18-5,34 0 3,-35 0-3,71 0 2,17 0 2,-34 0-2,34 0-1,36 0 2,-71 0-4,70 0 4,-70 0 2,-17 0-4,35 0 3,-53 0-5,52 0 5,-34 18-6,17-18 8,18 0-5,-54 0 2,19 0-3,-36 0 3,-53 0-3,-17 0 2</inkml:trace>
    </iact:actionData>
  </iact:action>
  <iact:action type="add" startTime="126292">
    <iact:property name="dataType"/>
    <iact:actionData xml:id="d83">
      <inkml:trace xmlns:inkml="http://www.w3.org/2003/InkML" xml:id="stk43" contextRef="#ctx0" brushRef="#br0">9366 14958 0,'18'0'82,"0"0"-76,-1 0 3,1 0 9,-1 0-11,1 0 0,17 0 2,-17 0-1,35 0-1,-18 0 2,0 0-2,18 0 2,0 0-1,35 0 0,-35 0-3,18 0 6,17 0-4,0 0-1,-17 0 4,-1 0 0,-17 0-6,-17 17 7,-1-17-4,-17 0 2,-1 0-2,1 0-1,17 0 12,0 0-11,-17 0 1,17 0 1,1 0-2,-1 0 2,0 0-3,0 0 11,-17 0 279,0 0-38,35 0-250,0 0 0,17 0-1,18 0 2,-17 0-3,-18 0 3,0 0-3,0 0 4,-18 0-3,-17 0 2,-1 0-3,1 0 4,-1 0 3,19 0-2,-19 0-1,19 0-4,17 0 2,-36 0 0,1 0 1,-1 0-4,19 0 5,-1 0-4,0 0 4,18 0-2,0 0-2,35 0 5,-52 0-3,52 0-1,-18 0 2,-34 0-2,-1 0 2,0 0-2,0 0 3,1 0 4,-1 0 3,-17 0-10,-1 0 2,1 0-4,0 0 6,-1 0-4,18 0 2,18 0 7,-17 0-11,17 0 6,0 0-4,-36 0 1,36 0-2,0 0 6,-35 0-5,17 0 0,0 0 1,0 0-2,18 0 4,18 0-4,-18 0 4,70 0-3,-17 0 3,0 0-4,0 0 4,0 0-5,-36 0 3,-35 0 3,1 0-4,-19 0 16,1 0 10,0 0-25,-1 0-2,1 0 5,0 0-3,-1 0 46,1 0-44,17 0 2,18 0-1,-18 0-3,18 0 0,0 18 0,-35-18-2,35 0 3,-18 0-1,18 18 3,0-18-7,17 17 6,19-17-4,34 0 2,-35 0 0,0 18 2,18-18-2,-53 0 0,0 0-2,0 0 4,-35 0-2,-1 0 0,1 0 0,17 0 33,18-18-33,-35 18 0,52 0 0,1 0 0,70-17-3,-35 17 6,17-18-6,-70 18 7,-17 0-5,-19 0 2,1 0 4</inkml:trace>
    </iact:actionData>
  </iact:action>
  <iact:action type="add" startTime="137417">
    <iact:property name="dataType"/>
    <iact:actionData xml:id="d84">
      <inkml:trace xmlns:inkml="http://www.w3.org/2003/InkML" xml:id="stk44" contextRef="#ctx0" brushRef="#br0">16351 16263 0,'53'0'129,"35"0"-121,36 0 0,-18 0-4,17 0 8,1 0-6,17 0 3,-71 0-2,36 0 2,0 0-2,0 0 2,-36 0-2,19 0 2,-19 0-3,71 18 4,0 17-4,18-35 4,-71 0-4,53 0 4,-52 0-4,-37 0 4,-34 0 6,0 0 26,-1 0-35,1 0 1,0 0 231,-1 0-207,1 0-10,0 0 4,-1 0-11,1 0-7,-1 0 34</inkml:trace>
    </iact:actionData>
  </iact:action>
  <iact:action type="add" startTime="140153">
    <iact:property name="dataType"/>
    <iact:actionData xml:id="d85">
      <inkml:trace xmlns:inkml="http://www.w3.org/2003/InkML" xml:id="stk45" contextRef="#ctx0" brushRef="#br0">8378 17498 0,'-17'0'42,"-18"35"-34,-18 0 1,-36 1-5,-34 34 7,-36-35-3,0 36-3,1 0 4,-1-1-1,0-17 1,36 18-2,70-54 1,18 1 0,70-18 98,18 17-99,17 1 2,36 17-1,53-17-3,-18 35 6,-18-35-4,-17-1 0,-53 1 3,-18-18-2,-17 0 0,0 0-1,-18 18 81</inkml:trace>
    </iact:actionData>
  </iact:action>
  <iact:action type="add" startTime="140898">
    <iact:property name="dataType"/>
    <iact:actionData xml:id="d86">
      <inkml:trace xmlns:inkml="http://www.w3.org/2003/InkML" xml:id="stk46" contextRef="#ctx0" brushRef="#br0">6826 18574 0,'18'0'59,"0"0"-51,-1 0-2,1 0 0,35 0 5,-18 0-6,18 0 3,0 17-1,17-17 4,19 0-5,-19 18 4,18 0-2,-17-18 0,-1 17 0,-34-17 1,34 18-4,-34 0 6,-1-18-3,-18 0 1,1 0-2</inkml:trace>
    </iact:actionData>
  </iact:action>
  <iact:action type="add" startTime="143379">
    <iact:property name="dataType"/>
    <iact:actionData xml:id="d87">
      <inkml:trace xmlns:inkml="http://www.w3.org/2003/InkML" xml:id="stk47" contextRef="#ctx0" brushRef="#br0">9719 17462 0,'18'0'65,"-1"0"-58,54 0 0,-1 0 3,72 18-5,-1-18 5,70 18-1,-34-18-4,34 17 7,-70 1-5,71-18 1,-71 0-1,36 0 2,-19 0-2,19 0-1,-36 0 2,18 35 3,-36-17-4,18-18 0,-17 18 3,-18-1-4,-18-17 4,-35 0-5,-36 0 107</inkml:trace>
    </iact:actionData>
  </iact:action>
  <iact:action type="remove" startTime="147782">
    <iact:property name="style" value="instant"/>
    <iact:actionData xml:id="d88" ref="#d80"/>
    <iact:actionData xml:id="d89" ref="#d81"/>
    <iact:actionData xml:id="d90" ref="#d82"/>
    <iact:actionData xml:id="d91" ref="#d83"/>
    <iact:actionData xml:id="d92" ref="#d84"/>
    <iact:actionData xml:id="d93" ref="#d85"/>
    <iact:actionData xml:id="d94" ref="#d86"/>
    <iact:actionData xml:id="d95" ref="#d87"/>
  </iact:action>
</iact:actions>
</file>

<file path=ppt/ink/inkAction1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32:32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3994">
    <iact:property name="dataType"/>
    <iact:actionData xml:id="d0">
      <inkml:trace xmlns:inkml="http://www.w3.org/2003/InkML" xml:id="stk0" contextRef="#ctx0" brushRef="#br0">3969 6473 0,'-18'0'64,"18"18"-42,-18 0-14,18-1 0,0 1-1,-17 17 2,17 18-3,0 0 5,-18 71-6,1-1 5,-19 53-4,1 1 4,0 35-2,-1 34 0,19-69 0,17-36 0,0-18 0,0-34 1,35-36-2,0-36 2,-35 1-4,18-18 22,0 0-20,-1 0 2,36-18-1</inkml:trace>
    </iact:actionData>
  </iact:action>
  <iact:action type="add" startTime="34288">
    <iact:property name="dataType"/>
    <iact:actionData xml:id="d1">
      <inkml:trace xmlns:inkml="http://www.w3.org/2003/InkML" xml:id="stk1" contextRef="#ctx0" brushRef="#br0">3969 8308 0,'0'0'2,"88"-88"3</inkml:trace>
    </iact:actionData>
  </iact:action>
  <iact:action type="add" startTime="34369">
    <iact:property name="dataType"/>
    <iact:actionData xml:id="d2">
      <inkml:trace xmlns:inkml="http://www.w3.org/2003/InkML" xml:id="stk2" contextRef="#ctx0" brushRef="#br0">4322 7955 0,'0'18'30,"0"52"-19,0 19-7,0-1 6,35 18-1,-18-54-2,36 1 3,0-17-4,18-1 1,-1-17 2,-34-1-1,-1-17 0,0 0-3,0 0 15,-17-35-13,-18-36 1,0 1-2,0 35 4,-35-36-1,0 36-2,17-1 2,-17 1-2,-1 0 2,19 17-2,-36 18 2,35-17-2,1 17 7,34 0 36,54 0-44,52 17 4,18 1-4,18 35 5,35-18-6,-70 53 5,-19-17-4,-34-18 4,-36 17-2,1 1 1,-1-1-3,-35-17 3,0-17-2,17-36 3,-17 17-5,0-52 51,0-53-45,-17-71-2,-36 0-3,35 71 3,18 35-1,0 36-1,53 69 57,-18 54-56,1-35 1,17 35-1,-18-18-4,-17-35 8,17 0-6,-18 0 1,-17-36 2,0 19 1,18-1-5,0-35 13,-1 0-9,1 0-4,17 0 6</inkml:trace>
    </iact:actionData>
  </iact:action>
  <iact:action type="add" startTime="35169">
    <iact:property name="dataType"/>
    <iact:actionData xml:id="d3">
      <inkml:trace xmlns:inkml="http://www.w3.org/2003/InkML" xml:id="stk3" contextRef="#ctx0" brushRef="#br0">6332 8008 0,'0'0'2,"0"-71"1,-35 19 6,0-1 0,17 35-1,1 18 9,-1 0-8,0 0 6,-35 35-7,36 36 2,-19-18-4,36 35 2,0-17-1,0-54 3,0 18-3,0-17 2,36-18 3,-19 0-1,36 0-5,53-53 3,-35 0-1,-36 0 1,0 0-3,-17 18 3,-18 70 39,0 89-42,17 88 4,54 52-4,17 124 5,18-17-5,-53-72 3,-18-105-1,-35-70 0,0-89 0,0-17 0,-53 0-2,-17-1 5,-54-17-4,1 0 2,-54-70-1,19-19-1,-36 1 2,0-88-1,105 17 0,1-53 0</inkml:trace>
    </iact:actionData>
  </iact:action>
  <iact:action type="add" startTime="35665">
    <iact:property name="dataType"/>
    <iact:actionData xml:id="d4">
      <inkml:trace xmlns:inkml="http://www.w3.org/2003/InkML" xml:id="stk4" contextRef="#ctx0" brushRef="#br0">6332 8255 0,'0'0'6,"124"0"-5,17-35 6,18 17 2,-71 18-2,18-53 2,-53 36-3,17-19 5,-52 1-6,35 0 6,-18-1-5,-17-17 4,17 18-4,-35-18 4,0 0-5,0 18 6,0 17-4,0 1 2,-18 17 4,-17 0 3,88 0-5,-53 17-3,-53 19-2,18 34 5,-18 18-5,35-35 3,18 18-2,-17 0 2,17-1-4,35-17 6,18 0-3,17-18 0,36-17 0,71-18 0,-1-35 0,-53-36 0,18-52 0,-52 34-1,-36-140 9,-53 141-9,0 0 1,-18 52 2,0 1-3,1 35-1,-1 0 30,-17 35-31,-1 54 6,1 52-7,18-53 6,17 0-3,0-35 2,35 35-1,53 18 1,71 17-3,0-34 3,35-1-3,-106-71 5,-53 1-3,-53 17 21,-87-17-17,-89 0-4,17-1 0,71-17-4,53 0 8,18 0-8,-18-53 8,-17 0-5,17-35 2,0 35-1,35-17-4,18-18 7</inkml:trace>
    </iact:actionData>
  </iact:action>
  <iact:action type="add" startTime="36419">
    <iact:property name="dataType"/>
    <iact:actionData xml:id="d5">
      <inkml:trace xmlns:inkml="http://www.w3.org/2003/InkML" xml:id="stk5" contextRef="#ctx0" brushRef="#br0">9172 6756 0,'-17'53'32,"-36"105"-28,17 19 4,-52 70-1,18 17 3,34-17 1,-17-17-8,53 34 6,0-52 0,0-71 0,36-18-1,17-34-2,-53-54 3,17 18-3,36-18 5,-35 0-5,17-35 2,0 0 11,-17 0-11,17 0-1,18-53 3</inkml:trace>
    </iact:actionData>
  </iact:action>
  <iact:action type="add" startTime="36730">
    <iact:property name="dataType"/>
    <iact:actionData xml:id="d6">
      <inkml:trace xmlns:inkml="http://www.w3.org/2003/InkML" xml:id="stk6" contextRef="#ctx0" brushRef="#br0">7814 7620 0,'35'0'24,"36"0"-17,17 0 1,36 0-2,87 0 4,18 0-1</inkml:trace>
    </iact:actionData>
  </iact:action>
  <iact:action type="add" startTime="36802">
    <iact:property name="dataType"/>
    <iact:actionData xml:id="d7">
      <inkml:trace xmlns:inkml="http://www.w3.org/2003/InkML" xml:id="stk7" contextRef="#ctx0" brushRef="#br0">8749 7620 0,'0'0'1,"88"0"5,-17-18 0,-36-17 2</inkml:trace>
    </iact:actionData>
  </iact:action>
  <iact:action type="add" startTime="37594">
    <iact:property name="dataType"/>
    <iact:actionData xml:id="d8">
      <inkml:trace xmlns:inkml="http://www.w3.org/2003/InkML" xml:id="stk8" contextRef="#ctx0" brushRef="#br0">11571 7232 0,'0'0'1,"-53"-18"6,-17 1-2,17 17 3,-18 0 0,1 35 0,-36 35 1,35 36-1,18-35 2,0 35-4,0-36 5,36 54-7,17-71 7,0-18-6,0 0 5,0 0-4,53-17 5,0-18-5,35 0 4,18 0-5,105-35 6,1-53-5</inkml:trace>
    </iact:actionData>
  </iact:action>
  <iact:action type="add" startTime="37816">
    <iact:property name="dataType"/>
    <iact:actionData xml:id="d9">
      <inkml:trace xmlns:inkml="http://www.w3.org/2003/InkML" xml:id="stk9" contextRef="#ctx0" brushRef="#br0">12171 7638 0,'-18'35'24,"1"18"-15,-1-18 0,18 36-5,0-36 5,0-17-2,0 17 5,18-35 1,-1 0-5,36-35-1,-18-18 4</inkml:trace>
    </iact:actionData>
  </iact:action>
  <iact:action type="add" startTime="37938">
    <iact:property name="dataType"/>
    <iact:actionData xml:id="d10">
      <inkml:trace xmlns:inkml="http://www.w3.org/2003/InkML" xml:id="stk10" contextRef="#ctx0" brushRef="#br0">12277 7761 0,'0'0'9,"35"-88"-6,-35 0-1,0 17 9</inkml:trace>
    </iact:actionData>
  </iact:action>
  <iact:action type="add" startTime="37970">
    <iact:property name="dataType"/>
    <iact:actionData xml:id="d11">
      <inkml:trace xmlns:inkml="http://www.w3.org/2003/InkML" xml:id="stk11" contextRef="#ctx0" brushRef="#br0">12294 7444 0,'0'0'0,"-35"-18"11,0-17-7,-18 17 5,-18-17-3,1 35 1,52 0 5,0 0 19,18 35-16,18 0-7,88 71-2,53-18 3,52 18-2,19 0 5,-107 17-4,18-34-3,-88-19 3,0 1 1,-35 52-2,-18-17 4,0-53-5,-18 18 3,18-54-2,-18-17 8,1 0-7,17-17 0,-36-1 1,1-53-2,0 1 1,17-1 1,-35-52-1,53-1-2,0 1 4,53-1-4,18 19 5,-36 52-6,53 17 6,-52 36-5,-19 0 2,1 0 15,-18 53-12,35 71-6,-35 17 7,0 71-7,0-1 5,0-17-4,0-70 4,18-71-4,-18-36 4,35-17 31,-17-141-35,-1-35 0,54-71 5,-36 70-6,71 19 5,-71 87-4,-17 53 5,0 18 39,-18 53-43,0 53-3,0-18 8,0 71-3,17-71-6,1-35 9,-18 0-4</inkml:trace>
    </iact:actionData>
  </iact:action>
  <iact:action type="add" startTime="38721">
    <iact:property name="dataType"/>
    <iact:actionData xml:id="d12">
      <inkml:trace xmlns:inkml="http://www.w3.org/2003/InkML" xml:id="stk12" contextRef="#ctx0" brushRef="#br0">13935 7920 0,'0'53'25,"0"17"-15,0 1-3,17 35-2,-17-53 6,0-36-3,18 1-1,-18-36 26,0-17-25,0-88 0,53-54 1,-18 18-6,18 36 11,-35 52-8,-1 36 2,1 35 0,-18 35 36,0 36-31,0 35-7,0-18 4,0 0-3,0-35 0,0-18 1,18-35 8,-18-53 31,17-70-40,19-18 4,34 35-3,-17 71 0,-18-1-1,-35 19-2,36 17 7,-36-18-4,17 18 0,1 18-3,35 17 2,-18 36 6,-17 17-7,17-18 5,-17-17-5,-18 0 3,17-53-3,-17 35 5,0-17 5,18 17 3,0-17-7,-1 0-4,-17 52 0,53-34 0</inkml:trace>
    </iact:actionData>
  </iact:action>
  <iact:action type="add" startTime="39361">
    <iact:property name="dataType"/>
    <iact:actionData xml:id="d13">
      <inkml:trace xmlns:inkml="http://www.w3.org/2003/InkML" xml:id="stk13" contextRef="#ctx0" brushRef="#br0">15169 7761 0,'0'18'20,"0"17"-5,-35 18-10,35 35 5,0-53-5,0 18 6,0 18-3,18-53 0,35 34 0,0 1 0,17-35 1,1 0-1,-36-18 0,18 0-4,-18-71 8,0 1-4,-35-54-4,0 18 9,-70-70-6,-71 17-3,0 71 7,0 17-5,17 54 1,89-1 6,0 18-6,70 35 50,71-17-50,17-18-2</inkml:trace>
    </iact:actionData>
  </iact:action>
  <iact:action type="add" startTime="39665">
    <iact:property name="dataType"/>
    <iact:actionData xml:id="d14">
      <inkml:trace xmlns:inkml="http://www.w3.org/2003/InkML" xml:id="stk14" contextRef="#ctx0" brushRef="#br0">15328 7426 0,'159'0'13,"-36"0"-11,-87 0 0,-354 0-1,653 0 5,-317 35 29,17 89-31,1-36 8,16 106-2,-34-53-4,35 18 3,-35-89-2,-18-34 1,0-1 1,0-88 56,-18-88-59,18 0 3,0-36-2,35 19 2,1 52-2,-1 18-3,0 35 8,0 0-8,-17 17 8,17 36-3,-35-17-5,18 17 49,0 0-50,17 53 8,18 0-6,-36 70 5,19-52-4,-1 35 5,-17-18-7,-18-35 8,17 0-7,1 17 7,-18-35-9,0 1 9,0-19-4</inkml:trace>
    </iact:actionData>
  </iact:action>
  <iact:action type="add" startTime="41523">
    <iact:property name="dataType"/>
    <iact:actionData xml:id="d15">
      <inkml:trace xmlns:inkml="http://www.w3.org/2003/InkML" xml:id="stk15" contextRef="#ctx0" brushRef="#br0">12100 10125 0,'0'0'2,"-35"-36"3,0 19 3,-1-1 1,-34 18-1,-18-17 0,-71 17-1,35 17 6,-17 54-8,88-18 3,36 17 0,-36 18 0,53 1 1,35 69-2,89 36 1,34 0-1,142 53 2,-53-158-1,0 34-2,-70-17 4,-107-106-4,-35 17 4,-52 19 12,-71-1-13,-71-17-3,18 17 4,-18-35-1,35 18-1,36-18 0,18 0 0,52 0 1,0 0-2,1-18-1,17-17 3,-18-18-2,18-35 4</inkml:trace>
    </iact:actionData>
  </iact:action>
  <iact:action type="add" startTime="41924">
    <iact:property name="dataType"/>
    <iact:actionData xml:id="d16">
      <inkml:trace xmlns:inkml="http://www.w3.org/2003/InkML" xml:id="stk16" contextRef="#ctx0" brushRef="#br0">13388 10477 0,'0'36'22,"0"17"-16,-18 35 2,-17 18 4,17 35-6,1 35 1,-19-52 2,36 34-1,0-69-2,18-19 6,17-35-6,18 1 3,0-36-3,0 0 5,18-18-5,87-70 0,19-36 4,-71-17-2,-18-17-1,0-1 3,-53 88-4,-35 54 2,0 52 33,0 71-36,0 52 7,0-52-2,0 53-4,36-71 3,-1 0-5,-18-70 16,19-18-8,17-35-3,70-71 0,-52 0-2,52-106 2</inkml:trace>
    </iact:actionData>
  </iact:action>
  <iact:action type="add" startTime="42364">
    <iact:property name="dataType"/>
    <iact:actionData xml:id="d17">
      <inkml:trace xmlns:inkml="http://www.w3.org/2003/InkML" xml:id="stk17" contextRef="#ctx0" brushRef="#br0">15222 9349 0,'0'53'29,"0"105"-21,-35 89 3,35 71-6,-18-1 5,18 36-5,-52-53 6,34-88-5,0-71 5,18-71-6,0-17 5,0-88 36,36-124-38,-36-53 4,17 36-5,54-36 2,-36 107-1,18-19 0,0 53 0,0 19-1,-18-1 2,-17 35-1,17 0-1,0 18 3,-17 0-3,35 0-3,0 0 7,17 36-6,-34 17 6,16 17-5,-16 1 4,-1-1-4,-17 36 4,-1-35-4,-17 34 1,0 1 1,0 0 3,-53 35-5,0-35 4,53-71-5,-105 18 6,16 0-7,-16-18 8,16-17-7,36-18 6,18 0-2,35 18-2</inkml:trace>
    </iact:actionData>
  </iact:action>
  <iact:action type="add" startTime="42853">
    <iact:property name="dataType"/>
    <iact:actionData xml:id="d18">
      <inkml:trace xmlns:inkml="http://www.w3.org/2003/InkML" xml:id="stk18" contextRef="#ctx0" brushRef="#br0">15328 11571 0,'0'-18'14,"0"36"-13,18-88 0</inkml:trace>
    </iact:actionData>
  </iact:action>
  <iact:action type="add" startTime="42981">
    <iact:property name="dataType"/>
    <iact:actionData xml:id="d19">
      <inkml:trace xmlns:inkml="http://www.w3.org/2003/InkML" xml:id="stk19" contextRef="#ctx0" brushRef="#br0">17127 10548 0,'0'0'3,"0"-53"0,0-17 3,-17-19 1,-54-52 2,36 71 1,-71 17-4,53 18 4,18-1-4,17 19 5,-17 17-5,0 17 9,17 1-7,0 52 1,18 19-1,0-36 0,0 52 1,18-34-3,35 35 4,0 0-2,35-1 0,18-16-2,0-36 4,-53 35-2,-18-53-2,-17 18 4,-1-35-4,-17-1 4,0 1-1,-35 17-4,0 0 6,-36 1-4,18-1 1,18-35 0,-18 0 1,18 0-2,-1-18 2,1-17-2,0-18-2,35 35 6,0 1-2</inkml:trace>
    </iact:actionData>
  </iact:action>
  <iact:action type="add" startTime="43389">
    <iact:property name="dataType"/>
    <iact:actionData xml:id="d20">
      <inkml:trace xmlns:inkml="http://www.w3.org/2003/InkML" xml:id="stk20" contextRef="#ctx0" brushRef="#br0">17709 10777 0,'0'0'3,"71"-53"1,17 18 2,-17-18 5,35-17-7,-53-19 6,-1-16-4,19 34 5,-71 1-6,18-19 7,-18 54-5,-18 0-2,0 17 5,-35 18 6,18 35-10,-35 18 6,-1 106-6,-35 53 3,0-1 0,36 1-2,35-53 1,35-71 0,0-17 1,0-36-1,17-17 6,1-18-7,70 0 3,-17 0-2,52-36 0,-17-52-2,0 0 4,52-18-4,-16-70 4,-19 17-4,-35 0 3,53 0-2,-88 54 2,-35 16-2,0 19 2,-18 52-3,0-17 4,-36 17-3,1 1 3,17 17-3,-17 0 1,-36 0-1,1 53 2,-18 35-3,-53 70 5,35 36-6,18-70 6,35-1-6,53-70 5,0-17-3,17-36 11,1 0-11,105 0 0,1 0 3,-1-53-3,36 0 2,-53-35-2,-71 70 2,-35 53 45,0 53-43,-35 1-3,0 105 0,-36 35-4,-35 53 6,36 53 0,-36-88-5,88 18 6,18-53-5,0-71 4,53-18-6,18-17 7,35-53-5,17-36 3,18-17-2,18-35 4,-71-71-3,0-17-1,-70-36 2,-18-17-2,-18 17 2,-52 0-1,-18 36 1,-1 35-3,54 52 3,-18 19-2,0-1 2,18 18-1,17 0 5,1 0-5,17-18 32,0 1-29,17-54-1</inkml:trace>
    </iact:actionData>
  </iact:action>
  <iact:action type="add" startTime="44359">
    <iact:property name="dataType"/>
    <iact:actionData xml:id="d21">
      <inkml:trace xmlns:inkml="http://www.w3.org/2003/InkML" xml:id="stk21" contextRef="#ctx0" brushRef="#br0">19403 10319 0,'-18'17'27,"1"54"-16,17 52-4,0 89-1,-18-36 3,18 1 2,0-54-6,0-87 4,0-19 9,35-17-15,36-17 9,52-54-4,106-35 1,-87-88-2,-54 0 1,-35 35-3,-36 89 7,-17 52 1,-17 18 30,-1 71-39,0 17 8,1 35-4,17-34 1,0-36-1,0 17-5,0-52 6,0-1 2,17 1-3,36 0 5,0-18-6,35 0 2,-17-71-1,-36 36 4,-17-18-7,-18 18 4</inkml:trace>
    </iact:actionData>
  </iact:action>
  <iact:action type="add" startTime="44804">
    <iact:property name="dataType"/>
    <iact:actionData xml:id="d22">
      <inkml:trace xmlns:inkml="http://www.w3.org/2003/InkML" xml:id="stk22" contextRef="#ctx0" brushRef="#br0">20426 10742 0,'0'0'5,"35"0"-1,-17 0 2,-18-53 4,35 18-5,36-36 6,-1 1-5,-17-1 2,53 18 1,-53 18-3,-53 0 1,17-1 2,-17 19-1,0-1 0,-17-17-1,17 0 4,-53-1-2,0 36-4,18-17 4,17 17 8,0 0-12,1 0 4,-1 35 0,-17 18-2,17 35 0,-52 36 1,52-1 0,18-17 1,0 0 2,0-18-5,18 0 0,35-53 4,0 1-2,-36-19-1,54-17 3,-1 0-3,1-35 0,35-53 0,52-18 2,-17-17-1,-52 17-1,-36 35 1,-18 36 3,-35 70 43,-18 36-43,1 52-7,-36 1 9,35-1-9,0-52 7,1-54-6,17-52 44,35-71-38,18-53-7,18 1 4,-1 17 3,-35 17-5,1 89 3,-19 35-2,1 0 26,-18 35-23,18 53-7,-1 18 6,-17-18 0,35 71-2,1-124 3,-36 36-4,17-53 4,1-18-2,-18 17-2,53-17 2,0 0 2,53-17-2,52-54-1,-34-17 3,-18 35-4,-36-35 1,-52 35 1</inkml:trace>
    </iact:actionData>
  </iact:action>
  <iact:action type="add" startTime="45547">
    <iact:property name="dataType"/>
    <iact:actionData xml:id="d23">
      <inkml:trace xmlns:inkml="http://www.w3.org/2003/InkML" xml:id="stk23" contextRef="#ctx0" brushRef="#br0">22507 10477 0,'0'-70'19,"0"-106"-18,0 422 2,-17-545 0,-19 228 3,19 18 4,-1 53-2,-17 0 5,17 0 6,0 0-12,1 0-1,-1 35 2,-35 18 0,36 36 3,-36 105-5,35 17 2,0-87 4,18-36-8,18 0 8,35-53-6,35 18 4,36 0-6,-36-53 7,35 0-7,1 0 4,35-35 0,-1 0 0,-70-1 2,18-34-3,0 35 1,-88-1-1,-1 19 3,19-36-1,17-18-1,-18-35-4,18 0 9,-36 18-9,1 18 4,17-1 0,-35 36 0,0-36 0,0 54 1,0-1 6,-35 18 2,17 0-10,1 0 1,-1 0 8,1 18-4,-72 70-6,19 18 3,-89 211 8,53-105-13,71-53 5,17-36-2,-17-17 1,35-71 0,35 36 3,18-18-5,35 0 1,36 17 1,35-52 1,70-18-2,36 0 5,34-18-7,1-88 3,-35-17-1,-71-1 2,-88 19-2,-36-19 4,-70 1-6,0 34 6</inkml:trace>
    </iact:actionData>
  </iact:action>
  <iact:action type="add" startTime="46612">
    <iact:property name="dataType"/>
    <iact:actionData xml:id="d24">
      <inkml:trace xmlns:inkml="http://www.w3.org/2003/InkML" xml:id="stk24" contextRef="#ctx0" brushRef="#br0">22931 9596 0,'0'35'24,"0"35"-14,0 1-1,17-36-1,1 53-3,-18-52 2,17-1 2,1-17 3,0-18-8,-36 0 108,0 0-105,-17 0 4,-18 17-3,18 19 0,-18-19 1,18 1-6,0-1 11,-1 19-7,1-36 1,0 17-4,17 1 8,18 0-3,-35-1-2,-1 19 1,1 34 1,18-17-6,17 0 9,-53 35-5,53-70-1,0 35 5,-18-18-3,18-17 0,-18-18-4,18 17 7,0 1-6,-17-18 7,17 18 3</inkml:trace>
    </iact:actionData>
  </iact:action>
  <iact:action type="add" startTime="52216">
    <iact:property name="dataType"/>
    <iact:actionData xml:id="d25">
      <inkml:trace xmlns:inkml="http://www.w3.org/2003/InkML" xml:id="stk25" contextRef="#ctx0" brushRef="#br0">11994 14129 0,'0'0'2,"-70"-18"2,17 18 4,-35 0 1,-18 0-1,-53 0-1,36 18 2,35-1-3,-1 36 4,54-17-3,17 16 2,1 37-2,17 34 3,35 36-3,36-53-1,34 0 4,-52-1-4,177-34 4,-160-18-2,-17-18-1,-35 0 2,-1-17-1,-17 0-2,0 17 4,-35 18-4,-18-18 3,-35 18-3,35-18 4,-70 1-1,87-36-1,-17 0-1,18 0 1,18 0-1,-19-18 3,1-17-3,17-1 2,18-52-4</inkml:trace>
    </iact:actionData>
  </iact:action>
  <iact:action type="add" startTime="52606">
    <iact:property name="dataType"/>
    <iact:actionData xml:id="d26">
      <inkml:trace xmlns:inkml="http://www.w3.org/2003/InkML" xml:id="stk26" contextRef="#ctx0" brushRef="#br0">12100 14464 0,'0'0'2</inkml:trace>
    </iact:actionData>
  </iact:action>
  <iact:action type="add" startTime="52633">
    <iact:property name="dataType"/>
    <iact:actionData xml:id="d27">
      <inkml:trace xmlns:inkml="http://www.w3.org/2003/InkML" xml:id="stk27" contextRef="#ctx0" brushRef="#br0">12100 14534 0,'36'212'16,"-72"-424"-16,72 565 2,-19-194 9,54-53-5,-54-53 5,1-18-5,0-17 2,-1-18-1,1 0 2,0-18-2,52-70 4,36 0-6,-71-18 5,53-53-4,-35 88 4,-17 1-2,-36 35 0,17 35 22,-17 53-9,0-1-15,0 37 2,0-36 0,0-18 0,0-18 0,18-17 23,17-52-22,-17 16-1,52-87 0,-17-36-3</inkml:trace>
    </iact:actionData>
  </iact:action>
  <iact:action type="add" startTime="53004">
    <iact:property name="dataType"/>
    <iact:actionData xml:id="d28">
      <inkml:trace xmlns:inkml="http://www.w3.org/2003/InkML" xml:id="stk28" contextRef="#ctx0" brushRef="#br0">13247 13652 0,'0'18'18,"0"88"-10,35 70-1,-35 36 0,0 53 0,-35 34 3,-71-34 1,18 0-3,35-124-1,18-71 0,17-70 25,18-17-16,18-72-10,52-52 4,18 18-4,-35 52 2,35-17 1,-17 70 1,0-17-2,-1 18-3,-35 17 7,-17 0-8,17 0 7,-35 17-4,0 36 2,18 18-1,-18 17 1,0 0-5,0 0 7,-35 0-4,-18-17 2,17-18-2,-34-18 2,17 0-4,18-17 3,-1 0-1,-16-18 2,34 0 7,18-36 0</inkml:trace>
    </iact:actionData>
  </iact:action>
  <iact:action type="add" startTime="53455">
    <iact:property name="dataType"/>
    <iact:actionData xml:id="d29">
      <inkml:trace xmlns:inkml="http://www.w3.org/2003/InkML" xml:id="stk29" contextRef="#ctx0" brushRef="#br0">14358 14587 0,'0'0'2,"0"-35"9,0 17-3,-18 18 1,1 0 7,-36 0-7,18 18-1,-1 35-2,-17 0 4,-35 88 0,53-70-6,17-36 7,18 53-3,0-17-3,18 17 6,70 0-6,-17-35 4,34-18 2,19 18-4,-124-35 1,0-1 14,-18 19-11,-52-1-4,-36 0-1,35 0 4,1-17-4,52 0 3,18-89 25,18-70-30,35-35 8</inkml:trace>
    </iact:actionData>
  </iact:action>
  <iact:action type="add" startTime="53854">
    <iact:property name="dataType"/>
    <iact:actionData xml:id="d30">
      <inkml:trace xmlns:inkml="http://www.w3.org/2003/InkML" xml:id="stk30" contextRef="#ctx0" brushRef="#br0">15099 13511 0,'0'18'10,"0"70"-1,0 89-3,0 52 4,-18 106-6,-17 71 7,17-89-3,18-17 0,0-106-1,0-35 3,0-36-3,18-52 1,35 17-4,-18-70 7,-17-18-3,-1 0 11,-17-18-5,0-35-7,-35-35 1</inkml:trace>
    </iact:actionData>
  </iact:action>
  <iact:action type="add" startTime="54118">
    <iact:property name="dataType"/>
    <iact:actionData xml:id="d31">
      <inkml:trace xmlns:inkml="http://www.w3.org/2003/InkML" xml:id="stk31" contextRef="#ctx0" brushRef="#br0">14693 14852 0,'18'0'40,"35"0"-30,0 0-3,0 0 1,17 0 1,-17-18-2,18 18 2</inkml:trace>
    </iact:actionData>
  </iact:action>
  <iact:action type="add" startTime="54288">
    <iact:property name="dataType"/>
    <iact:actionData xml:id="d32">
      <inkml:trace xmlns:inkml="http://www.w3.org/2003/InkML" xml:id="stk32" contextRef="#ctx0" brushRef="#br0">15540 15099 0,'0'0'1,"35"70"6,0-17 1,-35 18-2,0 17 1,0-35 1,0 18 0,-35-1 0,35-35 0,-35 1 0,35-107 39,0-70-36,17-18-5,36 36 5</inkml:trace>
    </iact:actionData>
  </iact:action>
  <iact:action type="add" startTime="54502">
    <iact:property name="dataType"/>
    <iact:actionData xml:id="d33">
      <inkml:trace xmlns:inkml="http://www.w3.org/2003/InkML" xml:id="stk33" contextRef="#ctx0" brushRef="#br0">16140 14887 0,'0'0'3,"0"35"9,0 54-3,0 17 0,0-1 0,17 19-3,-17 35 3,0-54-1,18 1 0,-1-70 1,1-19-2,17-17 14,-17-17-9,0-107-5,-18 36-1,0-53 4,0-18-1</inkml:trace>
    </iact:actionData>
  </iact:action>
  <iact:action type="add" startTime="54736">
    <iact:property name="dataType"/>
    <iact:actionData xml:id="d34">
      <inkml:trace xmlns:inkml="http://www.w3.org/2003/InkML" xml:id="stk34" contextRef="#ctx0" brushRef="#br0">15752 14270 0,'17'17'36,"89"54"-26,0 70-1,88 0-1,-35 0-3,17-35 3,-70-18 5,0 18-7,-71 0 4,18-35-3,17 70-3,-70-53 7,0 0-1,0 0-4,0-35 4,-17-106 45,-1-70-51,18-54 7,0 1-6,0 0 3,35 35 4,54-89-8</inkml:trace>
    </iact:actionData>
  </iact:action>
  <iact:action type="add" startTime="55050">
    <iact:property name="dataType"/>
    <iact:actionData xml:id="d35">
      <inkml:trace xmlns:inkml="http://www.w3.org/2003/InkML" xml:id="stk35" contextRef="#ctx0" brushRef="#br0">17339 14252 0,'35'53'3,"-17"71"6,35 87-2,-53 1 5,0-36-5,0 1-1,0-89 4,0-35-5,17-106 68,36-53-62,18-70-2,17 17-6,53-35 9,-53 35-8,-17 53 8,0 18-4,-54 70 0,-17-17 0,18 18 0,-18-1 7,0 0 47,0 1-51,-18 17-6,1 0 6,17-18-5,-18 18 4,-17 0 35,17 53-34,0 35-3,-17 18 1,35-35-3,-18 17-1,18 0 7,0-18-6,0-34 4,0 87-3,53-17 2,0-18-5,0 0 8,0-52-5,-18-36 2,1 0-1,-1 0 0,18-36-4,-18-52 8,0 0-4,-17-35-3,0 34 6,-18 36-2,0 18-6,0-18 5,0 36 3,0 34 59,0 19-58,0 87-3,35 36-7,36 17 7,-1 36 2,-17 35-2,0 70-2,0-35 2,-53 36-2,0-53 1,-18-36-4,-52-70 8,34-54-5,-17-34-2,1-36 7,-37 1-5,-34-36 2,-1 0-2,1 17 2,-1-17-2,72 0 2,-90-35-2,19-53 2,-36-53-2,-17 0 2,17-36-1</inkml:trace>
    </iact:actionData>
  </iact:action>
  <iact:action type="add" startTime="56536">
    <iact:property name="dataType"/>
    <iact:actionData xml:id="d36">
      <inkml:trace xmlns:inkml="http://www.w3.org/2003/InkML" xml:id="stk36" contextRef="#ctx0" brushRef="#br0">12894 16281 0,'0'0'2,"176"0"3,36 0 2,53 0 5,52 0-6,89-36 1,35 1 0,176 0 4,-17 17-4,70-17 4,18-53-8,0 17 5,-71 36 1,-35-89-3,-317 72 3,-106-1-1,-142 35-1,1 18 10</inkml:trace>
    </iact:actionData>
  </iact:action>
  <iact:action type="add" startTime="56939">
    <iact:property name="dataType"/>
    <iact:actionData xml:id="d37">
      <inkml:trace xmlns:inkml="http://www.w3.org/2003/InkML" xml:id="stk37" contextRef="#ctx0" brushRef="#br0">20161 14093 0,'0'0'4,"36"-35"0,34 0 0,-52 35 5,35-18 2,0 18-5,-1 0 1,1 0 2,-17 0-3,-19 0 1,1 0 19,-18 18-18,0 0 1,0-1-3,0 18 3,0 1 2,0 17 0,0-36 1,0 36-8,-18-35 10,1 17-8,-1 18-1,18 0 6,-18 18-3,18-54 1,0 18-3,0-17 4,0 35-4,0-18 3,36 36-1,34-1 0,-34 36 0,-1-35-4,0 35 4,18-71 4,0 53-4,-18-17 1,36 34-2,-18-34 2,-18 0-2,0-1 1,18 36 0,-18 0 1,-35-71-2,18 18-2,-18-18 6,0 1-7,-18-1 7,-17 18-5,-35-18 5,-1 0-6,0-17 5,-17-18-3,0 0 3,-106-35-5,-18-71 5,-105-71-4,-18 19 4,88-19-4,0 1 0,88 70 3</inkml:trace>
    </iact:actionData>
  </iact:action>
  <iact:action type="add" startTime="57487">
    <iact:property name="dataType"/>
    <iact:actionData xml:id="d38">
      <inkml:trace xmlns:inkml="http://www.w3.org/2003/InkML" xml:id="stk38" contextRef="#ctx0" brushRef="#br0">19138 14940 0,'0'0'2,"88"0"3,36 0 7,-1 0-7,-17 0 2,53 0 1,-18-35 1,71 0-2,-1-18 1,-17 0 0,-17-18 0,-18 18 3,35-53-5</inkml:trace>
    </iact:actionData>
  </iact:action>
  <iact:action type="add" startTime="57690">
    <iact:property name="dataType"/>
    <iact:actionData xml:id="d39">
      <inkml:trace xmlns:inkml="http://www.w3.org/2003/InkML" xml:id="stk39" contextRef="#ctx0" brushRef="#br0">21661 13476 0,'17'0'4,"-17"88"4,0 36 1,0-1-2,0-70 0,0 18 2,0-1 0,0-52-1,0-36 56,0-52-51,0-36-7,0 35 2,18 1-1,-1 34 2,1 1-2,0 0-2,17 17 7,0 1-4,-17 17 31,0 35-12,-18 18-25,0-18 10,0 36-8,0-1 7,-71 36-1,-35 0-3,-53 0 1,1 35-3</inkml:trace>
    </iact:actionData>
  </iact:action>
  <iact:action type="add" startTime="58036">
    <iact:property name="dataType"/>
    <iact:actionData xml:id="d40">
      <inkml:trace xmlns:inkml="http://www.w3.org/2003/InkML" xml:id="stk40" contextRef="#ctx0" brushRef="#br0">21220 14393 0,'-177'89'22,"160"-19"-21</inkml:trace>
    </iact:actionData>
  </iact:action>
  <iact:action type="add" startTime="58071">
    <iact:property name="dataType"/>
    <iact:actionData xml:id="d41">
      <inkml:trace xmlns:inkml="http://www.w3.org/2003/InkML" xml:id="stk41" contextRef="#ctx0" brushRef="#br0">21026 14570 0,'0'53'2,"194"-283"0,-406 583 20,230-529-20,-36 387 3,18-193 2,53-18 57,35-35-52,71-36-5,35 36 1,17-71 2,19 88-3,-19 1 0,19 17 2,-19 0-5</inkml:trace>
    </iact:actionData>
  </iact:action>
  <iact:action type="add" startTime="58259">
    <iact:property name="dataType"/>
    <iact:actionData xml:id="d42">
      <inkml:trace xmlns:inkml="http://www.w3.org/2003/InkML" xml:id="stk42" contextRef="#ctx0" brushRef="#br0">22737 14517 0,'35'0'22,"-18"0"-21,-69 0 2,104 17 9,-69 36-8,-18 18 9,-54 35-9,-17 0 7,-35 17-4,-53 18-1,18-17 1,-18-36 2,70-53 1,1-35-4,52 0 5,36 0-5,0 0 4,17-53-5,1-35 6,17 0-4,0-106 2,0 17-3,17-52 3</inkml:trace>
    </iact:actionData>
  </iact:action>
  <iact:action type="add" startTime="58563">
    <iact:property name="dataType"/>
    <iact:actionData xml:id="d43">
      <inkml:trace xmlns:inkml="http://www.w3.org/2003/InkML" xml:id="stk43" contextRef="#ctx0" brushRef="#br0">21766 12012 0,'0'0'3,"18"35"15,17 106-8,18 71-3,-35 106 2,-18 123-2,0 105-1,-18 125 1,18 105 5,0-124-8,53 36 4,-18-247 3,-35-176-6,18-124 6,0-70-6,-18-54 6,0-34 59,0-36-59,0-18-2</inkml:trace>
    </iact:actionData>
  </iact:action>
  <iact:action type="add" startTime="59007">
    <iact:property name="dataType"/>
    <iact:actionData xml:id="d44">
      <inkml:trace xmlns:inkml="http://www.w3.org/2003/InkML" xml:id="stk44" contextRef="#ctx0" brushRef="#br0">21713 14975 0,'18'0'15,"0"53"-4,-1 36-5,-17-1 1,0 0 3,18-35-4,-18-36 14,0-34 16,0-18-24,0-54-4,0-34-1,0-1 3,0-52-3,0 0 1,-71-36-1,71 0 2,-17 89-1</inkml:trace>
    </iact:actionData>
  </iact:action>
  <iact:action type="add" startTime="59212">
    <iact:property name="dataType"/>
    <iact:actionData xml:id="d45">
      <inkml:trace xmlns:inkml="http://www.w3.org/2003/InkML" xml:id="stk45" contextRef="#ctx0" brushRef="#br0">21696 13952 0,'0'-105'2,"0"34"2,0 247-3,0-476 24,0 283-20,17 17 74,19 0-69,34 0-6,-17 0 8,-17 0-7,-1 0 7,-18 0-4,1-18 4,0 18 4,17 0-7,18 18-2,35-1-1,18 1 6,-18-18-3,-17 0-5,-71 18 64,0 17-59,0 0-2,-18 18 2,0 0-1,-17-35 0,17-1-1,1 1 2,-36 0-2,18-18 2,17 17-2,-35-17 2,-17 0-2,17 18 1,35-18 8,0 0 49,1 0-42,-1 0-15,0 0 5</inkml:trace>
    </iact:actionData>
  </iact:action>
  <iact:action type="add" startTime="64945">
    <iact:property name="dataType"/>
    <iact:actionData xml:id="d46">
      <inkml:trace xmlns:inkml="http://www.w3.org/2003/InkML" xml:id="stk46" contextRef="#ctx0" brushRef="#br0">15946 5944 0,'17'0'41,"1"0"-32,17 0-1,0 0-1,1 0-2,34 0 6,18-17-5,71 17 5,35 0-5,53-36 3,18 36-3,-1-17 4,19 17-4,-19 0 4,-87 0-4,-54 0 4,-88 0-4,-17 0 3,17 0-1,-17 0 88</inkml:trace>
    </iact:actionData>
  </iact:action>
  <iact:action type="add" startTime="65676">
    <iact:property name="dataType"/>
    <iact:actionData xml:id="d47">
      <inkml:trace xmlns:inkml="http://www.w3.org/2003/InkML" xml:id="stk47" contextRef="#ctx0" brushRef="#br0">18327 5874 0</inkml:trace>
    </iact:actionData>
  </iact:action>
  <iact:action type="add" startTime="67812">
    <iact:property name="dataType"/>
    <iact:actionData xml:id="d48">
      <inkml:trace xmlns:inkml="http://www.w3.org/2003/InkML" xml:id="stk48" contextRef="#ctx0" brushRef="#br0">19297 6174 0,'0'0'2,"265"0"1,-1 0 7,-35 0-1,1-36-5,-54 36 7,-70-17-3,-88-1-2,-18 0 11,-36 18 57,-34 0-66,-18 0 0,-1 0-1,19 18 1,17 0 8,35 17-10,-17 36 3,35 123 0,0 141-3,18 106 5,87 141-6,-16-53 5,-36-141-5,-18-123 6,-35-124-2,17-71-2,-17-35 2,-52-35 37,-19-70-36,-88-18-3,-35-89 1,-35-87-2,-36 52 4,107 0-1,-1 18-2,106 36 2,-18 52-1,36 35-3,35 54 5,0-1-2,0 0 8,0 1-7,18-1-4,-18-17 3,17 0 2,36-1-1,35-70-1,18 18 1,0 18-5,0 17 8,17-18-6,1 54 0,-54 17 2,-17-18 0,-35 18 3,-18 53 37,-18 35-43,-87 71 2,-72 17 2,-70-35 2,36 0-6,-36 18 6,-71 0-5,159-89 4,18-17-2,124-35 0,17-36 30,123-70-30,1-53 2,34-18-2</inkml:trace>
    </iact:actionData>
  </iact:action>
  <iact:action type="add" startTime="68659">
    <iact:property name="dataType"/>
    <iact:actionData xml:id="d49">
      <inkml:trace xmlns:inkml="http://www.w3.org/2003/InkML" xml:id="stk49" contextRef="#ctx0" brushRef="#br0">20832 5733 0,'141'-89'8,"-282"178"-8,387-230 8,-122 70-2,-18 18 4,17-18-4,1 54 3,34 17 2,19-53-7,35 53 6,-18-18-4,0 1 5,-89 17-5,-52-18 3,-35 18 64,0 0-67,-18 35 35,0-17-32,0 70-1,-53 53 0,-53 71 0,-71 70 1,-122 53-2,16-53 1,107-52-1,17-71 2,71-54-1,53-69 0,17-19-4,0-17 8,18 18 3,0-36 25</inkml:trace>
    </iact:actionData>
  </iact:action>
  <iact:action type="add" startTime="69125">
    <iact:property name="dataType"/>
    <iact:actionData xml:id="d50">
      <inkml:trace xmlns:inkml="http://www.w3.org/2003/InkML" xml:id="stk50" contextRef="#ctx0" brushRef="#br0">22013 6456 0,'36'0'22,"17"123"-12,17 71-2,-35-53-1,1 106 2,-19-17-2,-17-54 2,0-52-1,18-72 0,-18-34 0,0 17 0,0-105 55,-18-107-57</inkml:trace>
    </iact:actionData>
  </iact:action>
  <iact:action type="add" startTime="69373">
    <iact:property name="dataType"/>
    <iact:actionData xml:id="d51">
      <inkml:trace xmlns:inkml="http://www.w3.org/2003/InkML" xml:id="stk51" contextRef="#ctx0" brushRef="#br0">22190 6579 0,'0'0'2,"17"0"11,1 0-5,0 0 0,35 0-2,-18 0 3,18 0-3,-18 18 4,0-18-4,-17 0 35,-18 18-26,18-18-4,-18 35-3,35 0 0,0 0-3,0-35 6</inkml:trace>
    </iact:actionData>
  </iact:action>
  <iact:action type="add" startTime="69685">
    <iact:property name="dataType"/>
    <iact:actionData xml:id="d52">
      <inkml:trace xmlns:inkml="http://www.w3.org/2003/InkML" xml:id="stk52" contextRef="#ctx0" brushRef="#br0">22137 7779 0,'0'0'2,"-88"141"3,-18-18 4,-18 18-4,36 1 2,0-19 3,0 18-4,35-70 3,35-18-2,1-53 1,17 17 8,0 1 43,52-18-55,54 0 9,-18 0-6,36 0 1,-36 0 0,36 0-1,-19-71 1,-16 54 1,-1-19-1,-18-17 1,36-17-6,-53 35 9,-35 17-4,17-17 1,-17-18-2,-18-18 1,0 18-3,0-17 6,-36-36-3,-17 35 0,-17 1 0,52 17-2,1 35 4,17-35-5,-36 18 6</inkml:trace>
    </iact:actionData>
  </iact:action>
  <iact:action type="add" startTime="70165">
    <iact:property name="dataType"/>
    <iact:actionData xml:id="d53">
      <inkml:trace xmlns:inkml="http://www.w3.org/2003/InkML" xml:id="stk53" contextRef="#ctx0" brushRef="#br0">23583 5821 0,'0'0'2,"18"0"16,-18-18-9,35 18 3,53-35-6,36-18-1,-18 35 6,-36 1-2</inkml:trace>
    </iact:actionData>
  </iact:action>
  <iact:action type="add" startTime="70252">
    <iact:property name="dataType"/>
    <iact:actionData xml:id="d54">
      <inkml:trace xmlns:inkml="http://www.w3.org/2003/InkML" xml:id="stk54" contextRef="#ctx0" brushRef="#br0">24059 5644 0,'18'-17'1,"-36"34"1,71-87 9</inkml:trace>
    </iact:actionData>
  </iact:action>
  <iact:action type="add" startTime="70354">
    <iact:property name="dataType"/>
    <iact:actionData xml:id="d55">
      <inkml:trace xmlns:inkml="http://www.w3.org/2003/InkML" xml:id="stk55" contextRef="#ctx0" brushRef="#br0">24148 5450 0,'-18'18'16,"-17"53"-8,-71 34 1,-71 89-3,19 0 4,34 1-3,36-37 2,70-87-1,18-36 2,0 18-5,0-35 5,0-1-4,53-17 5,0 0-6,35 18 5,18-18-1,0-53-1,-35 18 0,-36-1 1,36-34-2</inkml:trace>
    </iact:actionData>
  </iact:action>
  <iact:action type="add" startTime="70596">
    <iact:property name="dataType"/>
    <iact:actionData xml:id="d56">
      <inkml:trace xmlns:inkml="http://www.w3.org/2003/InkML" xml:id="stk56" contextRef="#ctx0" brushRef="#br0">24148 6138 0,'0'36'17,"0"52"-10,-36 35 1,-34 89 0,-1 35 1,1-18-5,34 18 5,1-35 1,35-124-5,0-53 6,0-17-6,-18-36 39,-52-52-37,-1-18 2,-52-71-2,52 53-2,36 53 6,17 0-2,1 35-4,17 1 7,0-1-5,0 1 7,17-19 0,125 1 9,34 17-21,-35 18 6,-17-35 0,-54 35-1,-70-18 17,0-34-15</inkml:trace>
    </iact:actionData>
  </iact:action>
  <iact:action type="add" startTime="71011">
    <iact:property name="dataType"/>
    <iact:actionData xml:id="d57">
      <inkml:trace xmlns:inkml="http://www.w3.org/2003/InkML" xml:id="stk57" contextRef="#ctx0" brushRef="#br0">23495 6456 0,'0'17'24,"0"89"-12,0 106-9,0-36 9,-18-52-3,-35-1-5,53-70 8,-17-35-5,-1-18 26,-17 0-30,0-18 17,-18-17-16,17 0 6,36 17-1,106 124 61,35 17-59,18 71-4,35-17 3,-70-19-7,34-69 10,-52-1-6,-53-35 1,18-18-1,-18 0 3,-36-35-6,1 0 7,-1 0-4,1-35 7,0-18-6,-18-53 0</inkml:trace>
    </iact:actionData>
  </iact:action>
  <iact:action type="add" startTime="71477">
    <iact:property name="dataType"/>
    <iact:actionData xml:id="d58">
      <inkml:trace xmlns:inkml="http://www.w3.org/2003/InkML" xml:id="stk58" contextRef="#ctx0" brushRef="#br0">23054 5803 0,'18'0'61,"17"18"-53,18 35-1,-18-18 2,18-17 3</inkml:trace>
    </iact:actionData>
  </iact:action>
  <iact:action type="add" startTime="71590">
    <iact:property name="dataType"/>
    <iact:actionData xml:id="d59">
      <inkml:trace xmlns:inkml="http://www.w3.org/2003/InkML" xml:id="stk59" contextRef="#ctx0" brushRef="#br0">23266 5944 0,'17'18'3,"-34"-36"-2</inkml:trace>
    </iact:actionData>
  </iact:action>
  <iact:action type="add" startTime="72383">
    <iact:property name="dataType"/>
    <iact:actionData xml:id="d60">
      <inkml:trace xmlns:inkml="http://www.w3.org/2003/InkML" xml:id="stk60" contextRef="#ctx0" brushRef="#br0">20708 16281 0,'0'0'1,"159"17"4,105-17 0,1 0 4,0 0-1,17 0 1,-53 0-1,-35-35-2,-88 35 3,-36 0-1,1-18 1,-36 1-3,18-1 4,-53 0-4,0 1 4,-53 17 48,-88 0-51,-70 0-2,-72 0 6,-87 0-6,-159 0 6,35 0-1,71 0-4,-1 0 3,213 0-2,122 0 3,54 0-7,53 0 21,17 35-13,106 18-5,18 53 4,17-36-4,36-52 4,17-18-5,71 0 7,-18-18-7,53-17 5,-70-18-5,-18 0 2,-124 36 2,-87-1-2,-54 18 35,-52 0-32,-1 0-2,-17 18 2,0-1-4,-71 1 2,35 17-3,1-35 7,35 0-5,35 0 1,35 0 0,71 0 25,123 0-25</inkml:trace>
    </iact:actionData>
  </iact:action>
  <iact:action type="remove" startTime="89345">
    <iact:property name="style" value="instant"/>
    <iact:actionData xml:id="d61" ref="#d0"/>
    <iact:actionData xml:id="d62" ref="#d1"/>
    <iact:actionData xml:id="d63" ref="#d2"/>
    <iact:actionData xml:id="d64" ref="#d3"/>
    <iact:actionData xml:id="d65" ref="#d4"/>
    <iact:actionData xml:id="d66" ref="#d5"/>
    <iact:actionData xml:id="d67" ref="#d6"/>
    <iact:actionData xml:id="d68" ref="#d7"/>
    <iact:actionData xml:id="d69" ref="#d8"/>
    <iact:actionData xml:id="d70" ref="#d9"/>
    <iact:actionData xml:id="d71" ref="#d10"/>
    <iact:actionData xml:id="d72" ref="#d11"/>
    <iact:actionData xml:id="d73" ref="#d12"/>
    <iact:actionData xml:id="d74" ref="#d13"/>
    <iact:actionData xml:id="d75" ref="#d14"/>
    <iact:actionData xml:id="d76" ref="#d15"/>
    <iact:actionData xml:id="d77" ref="#d16"/>
    <iact:actionData xml:id="d78" ref="#d17"/>
    <iact:actionData xml:id="d79" ref="#d18"/>
    <iact:actionData xml:id="d80" ref="#d19"/>
    <iact:actionData xml:id="d81" ref="#d20"/>
    <iact:actionData xml:id="d82" ref="#d21"/>
    <iact:actionData xml:id="d83" ref="#d22"/>
    <iact:actionData xml:id="d84" ref="#d23"/>
    <iact:actionData xml:id="d85" ref="#d24"/>
    <iact:actionData xml:id="d86" ref="#d25"/>
    <iact:actionData xml:id="d87" ref="#d26"/>
    <iact:actionData xml:id="d88" ref="#d27"/>
    <iact:actionData xml:id="d89" ref="#d28"/>
    <iact:actionData xml:id="d90" ref="#d29"/>
    <iact:actionData xml:id="d91" ref="#d30"/>
    <iact:actionData xml:id="d92" ref="#d31"/>
    <iact:actionData xml:id="d93" ref="#d32"/>
    <iact:actionData xml:id="d94" ref="#d33"/>
    <iact:actionData xml:id="d95" ref="#d34"/>
    <iact:actionData xml:id="d96" ref="#d35"/>
    <iact:actionData xml:id="d97" ref="#d36"/>
    <iact:actionData xml:id="d98" ref="#d37"/>
    <iact:actionData xml:id="d99" ref="#d38"/>
    <iact:actionData xml:id="d100" ref="#d39"/>
    <iact:actionData xml:id="d101" ref="#d40"/>
    <iact:actionData xml:id="d102" ref="#d41"/>
    <iact:actionData xml:id="d103" ref="#d42"/>
    <iact:actionData xml:id="d104" ref="#d43"/>
    <iact:actionData xml:id="d105" ref="#d44"/>
    <iact:actionData xml:id="d106" ref="#d45"/>
    <iact:actionData xml:id="d107" ref="#d46"/>
    <iact:actionData xml:id="d108" ref="#d47"/>
    <iact:actionData xml:id="d109" ref="#d48"/>
    <iact:actionData xml:id="d110" ref="#d49"/>
    <iact:actionData xml:id="d111" ref="#d50"/>
    <iact:actionData xml:id="d112" ref="#d51"/>
    <iact:actionData xml:id="d113" ref="#d52"/>
    <iact:actionData xml:id="d114" ref="#d53"/>
    <iact:actionData xml:id="d115" ref="#d54"/>
    <iact:actionData xml:id="d116" ref="#d55"/>
    <iact:actionData xml:id="d117" ref="#d56"/>
    <iact:actionData xml:id="d118" ref="#d57"/>
    <iact:actionData xml:id="d119" ref="#d58"/>
    <iact:actionData xml:id="d120" ref="#d59"/>
    <iact:actionData xml:id="d121" ref="#d60"/>
  </iact:action>
  <iact:action type="add" startTime="110464">
    <iact:property name="dataType"/>
    <iact:actionData xml:id="d122">
      <inkml:trace xmlns:inkml="http://www.w3.org/2003/InkML" xml:id="stk61" contextRef="#ctx0" brushRef="#br0">7602 7302 0,'18'0'57,"17"0"-50,18 0 0,18 0 5,17 0-6,18 0 2,17 0 0,1 0-1,-36 0 2,-18 0-1,1 0 0,-53 0 0,17 0 0,-17 0 5,-1-17 14,1 17-20,-1 0 2,1 0-1,0 0-2,-1 0 10,1 0-7,0 0 8,-1 0-11,1 0 4,0 0-3,-1-18 2,1 18-3,0 0 27</inkml:trace>
    </iact:actionData>
  </iact:action>
  <iact:action type="add" startTime="111687">
    <iact:property name="dataType"/>
    <iact:actionData xml:id="d123">
      <inkml:trace xmlns:inkml="http://www.w3.org/2003/InkML" xml:id="stk62" contextRef="#ctx0" brushRef="#br0">10336 7161 0,'18'0'35,"0"0"-28,35 0-1,17 18 4,54 35-4,-54-35 4,18-18-5,-70 0 6,0 0-5,-1 0 4,1 0 46,0 0-49,34 17 2,1-17-1,0 0 0,-17 0 0,16 0-3,-34 0 6,0 0-4,-1 0 2,1 0 15,0 0-15,35 0-4,0 0 6,-1 0-4,-16 0 1,-19 0 0,1 0 176,17 0-176,1 0 7,-19 0-7</inkml:trace>
    </iact:actionData>
  </iact:action>
  <iact:action type="add" startTime="112841">
    <iact:property name="dataType"/>
    <iact:actionData xml:id="d124">
      <inkml:trace xmlns:inkml="http://www.w3.org/2003/InkML" xml:id="stk63" contextRef="#ctx0" brushRef="#br0">13635 7285 0,'0'17'26,"35"-17"-17,-17 0-2,70 0 0,0 0 2,-17 0 0,-1 0-2,-52 0 1</inkml:trace>
    </iact:actionData>
  </iact:action>
  <iact:action type="add" startTime="113256">
    <iact:property name="dataType"/>
    <iact:actionData xml:id="d125">
      <inkml:trace xmlns:inkml="http://www.w3.org/2003/InkML" xml:id="stk64" contextRef="#ctx0" brushRef="#br0">14905 7250 0,'17'0'103,"1"0"-93,35 0-5,35 0 7,0 0-7,-35 0 5</inkml:trace>
    </iact:actionData>
  </iact:action>
  <iact:action type="add" startTime="113737">
    <iact:property name="dataType"/>
    <iact:actionData xml:id="d126">
      <inkml:trace xmlns:inkml="http://www.w3.org/2003/InkML" xml:id="stk65" contextRef="#ctx0" brushRef="#br0">15663 7250 0,'18'0'80,"53"0"-69,17 17-4,123-17 1,-17 0 0,53 0 1,-53 0-3,-70 0 4,-36 0-3,-35 0 2</inkml:trace>
    </iact:actionData>
  </iact:action>
  <iact:action type="remove" startTime="117569">
    <iact:property name="style" value="instant"/>
    <iact:actionData xml:id="d127" ref="#d122"/>
    <iact:actionData xml:id="d128" ref="#d123"/>
    <iact:actionData xml:id="d129" ref="#d124"/>
    <iact:actionData xml:id="d130" ref="#d125"/>
    <iact:actionData xml:id="d131" ref="#d126"/>
  </iact:action>
  <iact:action type="add" startTime="126901">
    <iact:property name="dataType"/>
    <iact:actionData xml:id="d132">
      <inkml:trace xmlns:inkml="http://www.w3.org/2003/InkML" xml:id="stk66" contextRef="#ctx0" brushRef="#br0">11659 8855 0,'18'0'80,"0"0"-70,-1 0-3,18-18 0,1 18 2,-1 0-4,18 0 3,0 0 3,0 0-3,17-18-2,1 18 4,-1-17-2,-17 17 0,18-18-2,-18 18 4,17 0-4,-17-17 4,0-1-4,35 18 5,18-18-6,0 18 5,0 0-3,0 0 2,-18 0-1,18-17 0,-36 17-2,-34 0 3,17 0 0,-18 0-1,0 0-2,18 0 3,18 0-1,-19 0 2,19 0-3,-18 0 2,35 0-4,36 0 2,17 0 4,35 0-2,-17 0-2,17 17 2,-52-17-4,-71 0 6,-18 0-4,-17 0 224,-1 0-220,36 18-5,35 0 3,-17-1-2,-18-17 1,-36 18 0,1-18 1,0 17-3,-1-17 10,1 0 343,0 0-317</inkml:trace>
    </iact:actionData>
  </iact:action>
  <iact:action type="add" startTime="129965">
    <iact:property name="dataType"/>
    <iact:actionData xml:id="d133">
      <inkml:trace xmlns:inkml="http://www.w3.org/2003/InkML" xml:id="stk67" contextRef="#ctx0" brushRef="#br0">17604 8908 0,'17'0'34,"1"0"-26,70 0 6,-53 0-4,36-18-5,17 18 6,0 0-6,36 0 3,-36 0 0,18 0 3,35 0-3,-18 0-1,18 0 1,71 35 0,17-35-2,18 0 1,18 0 2,-36 0-2,1 0 2,-19 0 1,-17 0-4,-70 0 4,-36 0-5,-17 0 5,-36 0-3,-18 0 292,1 0-285,0 0 34,-1 0-21,1 0-21,0 0 20,-1 0-19,1 0 1,17 0 6,-17 0-6,-1 0 0,19 18 2,-19-18 6</inkml:trace>
    </iact:actionData>
  </iact:action>
  <iact:action type="add" startTime="190722">
    <iact:property name="dataType"/>
    <iact:actionData xml:id="d134">
      <inkml:trace xmlns:inkml="http://www.w3.org/2003/InkML" xml:id="stk68" contextRef="#ctx0" brushRef="#br0">14852 7320 0,'0'0'1,"-18"0"4,1 0 5,-1 0 4,0 0-6,18 18 3,-17-18-6,-19 17 5,36 1 8,-17 0-11,-1 17 1,1 0-3,-19 18 5,19 0-4,-1 18 4,18-18-4,0 17 5,0 71-5,0-17 1,0 17 4,35-18-4,1-17 1,-19-53 2,1 0-7,-1 0 9,-17 17-5,18 1 2,-18 17-1,18-17 0,-18-18-3,17-36 6,19 54-3,-1-36 0,18 0 0,-18-17 0,-17-18-3,-1 0 6,1 0-4,0 0-1,-1 0 4,1 0-3,0 0 2,-1 0-2,19-18 3,-1-17-4,0 17 4,0-17-4,-17-18 4,17 36-5,-17 17 6,17-18-3,18 0-1,-35-17 2,35 17-2,-36-17-1,1 18 4,17-36-4,0 0 4,-35-18-4,18 36 5,-18-36-4,0 18 1,0 18-2,0-35 4,-35-36-2,17 18 0,-35-54 1,0 19-1,0-36-1,-35 36 1,53 52 0,-18-17 1,18 35-2,0 18 2,-1 17-2,36 0 2,-17 18-4,17-17 6,-18 17-4,0 0 9,1 0 1,-19 0-12,1 0 6,-18 0-6,0 0 5,18 0-3,-36 17 3,36-17-5,18 0 12,17 18 25</inkml:trace>
    </iact:actionData>
  </iact:action>
  <iact:action type="add" startTime="192026">
    <iact:property name="dataType"/>
    <iact:actionData xml:id="d135">
      <inkml:trace xmlns:inkml="http://www.w3.org/2003/InkML" xml:id="stk69" contextRef="#ctx0" brushRef="#br0">20920 7602 0,'-18'0'14,"0"0"-4,1 0-2,-36 0 1,18 18-3,-18 0 3,35-1-2,-35 19 3,0-1-5,36 0 6,-19-17-6,36 35 5,-17 0-5,17 17 7,-18 18-7,0 1 4,18 34 1,0 0-3,-35 19-1,35 16 4,-18-34-4,1 52 5,-1-52-3,18-36 0,0-18 0,0-34-1,0-1 2,18 0-1,-1-17-3,19-18 6,-19 0 3,1 0-4,0 0-3,17 0-1,18 0 5,0 0-4,17 0 2,1 0-2,-18 0 2,17 0-1,-34 0 0,-1 0-1,-35-18-1,35-17 4,-17-36-4,-1-17 4,1 18-3,-18-54 2,0 1-3,0 35 5,0-18-6,18 0 5,-18 35-4,17 18 5,-17-17-3,36 17 0,-36-18-4,0-17 8,0 35-6,0-17 4,0-1-3,0 18 2,-18 18-4,-17-36 6,-1 18-5,1-17 1,0 35 3,17-18 0,-17 17-6,0 19 7,17-18-3,0 17 1,1 0-2,-1 18 1,1 0-3,-1 0 14,0 0-14,1 0 4</inkml:trace>
    </iact:actionData>
  </iact:action>
  <iact:action type="add" startTime="205407">
    <iact:property name="dataType"/>
    <iact:actionData xml:id="d136">
      <inkml:trace xmlns:inkml="http://www.w3.org/2003/InkML" xml:id="stk70" contextRef="#ctx0" brushRef="#br0">10001 16122 0,'18'0'6,"0"0"10,-1 0 1,18 0 1,-17 0-13,17 0 6,18 0-5,-17 0 4,34 0-5,-17 0 5,-35 0-4,35-18 4,-1 18-2,-34 0 0,17 0-1,-17 0 2,0 0-1,17 0 1,0 0-1,36 0 0,-1 0-1,19 0 3,34 0-4,0 0 3</inkml:trace>
    </iact:actionData>
  </iact:action>
  <iact:action type="add" startTime="205638">
    <iact:property name="dataType"/>
    <iact:actionData xml:id="d137">
      <inkml:trace xmlns:inkml="http://www.w3.org/2003/InkML" xml:id="stk71" contextRef="#ctx0" brushRef="#br0">11465 16104 0,'0'0'1,"177"0"7,17 0 2,-18 0-4,36 0 3,-36-35-2,-35 17 3,-53 1-3,-17 17 0,-53 0 1</inkml:trace>
    </iact:actionData>
  </iact:action>
  <iact:action type="add" startTime="209592">
    <iact:property name="dataType"/>
    <iact:actionData xml:id="d138">
      <inkml:trace xmlns:inkml="http://www.w3.org/2003/InkML" xml:id="stk72" contextRef="#ctx0" brushRef="#br0">4516 17445 0,'17'0'46,"1"0"-34,-1 0 3,1 0-8,17 0-1,-17 0 3,0 0 1,-1 0-1,1 0-2,17 0 2,18 0 4,-35 0-5,35 0 0,17 0 3,18 0-3,1 0-2,34 0 1,1 0 3,17 0-5,-18 0 6,1 0-5,-19 0 3,19 0-2,-36 0 3,18 0-5,-53 0 5,0 0-4,17 0 4,-52 0-3,0 0 2,-1 0 0,1 0-1,0 0-3,-1 0 5,1 0-1,-1 0-2,1 0 1,0 0 1</inkml:trace>
    </iact:actionData>
  </iact:action>
  <iact:action type="add" startTime="220541">
    <iact:property name="dataType"/>
    <iact:actionData xml:id="d139">
      <inkml:trace xmlns:inkml="http://www.w3.org/2003/InkML" xml:id="stk73" contextRef="#ctx0" brushRef="#br0">14429 7426 0,'0'35'44,"17"1"-35,54 34-2,-36-17 4,18-18-6,0 36 6,35 35-2,36 52-1,-19 19-1,1 34 2,35 1-2,-17-18 2,-36-35-2,-53-106 2,1 0-2,-36-36 2,0 1 15,0-36 77,0 1-90,-18-19-3,-35-16-1,18-1-1,-1-18 4,-52-35-2,53 18 1,-53-53-2,-18 0 1,-18-36 0,36 19 0,-35-19-2,70 107 2,18-1 0,-1 36 3,19 0-3,-1-1 0,18 1 0,0 17 1,0 1 5,-18 17-8,36 17 74,0 36-71,52 0 1,1 35-5,-18 18 6,35 35-6,-18-17 5,54 35-1,-36-1-1,-35-17-3,18-17 6,-36-53-4,-17-19 1,-1-34 1,-17 0 5,0-54 122,-35-16-126,17-1-1,-35-36-5,18 36 7,-35-17-4,34 17 0,-17 35 3,53-35-5,-35 18 6,35 18-5,-35 17 4,35-18-4,0 0 3,-18 1-3,0 17 4,18-18 4,0 36 53,53 70-59,0-18-4,36 1 5,-72-18 2,18-18-7,1 0 8,-19-17-5,1 0 2,-18 17-1,18-17 7,-18-1 2</inkml:trace>
    </iact:actionData>
  </iact:action>
  <iact:action type="add" startTime="224461">
    <iact:property name="dataType"/>
    <iact:actionData xml:id="d140">
      <inkml:trace xmlns:inkml="http://www.w3.org/2003/InkML" xml:id="stk74" contextRef="#ctx0" brushRef="#br0">9772 18538 0,'53'0'81,"0"0"-73,0 18 0,53 0-1,35-1-1,-18 1 5,36 0-4,17 17-1,-52-17 5,-1-18-3,-35 17 0,18-17-4,0 0 8,53 0-5,-18 0 2,-18 0-1,-34 0-1,-19 0 2,-35 18-1,-17-18 23,0 0-9,-18 17-12,35-17-4,18 0 5,-35 0-5,34 0 3,1 0-3,-35 0 4,17 0-2,-17 0 0,0 0-2,-1 0 4,18 0 8,1 0-13,-19 0 5,19 0-4,17 0 3,-1 0-3,-16 0 3,-19 0 0,1 0-1,0 0 7,17 0 36,-17 0-44</inkml:trace>
    </iact:actionData>
  </iact:action>
  <iact:action type="remove" startTime="225533">
    <iact:property name="style" value="instant"/>
    <iact:actionData xml:id="d141" ref="#d132"/>
    <iact:actionData xml:id="d142" ref="#d133"/>
    <iact:actionData xml:id="d143" ref="#d134"/>
    <iact:actionData xml:id="d144" ref="#d135"/>
    <iact:actionData xml:id="d145" ref="#d136"/>
    <iact:actionData xml:id="d146" ref="#d137"/>
    <iact:actionData xml:id="d147" ref="#d138"/>
    <iact:actionData xml:id="d148" ref="#d139"/>
    <iact:actionData xml:id="d149" ref="#d140"/>
  </iact:action>
  <iact:action type="add" startTime="227741">
    <iact:property name="dataType"/>
    <iact:actionData xml:id="d150">
      <inkml:trace xmlns:inkml="http://www.w3.org/2003/InkML" xml:id="stk75" contextRef="#ctx0" brushRef="#br0">20708 7973 0,'0'17'90,"18"1"-80,17 17-4,18 36 0,17 35 4,-17 17-1,71 54-2,-36-19-1,35 19 4,-34-71-1,-36-1-1,-36-87 0,-17 0 0,0-54 127,-35-17-129,0 1 5,-1-1-6,1-18 6,-18-35-7,18 18 7,-36-18-5,36 0 5,-18-17-6,18 17 6,17-17-5,-35 17 1,0-18 2,18 54 0,0 17-3,17 35 4,18 89 119,36 35-122,-1 17 2,18 36-1,0-36 0,17-17 0,-52-53-3,-1-35 6,-17-1-3</inkml:trace>
    </iact:actionData>
  </iact:action>
  <iact:action type="remove" startTime="251209">
    <iact:property name="style" value="instant"/>
    <iact:actionData xml:id="d151" ref="#d150"/>
  </iact:action>
</iact:actions>
</file>

<file path=ppt/ink/inkAction1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32:32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3994">
    <iact:property name="dataType"/>
    <iact:actionData xml:id="d0">
      <inkml:trace xmlns:inkml="http://www.w3.org/2003/InkML" xml:id="stk0" contextRef="#ctx0" brushRef="#br0">3969 6473 0,'-18'0'64,"18"18"-42,-18 0-14,18-1 0,0 1-1,-17 17 2,17 18-3,0 0 5,-18 71-6,1-1 5,-19 53-4,1 1 4,0 35-2,-1 34 0,19-69 0,17-36 0,0-18 0,0-34 1,35-36-2,0-36 2,-35 1-4,18-18 22,0 0-20,-1 0 2,36-18-1</inkml:trace>
    </iact:actionData>
  </iact:action>
  <iact:action type="add" startTime="34288">
    <iact:property name="dataType"/>
    <iact:actionData xml:id="d1">
      <inkml:trace xmlns:inkml="http://www.w3.org/2003/InkML" xml:id="stk1" contextRef="#ctx0" brushRef="#br0">3969 8308 0,'0'0'2,"88"-88"3</inkml:trace>
    </iact:actionData>
  </iact:action>
  <iact:action type="add" startTime="34369">
    <iact:property name="dataType"/>
    <iact:actionData xml:id="d2">
      <inkml:trace xmlns:inkml="http://www.w3.org/2003/InkML" xml:id="stk2" contextRef="#ctx0" brushRef="#br0">4322 7955 0,'0'18'30,"0"52"-19,0 19-7,0-1 6,35 18-1,-18-54-2,36 1 3,0-17-4,18-1 1,-1-17 2,-34-1-1,-1-17 0,0 0-3,0 0 15,-17-35-13,-18-36 1,0 1-2,0 35 4,-35-36-1,0 36-2,17-1 2,-17 1-2,-1 0 2,19 17-2,-36 18 2,35-17-2,1 17 7,34 0 36,54 0-44,52 17 4,18 1-4,18 35 5,35-18-6,-70 53 5,-19-17-4,-34-18 4,-36 17-2,1 1 1,-1-1-3,-35-17 3,0-17-2,17-36 3,-17 17-5,0-52 51,0-53-45,-17-71-2,-36 0-3,35 71 3,18 35-1,0 36-1,53 69 57,-18 54-56,1-35 1,17 35-1,-18-18-4,-17-35 8,17 0-6,-18 0 1,-17-36 2,0 19 1,18-1-5,0-35 13,-1 0-9,1 0-4,17 0 6</inkml:trace>
    </iact:actionData>
  </iact:action>
  <iact:action type="add" startTime="35169">
    <iact:property name="dataType"/>
    <iact:actionData xml:id="d3">
      <inkml:trace xmlns:inkml="http://www.w3.org/2003/InkML" xml:id="stk3" contextRef="#ctx0" brushRef="#br0">6332 8008 0,'0'0'2,"0"-71"1,-35 19 6,0-1 0,17 35-1,1 18 9,-1 0-8,0 0 6,-35 35-7,36 36 2,-19-18-4,36 35 2,0-17-1,0-54 3,0 18-3,0-17 2,36-18 3,-19 0-1,36 0-5,53-53 3,-35 0-1,-36 0 1,0 0-3,-17 18 3,-18 70 39,0 89-42,17 88 4,54 52-4,17 124 5,18-17-5,-53-72 3,-18-105-1,-35-70 0,0-89 0,0-17 0,-53 0-2,-17-1 5,-54-17-4,1 0 2,-54-70-1,19-19-1,-36 1 2,0-88-1,105 17 0,1-53 0</inkml:trace>
    </iact:actionData>
  </iact:action>
  <iact:action type="add" startTime="35665">
    <iact:property name="dataType"/>
    <iact:actionData xml:id="d4">
      <inkml:trace xmlns:inkml="http://www.w3.org/2003/InkML" xml:id="stk4" contextRef="#ctx0" brushRef="#br0">6332 8255 0,'0'0'6,"124"0"-5,17-35 6,18 17 2,-71 18-2,18-53 2,-53 36-3,17-19 5,-52 1-6,35 0 6,-18-1-5,-17-17 4,17 18-4,-35-18 4,0 0-5,0 18 6,0 17-4,0 1 2,-18 17 4,-17 0 3,88 0-5,-53 17-3,-53 19-2,18 34 5,-18 18-5,35-35 3,18 18-2,-17 0 2,17-1-4,35-17 6,18 0-3,17-18 0,36-17 0,71-18 0,-1-35 0,-53-36 0,18-52 0,-52 34-1,-36-140 9,-53 141-9,0 0 1,-18 52 2,0 1-3,1 35-1,-1 0 30,-17 35-31,-1 54 6,1 52-7,18-53 6,17 0-3,0-35 2,35 35-1,53 18 1,71 17-3,0-34 3,35-1-3,-106-71 5,-53 1-3,-53 17 21,-87-17-17,-89 0-4,17-1 0,71-17-4,53 0 8,18 0-8,-18-53 8,-17 0-5,17-35 2,0 35-1,35-17-4,18-18 7</inkml:trace>
    </iact:actionData>
  </iact:action>
  <iact:action type="add" startTime="36419">
    <iact:property name="dataType"/>
    <iact:actionData xml:id="d5">
      <inkml:trace xmlns:inkml="http://www.w3.org/2003/InkML" xml:id="stk5" contextRef="#ctx0" brushRef="#br0">9172 6756 0,'-17'53'32,"-36"105"-28,17 19 4,-52 70-1,18 17 3,34-17 1,-17-17-8,53 34 6,0-52 0,0-71 0,36-18-1,17-34-2,-53-54 3,17 18-3,36-18 5,-35 0-5,17-35 2,0 0 11,-17 0-11,17 0-1,18-53 3</inkml:trace>
    </iact:actionData>
  </iact:action>
  <iact:action type="add" startTime="36730">
    <iact:property name="dataType"/>
    <iact:actionData xml:id="d6">
      <inkml:trace xmlns:inkml="http://www.w3.org/2003/InkML" xml:id="stk6" contextRef="#ctx0" brushRef="#br0">7814 7620 0,'35'0'24,"36"0"-17,17 0 1,36 0-2,87 0 4,18 0-1</inkml:trace>
    </iact:actionData>
  </iact:action>
  <iact:action type="add" startTime="36802">
    <iact:property name="dataType"/>
    <iact:actionData xml:id="d7">
      <inkml:trace xmlns:inkml="http://www.w3.org/2003/InkML" xml:id="stk7" contextRef="#ctx0" brushRef="#br0">8749 7620 0,'0'0'1,"88"0"5,-17-18 0,-36-17 2</inkml:trace>
    </iact:actionData>
  </iact:action>
  <iact:action type="add" startTime="37594">
    <iact:property name="dataType"/>
    <iact:actionData xml:id="d8">
      <inkml:trace xmlns:inkml="http://www.w3.org/2003/InkML" xml:id="stk8" contextRef="#ctx0" brushRef="#br0">11571 7232 0,'0'0'1,"-53"-18"6,-17 1-2,17 17 3,-18 0 0,1 35 0,-36 35 1,35 36-1,18-35 2,0 35-4,0-36 5,36 54-7,17-71 7,0-18-6,0 0 5,0 0-4,53-17 5,0-18-5,35 0 4,18 0-5,105-35 6,1-53-5</inkml:trace>
    </iact:actionData>
  </iact:action>
  <iact:action type="add" startTime="37816">
    <iact:property name="dataType"/>
    <iact:actionData xml:id="d9">
      <inkml:trace xmlns:inkml="http://www.w3.org/2003/InkML" xml:id="stk9" contextRef="#ctx0" brushRef="#br0">12171 7638 0,'-18'35'24,"1"18"-15,-1-18 0,18 36-5,0-36 5,0-17-2,0 17 5,18-35 1,-1 0-5,36-35-1,-18-18 4</inkml:trace>
    </iact:actionData>
  </iact:action>
  <iact:action type="add" startTime="37938">
    <iact:property name="dataType"/>
    <iact:actionData xml:id="d10">
      <inkml:trace xmlns:inkml="http://www.w3.org/2003/InkML" xml:id="stk10" contextRef="#ctx0" brushRef="#br0">12277 7761 0,'0'0'9,"35"-88"-6,-35 0-1,0 17 9</inkml:trace>
    </iact:actionData>
  </iact:action>
  <iact:action type="add" startTime="37970">
    <iact:property name="dataType"/>
    <iact:actionData xml:id="d11">
      <inkml:trace xmlns:inkml="http://www.w3.org/2003/InkML" xml:id="stk11" contextRef="#ctx0" brushRef="#br0">12294 7444 0,'0'0'0,"-35"-18"11,0-17-7,-18 17 5,-18-17-3,1 35 1,52 0 5,0 0 19,18 35-16,18 0-7,88 71-2,53-18 3,52 18-2,19 0 5,-107 17-4,18-34-3,-88-19 3,0 1 1,-35 52-2,-18-17 4,0-53-5,-18 18 3,18-54-2,-18-17 8,1 0-7,17-17 0,-36-1 1,1-53-2,0 1 1,17-1 1,-35-52-1,53-1-2,0 1 4,53-1-4,18 19 5,-36 52-6,53 17 6,-52 36-5,-19 0 2,1 0 15,-18 53-12,35 71-6,-35 17 7,0 71-7,0-1 5,0-17-4,0-70 4,18-71-4,-18-36 4,35-17 31,-17-141-35,-1-35 0,54-71 5,-36 70-6,71 19 5,-71 87-4,-17 53 5,0 18 39,-18 53-43,0 53-3,0-18 8,0 71-3,17-71-6,1-35 9,-18 0-4</inkml:trace>
    </iact:actionData>
  </iact:action>
  <iact:action type="add" startTime="38721">
    <iact:property name="dataType"/>
    <iact:actionData xml:id="d12">
      <inkml:trace xmlns:inkml="http://www.w3.org/2003/InkML" xml:id="stk12" contextRef="#ctx0" brushRef="#br0">13935 7920 0,'0'53'25,"0"17"-15,0 1-3,17 35-2,-17-53 6,0-36-3,18 1-1,-18-36 26,0-17-25,0-88 0,53-54 1,-18 18-6,18 36 11,-35 52-8,-1 36 2,1 35 0,-18 35 36,0 36-31,0 35-7,0-18 4,0 0-3,0-35 0,0-18 1,18-35 8,-18-53 31,17-70-40,19-18 4,34 35-3,-17 71 0,-18-1-1,-35 19-2,36 17 7,-36-18-4,17 18 0,1 18-3,35 17 2,-18 36 6,-17 17-7,17-18 5,-17-17-5,-18 0 3,17-53-3,-17 35 5,0-17 5,18 17 3,0-17-7,-1 0-4,-17 52 0,53-34 0</inkml:trace>
    </iact:actionData>
  </iact:action>
  <iact:action type="add" startTime="39361">
    <iact:property name="dataType"/>
    <iact:actionData xml:id="d13">
      <inkml:trace xmlns:inkml="http://www.w3.org/2003/InkML" xml:id="stk13" contextRef="#ctx0" brushRef="#br0">15169 7761 0,'0'18'20,"0"17"-5,-35 18-10,35 35 5,0-53-5,0 18 6,0 18-3,18-53 0,35 34 0,0 1 0,17-35 1,1 0-1,-36-18 0,18 0-4,-18-71 8,0 1-4,-35-54-4,0 18 9,-70-70-6,-71 17-3,0 71 7,0 17-5,17 54 1,89-1 6,0 18-6,70 35 50,71-17-50,17-18-2</inkml:trace>
    </iact:actionData>
  </iact:action>
  <iact:action type="add" startTime="39665">
    <iact:property name="dataType"/>
    <iact:actionData xml:id="d14">
      <inkml:trace xmlns:inkml="http://www.w3.org/2003/InkML" xml:id="stk14" contextRef="#ctx0" brushRef="#br0">15328 7426 0,'159'0'13,"-36"0"-11,-87 0 0,-354 0-1,653 0 5,-317 35 29,17 89-31,1-36 8,16 106-2,-34-53-4,35 18 3,-35-89-2,-18-34 1,0-1 1,0-88 56,-18-88-59,18 0 3,0-36-2,35 19 2,1 52-2,-1 18-3,0 35 8,0 0-8,-17 17 8,17 36-3,-35-17-5,18 17 49,0 0-50,17 53 8,18 0-6,-36 70 5,19-52-4,-1 35 5,-17-18-7,-18-35 8,17 0-7,1 17 7,-18-35-9,0 1 9,0-19-4</inkml:trace>
    </iact:actionData>
  </iact:action>
  <iact:action type="add" startTime="41523">
    <iact:property name="dataType"/>
    <iact:actionData xml:id="d15">
      <inkml:trace xmlns:inkml="http://www.w3.org/2003/InkML" xml:id="stk15" contextRef="#ctx0" brushRef="#br0">12100 10125 0,'0'0'2,"-35"-36"3,0 19 3,-1-1 1,-34 18-1,-18-17 0,-71 17-1,35 17 6,-17 54-8,88-18 3,36 17 0,-36 18 0,53 1 1,35 69-2,89 36 1,34 0-1,142 53 2,-53-158-1,0 34-2,-70-17 4,-107-106-4,-35 17 4,-52 19 12,-71-1-13,-71-17-3,18 17 4,-18-35-1,35 18-1,36-18 0,18 0 0,52 0 1,0 0-2,1-18-1,17-17 3,-18-18-2,18-35 4</inkml:trace>
    </iact:actionData>
  </iact:action>
  <iact:action type="add" startTime="41924">
    <iact:property name="dataType"/>
    <iact:actionData xml:id="d16">
      <inkml:trace xmlns:inkml="http://www.w3.org/2003/InkML" xml:id="stk16" contextRef="#ctx0" brushRef="#br0">13388 10477 0,'0'36'22,"0"17"-16,-18 35 2,-17 18 4,17 35-6,1 35 1,-19-52 2,36 34-1,0-69-2,18-19 6,17-35-6,18 1 3,0-36-3,0 0 5,18-18-5,87-70 0,19-36 4,-71-17-2,-18-17-1,0-1 3,-53 88-4,-35 54 2,0 52 33,0 71-36,0 52 7,0-52-2,0 53-4,36-71 3,-1 0-5,-18-70 16,19-18-8,17-35-3,70-71 0,-52 0-2,52-106 2</inkml:trace>
    </iact:actionData>
  </iact:action>
  <iact:action type="add" startTime="42364">
    <iact:property name="dataType"/>
    <iact:actionData xml:id="d17">
      <inkml:trace xmlns:inkml="http://www.w3.org/2003/InkML" xml:id="stk17" contextRef="#ctx0" brushRef="#br0">15222 9349 0,'0'53'29,"0"105"-21,-35 89 3,35 71-6,-18-1 5,18 36-5,-52-53 6,34-88-5,0-71 5,18-71-6,0-17 5,0-88 36,36-124-38,-36-53 4,17 36-5,54-36 2,-36 107-1,18-19 0,0 53 0,0 19-1,-18-1 2,-17 35-1,17 0-1,0 18 3,-17 0-3,35 0-3,0 0 7,17 36-6,-34 17 6,16 17-5,-16 1 4,-1-1-4,-17 36 4,-1-35-4,-17 34 1,0 1 1,0 0 3,-53 35-5,0-35 4,53-71-5,-105 18 6,16 0-7,-16-18 8,16-17-7,36-18 6,18 0-2,35 18-2</inkml:trace>
    </iact:actionData>
  </iact:action>
  <iact:action type="add" startTime="42853">
    <iact:property name="dataType"/>
    <iact:actionData xml:id="d18">
      <inkml:trace xmlns:inkml="http://www.w3.org/2003/InkML" xml:id="stk18" contextRef="#ctx0" brushRef="#br0">15328 11571 0,'0'-18'14,"0"36"-13,18-88 0</inkml:trace>
    </iact:actionData>
  </iact:action>
  <iact:action type="add" startTime="42981">
    <iact:property name="dataType"/>
    <iact:actionData xml:id="d19">
      <inkml:trace xmlns:inkml="http://www.w3.org/2003/InkML" xml:id="stk19" contextRef="#ctx0" brushRef="#br0">17127 10548 0,'0'0'3,"0"-53"0,0-17 3,-17-19 1,-54-52 2,36 71 1,-71 17-4,53 18 4,18-1-4,17 19 5,-17 17-5,0 17 9,17 1-7,0 52 1,18 19-1,0-36 0,0 52 1,18-34-3,35 35 4,0 0-2,35-1 0,18-16-2,0-36 4,-53 35-2,-18-53-2,-17 18 4,-1-35-4,-17-1 4,0 1-1,-35 17-4,0 0 6,-36 1-4,18-1 1,18-35 0,-18 0 1,18 0-2,-1-18 2,1-17-2,0-18-2,35 35 6,0 1-2</inkml:trace>
    </iact:actionData>
  </iact:action>
  <iact:action type="add" startTime="43389">
    <iact:property name="dataType"/>
    <iact:actionData xml:id="d20">
      <inkml:trace xmlns:inkml="http://www.w3.org/2003/InkML" xml:id="stk20" contextRef="#ctx0" brushRef="#br0">17709 10777 0,'0'0'3,"71"-53"1,17 18 2,-17-18 5,35-17-7,-53-19 6,-1-16-4,19 34 5,-71 1-6,18-19 7,-18 54-5,-18 0-2,0 17 5,-35 18 6,18 35-10,-35 18 6,-1 106-6,-35 53 3,0-1 0,36 1-2,35-53 1,35-71 0,0-17 1,0-36-1,17-17 6,1-18-7,70 0 3,-17 0-2,52-36 0,-17-52-2,0 0 4,52-18-4,-16-70 4,-19 17-4,-35 0 3,53 0-2,-88 54 2,-35 16-2,0 19 2,-18 52-3,0-17 4,-36 17-3,1 1 3,17 17-3,-17 0 1,-36 0-1,1 53 2,-18 35-3,-53 70 5,35 36-6,18-70 6,35-1-6,53-70 5,0-17-3,17-36 11,1 0-11,105 0 0,1 0 3,-1-53-3,36 0 2,-53-35-2,-71 70 2,-35 53 45,0 53-43,-35 1-3,0 105 0,-36 35-4,-35 53 6,36 53 0,-36-88-5,88 18 6,18-53-5,0-71 4,53-18-6,18-17 7,35-53-5,17-36 3,18-17-2,18-35 4,-71-71-3,0-17-1,-70-36 2,-18-17-2,-18 17 2,-52 0-1,-18 36 1,-1 35-3,54 52 3,-18 19-2,0-1 2,18 18-1,17 0 5,1 0-5,17-18 32,0 1-29,17-54-1</inkml:trace>
    </iact:actionData>
  </iact:action>
  <iact:action type="add" startTime="44359">
    <iact:property name="dataType"/>
    <iact:actionData xml:id="d21">
      <inkml:trace xmlns:inkml="http://www.w3.org/2003/InkML" xml:id="stk21" contextRef="#ctx0" brushRef="#br0">19403 10319 0,'-18'17'27,"1"54"-16,17 52-4,0 89-1,-18-36 3,18 1 2,0-54-6,0-87 4,0-19 9,35-17-15,36-17 9,52-54-4,106-35 1,-87-88-2,-54 0 1,-35 35-3,-36 89 7,-17 52 1,-17 18 30,-1 71-39,0 17 8,1 35-4,17-34 1,0-36-1,0 17-5,0-52 6,0-1 2,17 1-3,36 0 5,0-18-6,35 0 2,-17-71-1,-36 36 4,-17-18-7,-18 18 4</inkml:trace>
    </iact:actionData>
  </iact:action>
  <iact:action type="add" startTime="44804">
    <iact:property name="dataType"/>
    <iact:actionData xml:id="d22">
      <inkml:trace xmlns:inkml="http://www.w3.org/2003/InkML" xml:id="stk22" contextRef="#ctx0" brushRef="#br0">20426 10742 0,'0'0'5,"35"0"-1,-17 0 2,-18-53 4,35 18-5,36-36 6,-1 1-5,-17-1 2,53 18 1,-53 18-3,-53 0 1,17-1 2,-17 19-1,0-1 0,-17-17-1,17 0 4,-53-1-2,0 36-4,18-17 4,17 17 8,0 0-12,1 0 4,-1 35 0,-17 18-2,17 35 0,-52 36 1,52-1 0,18-17 1,0 0 2,0-18-5,18 0 0,35-53 4,0 1-2,-36-19-1,54-17 3,-1 0-3,1-35 0,35-53 0,52-18 2,-17-17-1,-52 17-1,-36 35 1,-18 36 3,-35 70 43,-18 36-43,1 52-7,-36 1 9,35-1-9,0-52 7,1-54-6,17-52 44,35-71-38,18-53-7,18 1 4,-1 17 3,-35 17-5,1 89 3,-19 35-2,1 0 26,-18 35-23,18 53-7,-1 18 6,-17-18 0,35 71-2,1-124 3,-36 36-4,17-53 4,1-18-2,-18 17-2,53-17 2,0 0 2,53-17-2,52-54-1,-34-17 3,-18 35-4,-36-35 1,-52 35 1</inkml:trace>
    </iact:actionData>
  </iact:action>
  <iact:action type="add" startTime="45547">
    <iact:property name="dataType"/>
    <iact:actionData xml:id="d23">
      <inkml:trace xmlns:inkml="http://www.w3.org/2003/InkML" xml:id="stk23" contextRef="#ctx0" brushRef="#br0">22507 10477 0,'0'-70'19,"0"-106"-18,0 422 2,-17-545 0,-19 228 3,19 18 4,-1 53-2,-17 0 5,17 0 6,0 0-12,1 0-1,-1 35 2,-35 18 0,36 36 3,-36 105-5,35 17 2,0-87 4,18-36-8,18 0 8,35-53-6,35 18 4,36 0-6,-36-53 7,35 0-7,1 0 4,35-35 0,-1 0 0,-70-1 2,18-34-3,0 35 1,-88-1-1,-1 19 3,19-36-1,17-18-1,-18-35-4,18 0 9,-36 18-9,1 18 4,17-1 0,-35 36 0,0-36 0,0 54 1,0-1 6,-35 18 2,17 0-10,1 0 1,-1 0 8,1 18-4,-72 70-6,19 18 3,-89 211 8,53-105-13,71-53 5,17-36-2,-17-17 1,35-71 0,35 36 3,18-18-5,35 0 1,36 17 1,35-52 1,70-18-2,36 0 5,34-18-7,1-88 3,-35-17-1,-71-1 2,-88 19-2,-36-19 4,-70 1-6,0 34 6</inkml:trace>
    </iact:actionData>
  </iact:action>
  <iact:action type="add" startTime="46612">
    <iact:property name="dataType"/>
    <iact:actionData xml:id="d24">
      <inkml:trace xmlns:inkml="http://www.w3.org/2003/InkML" xml:id="stk24" contextRef="#ctx0" brushRef="#br0">22931 9596 0,'0'35'24,"0"35"-14,0 1-1,17-36-1,1 53-3,-18-52 2,17-1 2,1-17 3,0-18-8,-36 0 108,0 0-105,-17 0 4,-18 17-3,18 19 0,-18-19 1,18 1-6,0-1 11,-1 19-7,1-36 1,0 17-4,17 1 8,18 0-3,-35-1-2,-1 19 1,1 34 1,18-17-6,17 0 9,-53 35-5,53-70-1,0 35 5,-18-18-3,18-17 0,-18-18-4,18 17 7,0 1-6,-17-18 7,17 18 3</inkml:trace>
    </iact:actionData>
  </iact:action>
  <iact:action type="add" startTime="52216">
    <iact:property name="dataType"/>
    <iact:actionData xml:id="d25">
      <inkml:trace xmlns:inkml="http://www.w3.org/2003/InkML" xml:id="stk25" contextRef="#ctx0" brushRef="#br0">11994 14129 0,'0'0'2,"-70"-18"2,17 18 4,-35 0 1,-18 0-1,-53 0-1,36 18 2,35-1-3,-1 36 4,54-17-3,17 16 2,1 37-2,17 34 3,35 36-3,36-53-1,34 0 4,-52-1-4,177-34 4,-160-18-2,-17-18-1,-35 0 2,-1-17-1,-17 0-2,0 17 4,-35 18-4,-18-18 3,-35 18-3,35-18 4,-70 1-1,87-36-1,-17 0-1,18 0 1,18 0-1,-19-18 3,1-17-3,17-1 2,18-52-4</inkml:trace>
    </iact:actionData>
  </iact:action>
  <iact:action type="add" startTime="52606">
    <iact:property name="dataType"/>
    <iact:actionData xml:id="d26">
      <inkml:trace xmlns:inkml="http://www.w3.org/2003/InkML" xml:id="stk26" contextRef="#ctx0" brushRef="#br0">12100 14464 0,'0'0'2</inkml:trace>
    </iact:actionData>
  </iact:action>
  <iact:action type="add" startTime="52633">
    <iact:property name="dataType"/>
    <iact:actionData xml:id="d27">
      <inkml:trace xmlns:inkml="http://www.w3.org/2003/InkML" xml:id="stk27" contextRef="#ctx0" brushRef="#br0">12100 14534 0,'36'212'16,"-72"-424"-16,72 565 2,-19-194 9,54-53-5,-54-53 5,1-18-5,0-17 2,-1-18-1,1 0 2,0-18-2,52-70 4,36 0-6,-71-18 5,53-53-4,-35 88 4,-17 1-2,-36 35 0,17 35 22,-17 53-9,0-1-15,0 37 2,0-36 0,0-18 0,0-18 0,18-17 23,17-52-22,-17 16-1,52-87 0,-17-36-3</inkml:trace>
    </iact:actionData>
  </iact:action>
  <iact:action type="add" startTime="53004">
    <iact:property name="dataType"/>
    <iact:actionData xml:id="d28">
      <inkml:trace xmlns:inkml="http://www.w3.org/2003/InkML" xml:id="stk28" contextRef="#ctx0" brushRef="#br0">13247 13652 0,'0'18'18,"0"88"-10,35 70-1,-35 36 0,0 53 0,-35 34 3,-71-34 1,18 0-3,35-124-1,18-71 0,17-70 25,18-17-16,18-72-10,52-52 4,18 18-4,-35 52 2,35-17 1,-17 70 1,0-17-2,-1 18-3,-35 17 7,-17 0-8,17 0 7,-35 17-4,0 36 2,18 18-1,-18 17 1,0 0-5,0 0 7,-35 0-4,-18-17 2,17-18-2,-34-18 2,17 0-4,18-17 3,-1 0-1,-16-18 2,34 0 7,18-36 0</inkml:trace>
    </iact:actionData>
  </iact:action>
  <iact:action type="add" startTime="53455">
    <iact:property name="dataType"/>
    <iact:actionData xml:id="d29">
      <inkml:trace xmlns:inkml="http://www.w3.org/2003/InkML" xml:id="stk29" contextRef="#ctx0" brushRef="#br0">14358 14587 0,'0'0'2,"0"-35"9,0 17-3,-18 18 1,1 0 7,-36 0-7,18 18-1,-1 35-2,-17 0 4,-35 88 0,53-70-6,17-36 7,18 53-3,0-17-3,18 17 6,70 0-6,-17-35 4,34-18 2,19 18-4,-124-35 1,0-1 14,-18 19-11,-52-1-4,-36 0-1,35 0 4,1-17-4,52 0 3,18-89 25,18-70-30,35-35 8</inkml:trace>
    </iact:actionData>
  </iact:action>
  <iact:action type="add" startTime="53854">
    <iact:property name="dataType"/>
    <iact:actionData xml:id="d30">
      <inkml:trace xmlns:inkml="http://www.w3.org/2003/InkML" xml:id="stk30" contextRef="#ctx0" brushRef="#br0">15099 13511 0,'0'18'10,"0"70"-1,0 89-3,0 52 4,-18 106-6,-17 71 7,17-89-3,18-17 0,0-106-1,0-35 3,0-36-3,18-52 1,35 17-4,-18-70 7,-17-18-3,-1 0 11,-17-18-5,0-35-7,-35-35 1</inkml:trace>
    </iact:actionData>
  </iact:action>
  <iact:action type="add" startTime="54118">
    <iact:property name="dataType"/>
    <iact:actionData xml:id="d31">
      <inkml:trace xmlns:inkml="http://www.w3.org/2003/InkML" xml:id="stk31" contextRef="#ctx0" brushRef="#br0">14693 14852 0,'18'0'40,"35"0"-30,0 0-3,0 0 1,17 0 1,-17-18-2,18 18 2</inkml:trace>
    </iact:actionData>
  </iact:action>
  <iact:action type="add" startTime="54288">
    <iact:property name="dataType"/>
    <iact:actionData xml:id="d32">
      <inkml:trace xmlns:inkml="http://www.w3.org/2003/InkML" xml:id="stk32" contextRef="#ctx0" brushRef="#br0">15540 15099 0,'0'0'1,"35"70"6,0-17 1,-35 18-2,0 17 1,0-35 1,0 18 0,-35-1 0,35-35 0,-35 1 0,35-107 39,0-70-36,17-18-5,36 36 5</inkml:trace>
    </iact:actionData>
  </iact:action>
  <iact:action type="add" startTime="54502">
    <iact:property name="dataType"/>
    <iact:actionData xml:id="d33">
      <inkml:trace xmlns:inkml="http://www.w3.org/2003/InkML" xml:id="stk33" contextRef="#ctx0" brushRef="#br0">16140 14887 0,'0'0'3,"0"35"9,0 54-3,0 17 0,0-1 0,17 19-3,-17 35 3,0-54-1,18 1 0,-1-70 1,1-19-2,17-17 14,-17-17-9,0-107-5,-18 36-1,0-53 4,0-18-1</inkml:trace>
    </iact:actionData>
  </iact:action>
  <iact:action type="add" startTime="54736">
    <iact:property name="dataType"/>
    <iact:actionData xml:id="d34">
      <inkml:trace xmlns:inkml="http://www.w3.org/2003/InkML" xml:id="stk34" contextRef="#ctx0" brushRef="#br0">15752 14270 0,'17'17'36,"89"54"-26,0 70-1,88 0-1,-35 0-3,17-35 3,-70-18 5,0 18-7,-71 0 4,18-35-3,17 70-3,-70-53 7,0 0-1,0 0-4,0-35 4,-17-106 45,-1-70-51,18-54 7,0 1-6,0 0 3,35 35 4,54-89-8</inkml:trace>
    </iact:actionData>
  </iact:action>
  <iact:action type="add" startTime="55050">
    <iact:property name="dataType"/>
    <iact:actionData xml:id="d35">
      <inkml:trace xmlns:inkml="http://www.w3.org/2003/InkML" xml:id="stk35" contextRef="#ctx0" brushRef="#br0">17339 14252 0,'35'53'3,"-17"71"6,35 87-2,-53 1 5,0-36-5,0 1-1,0-89 4,0-35-5,17-106 68,36-53-62,18-70-2,17 17-6,53-35 9,-53 35-8,-17 53 8,0 18-4,-54 70 0,-17-17 0,18 18 0,-18-1 7,0 0 47,0 1-51,-18 17-6,1 0 6,17-18-5,-18 18 4,-17 0 35,17 53-34,0 35-3,-17 18 1,35-35-3,-18 17-1,18 0 7,0-18-6,0-34 4,0 87-3,53-17 2,0-18-5,0 0 8,0-52-5,-18-36 2,1 0-1,-1 0 0,18-36-4,-18-52 8,0 0-4,-17-35-3,0 34 6,-18 36-2,0 18-6,0-18 5,0 36 3,0 34 59,0 19-58,0 87-3,35 36-7,36 17 7,-1 36 2,-17 35-2,0 70-2,0-35 2,-53 36-2,0-53 1,-18-36-4,-52-70 8,34-54-5,-17-34-2,1-36 7,-37 1-5,-34-36 2,-1 0-2,1 17 2,-1-17-2,72 0 2,-90-35-2,19-53 2,-36-53-2,-17 0 2,17-36-1</inkml:trace>
    </iact:actionData>
  </iact:action>
  <iact:action type="add" startTime="56536">
    <iact:property name="dataType"/>
    <iact:actionData xml:id="d36">
      <inkml:trace xmlns:inkml="http://www.w3.org/2003/InkML" xml:id="stk36" contextRef="#ctx0" brushRef="#br0">12894 16281 0,'0'0'2,"176"0"3,36 0 2,53 0 5,52 0-6,89-36 1,35 1 0,176 0 4,-17 17-4,70-17 4,18-53-8,0 17 5,-71 36 1,-35-89-3,-317 72 3,-106-1-1,-142 35-1,1 18 10</inkml:trace>
    </iact:actionData>
  </iact:action>
  <iact:action type="add" startTime="56939">
    <iact:property name="dataType"/>
    <iact:actionData xml:id="d37">
      <inkml:trace xmlns:inkml="http://www.w3.org/2003/InkML" xml:id="stk37" contextRef="#ctx0" brushRef="#br0">20161 14093 0,'0'0'4,"36"-35"0,34 0 0,-52 35 5,35-18 2,0 18-5,-1 0 1,1 0 2,-17 0-3,-19 0 1,1 0 19,-18 18-18,0 0 1,0-1-3,0 18 3,0 1 2,0 17 0,0-36 1,0 36-8,-18-35 10,1 17-8,-1 18-1,18 0 6,-18 18-3,18-54 1,0 18-3,0-17 4,0 35-4,0-18 3,36 36-1,34-1 0,-34 36 0,-1-35-4,0 35 4,18-71 4,0 53-4,-18-17 1,36 34-2,-18-34 2,-18 0-2,0-1 1,18 36 0,-18 0 1,-35-71-2,18 18-2,-18-18 6,0 1-7,-18-1 7,-17 18-5,-35-18 5,-1 0-6,0-17 5,-17-18-3,0 0 3,-106-35-5,-18-71 5,-105-71-4,-18 19 4,88-19-4,0 1 0,88 70 3</inkml:trace>
    </iact:actionData>
  </iact:action>
  <iact:action type="add" startTime="57487">
    <iact:property name="dataType"/>
    <iact:actionData xml:id="d38">
      <inkml:trace xmlns:inkml="http://www.w3.org/2003/InkML" xml:id="stk38" contextRef="#ctx0" brushRef="#br0">19138 14940 0,'0'0'2,"88"0"3,36 0 7,-1 0-7,-17 0 2,53 0 1,-18-35 1,71 0-2,-1-18 1,-17 0 0,-17-18 0,-18 18 3,35-53-5</inkml:trace>
    </iact:actionData>
  </iact:action>
  <iact:action type="add" startTime="57690">
    <iact:property name="dataType"/>
    <iact:actionData xml:id="d39">
      <inkml:trace xmlns:inkml="http://www.w3.org/2003/InkML" xml:id="stk39" contextRef="#ctx0" brushRef="#br0">21661 13476 0,'17'0'4,"-17"88"4,0 36 1,0-1-2,0-70 0,0 18 2,0-1 0,0-52-1,0-36 56,0-52-51,0-36-7,0 35 2,18 1-1,-1 34 2,1 1-2,0 0-2,17 17 7,0 1-4,-17 17 31,0 35-12,-18 18-25,0-18 10,0 36-8,0-1 7,-71 36-1,-35 0-3,-53 0 1,1 35-3</inkml:trace>
    </iact:actionData>
  </iact:action>
  <iact:action type="add" startTime="58036">
    <iact:property name="dataType"/>
    <iact:actionData xml:id="d40">
      <inkml:trace xmlns:inkml="http://www.w3.org/2003/InkML" xml:id="stk40" contextRef="#ctx0" brushRef="#br0">21220 14393 0,'-177'89'22,"160"-19"-21</inkml:trace>
    </iact:actionData>
  </iact:action>
  <iact:action type="add" startTime="58071">
    <iact:property name="dataType"/>
    <iact:actionData xml:id="d41">
      <inkml:trace xmlns:inkml="http://www.w3.org/2003/InkML" xml:id="stk41" contextRef="#ctx0" brushRef="#br0">21026 14570 0,'0'53'2,"194"-283"0,-406 583 20,230-529-20,-36 387 3,18-193 2,53-18 57,35-35-52,71-36-5,35 36 1,17-71 2,19 88-3,-19 1 0,19 17 2,-19 0-5</inkml:trace>
    </iact:actionData>
  </iact:action>
  <iact:action type="add" startTime="58259">
    <iact:property name="dataType"/>
    <iact:actionData xml:id="d42">
      <inkml:trace xmlns:inkml="http://www.w3.org/2003/InkML" xml:id="stk42" contextRef="#ctx0" brushRef="#br0">22737 14517 0,'35'0'22,"-18"0"-21,-69 0 2,104 17 9,-69 36-8,-18 18 9,-54 35-9,-17 0 7,-35 17-4,-53 18-1,18-17 1,-18-36 2,70-53 1,1-35-4,52 0 5,36 0-5,0 0 4,17-53-5,1-35 6,17 0-4,0-106 2,0 17-3,17-52 3</inkml:trace>
    </iact:actionData>
  </iact:action>
  <iact:action type="add" startTime="58563">
    <iact:property name="dataType"/>
    <iact:actionData xml:id="d43">
      <inkml:trace xmlns:inkml="http://www.w3.org/2003/InkML" xml:id="stk43" contextRef="#ctx0" brushRef="#br0">21766 12012 0,'0'0'3,"18"35"15,17 106-8,18 71-3,-35 106 2,-18 123-2,0 105-1,-18 125 1,18 105 5,0-124-8,53 36 4,-18-247 3,-35-176-6,18-124 6,0-70-6,-18-54 6,0-34 59,0-36-59,0-18-2</inkml:trace>
    </iact:actionData>
  </iact:action>
  <iact:action type="add" startTime="59007">
    <iact:property name="dataType"/>
    <iact:actionData xml:id="d44">
      <inkml:trace xmlns:inkml="http://www.w3.org/2003/InkML" xml:id="stk44" contextRef="#ctx0" brushRef="#br0">21713 14975 0,'18'0'15,"0"53"-4,-1 36-5,-17-1 1,0 0 3,18-35-4,-18-36 14,0-34 16,0-18-24,0-54-4,0-34-1,0-1 3,0-52-3,0 0 1,-71-36-1,71 0 2,-17 89-1</inkml:trace>
    </iact:actionData>
  </iact:action>
  <iact:action type="add" startTime="59212">
    <iact:property name="dataType"/>
    <iact:actionData xml:id="d45">
      <inkml:trace xmlns:inkml="http://www.w3.org/2003/InkML" xml:id="stk45" contextRef="#ctx0" brushRef="#br0">21696 13952 0,'0'-105'2,"0"34"2,0 247-3,0-476 24,0 283-20,17 17 74,19 0-69,34 0-6,-17 0 8,-17 0-7,-1 0 7,-18 0-4,1-18 4,0 18 4,17 0-7,18 18-2,35-1-1,18 1 6,-18-18-3,-17 0-5,-71 18 64,0 17-59,0 0-2,-18 18 2,0 0-1,-17-35 0,17-1-1,1 1 2,-36 0-2,18-18 2,17 17-2,-35-17 2,-17 0-2,17 18 1,35-18 8,0 0 49,1 0-42,-1 0-15,0 0 5</inkml:trace>
    </iact:actionData>
  </iact:action>
  <iact:action type="add" startTime="64945">
    <iact:property name="dataType"/>
    <iact:actionData xml:id="d46">
      <inkml:trace xmlns:inkml="http://www.w3.org/2003/InkML" xml:id="stk46" contextRef="#ctx0" brushRef="#br0">15946 5944 0,'17'0'41,"1"0"-32,17 0-1,0 0-1,1 0-2,34 0 6,18-17-5,71 17 5,35 0-5,53-36 3,18 36-3,-1-17 4,19 17-4,-19 0 4,-87 0-4,-54 0 4,-88 0-4,-17 0 3,17 0-1,-17 0 88</inkml:trace>
    </iact:actionData>
  </iact:action>
  <iact:action type="add" startTime="65676">
    <iact:property name="dataType"/>
    <iact:actionData xml:id="d47">
      <inkml:trace xmlns:inkml="http://www.w3.org/2003/InkML" xml:id="stk47" contextRef="#ctx0" brushRef="#br0">18327 5874 0</inkml:trace>
    </iact:actionData>
  </iact:action>
  <iact:action type="add" startTime="67812">
    <iact:property name="dataType"/>
    <iact:actionData xml:id="d48">
      <inkml:trace xmlns:inkml="http://www.w3.org/2003/InkML" xml:id="stk48" contextRef="#ctx0" brushRef="#br0">19297 6174 0,'0'0'2,"265"0"1,-1 0 7,-35 0-1,1-36-5,-54 36 7,-70-17-3,-88-1-2,-18 0 11,-36 18 57,-34 0-66,-18 0 0,-1 0-1,19 18 1,17 0 8,35 17-10,-17 36 3,35 123 0,0 141-3,18 106 5,87 141-6,-16-53 5,-36-141-5,-18-123 6,-35-124-2,17-71-2,-17-35 2,-52-35 37,-19-70-36,-88-18-3,-35-89 1,-35-87-2,-36 52 4,107 0-1,-1 18-2,106 36 2,-18 52-1,36 35-3,35 54 5,0-1-2,0 0 8,0 1-7,18-1-4,-18-17 3,17 0 2,36-1-1,35-70-1,18 18 1,0 18-5,0 17 8,17-18-6,1 54 0,-54 17 2,-17-18 0,-35 18 3,-18 53 37,-18 35-43,-87 71 2,-72 17 2,-70-35 2,36 0-6,-36 18 6,-71 0-5,159-89 4,18-17-2,124-35 0,17-36 30,123-70-30,1-53 2,34-18-2</inkml:trace>
    </iact:actionData>
  </iact:action>
  <iact:action type="add" startTime="68659">
    <iact:property name="dataType"/>
    <iact:actionData xml:id="d49">
      <inkml:trace xmlns:inkml="http://www.w3.org/2003/InkML" xml:id="stk49" contextRef="#ctx0" brushRef="#br0">20832 5733 0,'141'-89'8,"-282"178"-8,387-230 8,-122 70-2,-18 18 4,17-18-4,1 54 3,34 17 2,19-53-7,35 53 6,-18-18-4,0 1 5,-89 17-5,-52-18 3,-35 18 64,0 0-67,-18 35 35,0-17-32,0 70-1,-53 53 0,-53 71 0,-71 70 1,-122 53-2,16-53 1,107-52-1,17-71 2,71-54-1,53-69 0,17-19-4,0-17 8,18 18 3,0-36 25</inkml:trace>
    </iact:actionData>
  </iact:action>
  <iact:action type="add" startTime="69125">
    <iact:property name="dataType"/>
    <iact:actionData xml:id="d50">
      <inkml:trace xmlns:inkml="http://www.w3.org/2003/InkML" xml:id="stk50" contextRef="#ctx0" brushRef="#br0">22013 6456 0,'36'0'22,"17"123"-12,17 71-2,-35-53-1,1 106 2,-19-17-2,-17-54 2,0-52-1,18-72 0,-18-34 0,0 17 0,0-105 55,-18-107-57</inkml:trace>
    </iact:actionData>
  </iact:action>
  <iact:action type="add" startTime="69373">
    <iact:property name="dataType"/>
    <iact:actionData xml:id="d51">
      <inkml:trace xmlns:inkml="http://www.w3.org/2003/InkML" xml:id="stk51" contextRef="#ctx0" brushRef="#br0">22190 6579 0,'0'0'2,"17"0"11,1 0-5,0 0 0,35 0-2,-18 0 3,18 0-3,-18 18 4,0-18-4,-17 0 35,-18 18-26,18-18-4,-18 35-3,35 0 0,0 0-3,0-35 6</inkml:trace>
    </iact:actionData>
  </iact:action>
  <iact:action type="add" startTime="69685">
    <iact:property name="dataType"/>
    <iact:actionData xml:id="d52">
      <inkml:trace xmlns:inkml="http://www.w3.org/2003/InkML" xml:id="stk52" contextRef="#ctx0" brushRef="#br0">22137 7779 0,'0'0'2,"-88"141"3,-18-18 4,-18 18-4,36 1 2,0-19 3,0 18-4,35-70 3,35-18-2,1-53 1,17 17 8,0 1 43,52-18-55,54 0 9,-18 0-6,36 0 1,-36 0 0,36 0-1,-19-71 1,-16 54 1,-1-19-1,-18-17 1,36-17-6,-53 35 9,-35 17-4,17-17 1,-17-18-2,-18-18 1,0 18-3,0-17 6,-36-36-3,-17 35 0,-17 1 0,52 17-2,1 35 4,17-35-5,-36 18 6</inkml:trace>
    </iact:actionData>
  </iact:action>
  <iact:action type="add" startTime="70165">
    <iact:property name="dataType"/>
    <iact:actionData xml:id="d53">
      <inkml:trace xmlns:inkml="http://www.w3.org/2003/InkML" xml:id="stk53" contextRef="#ctx0" brushRef="#br0">23583 5821 0,'0'0'2,"18"0"16,-18-18-9,35 18 3,53-35-6,36-18-1,-18 35 6,-36 1-2</inkml:trace>
    </iact:actionData>
  </iact:action>
  <iact:action type="add" startTime="70252">
    <iact:property name="dataType"/>
    <iact:actionData xml:id="d54">
      <inkml:trace xmlns:inkml="http://www.w3.org/2003/InkML" xml:id="stk54" contextRef="#ctx0" brushRef="#br0">24059 5644 0,'18'-17'1,"-36"34"1,71-87 9</inkml:trace>
    </iact:actionData>
  </iact:action>
  <iact:action type="add" startTime="70354">
    <iact:property name="dataType"/>
    <iact:actionData xml:id="d55">
      <inkml:trace xmlns:inkml="http://www.w3.org/2003/InkML" xml:id="stk55" contextRef="#ctx0" brushRef="#br0">24148 5450 0,'-18'18'16,"-17"53"-8,-71 34 1,-71 89-3,19 0 4,34 1-3,36-37 2,70-87-1,18-36 2,0 18-5,0-35 5,0-1-4,53-17 5,0 0-6,35 18 5,18-18-1,0-53-1,-35 18 0,-36-1 1,36-34-2</inkml:trace>
    </iact:actionData>
  </iact:action>
  <iact:action type="add" startTime="70596">
    <iact:property name="dataType"/>
    <iact:actionData xml:id="d56">
      <inkml:trace xmlns:inkml="http://www.w3.org/2003/InkML" xml:id="stk56" contextRef="#ctx0" brushRef="#br0">24148 6138 0,'0'36'17,"0"52"-10,-36 35 1,-34 89 0,-1 35 1,1-18-5,34 18 5,1-35 1,35-124-5,0-53 6,0-17-6,-18-36 39,-52-52-37,-1-18 2,-52-71-2,52 53-2,36 53 6,17 0-2,1 35-4,17 1 7,0-1-5,0 1 7,17-19 0,125 1 9,34 17-21,-35 18 6,-17-35 0,-54 35-1,-70-18 17,0-34-15</inkml:trace>
    </iact:actionData>
  </iact:action>
  <iact:action type="add" startTime="71011">
    <iact:property name="dataType"/>
    <iact:actionData xml:id="d57">
      <inkml:trace xmlns:inkml="http://www.w3.org/2003/InkML" xml:id="stk57" contextRef="#ctx0" brushRef="#br0">23495 6456 0,'0'17'24,"0"89"-12,0 106-9,0-36 9,-18-52-3,-35-1-5,53-70 8,-17-35-5,-1-18 26,-17 0-30,0-18 17,-18-17-16,17 0 6,36 17-1,106 124 61,35 17-59,18 71-4,35-17 3,-70-19-7,34-69 10,-52-1-6,-53-35 1,18-18-1,-18 0 3,-36-35-6,1 0 7,-1 0-4,1-35 7,0-18-6,-18-53 0</inkml:trace>
    </iact:actionData>
  </iact:action>
  <iact:action type="add" startTime="71477">
    <iact:property name="dataType"/>
    <iact:actionData xml:id="d58">
      <inkml:trace xmlns:inkml="http://www.w3.org/2003/InkML" xml:id="stk58" contextRef="#ctx0" brushRef="#br0">23054 5803 0,'18'0'61,"17"18"-53,18 35-1,-18-18 2,18-17 3</inkml:trace>
    </iact:actionData>
  </iact:action>
  <iact:action type="add" startTime="71590">
    <iact:property name="dataType"/>
    <iact:actionData xml:id="d59">
      <inkml:trace xmlns:inkml="http://www.w3.org/2003/InkML" xml:id="stk59" contextRef="#ctx0" brushRef="#br0">23266 5944 0,'17'18'3,"-34"-36"-2</inkml:trace>
    </iact:actionData>
  </iact:action>
  <iact:action type="add" startTime="72383">
    <iact:property name="dataType"/>
    <iact:actionData xml:id="d60">
      <inkml:trace xmlns:inkml="http://www.w3.org/2003/InkML" xml:id="stk60" contextRef="#ctx0" brushRef="#br0">20708 16281 0,'0'0'1,"159"17"4,105-17 0,1 0 4,0 0-1,17 0 1,-53 0-1,-35-35-2,-88 35 3,-36 0-1,1-18 1,-36 1-3,18-1 4,-53 0-4,0 1 4,-53 17 48,-88 0-51,-70 0-2,-72 0 6,-87 0-6,-159 0 6,35 0-1,71 0-4,-1 0 3,213 0-2,122 0 3,54 0-7,53 0 21,17 35-13,106 18-5,18 53 4,17-36-4,36-52 4,17-18-5,71 0 7,-18-18-7,53-17 5,-70-18-5,-18 0 2,-124 36 2,-87-1-2,-54 18 35,-52 0-32,-1 0-2,-17 18 2,0-1-4,-71 1 2,35 17-3,1-35 7,35 0-5,35 0 1,35 0 0,71 0 25,123 0-25</inkml:trace>
    </iact:actionData>
  </iact:action>
  <iact:action type="remove" startTime="89345">
    <iact:property name="style" value="instant"/>
    <iact:actionData xml:id="d61" ref="#d0"/>
    <iact:actionData xml:id="d62" ref="#d1"/>
    <iact:actionData xml:id="d63" ref="#d2"/>
    <iact:actionData xml:id="d64" ref="#d3"/>
    <iact:actionData xml:id="d65" ref="#d4"/>
    <iact:actionData xml:id="d66" ref="#d5"/>
    <iact:actionData xml:id="d67" ref="#d6"/>
    <iact:actionData xml:id="d68" ref="#d7"/>
    <iact:actionData xml:id="d69" ref="#d8"/>
    <iact:actionData xml:id="d70" ref="#d9"/>
    <iact:actionData xml:id="d71" ref="#d10"/>
    <iact:actionData xml:id="d72" ref="#d11"/>
    <iact:actionData xml:id="d73" ref="#d12"/>
    <iact:actionData xml:id="d74" ref="#d13"/>
    <iact:actionData xml:id="d75" ref="#d14"/>
    <iact:actionData xml:id="d76" ref="#d15"/>
    <iact:actionData xml:id="d77" ref="#d16"/>
    <iact:actionData xml:id="d78" ref="#d17"/>
    <iact:actionData xml:id="d79" ref="#d18"/>
    <iact:actionData xml:id="d80" ref="#d19"/>
    <iact:actionData xml:id="d81" ref="#d20"/>
    <iact:actionData xml:id="d82" ref="#d21"/>
    <iact:actionData xml:id="d83" ref="#d22"/>
    <iact:actionData xml:id="d84" ref="#d23"/>
    <iact:actionData xml:id="d85" ref="#d24"/>
    <iact:actionData xml:id="d86" ref="#d25"/>
    <iact:actionData xml:id="d87" ref="#d26"/>
    <iact:actionData xml:id="d88" ref="#d27"/>
    <iact:actionData xml:id="d89" ref="#d28"/>
    <iact:actionData xml:id="d90" ref="#d29"/>
    <iact:actionData xml:id="d91" ref="#d30"/>
    <iact:actionData xml:id="d92" ref="#d31"/>
    <iact:actionData xml:id="d93" ref="#d32"/>
    <iact:actionData xml:id="d94" ref="#d33"/>
    <iact:actionData xml:id="d95" ref="#d34"/>
    <iact:actionData xml:id="d96" ref="#d35"/>
    <iact:actionData xml:id="d97" ref="#d36"/>
    <iact:actionData xml:id="d98" ref="#d37"/>
    <iact:actionData xml:id="d99" ref="#d38"/>
    <iact:actionData xml:id="d100" ref="#d39"/>
    <iact:actionData xml:id="d101" ref="#d40"/>
    <iact:actionData xml:id="d102" ref="#d41"/>
    <iact:actionData xml:id="d103" ref="#d42"/>
    <iact:actionData xml:id="d104" ref="#d43"/>
    <iact:actionData xml:id="d105" ref="#d44"/>
    <iact:actionData xml:id="d106" ref="#d45"/>
    <iact:actionData xml:id="d107" ref="#d46"/>
    <iact:actionData xml:id="d108" ref="#d47"/>
    <iact:actionData xml:id="d109" ref="#d48"/>
    <iact:actionData xml:id="d110" ref="#d49"/>
    <iact:actionData xml:id="d111" ref="#d50"/>
    <iact:actionData xml:id="d112" ref="#d51"/>
    <iact:actionData xml:id="d113" ref="#d52"/>
    <iact:actionData xml:id="d114" ref="#d53"/>
    <iact:actionData xml:id="d115" ref="#d54"/>
    <iact:actionData xml:id="d116" ref="#d55"/>
    <iact:actionData xml:id="d117" ref="#d56"/>
    <iact:actionData xml:id="d118" ref="#d57"/>
    <iact:actionData xml:id="d119" ref="#d58"/>
    <iact:actionData xml:id="d120" ref="#d59"/>
    <iact:actionData xml:id="d121" ref="#d60"/>
  </iact:action>
  <iact:action type="add" startTime="110464">
    <iact:property name="dataType"/>
    <iact:actionData xml:id="d122">
      <inkml:trace xmlns:inkml="http://www.w3.org/2003/InkML" xml:id="stk61" contextRef="#ctx0" brushRef="#br0">7602 7302 0,'18'0'57,"17"0"-50,18 0 0,18 0 5,17 0-6,18 0 2,17 0 0,1 0-1,-36 0 2,-18 0-1,1 0 0,-53 0 0,17 0 0,-17 0 5,-1-17 14,1 17-20,-1 0 2,1 0-1,0 0-2,-1 0 10,1 0-7,0 0 8,-1 0-11,1 0 4,0 0-3,-1-18 2,1 18-3,0 0 27</inkml:trace>
    </iact:actionData>
  </iact:action>
  <iact:action type="add" startTime="111687">
    <iact:property name="dataType"/>
    <iact:actionData xml:id="d123">
      <inkml:trace xmlns:inkml="http://www.w3.org/2003/InkML" xml:id="stk62" contextRef="#ctx0" brushRef="#br0">10336 7161 0,'18'0'35,"0"0"-28,35 0-1,17 18 4,54 35-4,-54-35 4,18-18-5,-70 0 6,0 0-5,-1 0 4,1 0 46,0 0-49,34 17 2,1-17-1,0 0 0,-17 0 0,16 0-3,-34 0 6,0 0-4,-1 0 2,1 0 15,0 0-15,35 0-4,0 0 6,-1 0-4,-16 0 1,-19 0 0,1 0 176,17 0-176,1 0 7,-19 0-7</inkml:trace>
    </iact:actionData>
  </iact:action>
  <iact:action type="add" startTime="112841">
    <iact:property name="dataType"/>
    <iact:actionData xml:id="d124">
      <inkml:trace xmlns:inkml="http://www.w3.org/2003/InkML" xml:id="stk63" contextRef="#ctx0" brushRef="#br0">13635 7285 0,'0'17'26,"35"-17"-17,-17 0-2,70 0 0,0 0 2,-17 0 0,-1 0-2,-52 0 1</inkml:trace>
    </iact:actionData>
  </iact:action>
  <iact:action type="add" startTime="113256">
    <iact:property name="dataType"/>
    <iact:actionData xml:id="d125">
      <inkml:trace xmlns:inkml="http://www.w3.org/2003/InkML" xml:id="stk64" contextRef="#ctx0" brushRef="#br0">14905 7250 0,'17'0'103,"1"0"-93,35 0-5,35 0 7,0 0-7,-35 0 5</inkml:trace>
    </iact:actionData>
  </iact:action>
  <iact:action type="add" startTime="113737">
    <iact:property name="dataType"/>
    <iact:actionData xml:id="d126">
      <inkml:trace xmlns:inkml="http://www.w3.org/2003/InkML" xml:id="stk65" contextRef="#ctx0" brushRef="#br0">15663 7250 0,'18'0'80,"53"0"-69,17 17-4,123-17 1,-17 0 0,53 0 1,-53 0-3,-70 0 4,-36 0-3,-35 0 2</inkml:trace>
    </iact:actionData>
  </iact:action>
  <iact:action type="remove" startTime="117569">
    <iact:property name="style" value="instant"/>
    <iact:actionData xml:id="d127" ref="#d122"/>
    <iact:actionData xml:id="d128" ref="#d123"/>
    <iact:actionData xml:id="d129" ref="#d124"/>
    <iact:actionData xml:id="d130" ref="#d125"/>
    <iact:actionData xml:id="d131" ref="#d126"/>
  </iact:action>
  <iact:action type="add" startTime="126901">
    <iact:property name="dataType"/>
    <iact:actionData xml:id="d132">
      <inkml:trace xmlns:inkml="http://www.w3.org/2003/InkML" xml:id="stk66" contextRef="#ctx0" brushRef="#br0">11659 8855 0,'18'0'80,"0"0"-70,-1 0-3,18-18 0,1 18 2,-1 0-4,18 0 3,0 0 3,0 0-3,17-18-2,1 18 4,-1-17-2,-17 17 0,18-18-2,-18 18 4,17 0-4,-17-17 4,0-1-4,35 18 5,18-18-6,0 18 5,0 0-3,0 0 2,-18 0-1,18-17 0,-36 17-2,-34 0 3,17 0 0,-18 0-1,0 0-2,18 0 3,18 0-1,-19 0 2,19 0-3,-18 0 2,35 0-4,36 0 2,17 0 4,35 0-2,-17 0-2,17 17 2,-52-17-4,-71 0 6,-18 0-4,-17 0 224,-1 0-220,36 18-5,35 0 3,-17-1-2,-18-17 1,-36 18 0,1-18 1,0 17-3,-1-17 10,1 0 343,0 0-317</inkml:trace>
    </iact:actionData>
  </iact:action>
  <iact:action type="add" startTime="129965">
    <iact:property name="dataType"/>
    <iact:actionData xml:id="d133">
      <inkml:trace xmlns:inkml="http://www.w3.org/2003/InkML" xml:id="stk67" contextRef="#ctx0" brushRef="#br0">17604 8908 0,'17'0'34,"1"0"-26,70 0 6,-53 0-4,36-18-5,17 18 6,0 0-6,36 0 3,-36 0 0,18 0 3,35 0-3,-18 0-1,18 0 1,71 35 0,17-35-2,18 0 1,18 0 2,-36 0-2,1 0 2,-19 0 1,-17 0-4,-70 0 4,-36 0-5,-17 0 5,-36 0-3,-18 0 292,1 0-285,0 0 34,-1 0-21,1 0-21,0 0 20,-1 0-19,1 0 1,17 0 6,-17 0-6,-1 0 0,19 18 2,-19-18 6</inkml:trace>
    </iact:actionData>
  </iact:action>
  <iact:action type="add" startTime="190722">
    <iact:property name="dataType"/>
    <iact:actionData xml:id="d134">
      <inkml:trace xmlns:inkml="http://www.w3.org/2003/InkML" xml:id="stk68" contextRef="#ctx0" brushRef="#br0">14852 7320 0,'0'0'1,"-18"0"4,1 0 5,-1 0 4,0 0-6,18 18 3,-17-18-6,-19 17 5,36 1 8,-17 0-11,-1 17 1,1 0-3,-19 18 5,19 0-4,-1 18 4,18-18-4,0 17 5,0 71-5,0-17 1,0 17 4,35-18-4,1-17 1,-19-53 2,1 0-7,-1 0 9,-17 17-5,18 1 2,-18 17-1,18-17 0,-18-18-3,17-36 6,19 54-3,-1-36 0,18 0 0,-18-17 0,-17-18-3,-1 0 6,1 0-4,0 0-1,-1 0 4,1 0-3,0 0 2,-1 0-2,19-18 3,-1-17-4,0 17 4,0-17-4,-17-18 4,17 36-5,-17 17 6,17-18-3,18 0-1,-35-17 2,35 17-2,-36-17-1,1 18 4,17-36-4,0 0 4,-35-18-4,18 36 5,-18-36-4,0 18 1,0 18-2,0-35 4,-35-36-2,17 18 0,-35-54 1,0 19-1,0-36-1,-35 36 1,53 52 0,-18-17 1,18 35-2,0 18 2,-1 17-2,36 0 2,-17 18-4,17-17 6,-18 17-4,0 0 9,1 0 1,-19 0-12,1 0 6,-18 0-6,0 0 5,18 0-3,-36 17 3,36-17-5,18 0 12,17 18 25</inkml:trace>
    </iact:actionData>
  </iact:action>
  <iact:action type="add" startTime="192026">
    <iact:property name="dataType"/>
    <iact:actionData xml:id="d135">
      <inkml:trace xmlns:inkml="http://www.w3.org/2003/InkML" xml:id="stk69" contextRef="#ctx0" brushRef="#br0">20920 7602 0,'-18'0'14,"0"0"-4,1 0-2,-36 0 1,18 18-3,-18 0 3,35-1-2,-35 19 3,0-1-5,36 0 6,-19-17-6,36 35 5,-17 0-5,17 17 7,-18 18-7,0 1 4,18 34 1,0 0-3,-35 19-1,35 16 4,-18-34-4,1 52 5,-1-52-3,18-36 0,0-18 0,0-34-1,0-1 2,18 0-1,-1-17-3,19-18 6,-19 0 3,1 0-4,0 0-3,17 0-1,18 0 5,0 0-4,17 0 2,1 0-2,-18 0 2,17 0-1,-34 0 0,-1 0-1,-35-18-1,35-17 4,-17-36-4,-1-17 4,1 18-3,-18-54 2,0 1-3,0 35 5,0-18-6,18 0 5,-18 35-4,17 18 5,-17-17-3,36 17 0,-36-18-4,0-17 8,0 35-6,0-17 4,0-1-3,0 18 2,-18 18-4,-17-36 6,-1 18-5,1-17 1,0 35 3,17-18 0,-17 17-6,0 19 7,17-18-3,0 17 1,1 0-2,-1 18 1,1 0-3,-1 0 14,0 0-14,1 0 4</inkml:trace>
    </iact:actionData>
  </iact:action>
  <iact:action type="add" startTime="205407">
    <iact:property name="dataType"/>
    <iact:actionData xml:id="d136">
      <inkml:trace xmlns:inkml="http://www.w3.org/2003/InkML" xml:id="stk70" contextRef="#ctx0" brushRef="#br0">10001 16122 0,'18'0'6,"0"0"10,-1 0 1,18 0 1,-17 0-13,17 0 6,18 0-5,-17 0 4,34 0-5,-17 0 5,-35 0-4,35-18 4,-1 18-2,-34 0 0,17 0-1,-17 0 2,0 0-1,17 0 1,0 0-1,36 0 0,-1 0-1,19 0 3,34 0-4,0 0 3</inkml:trace>
    </iact:actionData>
  </iact:action>
  <iact:action type="add" startTime="205638">
    <iact:property name="dataType"/>
    <iact:actionData xml:id="d137">
      <inkml:trace xmlns:inkml="http://www.w3.org/2003/InkML" xml:id="stk71" contextRef="#ctx0" brushRef="#br0">11465 16104 0,'0'0'1,"177"0"7,17 0 2,-18 0-4,36 0 3,-36-35-2,-35 17 3,-53 1-3,-17 17 0,-53 0 1</inkml:trace>
    </iact:actionData>
  </iact:action>
  <iact:action type="add" startTime="209592">
    <iact:property name="dataType"/>
    <iact:actionData xml:id="d138">
      <inkml:trace xmlns:inkml="http://www.w3.org/2003/InkML" xml:id="stk72" contextRef="#ctx0" brushRef="#br0">4516 17445 0,'17'0'46,"1"0"-34,-1 0 3,1 0-8,17 0-1,-17 0 3,0 0 1,-1 0-1,1 0-2,17 0 2,18 0 4,-35 0-5,35 0 0,17 0 3,18 0-3,1 0-2,34 0 1,1 0 3,17 0-5,-18 0 6,1 0-5,-19 0 3,19 0-2,-36 0 3,18 0-5,-53 0 5,0 0-4,17 0 4,-52 0-3,0 0 2,-1 0 0,1 0-1,0 0-3,-1 0 5,1 0-1,-1 0-2,1 0 1,0 0 1</inkml:trace>
    </iact:actionData>
  </iact:action>
  <iact:action type="add" startTime="220541">
    <iact:property name="dataType"/>
    <iact:actionData xml:id="d139">
      <inkml:trace xmlns:inkml="http://www.w3.org/2003/InkML" xml:id="stk73" contextRef="#ctx0" brushRef="#br0">14429 7426 0,'0'35'44,"17"1"-35,54 34-2,-36-17 4,18-18-6,0 36 6,35 35-2,36 52-1,-19 19-1,1 34 2,35 1-2,-17-18 2,-36-35-2,-53-106 2,1 0-2,-36-36 2,0 1 15,0-36 77,0 1-90,-18-19-3,-35-16-1,18-1-1,-1-18 4,-52-35-2,53 18 1,-53-53-2,-18 0 1,-18-36 0,36 19 0,-35-19-2,70 107 2,18-1 0,-1 36 3,19 0-3,-1-1 0,18 1 0,0 17 1,0 1 5,-18 17-8,36 17 74,0 36-71,52 0 1,1 35-5,-18 18 6,35 35-6,-18-17 5,54 35-1,-36-1-1,-35-17-3,18-17 6,-36-53-4,-17-19 1,-1-34 1,-17 0 5,0-54 122,-35-16-126,17-1-1,-35-36-5,18 36 7,-35-17-4,34 17 0,-17 35 3,53-35-5,-35 18 6,35 18-5,-35 17 4,35-18-4,0 0 3,-18 1-3,0 17 4,18-18 4,0 36 53,53 70-59,0-18-4,36 1 5,-72-18 2,18-18-7,1 0 8,-19-17-5,1 0 2,-18 17-1,18-17 7,-18-1 2</inkml:trace>
    </iact:actionData>
  </iact:action>
  <iact:action type="add" startTime="224461">
    <iact:property name="dataType"/>
    <iact:actionData xml:id="d140">
      <inkml:trace xmlns:inkml="http://www.w3.org/2003/InkML" xml:id="stk74" contextRef="#ctx0" brushRef="#br0">9772 18538 0,'53'0'81,"0"0"-73,0 18 0,53 0-1,35-1-1,-18 1 5,36 0-4,17 17-1,-52-17 5,-1-18-3,-35 17 0,18-17-4,0 0 8,53 0-5,-18 0 2,-18 0-1,-34 0-1,-19 0 2,-35 18-1,-17-18 23,0 0-9,-18 17-12,35-17-4,18 0 5,-35 0-5,34 0 3,1 0-3,-35 0 4,17 0-2,-17 0 0,0 0-2,-1 0 4,18 0 8,1 0-13,-19 0 5,19 0-4,17 0 3,-1 0-3,-16 0 3,-19 0 0,1 0-1,0 0 7,17 0 36,-17 0-44</inkml:trace>
    </iact:actionData>
  </iact:action>
  <iact:action type="remove" startTime="225533">
    <iact:property name="style" value="instant"/>
    <iact:actionData xml:id="d141" ref="#d132"/>
    <iact:actionData xml:id="d142" ref="#d133"/>
    <iact:actionData xml:id="d143" ref="#d134"/>
    <iact:actionData xml:id="d144" ref="#d135"/>
    <iact:actionData xml:id="d145" ref="#d136"/>
    <iact:actionData xml:id="d146" ref="#d137"/>
    <iact:actionData xml:id="d147" ref="#d138"/>
    <iact:actionData xml:id="d148" ref="#d139"/>
    <iact:actionData xml:id="d149" ref="#d140"/>
  </iact:action>
  <iact:action type="add" startTime="227741">
    <iact:property name="dataType"/>
    <iact:actionData xml:id="d150">
      <inkml:trace xmlns:inkml="http://www.w3.org/2003/InkML" xml:id="stk75" contextRef="#ctx0" brushRef="#br0">20708 7973 0,'0'17'90,"18"1"-80,17 17-4,18 36 0,17 35 4,-17 17-1,71 54-2,-36-19-1,35 19 4,-34-71-1,-36-1-1,-36-87 0,-17 0 0,0-54 127,-35-17-129,0 1 5,-1-1-6,1-18 6,-18-35-7,18 18 7,-36-18-5,36 0 5,-18-17-6,18 17 6,17-17-5,-35 17 1,0-18 2,18 54 0,0 17-3,17 35 4,18 89 119,36 35-122,-1 17 2,18 36-1,0-36 0,17-17 0,-52-53-3,-1-35 6,-17-1-3</inkml:trace>
    </iact:actionData>
  </iact:action>
  <iact:action type="remove" startTime="251209">
    <iact:property name="style" value="instant"/>
    <iact:actionData xml:id="d151" ref="#d150"/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32:45.7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4073">
    <iact:property name="dataType"/>
    <iact:actionData xml:id="d0">
      <inkml:trace xmlns:inkml="http://www.w3.org/2003/InkML" xml:id="stk0" contextRef="#ctx0" brushRef="#br0">3810 7355 0,'0'-17'21,"0"-1"-11,0-17 7,0 17-12,-35 1 5,-1-19-5,19 19 4,-18-36-1,-18 35 2,0 0-1,35 18-2,-17-17-1,-1 17 2,1 0 0,-18 0 2,0 0-4,0 35 4,18-17-4,0 35 2,-18 0 3,18 17-4,-18 54 0,35-1 2,1 1-1,17-19 0,0-69 0,0 17 0,35-36 0,-18 1 0,19-1 0,17-17 1,-36 0-2,36 0 2,-18 0-2,1 0 2,34-35-2,18-53 2,1-18-2,-1-53 2,-18-35-2,1-17 1,0-19 0,-19-17 0,-52-17 0,0 35-2,-17-36 3,-1 53-1,-17 89 1,0-1-3,35 89 3,0 17-2,-18 18 51,0 71-51,1 35 2,-19 35-3,19 35 4,-1 89-5,18 0 6,0-1-6,0 36 6,53-71-2,0-35-2,-18-70 1,18-54-2,-18-17 4,1 0-1,17-35-2,-36-18 1,-17 17-2,18-17 1,0 0 4,-1-17 14,1-18-18</inkml:trace>
    </iact:actionData>
  </iact:action>
  <iact:action type="add" startTime="14936">
    <iact:property name="dataType"/>
    <iact:actionData xml:id="d1">
      <inkml:trace xmlns:inkml="http://www.w3.org/2003/InkML" xml:id="stk1" contextRef="#ctx0" brushRef="#br0">4357 7214 0,'17'0'7,"1"18"3,-18 17-2,35 18-2,1-35 3,-1 52 0,-17 1 0,-1-1-2,-17 19 1,18 16-2,-18-52 5,0 36-6,0-19 4,0-17 2,0-35-4,17-18 47,19-18-45,-19-17-2,54-18 2,-18-18-2,35-35 3,18-35-4,17 18 4,18-71-4,-88 53 4,18 53-4,-36-1 4,-35 72-3,0-1 0,0 0 1,-17 18 50,-1 36-50,-35 17 0,18 17 0,-1-17 0,-16 18 0,16 17 1,-17 18-2,36 17 2,-1 1-3,0 52 3,18 71-1,0-18 1,-17-52-2,17 34 2,0-34-2,0-36 2,-35-18-1,-1 1-2,19-18 3,-19-53-3,19-1 5,-19-16-6,19-1 3,-1-17 0,-17-1 2,-18 1-4,-18-18 4,36 0-4,-53 0 4,-18-18-4,-123-70 11,88 53-8,0 0-3,-18-36 4,35 0-3,54 18 2,-1 18-3,36-18 4,0 18-5,17 17 6,18-17 5</inkml:trace>
    </iact:actionData>
  </iact:action>
  <iact:action type="add" startTime="15977">
    <iact:property name="dataType"/>
    <iact:actionData xml:id="d2">
      <inkml:trace xmlns:inkml="http://www.w3.org/2003/InkML" xml:id="stk2" contextRef="#ctx0" brushRef="#br0">5909 7408 0,'0'0'2,"0"36"13,0 34-7,-18-17 0,1 71 0,-19 17-3,19-18 6,-18-35-4,17-35 2,0-17-3,18-72 59,0-52-55,18 0-7,17-71 7,0 0-1,36 18-3,17-35 4,0 70-4,-35 71 5,-17-53-6,17 70 6,-36 0-5,18 1 0,-17 17 4,0 0 23,-1 0-25,1 35 1,35 71-1,-18-71 0,-17 53 1,17 18-5,-17 0 7,-18 35-4,0-70-1,35 34 4,-35-34-1,0 17-5,0-17 8,0-54-5,0 36 2,0-35-2,18-18 56</inkml:trace>
    </iact:actionData>
  </iact:action>
  <iact:action type="add" startTime="16595">
    <iact:property name="dataType"/>
    <iact:actionData xml:id="d3">
      <inkml:trace xmlns:inkml="http://www.w3.org/2003/InkML" xml:id="stk3" contextRef="#ctx0" brushRef="#br0">7673 7355 0,'0'0'1,"35"-53"3,0 1 5,-17-1 1,-18 0-1,18 17-6,-18 1 8,0 18-5,0-19 5,0 19-3,-18 17 7,0-18-8,1 18-1,-1 0 5,1 0 6,-19 0-10,19 0-2,-19 18 6,1-18-3,0 35-3,-18 35 7,18 72-4,-18-1-3,17 17 2,36-16 5,0 16-5,0-70-1,0-17 4,18-18-5,0-53 5,-1 0 30,1 0-33,0-53-1,17-35 5,35-36-5,19-17 2,-19 18 0,-35 17 2,1 18-4,-1 35 3,-35 18-2,0 17 2,0 36 30,0 17-30,-18 0-1,18 18 0,-17 0 0,-1 18-1,18-36 3,0 35-4,0-34 2,18-1 1,17-17-1,0 17 0,1-18 0,-1 1 1,18-18-2,17 0 0,-17 0 2</inkml:trace>
    </iact:actionData>
  </iact:action>
  <iact:action type="add" startTime="17250">
    <iact:property name="dataType"/>
    <iact:actionData xml:id="d4">
      <inkml:trace xmlns:inkml="http://www.w3.org/2003/InkML" xml:id="stk4" contextRef="#ctx0" brushRef="#br0">8308 7250 0,'0'0'2,"18"52"4,-18 19 1,0 70 2,0 0-3,0 18 2,-36-71-1,36-17 2,-17-54 5,17-52 46,0-53-51,17-88 1,1 52-3,52-35 1,1 36-1,-18 17 1,0 35-1,-36 36 3,1 18-7,0-1 6,-18 36 24,0 34-23,35 19-5,-17 17 5,-1 0-3,-17 36 3,18-18-2,-18 70 9,0-141-12,0-17 1,18-18 34,17-88-24,35-36-5,36-34-5,18 16 1,-36 37 1,-35 34 0,0 36 6,-36 0-9,-17 52 33,0 18-28,36 54-1,-36 16 0,35 19-5,-17-1 7,-18-34-3,17-1 0,-17-35-2,18 0 4,0 0-5,17-53 2,-18 17 1,36 1 4,0-1-6,18-17 4,17 0-6,-53-17 8</inkml:trace>
    </iact:actionData>
  </iact:action>
  <iact:action type="add" startTime="17937">
    <iact:property name="dataType"/>
    <iact:actionData xml:id="d5">
      <inkml:trace xmlns:inkml="http://www.w3.org/2003/InkML" xml:id="stk5" contextRef="#ctx0" brushRef="#br0">10178 7391 0,'0'17'40,"0"54"-29,0-18-4,0 35 2,0 18-5,0-18 4,17-17 3,19-1-2,-19-17-2,18-35-3,-17-18 5,0 0 16,17 0-14,0-53-7,36-53 7</inkml:trace>
    </iact:actionData>
  </iact:action>
  <iact:action type="add" startTime="18225">
    <iact:property name="dataType"/>
    <iact:actionData xml:id="d6">
      <inkml:trace xmlns:inkml="http://www.w3.org/2003/InkML" xml:id="stk6" contextRef="#ctx0" brushRef="#br0">9878 6473 0,'0'36'33,"0"-19"-25,0 1-1,17 0 12,1-1-10,0-17-2,-1 36-3,19-19 8</inkml:trace>
    </iact:actionData>
  </iact:action>
  <iact:action type="add" startTime="18477">
    <iact:property name="dataType"/>
    <iact:actionData xml:id="d7">
      <inkml:trace xmlns:inkml="http://www.w3.org/2003/InkML" xml:id="stk7" contextRef="#ctx0" brushRef="#br0">11060 7267 0,'0'-17'3,"0"-1"6,0 0 14,0 1 7,-18 17 46,0 17-66,-17 1-6,0 0 8,-18 34-7,0 1 1,18 18 6,-1 0-3,19-1-2,-1-17 2,18-18-6,0-17 10,0 17-6,0 0 1,0-17-3,0 35 7,0-35-4,0 35-2,18-36 3,17 18 0,-17-17-5,17 0 5,18-1 1,17 1-4,-17-18 4,0 0-5,-18 0 6,-17 0-5,0 0 11,-1 0-3,-17-18 2,0 1 0,0-1 17,18 18-19</inkml:trace>
    </iact:actionData>
  </iact:action>
  <iact:action type="add" startTime="19621">
    <iact:property name="dataType"/>
    <iact:actionData xml:id="d8">
      <inkml:trace xmlns:inkml="http://www.w3.org/2003/InkML" xml:id="stk8" contextRef="#ctx0" brushRef="#br0">13070 7302 0,'0'0'1,"-17"36"2,-1 17 7,0 105-5,-17 19 3,35 34 2,-53 54-4,18 0 6,0-1-6,-1 1 3,36-1-2,0-105 2,0-106-4,0-18 4,18-35 9,0 0-2,-1 0-12,-17-88 8,0-88-4,0-1-2,0-34 5</inkml:trace>
    </iact:actionData>
  </iact:action>
  <iact:action type="add" startTime="19906">
    <iact:property name="dataType"/>
    <iact:actionData xml:id="d9">
      <inkml:trace xmlns:inkml="http://www.w3.org/2003/InkML" xml:id="stk9" contextRef="#ctx0" brushRef="#br0">13053 7108 0,'17'0'27,"1"0"-20,0 18 1,35 0 0,-36-1 1,19 1-1,-1 17-1,-18 18 2,19 18-1,-19 17 0,1 35-1,-18 1 1,0-1-3,0-52 6,0-36-3,0-17 0,-18 17-1,-17-17 3,-35 17-3,-1-17-2,0 17 3,1 0 0,17-17 2,53 0-3,-18-18 0,18-18 45,18-17-46</inkml:trace>
    </iact:actionData>
  </iact:action>
  <iact:action type="add" startTime="20324">
    <iact:property name="dataType"/>
    <iact:actionData xml:id="d10">
      <inkml:trace xmlns:inkml="http://www.w3.org/2003/InkML" xml:id="stk10" contextRef="#ctx0" brushRef="#br0">14252 7144 0,'0'17'8,"0"1"-1,0 70 3,18 18-4,-18 18 3,0 17-4,-18 35 8,-17-17-8,0-53 1,-18 17 5,17-70-5,36-35 1,0-107 60,36-52-60,34 0 2,-17-18-4,35 18 6,1 18-6,-1 17 3,0 18 2,-17 35 0,-36 18-4,0 17 3</inkml:trace>
    </iact:actionData>
  </iact:action>
  <iact:action type="add" startTime="20754">
    <iact:property name="dataType"/>
    <iact:actionData xml:id="d11">
      <inkml:trace xmlns:inkml="http://www.w3.org/2003/InkML" xml:id="stk11" contextRef="#ctx0" brushRef="#br0">14975 7338 0,'0'70'19,"0"19"-14,0 34 2,0 18 4,0 0-4,0-35 0,18-35 3,17-71-5,-17 0 14,0 0-13,-1 0 4,19-36-5,16-34 6,19-71-5,-18 0 4,-35 35-1,-18-18-1,0 18-1,-53 18-2,35 35 3,-17 53 3,17 0-6,0 0 8,-34 0 1,-1 0-6,17 36 1,19-19-5,-19 1 8,36-1-5,-35 1 2,35 17-1,0 36 0,53 17-4,106 0 9</inkml:trace>
    </iact:actionData>
  </iact:action>
  <iact:action type="add" startTime="21165">
    <iact:property name="dataType"/>
    <iact:actionData xml:id="d12">
      <inkml:trace xmlns:inkml="http://www.w3.org/2003/InkML" xml:id="stk12" contextRef="#ctx0" brushRef="#br0">17022 7708 0,'0'0'2,"-18"-70"3,-17-19 2,-1 1-2,-52-18 6,18 18-4,-1-18 3,-17 36-3,0 35-1,17 17 4,1 0-4,34 18 4,19 0-2,-19 0 0,1 0-2,35 36 4,-35-19-2,-18 36 0,18 53-2,-36 17 6,0 36-5,36 0-3,-18-53 6,53-53 0,0 0-3,36-36 2,16-17-2,37 18 1,-1-18-3,18-18 7,-18-17-5,0-36 2,-53 18-2,-17 1 0,0-1 1,-18 17 1,0 54 37,17 88-36,36 53-3,18 17 2,-1 71-3,-17-35 2,-17 35 3,-1-71-4,-35-35-1,0-35 4,-71-36-3,-17 72 3,-18-72-5,-53 36 6,36-71-3,-36 0-1,-17 1-1,-1-54 5,72-17-6,-19-18 6,36-35-3,53-18 1,-1 18-2,36-71 1,0 18 0,53-18 1,35 18-6</inkml:trace>
    </iact:actionData>
  </iact:action>
  <iact:action type="add" startTime="21838">
    <iact:property name="dataType"/>
    <iact:actionData xml:id="d13">
      <inkml:trace xmlns:inkml="http://www.w3.org/2003/InkML" xml:id="stk13" contextRef="#ctx0" brushRef="#br0">16986 7267 0,'0'0'2,"88"35"3,-17 1 0,-18-1 3,0 18 1,-18 0-3,-17 17 2,-18 72 1,0-19 0,0 36-2,-53-71 1,18 53-1,-1-106 4,19 1-6,17-54 35,0-70-28,0-124-4,0-17-1,53-18 0,-18 70 2,18 19-1,-18 87 0,0 36-1,-35 17 2,0 36 20,0 0-18,53 87-3,-18 54-1,1-35 0</inkml:trace>
    </iact:actionData>
  </iact:action>
  <iact:action type="add" startTime="22237">
    <iact:property name="dataType"/>
    <iact:actionData xml:id="d14">
      <inkml:trace xmlns:inkml="http://www.w3.org/2003/InkML" xml:id="stk14" contextRef="#ctx0" brushRef="#br0">18239 7708 0,'0'0'2,"-36"-123"3,-17 17 1,18 35 3,18 1 1,-19-18-6,19 52 4,-1 19 2,18-1 0,-35 18 22,17 18-29,-35 35 9,0 52-5,-35 19-2,17 17 6,1 18 0,17-36-8,0-17 9,53-53-5,0 0 3,0-18-4,35-35 4,18 18-4,0-18-1,35 0 5,18-35-2,18-18 2,-18-53-6,35 18 7,-71-71-5,-35 18 1,-17 17 1,-18 89 3,0-18-6,0 35 6,-18 18 13,1 18-20,-1 0 5,1 35 1,-19 35-2,19-18 1,-1 36-2,18-71 2,-18 1-5,18-19 7,0 1-3,0 0 1,18-18-5,-18 17 8,18-17-8,35 18 7,52 0-3,54-18 2,17 17-4,1-17 3,-54 0-4,-70-35 6</inkml:trace>
    </iact:actionData>
  </iact:action>
  <iact:action type="add" startTime="22836">
    <iact:property name="dataType"/>
    <iact:actionData xml:id="d15">
      <inkml:trace xmlns:inkml="http://www.w3.org/2003/InkML" xml:id="stk15" contextRef="#ctx0" brushRef="#br0">19191 7514 0,'0'53'11,"0"35"-3,0 36-3,0 17 3,-53-18-1,-35 36-1,53-53 5,-1-71-6,36-17 5,-17-18-3,17-71 42,0-52-38,70-36-5,1 36 2,-18-1 1,35 36-1,-53 35-1,-17 18 2,0 35 39,-18 35-40,17 36 0,1 17 0,0 70-4,-18-52 7,0 18-3,0-71 0,0-18-2,17-88 62,1-35-62,52-71 3,19 0-1,-1 54-1,-53 34 1,18 18 0,-35 53 0,-18 18 37,17 70-34,1 0-1,-18 36-4,0-36 3,0-18-5,0-34 8</inkml:trace>
    </iact:actionData>
  </iact:action>
  <iact:action type="add" startTime="23547">
    <iact:property name="dataType"/>
    <iact:actionData xml:id="d16">
      <inkml:trace xmlns:inkml="http://www.w3.org/2003/InkML" xml:id="stk16" contextRef="#ctx0" brushRef="#br0">20091 7479 0,'0'35'15,"-18"18"-7,0 71 2,1-1-5,-36 36 9,18-53-12,17-36 13,18-35-10,0-17 4,0-36 39,0-52-42,18-107 4,34 19-3,19-1 1,-36 71-4,-17 17 8,0 18-5,17 36 2,-35-1-1,0 71 35,18 35-33,-18 53 1,35-17-5,-35 17 4,17-18-5,-17-70 5,0-35-4,0-36 49,0-35-44,0-70-3,18-18 0,0 17 0,-1 18-3,19 54 6,-1 16-3,-17 1 1,-1 0-2,1 17 7,-1 18 38,1 0-45,-18 35 0,53 54 2,-53 16-1,18-16 1,-18-1-5,0 0 5,0-35 1,17 0-5,-17-36 11,18-52 49</inkml:trace>
    </iact:actionData>
  </iact:action>
  <iact:action type="add" startTime="24307">
    <iact:property name="dataType"/>
    <iact:actionData xml:id="d17">
      <inkml:trace xmlns:inkml="http://www.w3.org/2003/InkML" xml:id="stk17" contextRef="#ctx0" brushRef="#br0">21184 7285 0,'-17'0'11,"-1"53"6,-17 53-12,-18 52 3,35-34-3,-17-36 7,35 35-8,-18-34 8,18-19-5,0-17-2,0-18 4,0 18 3,0 0-6,18 0-1,35-18 6,-36 1-2,19-36-2,17 0 1,-18 0 1,0-18-4,0-17 5,1-89-5,-36 36 8</inkml:trace>
    </iact:actionData>
  </iact:action>
  <iact:action type="add" startTime="24595">
    <iact:property name="dataType"/>
    <iact:actionData xml:id="d18">
      <inkml:trace xmlns:inkml="http://www.w3.org/2003/InkML" xml:id="stk18" contextRef="#ctx0" brushRef="#br0">20673 6914 0,'17'0'56,"19"0"-42,17 53-12,52 0 7,54 35-3,-18 1 4,-17-54-4,-71-17 1,-53-1 33,17 1-27,-17 52-6,18 19 2,53 52-2,-36-18 2,-18 18-6,1-35 7,-18-35-3,0-54 1,0 1 4,0-53 44,18-54-49,17-105 1,36 0 0,17-17 0,0 70 0,-17 88-3,-19 17 5,-16 36-2,-19 0 2,19 0-4,17 18 3,-18 53-2,35 87 3,-34 1-6,-1 18 9,0 34-7,-35-70 3,0-17-1,0-36 0,0-53 0,0-17-1,18 17 1,17-35 1,-17 18-2,52-1 2,36-17-2,-18-35-2,1-71 3,-1-35 1,-35-35-2,17 17 1,-35-35 3,18 53-6,-53 17 6,18 54-5,0-1 4,-18 36-5,0 17 22,-18 1-22,-17 17 6,-1-18-5,-16 18 4,-1 0-1,0 35-2,17 18 1,19 18-3,17-1 6,-18-34-4,18-1 2,18 18 1,17-35-7,0-1 10,54-17-7,-54 0 3,18 0-2,-18-17 1,-17-1 0,-18 53 37,17 89-33,1 87-6,35 54 5,-36 52-5,-17 36 2,0-88-3,0-36 3,-17-70 2,-36-53-5,18-36 3,-1-17 0,1 0 4,-71 0-6,53-35 4,18 17-5,-35 0 6,-36 18-4,-18 18-1,18-36 5,71-35-6,17 0 3,-17 0 3,-18 0-3,-17-88 0,34 0 1</inkml:trace>
    </iact:actionData>
  </iact:action>
  <iact:action type="add" startTime="31527">
    <iact:property name="dataType"/>
    <iact:actionData xml:id="d19">
      <inkml:trace xmlns:inkml="http://www.w3.org/2003/InkML" xml:id="stk19" contextRef="#ctx0" brushRef="#br0">2663 8361 0,'18'0'128,"0"0"-123,-1 0 5,19 0-2,34 0 0,1 0 1,17 0-2,35 0 2,19 0-2,-19 0 1,18 0-2,-53 0 5,-17 0-3,-36 0 0</inkml:trace>
    </iact:actionData>
  </iact:action>
  <iact:action type="add" startTime="32750">
    <iact:property name="dataType"/>
    <iact:actionData xml:id="d20">
      <inkml:trace xmlns:inkml="http://www.w3.org/2003/InkML" xml:id="stk20" contextRef="#ctx0" brushRef="#br0">12312 8590 0,'18'0'24,"34"0"-8,-34 0-8,70 0 0,71 0-1,53 0 2,17 0 0,-17 35-2,-36-35 3,-70 0-5,-36 18 5</inkml:trace>
    </iact:actionData>
  </iact:action>
  <iact:action type="add" startTime="33879">
    <iact:property name="dataType"/>
    <iact:actionData xml:id="d21">
      <inkml:trace xmlns:inkml="http://www.w3.org/2003/InkML" xml:id="stk21" contextRef="#ctx0" brushRef="#br0">4251 10954 0,'0'17'31,"18"19"-23,-18 34 1,0 18-4,17 54 5,19 52-3,-19-18 2,1 0-2,35-17 2,-36-18 0,19 0-5,-19-88 6,1 0 1,0-18-4,-18-17 24,0-36 17,0 1-41,0-1 4</inkml:trace>
    </iact:actionData>
  </iact:action>
  <iact:action type="add" startTime="34511">
    <iact:property name="dataType"/>
    <iact:actionData xml:id="d22">
      <inkml:trace xmlns:inkml="http://www.w3.org/2003/InkML" xml:id="stk22" contextRef="#ctx0" brushRef="#br0">4374 10918 0,'18'0'16,"0"0"-9,17 0 2,18 0-2,35 0 3,0 0-4,71 18 3,-18 17 1,18 1-6,-36 17 7,-52-36-3,-36-17 1,-17 18-1,-18-1-3,18 1 6,-18 17-3,17 18-1,-17-17 2,0 34-5,0 1 8,0 17-4,-17 35-1,-54 36 1,-17 0 1,17-36-2,-35 18 2,18 1-2,0-72 2,70-35-5,-35 18 8,36-53 41,-1 0-45,0-17 3,18-1 3,0 0 4,0 1-13</inkml:trace>
    </iact:actionData>
  </iact:action>
  <iact:action type="add" startTime="35303">
    <iact:property name="dataType"/>
    <iact:actionData xml:id="d23">
      <inkml:trace xmlns:inkml="http://www.w3.org/2003/InkML" xml:id="stk23" contextRef="#ctx0" brushRef="#br0">6032 10601 0,'18'18'7,"-18"17"5,18 35-6,-1 54 3,1-1-2,0 54 3,17 34-6,0 1 7,18 17-3,0 18 1,-18-35-3,18-36 4,-35 1-3,0-71 2,-18-53-5,17-53 12,-17-53 51</inkml:trace>
    </iact:actionData>
  </iact:action>
  <iact:action type="add" startTime="35710">
    <iact:property name="dataType"/>
    <iact:actionData xml:id="d24">
      <inkml:trace xmlns:inkml="http://www.w3.org/2003/InkML" xml:id="stk24" contextRef="#ctx0" brushRef="#br0">5980 10425 0,'35'0'16,"18"0"-9,53 0 1,17 0 1,53 0 1,-17 0-2,-71 0 1,-70 0-5,0 0 21,-18 17-15,0 1-5,0 35 3,0-36 0,0 36 3,0 18-2,0-1-3,-36 54 1,-34-18 3,-36 17-4,-17 18 4,17-35-3,0-18 1,53-35 0,35-35 0,1-18-2</inkml:trace>
    </iact:actionData>
  </iact:action>
  <iact:action type="remove" startTime="40206">
    <iact:property name="style" value="instant"/>
    <iact:actionData xml:id="d25" ref="#d0"/>
    <iact:actionData xml:id="d26" ref="#d1"/>
    <iact:actionData xml:id="d27" ref="#d2"/>
    <iact:actionData xml:id="d28" ref="#d3"/>
    <iact:actionData xml:id="d29" ref="#d4"/>
    <iact:actionData xml:id="d30" ref="#d5"/>
    <iact:actionData xml:id="d31" ref="#d6"/>
    <iact:actionData xml:id="d32" ref="#d7"/>
    <iact:actionData xml:id="d33" ref="#d8"/>
    <iact:actionData xml:id="d34" ref="#d9"/>
    <iact:actionData xml:id="d35" ref="#d10"/>
    <iact:actionData xml:id="d36" ref="#d11"/>
    <iact:actionData xml:id="d37" ref="#d12"/>
    <iact:actionData xml:id="d38" ref="#d13"/>
    <iact:actionData xml:id="d39" ref="#d14"/>
    <iact:actionData xml:id="d40" ref="#d15"/>
    <iact:actionData xml:id="d41" ref="#d16"/>
    <iact:actionData xml:id="d42" ref="#d17"/>
    <iact:actionData xml:id="d43" ref="#d18"/>
    <iact:actionData xml:id="d44" ref="#d19"/>
    <iact:actionData xml:id="d45" ref="#d20"/>
    <iact:actionData xml:id="d46" ref="#d21"/>
    <iact:actionData xml:id="d47" ref="#d22"/>
    <iact:actionData xml:id="d48" ref="#d23"/>
    <iact:actionData xml:id="d49" ref="#d24"/>
  </iact:action>
  <iact:action type="add" startTime="53269">
    <iact:property name="dataType"/>
    <iact:actionData xml:id="d50">
      <inkml:trace xmlns:inkml="http://www.w3.org/2003/InkML" xml:id="stk25" contextRef="#ctx0" brushRef="#br0">8643 4410 0,'18'17'48,"-1"-17"-42,19 0 4,-1 0-1,-17 0-1,34 0 0,-34 0-1,17 0 2,1 0-2,-1 0 2,0 0-1,18 0 0,-35 0 0,-1 0 0,1 0 7</inkml:trace>
    </iact:actionData>
  </iact:action>
  <iact:action type="add" startTime="54069">
    <iact:property name="dataType"/>
    <iact:actionData xml:id="d51">
      <inkml:trace xmlns:inkml="http://www.w3.org/2003/InkML" xml:id="stk26" contextRef="#ctx0" brushRef="#br0">11589 4322 0,'17'0'17,"1"0"-11,17 0 12,1 0-13,-1 0 4,18 0 1,-18 0-4,-17 0 11,-1 0-8,1 0 5,0 0 28,-1 0-33,36 0-2</inkml:trace>
    </iact:actionData>
  </iact:action>
  <iact:action type="add" startTime="54853">
    <iact:property name="dataType"/>
    <iact:actionData xml:id="d52">
      <inkml:trace xmlns:inkml="http://www.w3.org/2003/InkML" xml:id="stk27" contextRef="#ctx0" brushRef="#br0">16351 4551 0,'18'0'7,"0"0"9,-1 0 0,1 0 0,-1 0-6,1 0 11,0 0-3,35 0-4,-36 0-7,54 0 3,-18 0 2,-18 0-8,-17 0 15,-18 17 68</inkml:trace>
    </iact:actionData>
  </iact:action>
  <iact:action type="add" startTime="55774">
    <iact:property name="dataType"/>
    <iact:actionData xml:id="d53">
      <inkml:trace xmlns:inkml="http://www.w3.org/2003/InkML" xml:id="stk28" contextRef="#ctx0" brushRef="#br0">8890 7655 0,'0'0'1,"0"18"4,-18-18 5,1 18 0,-1 17-5,-17 35 2,17 19 0,1-19 1,17 71 3,0-17-2,105 17-2,36-18-1,36-70 4,17 18-4,18-36 3,17-35-2,-53 0 2,36-18-1,-18-70 1,-88 0-2,-18-35 2,-70-54-3,-18-35 1,-71 18 2,-88-52 1,-52 51-2,-36 19-1,53 88 1,-18 70 0,89 18 0,70 0 2,0 0-4,17 18 3,-17 52-2,18 19-2,0 34 6,-18-35-2,0 1-1,35-72 0,18 1-1,0-1 2</inkml:trace>
    </iact:actionData>
  </iact:action>
  <iact:action type="add" startTime="56257">
    <iact:property name="dataType"/>
    <iact:actionData xml:id="d54">
      <inkml:trace xmlns:inkml="http://www.w3.org/2003/InkML" xml:id="stk29" contextRef="#ctx0" brushRef="#br0">12206 6879 0,'0'0'2,"-176"-123"3,52 70 1,1 35 2,35 18-1,17-18 1,18 18 0,35 0-1,-34 36 2,16 34-1,1 1 2,17 52-5,-17 36 3,35 17 4,53 36-5,106 0 1,52-36-1,72-17 3,105 17-5,0-35 5,-159-70-2,-35 0 0,-123-54-3,-89 18 30,-53-17-29,-52 0 4,-18 17-4,-71-35 5,36 0-6,17 0 5,18 0-4,17-18 3,54 1-2,17-1 4,18 18-4,-1 0 1,19-35 0,-1 17-2</inkml:trace>
    </iact:actionData>
  </iact:action>
  <iact:action type="add" startTime="56723">
    <iact:property name="dataType"/>
    <iact:actionData xml:id="d55">
      <inkml:trace xmlns:inkml="http://www.w3.org/2003/InkML" xml:id="stk30" contextRef="#ctx0" brushRef="#br0">13688 7108 0,'-18'71'26,"18"105"-15,0 124-3,18 71 0,-1 52-1,19 89 1,70-1 1,-54-176-2,-16-141-2,34-88 3,-70-88 1,0-1 1,18 1 3,0-18-6,-1 0 9,-17-35 8,0-36-15,0-123 0</inkml:trace>
    </iact:actionData>
  </iact:action>
  <iact:action type="add" startTime="57013">
    <iact:property name="dataType"/>
    <iact:actionData xml:id="d56">
      <inkml:trace xmlns:inkml="http://www.w3.org/2003/InkML" xml:id="stk31" contextRef="#ctx0" brushRef="#br0">13406 7338 0,'17'0'15,"18"0"-6,-17-18-2,35 18 2,35 0 0,-17 35-1,88 36 1,-36-36-1,18 53-2,18 1 5,-36-19-7,18 18 8,-70 1-7,-36-72 5,-35 1-5,0-1 13,0 1-9,0 0-3,-17 17 2,-54 0 2,-17 36-5,-18 17 4,-35 36-1,17-19 0,-17 1 0,36 0 0,34-35 3,18-36-6,18-17 3,17-18-1</inkml:trace>
    </iact:actionData>
  </iact:action>
  <iact:action type="remove" startTime="62339">
    <iact:property name="style" value="instant"/>
    <iact:actionData xml:id="d57" ref="#d50"/>
    <iact:actionData xml:id="d58" ref="#d51"/>
    <iact:actionData xml:id="d59" ref="#d52"/>
    <iact:actionData xml:id="d60" ref="#d53"/>
    <iact:actionData xml:id="d61" ref="#d54"/>
    <iact:actionData xml:id="d62" ref="#d55"/>
    <iact:actionData xml:id="d63" ref="#d56"/>
  </iact:action>
</iact:actions>
</file>

<file path=ppt/ink/inkAction2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8:44:37.4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9644">
    <iact:property name="dataType"/>
    <iact:actionData xml:id="d0">
      <inkml:trace xmlns:inkml="http://www.w3.org/2003/InkML" xml:id="stk0" contextRef="#ctx0" brushRef="#br0">2117 3545 0,'35'0'61,"35"0"-53,72 0 0,-1 18 0,35 0 0,71 17 0,-18-35 0,18 18-1,36-1 3,-19-17-4,1 36 4,-54-36-4,-17 0 5,-17 0-3,34 0 0,-52 0-3,-71 0 6,1 0-5,-19 0 4,-35-18-5,-17 18 6,0-18-6,-1 18 22</inkml:trace>
    </iact:actionData>
  </iact:action>
  <iact:action type="add" startTime="55727">
    <iact:property name="dataType"/>
    <iact:actionData xml:id="d1">
      <inkml:trace xmlns:inkml="http://www.w3.org/2003/InkML" xml:id="stk1" contextRef="#ctx0" brushRef="#br0">3598 6174 0,'36'0'189,"-19"0"-175,1 0-5,0 0-3,17 0 4,18 0-4,0 0 2,-18 0-3,18 0 7,-18 0-5,18 0 3,0 0-3,0 0 2,0 0-6,17-18 10,-17 18-6,53-18 2,-53 18-2,18 0 2,-19-17-1,19-1 0,-36 18 0,18 0-1,-18-18 1,-17 18 6,17 0-3,1 0 1,-19 0-1,36 0-7,0 0 8,-18 0-8,18 0 8,0 0-7,-35 0 6,35 0-6,0 0 5,-18 0-4,18 0 5,0 0-4,-18-17 1,18 17 0,0-18 0,0 0 1,-18 18-2,0-17 1,18-1 0,-17 18 5,-19 0-2,1-17 2,17 17 7,-17 0-6,-1 0-7,19 0 11,-19 0-13,1 0 7,17 0-6,1 0 4,-1 0-3,0 0-2,-17 0 5,17 0-3,-17 0 2,-1 0-2,1 0 3,0 0-4,-1 0 4,1 0-4,0 0 20,-1 0-21,1 0 6,-1 0-3,19 0 0,-1 0-2,36 0 4,-36 0-4,18 0 5,-36 0-6,19 0 7,-1 17-6,0-17 4,0 0-4,-17 18 3,35-18-2,-18 17 1,1-17 0,17 18 0,17-18-3,1 18 7,-1-1-5,18 1 2,-17 0-2,17-18 2,-35 17-4,-18-17 6,1 18-4,-1-18 2,0 0-2,-17 0-1,35 0 4,-36 18-4,19-18 1,-19 0 2,1 0 2,0 0-6,-1 0 5,1 0 7,-1 0-13,1 0 7,17 0-1,-17 17-6,17-17 5,-17 0-2,0 0 0,-1 18 5,1-18-8,-1 0 13,1 0-10,0 0 1,-1 0 0,19 0 1,-19 18 1,19-18-2,-19 0 1,36 0-2,-35 0 1,17 0 1,0 17-1,-17-17-1,0 0 10,-1 0-13,1 0 15,0 0-11,-1 0 1,18 0 3,-17 0 4,0 0 11,-1 0-22,19 0 12,-1 0-7,-17 0-2,17 0 0,-18 0-3,1 0 6,0 0-6,-1 0 5,1 0 31,0 0-23,-1 0-7,1 0-2,-18 18 454</inkml:trace>
    </iact:actionData>
  </iact:action>
  <iact:action type="add" startTime="66492">
    <iact:property name="dataType"/>
    <iact:actionData xml:id="d2">
      <inkml:trace xmlns:inkml="http://www.w3.org/2003/InkML" xml:id="stk2" contextRef="#ctx0" brushRef="#br0">4057 5274 0,'-18'0'25,"1"18"12,-19-18-24,19 0-7,-19 17 1,1-17 2,18 18-1,-36 0 0,0-1-1,17-17 2,-16 0-1,16 18 0,-17-1 1,36-17-2,-19 0 1,19 0 0,-19 0 0,1 18-1,18-18 2,-1 0-4,0 0 11,1 18 18,-1-1-25,0-17-2,-17 36 6,17-19-4,18 1-2,-17 17 4,-1-17-3,1 17-2,-1 0 5,18 18-6,0-17 5,0-1-4,0 18 4,18-18-4,17 0 4,-18 18-5,19-17 3,-1-1 11,0-18-11,-17-17 0,17 18-2,0 17 4,-17-35-4,17 0 3,1 0 0,-19 0 0,19 18-1,17-18 1,-18 0-5,18 0 4,17 0 0,1 18 2,17-18-4,0 17 2,-17 1 2,-1 0 0,19-18-4,-1 17 4,-18-17-6,1 0 4,-18 0 3,-18 0-5,0 0 4,-17 0-4,17 0 0,-17 0 3,-1 0 1,1 0-5,0 0 3,17 0 1,18 0 1,-18 0-5,18 0 4,18 0-2,-54 0 6,36 0-9,-17 0 6,-1 0 7,0 0-12,-17 0 5,35 0-2,17 0 0,-34 0 0,34 0 0,-35 0 0,1 0 0,-1 0 0,0-17 0,0 17 10,-17 0-12,0 0 2,17 0 0,-35-18 0,35 18 0,-17 0 0,-18-18 0,18 18 1,-1 0-5,-17-17 8,35-1-4,-17 0-3,0 18 5,-1-17-2,19-19 1,-36 19 7,17 17-11,-17-18 2,18 1 1,-18-1 0,0 0 3,0 1-6,0-1 6,0-35-6,0 0 4,-35 18 1,17-71-4,0 53 1,-17 0 1,17 18 1,1-18 2,-18 18-4,-1 35 1,1-18 0,0 0 1,-18 1-2,18-1 1,-36 18 0,-17-17 1,17-1-2,-52 0 2,35 1-1,-36-1-4,54 0 8,-19 1-5,36 17 2,0 0-1,36 0 0,-18 0-4,17 0 8,-17 0-5,-1 0 2,1 0-2,-18 0-2,-17 0 3,34 0 1,-17 0 1,1 0-5,34 0 8,-35 0-5,18 0-1,-1 0 5,19 0 8,-1 0-15,1 0 6,-19 0 1,19 17-2,-19-17 4,19 0-2,-1 0 5,0 0-2,18 18-8,-17-18 26,-1 0-25,0 0 31,1 0 3,-1 0-35,1 0 6,-19 0-4,36 18 7,-17-18-5,-1 0 8,0 0-2,1 0-7,-1 17-3,0-17-1,1 0 3,-18 18 3,17-18 8,0 0 19,18 18-28,-17-18 15,17 17-19,-36-17-3,19 0 33</inkml:trace>
    </iact:actionData>
  </iact:action>
  <iact:action type="add" startTime="87217">
    <iact:property name="dataType"/>
    <iact:actionData xml:id="d3">
      <inkml:trace xmlns:inkml="http://www.w3.org/2003/InkML" xml:id="stk3" contextRef="#ctx0" brushRef="#br0">6209 8167 0,'-18'0'16,"1"0"16,-1 0-14,0 0-11,-17 0 10,0 0-10,-18 17 2,-18-17-4,1 18 6,-1 0-4,-52-1 2,35 1-2,35 0 2,0-1 0,0 1-3,35 0 2,-17-1 1,17-17-1,36 18 151,0-1-150,34 1 0,19 17-5,0-17 8,34 17-8,19 36 7,-1-18-2,1 0-1,-36-18-1,-53-17 0,-17-18 3,0 0-2</inkml:trace>
    </iact:actionData>
  </iact:action>
  <iact:action type="add" startTime="87825">
    <iact:property name="dataType"/>
    <iact:actionData xml:id="d4">
      <inkml:trace xmlns:inkml="http://www.w3.org/2003/InkML" xml:id="stk4" contextRef="#ctx0" brushRef="#br0">6227 8714 0</inkml:trace>
    </iact:actionData>
  </iact:action>
  <iact:action type="remove" startTime="97533">
    <iact:property name="style" value="instant"/>
    <iact:actionData xml:id="d5" ref="#d0"/>
    <iact:actionData xml:id="d6" ref="#d1"/>
    <iact:actionData xml:id="d7" ref="#d2"/>
    <iact:actionData xml:id="d8" ref="#d3"/>
    <iact:actionData xml:id="d9" ref="#d4"/>
  </iact:action>
  <iact:action type="add" startTime="106040">
    <iact:property name="dataType"/>
    <iact:actionData xml:id="d10">
      <inkml:trace xmlns:inkml="http://www.w3.org/2003/InkML" xml:id="stk5" contextRef="#ctx0" brushRef="#br0">1658 11553 0,'0'0'2,"-18"-17"10,1 17 7,-1 0 2,1 0-11,-1 0-4,-17 0 3,-18 0-1,17 0 1,1 0-1,0 0 0,17 17-1,-17-17 2,-18 18-2,35 0 1,-17-1 0,17 1 2,1 0-4,17-1 3,-18 19-2,1-19 2,-1 36-2,18-18 2,0-17 0,0 17-2,0 1-1,0 17 11,18-36-8,17 18-2,-35-17 2,35 0-2,-17-18 2,-1 0-1,19 17-1,17-17 2,-1 18-2,37-18 0,-36 18 4,17-1-6,-17 1 6,-35-18-5,17 0 3,-17 0-3</inkml:trace>
    </iact:actionData>
  </iact:action>
  <iact:action type="add" startTime="106457">
    <iact:property name="dataType"/>
    <iact:actionData xml:id="d11">
      <inkml:trace xmlns:inkml="http://www.w3.org/2003/InkML" xml:id="stk6" contextRef="#ctx0" brushRef="#br0">1746 12118 0,'0'0'1,"18"-18"3,-18 1 5,18-19 1</inkml:trace>
    </iact:actionData>
  </iact:action>
  <iact:action type="add" startTime="106672">
    <iact:property name="dataType"/>
    <iact:actionData xml:id="d12">
      <inkml:trace xmlns:inkml="http://www.w3.org/2003/InkML" xml:id="stk7" contextRef="#ctx0" brushRef="#br0">2258 11377 0,'-36'0'48,"19"0"-41,-18 0 3,17 18-5,0-18 5,1 17-2,-1-17 9</inkml:trace>
    </iact:actionData>
  </iact:action>
  <iact:action type="add" startTime="106816">
    <iact:property name="dataType"/>
    <iact:actionData xml:id="d13">
      <inkml:trace xmlns:inkml="http://www.w3.org/2003/InkML" xml:id="stk8" contextRef="#ctx0" brushRef="#br0">2099 11430 0,'0'0'2,"0"18"11,0-1-3,0 19-4,0-1 3,0 18-2,0 0 3,0 35-4,0-18 5,0 107 4,0-89-9,0-17 4,0-1-4,18-52 3,-1-1 0,-17 1-2,18-18 1,0 0 31,-1 0-29,1-18-3,17-17 0,36 0 3,-18 0-4</inkml:trace>
    </iact:actionData>
  </iact:action>
  <iact:action type="add" startTime="107159">
    <iact:property name="dataType"/>
    <iact:actionData xml:id="d14">
      <inkml:trace xmlns:inkml="http://www.w3.org/2003/InkML" xml:id="stk9" contextRef="#ctx0" brushRef="#br0">2364 11218 0,'0'-17'16,"17"17"-6,1 0 4,0 0-4,-1 0-2,18-18-3,18 18 6,-17 0-3,-1-18-1,0 18 10,-17 0 54,-1 36-61,1-19-4,-18 1 3,0 0-2,0-1 10,18-17-10,-18 18 1,0 0 1,0-1-3,0 18 1,-18-17 3,18 17-3,0 36 2,0-18-2,0 0 3,0 53-3,0-18-1,0-53 4,0 36-1,0-18-3,0-36 4,0 18-4,0-17 3,-18-18 48,18 18-50,-17-18 15</inkml:trace>
    </iact:actionData>
  </iact:action>
  <iact:action type="add" startTime="107826">
    <iact:property name="dataType"/>
    <iact:actionData xml:id="d15">
      <inkml:trace xmlns:inkml="http://www.w3.org/2003/InkML" xml:id="stk10" contextRef="#ctx0" brushRef="#br0">2928 11112 0,'0'-17'5,"18"17"20,-1 0-1,19 0-15,-1 0-2,0 0 3,0 0-5,-17 0 4,0 0 31,-18 35 10,17 36-43,1 52 1,0 1 1,17-1-2,-17-35 2,-18-35-2,17 0 2,-17-35-6,0 35 10,0-18-9,-17 18 8,-19 17-5,19-52 1,-19 35-1,19-18 0,-1-17 3,0-18 5,1 0-7,-18 0 8,-1 0-7,19-18-4,-19 18 5,1-17-3,35-1 2,-18 0-3</inkml:trace>
    </iact:actionData>
  </iact:action>
  <iact:action type="add" startTime="108392">
    <iact:property name="dataType"/>
    <iact:actionData xml:id="d16">
      <inkml:trace xmlns:inkml="http://www.w3.org/2003/InkML" xml:id="stk11" contextRef="#ctx0" brushRef="#br0">3881 11289 0,'0'0'2,"0"-18"10,0 1-2,0-1-1,-18 0 15,-17 18-18,-1-17 3,-17 17-3,18 0 5,0 0-5,-18 0 4,35 0-1,1 0-3,17 17 17,0 1 3,0 0-20,0-1 3,0 19-2,0 34 3,17-35-2,1 71-1,0-53 2,-1 0-2,-17-18-1,0 1 4,0 16-2,0 1 2,0-17-4,0 17 3,0 0-1,18-1 0,-18-34-1,0 0 3,0-1-4,18-17 3,-1 0 6,1 0-8,-1 0 19</inkml:trace>
    </iact:actionData>
  </iact:action>
  <iact:action type="add" startTime="108777">
    <iact:property name="dataType"/>
    <iact:actionData xml:id="d17">
      <inkml:trace xmlns:inkml="http://www.w3.org/2003/InkML" xml:id="stk12" contextRef="#ctx0" brushRef="#br0">3775 12047 0,'0'0'2,"35"0"9,18 0-9,0-17 6</inkml:trace>
    </iact:actionData>
  </iact:action>
  <iact:action type="add" startTime="108944">
    <iact:property name="dataType"/>
    <iact:actionData xml:id="d18">
      <inkml:trace xmlns:inkml="http://www.w3.org/2003/InkML" xml:id="stk13" contextRef="#ctx0" brushRef="#br0">4463 10971 0,'-18'0'40,"0"18"-31,1 17-2,-19 36 3,1-1-2,-18 72 0,18-54 0,-18 35-1,35 1 4,18-19-5,0-16 2,0-1-3,53 18 7,-35-36-5,0-52 2,-1 0-3,1-1 4,0-17-3,-1 0 6,1 0 0</inkml:trace>
    </iact:actionData>
  </iact:action>
  <iact:action type="add" startTime="109168">
    <iact:property name="dataType"/>
    <iact:actionData xml:id="d19">
      <inkml:trace xmlns:inkml="http://www.w3.org/2003/InkML" xml:id="stk14" contextRef="#ctx0" brushRef="#br0">4392 12118 0,'18'-53'2,"-54"124"-1,54-89 3,35-123-1,-35 70 5,-1 1-3,-17-1 5,18 18-2,-18 18 7,-18 17 26,-17 18-33,0-17 1,-36-1-1,18 18-1,0 0 1,36 0 0,-1 0 0,0 0 17</inkml:trace>
    </iact:actionData>
  </iact:action>
  <iact:action type="add" startTime="109633">
    <iact:property name="dataType"/>
    <iact:actionData xml:id="d20">
      <inkml:trace xmlns:inkml="http://www.w3.org/2003/InkML" xml:id="stk15" contextRef="#ctx0" brushRef="#br0">4516 11165 0</inkml:trace>
    </iact:actionData>
  </iact:action>
  <iact:action type="add" startTime="109678">
    <iact:property name="dataType"/>
    <iact:actionData xml:id="d21">
      <inkml:trace xmlns:inkml="http://www.w3.org/2003/InkML" xml:id="stk16" contextRef="#ctx0" brushRef="#br0">4516 11165 0,'17'0'52,"18"0"-38,1 0-6,-1 0 2,18 0-1,35 0-1,0 0-3,36 0 5,-54 0-4,-34 0 4,-19 0-3,1 0-1,-18 18 158,0 0-152,-18-1-3,18 19 7,0-19-6,-17 19-5,17 16 6,-18 1-3,18-17-3,0 17 4,0 17 2,0-17-4,0 18 2,0 17-2,0-18 2,0 1-4,0-36 4,0 18 0,0-18-2,0-17 9,0 0-8,0-1 31,-18 1-23,18 0 1,-17-18-8,-1 0-3,0 0 5,-34 17-4,-1-17 2,35 0-2,-17 0 1,-1 0-1,19 0 3,-1 0-3,0 18 2,1-1 3,-1 1-3,1-18 2,17 18 10,-18-18-9</inkml:trace>
    </iact:actionData>
  </iact:action>
  <iact:action type="add" startTime="113530">
    <iact:property name="dataType"/>
    <iact:actionData xml:id="d22">
      <inkml:trace xmlns:inkml="http://www.w3.org/2003/InkML" xml:id="stk17" contextRef="#ctx0" brushRef="#br0">11042 14164 0,'0'-18'86,"-18"18"-76,1 0 6,-1-17-7,0-1-2,-17 18 1,17 0 1,1-18 6,-1 18 2,1 0-10,17-17 2,-18 17 4,0 0 95,1 0-95,-1 0-5,0 0 2,-17 0-4,-18 0 3,36 0-3,-19 0 5,19 0-5,-1 17 4,-17-17-5,-36 18 5,1 17-3,-54 1 3,18 17-3,-17-18 1,17 0 0,71 0 0,-18 1 1,35 17-1,18-18 0,0 35-1,0 19 1,35-19 1,1 36-2,-19-35 3,36-1-7,18 18 9,-18-17-7,17-18 6,-17 0-4,53-18 1,17 36 1,-17-54-3,18 1 3,87-18 6,-140 0-7,52-35 1,-17-36-3,0 0 4,-35-34-4,52-37 4,-70 19-1,-18 0-2,-17 17 0,-18 18 2,0-1-2,-35 1 2,-1 53-3,-16 0 4,-19-1-4,-52-17 4,-1 53-4,18-35 4,18 35-4,35 0 5,35 0-4,1 0 1,-1 0 0</inkml:trace>
    </iact:actionData>
  </iact:action>
  <iact:action type="add" startTime="115571">
    <iact:property name="dataType"/>
    <iact:actionData xml:id="d23">
      <inkml:trace xmlns:inkml="http://www.w3.org/2003/InkML" xml:id="stk18" contextRef="#ctx0" brushRef="#br0">23213 1199 0,'0'18'81,"-18"70"-66,18-52-7,-18-1 0,18 35 0,0-17 0,0 0 1,18 18-2,35 17 2,18 0-1,-18 0 0,52 1-1,-34-54 2,-1-35-2,1 17 2,-18-17-2,-18 0-1,0 0 5,-17 0-6,17 0 6,18 0-5,-17 0 3,-1 0-3,0 0 2,-17-35 0,17 0 2,0-18-4,1-18 4,-19 1-3,1 35 2,0-18-2,-18 17 2,0 19-1,0-1-1,0 0 0,0-17 3,0 0-4,0 0 4,-18-36-4,-17 1 4,-18 17-5,0-36 6,-53 37-3,18-1 0,0 17 1,35 36-1,17 0-1,-17 0 2,1 0-1,34 0-3,0 18 3,1 0 3,-1-18-4,18 17 2,-18 1-1,1 0 0,-1 17-3,0 18 4,18 17 1,0-34-5,0 52 5,0-35-3,0 0 2,0-36-2</inkml:trace>
    </iact:actionData>
  </iact:action>
  <iact:action type="add" startTime="116915">
    <iact:property name="dataType"/>
    <iact:actionData xml:id="d24">
      <inkml:trace xmlns:inkml="http://www.w3.org/2003/InkML" xml:id="stk19" contextRef="#ctx0" brushRef="#br0">24271 14323 0,'-35'0'41,"17"0"-32</inkml:trace>
    </iact:actionData>
  </iact:action>
  <iact:action type="add" startTime="117003">
    <iact:property name="dataType"/>
    <iact:actionData xml:id="d25">
      <inkml:trace xmlns:inkml="http://www.w3.org/2003/InkML" xml:id="stk20" contextRef="#ctx0" brushRef="#br0">24042 14376 0,'0'0'2,"-53"35"4,-18-17 4,36 17-2,0 0-1,-1-17 1,1-18 1,-18 35-4,18 0 6,-18 1-4,18-1 1,-18 0 0,35 0 0,1 1 0,-1 17-2,18 0 5,0-36-6,0 36 5,0-35-3,0 17 2,0-17-1,0-1 0,35 19-3,-17-1 6,17 0 4,0-17-8,1 17 3,17 18-4,0-35 3,-1-1-2,1 1 2,0 0-2,0 17 3,0-35-4,0 0 4,-35-18-4,70-35 3,-35-17-1,35-36 2,-53 53-3,1 0 0,-1 35-1,0-35 6,-17 18-6,17 0 4,-35 0 6,0 17-11,18 0 4,-18-35-2,0 1 4,0-54-4,-18 0 2,-53 18-2,19-18-1,16 53 4,-52 18-2,88 17-1,-18 18 0,1 0 3,-1 0-4,1 0 3,-19 0-2,1 0 3,-36 0-4,54 0 4,-36 0-4,-18 18 4,18-18 8,0 35-14,36-17 3,-18 17 2,17 0 1,0 18-4,18-18 1,0 1 2,0-19-2</inkml:trace>
    </iact:actionData>
  </iact:action>
  <iact:action type="add" startTime="124558">
    <iact:property name="dataType"/>
    <iact:actionData xml:id="d26">
      <inkml:trace xmlns:inkml="http://www.w3.org/2003/InkML" xml:id="stk21" contextRef="#ctx0" brushRef="#br0">6050 11201 0,'0'17'119,"0"19"-110,0 34 0,18 1-4,-18-1 6,0 18-4,0-35 1,0 36 0,0-19 1,0-17-4,0-18 3,0 18 2,0-17-1,-18-36-5,18 17 21,0-34 56,0-54-72,0 0-2,0 18 2,0-35-3,0 0 5</inkml:trace>
    </iact:actionData>
  </iact:action>
  <iact:action type="add" startTime="125015">
    <iact:property name="dataType"/>
    <iact:actionData xml:id="d27">
      <inkml:trace xmlns:inkml="http://www.w3.org/2003/InkML" xml:id="stk22" contextRef="#ctx0" brushRef="#br0">6156 10954 0,'0'0'1,"18"0"12,-1 0 7,19 0-14,-19 0 2,36 0 0,0 0 0,-35 0-1,35 0 1,-18 0 1,0 17-2,0 1 2,1-18-4,-36 35 2,17-17 4,1-18-4,-18 35 0,18-17 2,-18 17 9,0-17-13,-18 17 12,-35 0-10,-18 1 3,-52-19-4,0 19 4,17 16-4,-18-16 4,89-19-3,17-17 9,36 0 71,17 0-71,0 0-6,18 0-2,-17 0 0,-1 0 0,0 0-1,18 18 0,-35-18 0,17 18 2,18-1-1,-35-17 0,35 18 1,-1-18-2,-34 18 2,17-1-2,-17 1 2,0-18 16,-18 35-2,17 0-7,1-17-8,-18 0 1,0 17-2,0-17 3,0 17 8,-35 0-11,17-17 0,-35 17-1,0 0 4,0-17-1,18 0-5,17-1 7,-17 1-3,17-18-2,1 0 4,-1 0-2,1 0 0,-1 0 9,-17 0 166,35 18-177,-18-18 42</inkml:trace>
    </iact:actionData>
  </iact:action>
  <iact:action type="add" startTime="126201">
    <iact:property name="dataType"/>
    <iact:actionData xml:id="d28">
      <inkml:trace xmlns:inkml="http://www.w3.org/2003/InkML" xml:id="stk23" contextRef="#ctx0" brushRef="#br0">6862 11024 0,'0'0'2,"35"0"2,-18 0 5,1-17 14,0 17-17,17-18 12,18 18-9,-35 0-2,52-18 1,1 18 1,17 0-2,-18 0 2,-34-17-2,17-1 1,-36 18 1</inkml:trace>
    </iact:actionData>
  </iact:action>
  <iact:action type="add" startTime="126374">
    <iact:property name="dataType"/>
    <iact:actionData xml:id="d29">
      <inkml:trace xmlns:inkml="http://www.w3.org/2003/InkML" xml:id="stk24" contextRef="#ctx0" brushRef="#br0">7461 10936 0</inkml:trace>
    </iact:actionData>
  </iact:action>
  <iact:action type="add" startTime="126622">
    <iact:property name="dataType"/>
    <iact:actionData xml:id="d30">
      <inkml:trace xmlns:inkml="http://www.w3.org/2003/InkML" xml:id="stk25" contextRef="#ctx0" brushRef="#br0">6950 11465 0,'35'0'75,"36"0"-71,-1 0 8,18-17-4,36-1 1,-1 18-5,-70-18 7,0 18-3,-35-17 1,-1 17-2,-17-18 1,0 0-3,18 18 3,0-17 3</inkml:trace>
    </iact:actionData>
  </iact:action>
  <iact:action type="add" startTime="127006">
    <iact:property name="dataType"/>
    <iact:actionData xml:id="d31">
      <inkml:trace xmlns:inkml="http://www.w3.org/2003/InkML" xml:id="stk26" contextRef="#ctx0" brushRef="#br0">7267 10707 0,'18'0'24,"-1"17"-17,19 89 4,17 53-2,17 17-2,-17-17 2,35 53-5,-35-53 7,18-1-4,-36-69 3,-17 16-3,17-52 1,-35-35 0,18 0 1,-18-1-2</inkml:trace>
    </iact:actionData>
  </iact:action>
  <iact:action type="add" startTime="127184">
    <iact:property name="dataType"/>
    <iact:actionData xml:id="d32">
      <inkml:trace xmlns:inkml="http://www.w3.org/2003/InkML" xml:id="stk27" contextRef="#ctx0" brushRef="#br0">7832 12153 0,'-18'0'30</inkml:trace>
    </iact:actionData>
  </iact:action>
  <iact:action type="add" startTime="127424">
    <iact:property name="dataType"/>
    <iact:actionData xml:id="d33">
      <inkml:trace xmlns:inkml="http://www.w3.org/2003/InkML" xml:id="stk28" contextRef="#ctx0" brushRef="#br0">8026 12224 0,'17'0'4,"-17"-18"6,0-17 0,18 0-3,-18-18 0,35-18 1,-17-17-1,17 17 1,36-35 1,-1-35-2,18 18 2,-35-18-2,18 17 2,-1 1-1,-17 17-1,18 0 4,-53 53-5,-1 18 4,1 17-5,-18 1 11,18 17 41,-18 17-47,0 36-3,17 35 1,18 18 0,-17 18-2,35-1 5,-35 54-4,-18-1-1,17-17 5,19-18-3,-36 18-1,0-36 2,17-35-2,-17-35-1,0-35 4,0-1-5,0 1 4</inkml:trace>
    </iact:actionData>
  </iact:action>
  <iact:action type="add" startTime="128071">
    <iact:property name="dataType"/>
    <iact:actionData xml:id="d34">
      <inkml:trace xmlns:inkml="http://www.w3.org/2003/InkML" xml:id="stk29" contextRef="#ctx0" brushRef="#br0">8361 11942 0,'35'-18'120,"-17"18"-109,17 0-6,0 0 2,-17 0 5,17 0-8,-17 0 4,17 0 12,-35-18-13,18 18 6</inkml:trace>
    </iact:actionData>
  </iact:action>
  <iact:action type="add" startTime="128399">
    <iact:property name="dataType"/>
    <iact:actionData xml:id="d35">
      <inkml:trace xmlns:inkml="http://www.w3.org/2003/InkML" xml:id="stk30" contextRef="#ctx0" brushRef="#br0">8625 11906 0,'0'0'20</inkml:trace>
    </iact:actionData>
  </iact:action>
  <iact:action type="add" startTime="129304">
    <iact:property name="dataType"/>
    <iact:actionData xml:id="d36">
      <inkml:trace xmlns:inkml="http://www.w3.org/2003/InkML" xml:id="stk31" contextRef="#ctx0" brushRef="#br0">600 13511 0,'0'0'1,"53"-17"4,-18 17 14,0-18-11,-17 18-1,17-18 2,18 18-4,-18 0 6,1 0-6,16 0 8,19-17-9,-18 17 6,-18-18-5,18 1 6,-18 17-3,18-18 0,0 18 0,0-18 1</inkml:trace>
    </iact:actionData>
  </iact:action>
  <iact:action type="add" startTime="129475">
    <iact:property name="dataType"/>
    <iact:actionData xml:id="d37">
      <inkml:trace xmlns:inkml="http://www.w3.org/2003/InkML" xml:id="stk32" contextRef="#ctx0" brushRef="#br0">1376 13370 0,'0'0'18,"-18"18"-1</inkml:trace>
    </iact:actionData>
  </iact:action>
  <iact:action type="add" startTime="129767">
    <iact:property name="dataType"/>
    <iact:actionData xml:id="d38">
      <inkml:trace xmlns:inkml="http://www.w3.org/2003/InkML" xml:id="stk33" contextRef="#ctx0" brushRef="#br0">706 13847 0,'35'0'32,"0"0"-24,36 0 0,17-18-1,-18 18 1,54 0 3,-36-35-7,-17 35 7,17-18-6,-18 18 4,-34 0 2,-1-18-6,0 18 4,-17 0-2,0 0 9,-1 0-8</inkml:trace>
    </iact:actionData>
  </iact:action>
  <iact:action type="add" startTime="130144">
    <iact:property name="dataType"/>
    <iact:actionData xml:id="d39">
      <inkml:trace xmlns:inkml="http://www.w3.org/2003/InkML" xml:id="stk34" contextRef="#ctx0" brushRef="#br0">1782 13388 0,'0'0'2,"0"70"4,-18 1 1,0 35 2,-17 17-1,0-34-1,-1 16 0,1-34 3,-18-1-2,18-17 0,35-17-2,-18-36 5,1 17-6,17-70 61,35-17-56</inkml:trace>
    </iact:actionData>
  </iact:action>
  <iact:action type="add" startTime="130330">
    <iact:property name="dataType"/>
    <iact:actionData xml:id="d40">
      <inkml:trace xmlns:inkml="http://www.w3.org/2003/InkML" xml:id="stk35" contextRef="#ctx0" brushRef="#br0">1605 13847 0,'177'-283'24,"-354"566"-24,371-619 5,-159 319 4,-17-1-1,0 0-1,-18 1 0,17 17 12,1 0 5,17 35-19,1 0 3,-1 71 0,-18 18 1,-17-71 1,0 35-5,0-35 6,0-18-5,0-17 4,0-54 53,18-69-54,-18-19-1,35 18-3,1 36 5,17-36-3,-36 71 3,18-1-2,-17 1 0</inkml:trace>
    </iact:actionData>
  </iact:action>
  <iact:action type="add" startTime="130652">
    <iact:property name="dataType"/>
    <iact:actionData xml:id="d41">
      <inkml:trace xmlns:inkml="http://www.w3.org/2003/InkML" xml:id="stk36" contextRef="#ctx0" brushRef="#br0">2258 13335 0,'0'0'1,"17"0"26,1 53-18,0-18-3,17 36 3,-17-18 0,-1 0-4,-17-1 6,0 1-4,0-17-2,0 17 6,18-53-6,0 35 4,-18-17 2,17-18-4,1 0 0</inkml:trace>
    </iact:actionData>
  </iact:action>
  <iact:action type="add" startTime="130945">
    <iact:property name="dataType"/>
    <iact:actionData xml:id="d42">
      <inkml:trace xmlns:inkml="http://www.w3.org/2003/InkML" xml:id="stk37" contextRef="#ctx0" brushRef="#br0">2875 13335 0,'0'0'1,"0"-18"4,0 1 5,-18 17-2,1 0 0,-1 0 6,1 0 1,-1 0-7,-35 0 1,18 0-1,-1 17 3,-34 1-5,17 35 3,-18-18-1,-17 53-3,35-17 6,0 35-6,0 17 6,18 1-2,35-36-1,0-35-1,18 0-2,-1-18 8,19-17-7,17-18 1,-36 0 2,19 0-3,17 0 4,-1-18-5,19-35 5,17-53-3,-35 0 3,-35 1-5,17 52 6,-35 0-5,0 0 4,0 18-5,0 17 5,0 0-3,0 36 48,18 17-44,-1 18-1,1 0-5,-18-35 4,0-1-1,18 1 2,-18 0 10</inkml:trace>
    </iact:actionData>
  </iact:action>
  <iact:action type="add" startTime="131409">
    <iact:property name="dataType"/>
    <iact:actionData xml:id="d43">
      <inkml:trace xmlns:inkml="http://www.w3.org/2003/InkML" xml:id="stk38" contextRef="#ctx0" brushRef="#br0">2822 13794 0,'18'0'19</inkml:trace>
    </iact:actionData>
  </iact:action>
  <iact:action type="add" startTime="131547">
    <iact:property name="dataType"/>
    <iact:actionData xml:id="d44">
      <inkml:trace xmlns:inkml="http://www.w3.org/2003/InkML" xml:id="stk39" contextRef="#ctx0" brushRef="#br0">2910 13423 0,'18'0'13,"0"0"-2,17 0 1,18 18-1,0 17-5,-18 0 3,0 1-4,18-1 6,-17 18-3,-1 0 0,0 17-2,0 1 6,-17-1-8,0-34 5,-1-1 2,-17 0-4,0-17 24</inkml:trace>
    </iact:actionData>
  </iact:action>
  <iact:action type="add" startTime="131741">
    <iact:property name="dataType"/>
    <iact:actionData xml:id="d45">
      <inkml:trace xmlns:inkml="http://www.w3.org/2003/InkML" xml:id="stk40" contextRef="#ctx0" brushRef="#br0">3404 14023 0,'0'-18'19</inkml:trace>
    </iact:actionData>
  </iact:action>
  <iact:action type="add" startTime="131908">
    <iact:property name="dataType"/>
    <iact:actionData xml:id="d46">
      <inkml:trace xmlns:inkml="http://www.w3.org/2003/InkML" xml:id="stk41" contextRef="#ctx0" brushRef="#br0">3246 13441 0,'-18'35'5,"-17"0"3,-1 18 0,-17 53-2,1-53 1,-1 18 5,17-18-8,1 17 6,0-52-4,17 17 2,18-17 0,0-1 0,35-17 64</inkml:trace>
    </iact:actionData>
  </iact:action>
  <iact:action type="add" startTime="132321">
    <iact:property name="dataType"/>
    <iact:actionData xml:id="d47">
      <inkml:trace xmlns:inkml="http://www.w3.org/2003/InkML" xml:id="stk42" contextRef="#ctx0" brushRef="#br0">3986 13212 0,'0'-18'24,"0"0"27,0 1-43,-53-1-2,36-17 3,-18 17-2,35 0 2,-36 18-5,19 0 20,17 18 3,-18 35-21,18 0 4,0 70-2,0-70 0,0 18-3,0-1 7,18-34-7,-1-1 5,-17 0-5,0-17 6,0-1 2,0 1 5,0 0-11,0-1 8,-17-17 34,-1 0-6,18 18-28,0 0-5,0-1-4,0 36 0,0 35 4,0 18-4,0 53 4,0-18-4,0 18 1,-18-36 2,1-34-2,-1-37 3,0-16-4,18-19 1,0 19 3,0-54 70,0-35-74,0 0 3,0 0 1</inkml:trace>
    </iact:actionData>
  </iact:action>
  <iact:action type="add" startTime="133272">
    <iact:property name="dataType"/>
    <iact:actionData xml:id="d48">
      <inkml:trace xmlns:inkml="http://www.w3.org/2003/InkML" xml:id="stk43" contextRef="#ctx0" brushRef="#br0">4727 13564 0,'-53'-17'56,"18"17"-45,-18-18-4,18 0 3,17 18-7,1 0 16,-1 0-2,18 18-9,-18 17-4,1 18 8,-19 18-5,19-1-1,-19-17 4,36-35-5,0 17 6,0 18-5,0-35 5,0 17-6,18 0 5,17 1-4,-35-19 4,36 18-4,17-35 1,-1 18 12,-34-18-12,17 18-1,18-18 4,-17 0-3,16 0 1,-16 0-1,-19 0 2,1-18-2,0 18 2,-18-35-2,17 17 1,-17 1 1,0-19-1</inkml:trace>
    </iact:actionData>
  </iact:action>
  <iact:action type="add" startTime="136217">
    <iact:property name="dataType"/>
    <iact:actionData xml:id="d49">
      <inkml:trace xmlns:inkml="http://www.w3.org/2003/InkML" xml:id="stk44" contextRef="#ctx0" brushRef="#br0">5415 13212 0,'-17'0'15,"-1"0"3,0 0-11,1 0 21,-1 0-7,0 0 11,1 0-14,-1 0 10,0 0-9,18 17-11,-17-17 5,-1 0 12,0 0-18,1 0 27,-1 18-28,18-1 115,0 1-114,0 35 5,0 0-6,0 0 3,0 35-4,0-35 7,0 17-6,0 1 3,-17 17-2,-1-52 3,18 16-3,-35 1 1,35 0 0,0-17 7,-18-19-5,53-17 124,-17 0-127,0 0 3,-1 18-4,1-18 4,-1 0-2,1 0-1,17 0 3,1 0-3,-19 0 2,36 0-2,-17 0-2,-19 0 5,18 0-1</inkml:trace>
    </iact:actionData>
  </iact:action>
  <iact:action type="add" startTime="137281">
    <iact:property name="dataType"/>
    <iact:actionData xml:id="d50">
      <inkml:trace xmlns:inkml="http://www.w3.org/2003/InkML" xml:id="stk45" contextRef="#ctx0" brushRef="#br0">5927 13317 0,'-18'0'58,"0"0"-52,1 0 7,-1 18-7,-17 35 2,17-18-1,-17 18 3,0 18-4,17 52 3,0-52-1,1-1 0,17 1-1,0-36 2,0 0-2,17 18 2,19-17-2,-19-19 2,1-17 4,0 0-5,-1 0 10,1 0-11,-1 0 2,1 0-3,0 0 4,-1 0-2,1 0 1,0-17 12,-18-1-11,0-17-2,0-1 0,0 19-2,0-1 2,0 0 0,-18 18 3,-17 0 2,17 0-3,-17 0-5,0 0 6,17 0 4,0 0-5</inkml:trace>
    </iact:actionData>
  </iact:action>
  <iact:action type="add" startTime="137954">
    <iact:property name="dataType"/>
    <iact:actionData xml:id="d51">
      <inkml:trace xmlns:inkml="http://www.w3.org/2003/InkML" xml:id="stk46" contextRef="#ctx0" brushRef="#br0">6103 13247 0,'18'0'17,"-1"0"0,1 0 8,0 0-21,-1 0 7,1 0 21,0 0-24,-18 17 17,17 1-9,-17 0-11,18 17 12,-18 18-10,17 17 3,-17 19-4,0-1 4,-35 35-3,18 1 2,-1-1-2,0 1 2,1-18-2,-1-54 2,18-16-3,0-19 4,-18-17 29,1 0-33,-19-35 6,-17 0-5,18 17 2,18 18-2,-1 0 2,0 0 5,18-17-6,-17 17-1</inkml:trace>
    </iact:actionData>
  </iact:action>
  <iact:action type="add" startTime="138594">
    <iact:property name="dataType"/>
    <iact:actionData xml:id="d52">
      <inkml:trace xmlns:inkml="http://www.w3.org/2003/InkML" xml:id="stk47" contextRef="#ctx0" brushRef="#br0">6809 13194 0,'-18'0'18,"0"0"-12,-17 0 3,0 0 1,17 0-7,0 18 5,1-18 3,17 17 31,-18 1-26,18 17-9,0 18 1,0 0-1,0 17 2,0 19-1,-17-1-3,-1 18 6,0-18-3,-17-18 0,17 1 0,18 0-1,0-36-1,-17 18 5,17 0-6,0-36 3,17 1 0,1 0 3,0-1-3,-1-17 31,36-17-33,-18-19 5,18-34-2</inkml:trace>
    </iact:actionData>
  </iact:action>
  <iact:action type="add" startTime="139082">
    <iact:property name="dataType"/>
    <iact:actionData xml:id="d53">
      <inkml:trace xmlns:inkml="http://www.w3.org/2003/InkML" xml:id="stk48" contextRef="#ctx0" brushRef="#br0">7073 13070 0,'0'18'19,"0"0"-11,0 52-4,-35 1 5,0 52-1,-1 1 2,19-18-5,-1 17 5,18-52-1,0-18-2,18 17 1,-1-17-1,19 0 4,-19-18-5,1-17 1,17-1 1,0 1-1,-17-18 6,0 18-8,-1-18 3,1 0 7,-18-18-4,18-17-3</inkml:trace>
    </iact:actionData>
  </iact:action>
  <iact:action type="add" startTime="139301">
    <iact:property name="dataType"/>
    <iact:actionData xml:id="d54">
      <inkml:trace xmlns:inkml="http://www.w3.org/2003/InkML" xml:id="stk49" contextRef="#ctx0" brushRef="#br0">7197 14023 0,'0'-35'2,"0"70"0,0-123 24,-53-53-25,-18 105 4,36 19 6,0-1-3,17 18-1,0 0 1,1 0-1,-19 0 4,19 0 26,17 18-20</inkml:trace>
    </iact:actionData>
  </iact:action>
  <iact:action type="add" startTime="139746">
    <iact:property name="dataType"/>
    <iact:actionData xml:id="d55">
      <inkml:trace xmlns:inkml="http://www.w3.org/2003/InkML" xml:id="stk50" contextRef="#ctx0" brushRef="#br0">7391 12947 0,'17'0'43,"-17"-18"-21,18 18-12,0 0 11,-1 0-14,1 0 2,0 0 18,-1 0-20,1 0 33,17 0-18,-35 18-11,18 0-4,-1-1 0,1-17 2,-18 18 87,0-1-87,0 19 6,0 34-10,0 19 7,0-1-7,0 35 3,0-17-1,0 0 4,0-53-6,0 35 5,0-35-3,0 0 2,0-18 5,0-17-2,0-1 9,-18 1-11,1-18 3,-19 0-5,1 18 2,-71-1-4,53 1 2,0 0 1,1-1-2,16 1 2,36-1 17</inkml:trace>
    </iact:actionData>
  </iact:action>
  <iact:action type="add" startTime="140739">
    <iact:property name="dataType"/>
    <iact:actionData xml:id="d56">
      <inkml:trace xmlns:inkml="http://www.w3.org/2003/InkML" xml:id="stk51" contextRef="#ctx0" brushRef="#br0">8061 13899 0,'0'0'1,"0"36"8,0-1-3,-18 18 2,-17-18-1,17-17 1,1 17 0,-19 0-1,19-17 1,-1-18 1,18 18-2</inkml:trace>
    </iact:actionData>
  </iact:action>
  <iact:action type="add" startTime="141173">
    <iact:property name="dataType"/>
    <iact:actionData xml:id="d57">
      <inkml:trace xmlns:inkml="http://www.w3.org/2003/InkML" xml:id="stk52" contextRef="#ctx0" brushRef="#br0">8714 13229 0,'0'-17'21,"-18"17"-3,0 0-10,-17 0-3,17 0 7,-17 0-5,0 0 8,17 0-9,1 17 3,-1-17 1,-17 53-2,17-35 1,0 52-3,1-17 0,-19 18 3,19-1-2,17 18 6,0-35-11,0 18 8,35 0-3,0-36 5,-17-18-8,17 1 3,1-18 4,-19 0-5,36 0 2,18 0 1,-36 0-1,36 0-1,-19 0 1</inkml:trace>
    </iact:actionData>
  </iact:action>
  <iact:action type="add" startTime="141462">
    <iact:property name="dataType"/>
    <iact:actionData xml:id="d58">
      <inkml:trace xmlns:inkml="http://www.w3.org/2003/InkML" xml:id="stk53" contextRef="#ctx0" brushRef="#br0">8855 13917 0,'35'0'22,"-17"0"-21,-71 0 0,123-18 3,-70-17 6</inkml:trace>
    </iact:actionData>
  </iact:action>
  <iact:action type="add" startTime="141749">
    <iact:property name="dataType"/>
    <iact:actionData xml:id="d59">
      <inkml:trace xmlns:inkml="http://www.w3.org/2003/InkML" xml:id="stk54" contextRef="#ctx0" brushRef="#br0">9243 13088 0,'0'0'3,"-18"0"1,0 0 1,1 0 4,-18 0 0,-1 0-3,19 0 3,-1 0 51,0 0 27,18 53-80,-17-18 1,-1 36 0,0-1-2,18 54 1,0-1 5</inkml:trace>
    </iact:actionData>
  </iact:action>
  <iact:action type="add" startTime="142004">
    <iact:property name="dataType"/>
    <iact:actionData xml:id="d60">
      <inkml:trace xmlns:inkml="http://www.w3.org/2003/InkML" xml:id="stk55" contextRef="#ctx0" brushRef="#br0">9013 13670 0,'0'124'2,"0"-248"-1,0 442 27,36-318 183,-19 0-197,19 0-6,-1 0-1,0 0 0,-17 0 1,-1 0 1,1 0 6,0 0-3,-1 0 28</inkml:trace>
    </iact:actionData>
  </iact:action>
  <iact:action type="add" startTime="143004">
    <iact:property name="dataType"/>
    <iact:actionData xml:id="d61">
      <inkml:trace xmlns:inkml="http://www.w3.org/2003/InkML" xml:id="stk56" contextRef="#ctx0" brushRef="#br0">9260 13194 0,'18'-18'88,"0"18"-81,-1 0 4,1-17-3,17 17-3,-17 0 7,17-18-8,0 18 4,-17-18 1,0 18 2,-1 0-6,1 0 11,0 0 170,-1 18-168,-17 0-3,0-1 17,0 19-25,0-19-1,0 36 0,0 0 3,0-18 1,0 18-4,0 0 4,0-18-3,0 18 3,0-35-6,0 0 16,0-1 36,0 1-44,18-1 7,-36 36-10</inkml:trace>
    </iact:actionData>
  </iact:action>
  <iact:action type="add" startTime="143821">
    <iact:property name="dataType"/>
    <iact:actionData xml:id="d62">
      <inkml:trace xmlns:inkml="http://www.w3.org/2003/InkML" xml:id="stk57" contextRef="#ctx0" brushRef="#br0">9578 12841 0,'18'-18'57,"-1"18"-49,1 0-3,-1 0 33,-17 18 3,18 0-24,0 17 2,-1 0-11,1 1-1,0-1 2,-18-18-1,0 1 0,0 17 37,0 1-25,0 34-15,0 18 2,0-35 1,0 18-1,17 17 1,-17 18 2,0-18-4,0-35 4,0-18-4,0 1 3,0-19-2,0 1 6,0 0-8,0-1 19,0 1-7,-17-18-9,-1 0-2,-17 17 5,-36-17-4,54 0 1,-36 18 0,17-18-1</inkml:trace>
    </iact:actionData>
  </iact:action>
  <iact:action type="add" startTime="144607">
    <iact:property name="dataType"/>
    <iact:actionData xml:id="d63">
      <inkml:trace xmlns:inkml="http://www.w3.org/2003/InkML" xml:id="stk58" contextRef="#ctx0" brushRef="#br0">10142 12912 0,'0'0'3,"-35"0"9,17 0-8,1 0 9,-1 0-6,1 0 2,-19 17 27,36 1-25,0 35 6,-17-18-14,17 18 9,0 0-6,0 18 0,-18 17 3,0 18 1,18-1-4,-17 19 4,-1-54-5,18-34 8,0-19-8,0 1 12,35-36 45,-17 18-54,17-70-1</inkml:trace>
    </iact:actionData>
  </iact:action>
  <iact:action type="add" startTime="145044">
    <iact:property name="dataType"/>
    <iact:actionData xml:id="d64">
      <inkml:trace xmlns:inkml="http://www.w3.org/2003/InkML" xml:id="stk59" contextRef="#ctx0" brushRef="#br0">10354 13000 0,'0'17'19,"-18"-17"-12,18 36-2,0-1 6,-17-35-3,17 18-3,0-1 6,0 19-3,0-1-3,0-17 2,17 17 2,19 18 3,-19-18-7,1 0 9,17 1-5,-17-36-1,-18 17-1,35 1 3,0 17-1,-17-35-2,17 0-1,-35 18 4,0-1 44,0 1-46,-53 17 9,18-17-9,0 0 0,-36-1 0,-17-17-1,35 0 1,0 0 0,36 0 1,-19 0-2,19 0 2,17-17 31,0-1-30</inkml:trace>
    </iact:actionData>
  </iact:action>
  <iact:action type="add" startTime="145551">
    <iact:property name="dataType"/>
    <iact:actionData xml:id="d65">
      <inkml:trace xmlns:inkml="http://www.w3.org/2003/InkML" xml:id="stk60" contextRef="#ctx0" brushRef="#br0">10301 13053 0,'18'0'25,"17"-18"-10,0 18-8,-17 0 10</inkml:trace>
    </iact:actionData>
  </iact:action>
  <iact:action type="add" startTime="145635">
    <iact:property name="dataType"/>
    <iact:actionData xml:id="d66">
      <inkml:trace xmlns:inkml="http://www.w3.org/2003/InkML" xml:id="stk61" contextRef="#ctx0" brushRef="#br0">10425 13035 0,'0'0'2</inkml:trace>
    </iact:actionData>
  </iact:action>
  <iact:action type="add" startTime="145781">
    <iact:property name="dataType"/>
    <iact:actionData xml:id="d67">
      <inkml:trace xmlns:inkml="http://www.w3.org/2003/InkML" xml:id="stk62" contextRef="#ctx0" brushRef="#br0">10477 12894 0,'18'-18'23,"0"18"-15,-1-17 2,36 17 5</inkml:trace>
    </iact:actionData>
  </iact:action>
  <iact:action type="add" startTime="145854">
    <iact:property name="dataType"/>
    <iact:actionData xml:id="d68">
      <inkml:trace xmlns:inkml="http://www.w3.org/2003/InkML" xml:id="stk63" contextRef="#ctx0" brushRef="#br0">10583 12841 0,'0'0'3,"124"-18"28,-89 1-26,-17 17 1,-1 0 14,-17 17 84,0 19-95,0 17-2,0-18 3,0 18-4,0 35 3,0-17-2,0 17 1,0 0 0,0 0 0,0-35-1,0-18 3,0-17-3,18 0 8,-18-1-5,0 1 10,0 0 36,-35-1-28,-1-17-21,19 18 2,-18-1-2</inkml:trace>
    </iact:actionData>
  </iact:action>
  <iact:action type="add" startTime="146509">
    <iact:property name="dataType"/>
    <iact:actionData xml:id="d69">
      <inkml:trace xmlns:inkml="http://www.w3.org/2003/InkML" xml:id="stk64" contextRef="#ctx0" brushRef="#br0">10989 12400 0,'0'0'2,"35"0"56,-35 18-52,36 35-2,-19 0 8,-17 0-4,0-1-1,0 19 3,0-36-1,18 1-7,-18-19 10,17 1-3,1-1-1,0 1 0,-1 0 0,19-1 0,-1-17 0,0 0-1,1 0 2,-19 0-6,-17 18 138,0 35-134,0 0-1,0 70 3,0-17 0,0 53-1,0-36-2,0 1 3,0-36-3,0-35 4,0-18-4,0-17 4,18-18 47,-36 0-20,-17 0-27</inkml:trace>
    </iact:actionData>
  </iact:action>
  <iact:action type="add" startTime="156479">
    <iact:property name="dataType"/>
    <iact:actionData xml:id="d70">
      <inkml:trace xmlns:inkml="http://www.w3.org/2003/InkML" xml:id="stk65" contextRef="#ctx0" brushRef="#br0">6085 14570 0,'-35'17'33,"0"1"-25,-18 0 0,-53 17-1,53 0 3,-35 0-3,35-17 1,18 0-2,0 17 5,-18 0-4,35 1 2,-17 16-3,-1 1 4,19-17-4,17-19 3,-18 36-2,18-17 2,0-19 15,53-17-8,-35 0-7,52 0-1,1 0-1,17-17 1,35 17 1,54-53-2,-1 53 2,1 0-4,-19 0 6,-34-18-4,-36 18 1,-53-18 0,-35 1 15,0-1-13,0 0 3,0-17-5,-17 17 2</inkml:trace>
    </iact:actionData>
  </iact:action>
  <iact:action type="add" startTime="157015">
    <iact:property name="dataType"/>
    <iact:actionData xml:id="d71">
      <inkml:trace xmlns:inkml="http://www.w3.org/2003/InkML" xml:id="stk66" contextRef="#ctx0" brushRef="#br0">6315 14605 0,'0'35'16,"-18"18"-6,0 35-2,-17 1 1,0 69-1,35-69-1,0 34 1,0-52-1,0-36 2,0-18-1,0 1 0</inkml:trace>
    </iact:actionData>
  </iact:action>
  <iact:action type="add" startTime="159243">
    <iact:property name="dataType"/>
    <iact:actionData xml:id="d72">
      <inkml:trace xmlns:inkml="http://www.w3.org/2003/InkML" xml:id="stk67" contextRef="#ctx0" brushRef="#br0">9225 14429 0,'-18'0'37,"1"0"-21,-1 17-9,18 1 3,-17-18-1,-19 18-2,19 17 0,-19-18 2,-17 36-2,-17-17 2,-18 34-2,17-35 2,-35 54-1,89-54 0,-36-17 0,35-18 1,0 35-2,18-18 57,0 1-47,0 0-1,18-18-3,0 17-3,17-17-3,18 0 0,35 0 3,0 0-4,36 0 4,-1-17-3,1-1 1,17-17-1,-35 17 3,-18-35-4,-18 53 4,-52-17-4,17-1 3,-35 0 0,18 18 15</inkml:trace>
    </iact:actionData>
  </iact:action>
  <iact:action type="add" startTime="159952">
    <iact:property name="dataType"/>
    <iact:actionData xml:id="d73">
      <inkml:trace xmlns:inkml="http://www.w3.org/2003/InkML" xml:id="stk68" contextRef="#ctx0" brushRef="#br0">9260 14323 0,'0'17'50,"0"36"-44,0 18 3,0-1-1,0-17 1,18 18-2,0 52 1,17 1 1,-35-36-1,0 18-1,0 0 2,0 0-1,0-54 0,0 1 0,0-17 0,0-19 21</inkml:trace>
    </iact:actionData>
  </iact:action>
  <iact:action type="add" startTime="163826">
    <iact:property name="dataType"/>
    <iact:actionData xml:id="d74">
      <inkml:trace xmlns:inkml="http://www.w3.org/2003/InkML" xml:id="stk69" contextRef="#ctx0" brushRef="#br0">6438 13000 0,'0'0'1,"-35"-18"6,17 1-1,1-1 2,-19 18 2,19-18-2,-36 1 0,18-1-2,17 0 2,-35 1 0,-18-19 2,18 19-3,-17-1 2,-18 1-2,0 17 0,17 0 1,-17 0 2,-36 0-4,36 0 2,-35 0 1,-1 0 0,36 0-1,-35 17 0,-1 36 0,53-18 1,-34-17-4,16 17 6,19 1-4,-18-1 1,52 0 0,-34 0 0,17 18 0,0-35 0,-17 35 0,34 17 1,1-17-2,17 36 2,1-37-2,-1 19 2,18 17-2,0-17 0,0-18 3,0 17-5,0 1 5,53-1-3,18 36 3,34 0-4,19-18 3,17 53-3,53-17 5,-35-18-5,35-36 3,-18 54-1,18-71 0,18-18-2,-53 35 4,-18-52-4,-18 0 4,-35-18-4,18 35 4,-35-35-4,17 18 4,-35-18-2,53 17 0,-18 1 1,18 17-2,35-35 1,-35 35 1,-18-35-1,35 0 0,-70 0-1,18 0 3,17 0-4,-17-35 3,-1 18-1,1-19 0,17-34-1,-35 17 2,0 0-2,0-18 3,-1-17-4,-34 18 3,35-1-2,-18 18-1,-17 0 4,17 18-4,-17 0 5,0-18-5,-1 0 4,1 0-5,-1-53 3,1 18 0,-18 0 2,0-36-4,0 18 4,-35 18-3,-36-18 2,18 36-2,18-18 2,-18 17-1,-35-35 1,0 36-4,0-107 5,-18 71-4,0 36 4,-35-54-2,-18 54 0,0-18 0,36 52 0,-1-17 0,18 36 0,18 17 0,18 0 1,-36 0-4,35 0 5,18 0-2,1 0-3,-1 0 6,17 0-2,1 17-4,0-17 6,17 0 66</inkml:trace>
    </iact:actionData>
  </iact:action>
  <iact:action type="add" startTime="172989">
    <iact:property name="dataType"/>
    <iact:actionData xml:id="d75">
      <inkml:trace xmlns:inkml="http://www.w3.org/2003/InkML" xml:id="stk70" contextRef="#ctx0" brushRef="#br0">24430 13829 0,'0'0'3,"-53"-18"0,35 1 7,-35 17-2,18 0 0,0 0 0,-18 0 0,18 0 0,-1 0 0,1 0 0,17 0 1,-17 0-2,18 0 2,-1 0-2,-17 0 1,-1 0 0,19 0 1,-19 0-2,1 17 2,17 1-2,-52 17 2,17-17-2,18 17 0,-36 0 2,18 1 0,18-19-2,0 1-1,-1 17 4,1-17-4,18 17 4,17 0 7,0-17-12,0 17 5,0 1-2,0-1 7,17-18-6,1-17-1,-1 18 0,36 0-2,0-1 4,-17 1-2,16 0-2,19-1 4,-18-17-1,17 36-2,-34-19 2,17-17-4,0 18 6,0-18-4,17 0 2,36 0-2,-18 0 1,36 0 0,-19 0 1,1 0-2,-18 0 2,-17 0-2,-36 0 3,18-18-4,-18 18 0,-35-17 4,18-1-3,0 18 2,-18-35-2,17-18 1,-17 35 0,36-35-2,-36 0 3,0 18 1,0 0-3,0-18 3,0 35-4,-18-35 3,0 0-3,1 18 5,-1 17-6,-17-17 5,-18 18-3,35-1 2,-35 18-3,0 0 4,-17-18-4,35 18 4,-18 0-2,0 0 0,35 0 7,0 0-6</inkml:trace>
    </iact:actionData>
  </iact:action>
  <iact:action type="add" startTime="173739">
    <iact:property name="dataType"/>
    <iact:actionData xml:id="d76">
      <inkml:trace xmlns:inkml="http://www.w3.org/2003/InkML" xml:id="stk71" contextRef="#ctx0" brushRef="#br0">24447 13811 0</inkml:trace>
    </iact:actionData>
  </iact:action>
  <iact:action type="remove" startTime="175178">
    <iact:property name="style" value="instant"/>
    <iact:actionData xml:id="d77" ref="#d10"/>
    <iact:actionData xml:id="d78" ref="#d11"/>
    <iact:actionData xml:id="d79" ref="#d12"/>
    <iact:actionData xml:id="d80" ref="#d13"/>
    <iact:actionData xml:id="d81" ref="#d14"/>
    <iact:actionData xml:id="d82" ref="#d15"/>
    <iact:actionData xml:id="d83" ref="#d16"/>
    <iact:actionData xml:id="d84" ref="#d17"/>
    <iact:actionData xml:id="d85" ref="#d18"/>
    <iact:actionData xml:id="d86" ref="#d19"/>
    <iact:actionData xml:id="d87" ref="#d20"/>
    <iact:actionData xml:id="d88" ref="#d21"/>
    <iact:actionData xml:id="d89" ref="#d22"/>
    <iact:actionData xml:id="d90" ref="#d23"/>
    <iact:actionData xml:id="d91" ref="#d24"/>
    <iact:actionData xml:id="d92" ref="#d25"/>
    <iact:actionData xml:id="d93" ref="#d26"/>
    <iact:actionData xml:id="d94" ref="#d27"/>
    <iact:actionData xml:id="d95" ref="#d28"/>
    <iact:actionData xml:id="d96" ref="#d29"/>
    <iact:actionData xml:id="d97" ref="#d30"/>
    <iact:actionData xml:id="d98" ref="#d31"/>
    <iact:actionData xml:id="d99" ref="#d32"/>
    <iact:actionData xml:id="d100" ref="#d33"/>
    <iact:actionData xml:id="d101" ref="#d34"/>
    <iact:actionData xml:id="d102" ref="#d35"/>
    <iact:actionData xml:id="d103" ref="#d36"/>
    <iact:actionData xml:id="d104" ref="#d37"/>
    <iact:actionData xml:id="d105" ref="#d38"/>
    <iact:actionData xml:id="d106" ref="#d39"/>
    <iact:actionData xml:id="d107" ref="#d40"/>
    <iact:actionData xml:id="d108" ref="#d41"/>
    <iact:actionData xml:id="d109" ref="#d42"/>
    <iact:actionData xml:id="d110" ref="#d43"/>
    <iact:actionData xml:id="d111" ref="#d44"/>
    <iact:actionData xml:id="d112" ref="#d45"/>
    <iact:actionData xml:id="d113" ref="#d46"/>
    <iact:actionData xml:id="d114" ref="#d47"/>
    <iact:actionData xml:id="d115" ref="#d48"/>
    <iact:actionData xml:id="d116" ref="#d49"/>
    <iact:actionData xml:id="d117" ref="#d50"/>
    <iact:actionData xml:id="d118" ref="#d51"/>
    <iact:actionData xml:id="d119" ref="#d52"/>
    <iact:actionData xml:id="d120" ref="#d53"/>
    <iact:actionData xml:id="d121" ref="#d54"/>
    <iact:actionData xml:id="d122" ref="#d55"/>
    <iact:actionData xml:id="d123" ref="#d56"/>
    <iact:actionData xml:id="d124" ref="#d57"/>
    <iact:actionData xml:id="d125" ref="#d58"/>
    <iact:actionData xml:id="d126" ref="#d59"/>
    <iact:actionData xml:id="d127" ref="#d60"/>
    <iact:actionData xml:id="d128" ref="#d61"/>
    <iact:actionData xml:id="d129" ref="#d62"/>
    <iact:actionData xml:id="d130" ref="#d63"/>
    <iact:actionData xml:id="d131" ref="#d64"/>
    <iact:actionData xml:id="d132" ref="#d65"/>
    <iact:actionData xml:id="d133" ref="#d66"/>
    <iact:actionData xml:id="d134" ref="#d67"/>
    <iact:actionData xml:id="d135" ref="#d68"/>
    <iact:actionData xml:id="d136" ref="#d69"/>
    <iact:actionData xml:id="d137" ref="#d70"/>
    <iact:actionData xml:id="d138" ref="#d71"/>
    <iact:actionData xml:id="d139" ref="#d72"/>
    <iact:actionData xml:id="d140" ref="#d73"/>
    <iact:actionData xml:id="d141" ref="#d74"/>
    <iact:actionData xml:id="d142" ref="#d75"/>
    <iact:actionData xml:id="d143" ref="#d76"/>
  </iact:action>
  <iact:action type="add" startTime="188521">
    <iact:property name="dataType"/>
    <iact:actionData xml:id="d144">
      <inkml:trace xmlns:inkml="http://www.w3.org/2003/InkML" xml:id="stk72" contextRef="#ctx0" brushRef="#br0">1870 11324 0,'-18'0'80,"0"0"-73,18-17 3,-35 17-4,18-18 4,-1 18-4,-35 0 4,35 0-2,-17 0 0,0 0 0,0 0 7,17 0-7,-17 0 1,-18 0-1,17 0 0,-17 18 1,18-1-1,18-17-1,-19 18 7,36 17-4,-35 0-2,17 1-2,1 34 4,17 1-3,-53-1 0,18 1 2,17-1-2,18-34 2,0-1 0,0 0-1,0 1-2,0-19 4,18 18-5,34 1 5,1-19-3,0 19 3,-17-19-4,34-17 4,-17 18-1,-18-18-4,18 0 3,18 0 2,-1 0-3,19 0 1,-19 0-1,18-18 2,0-17-1,-17 0 1,-53 35-3,-1-18 5</inkml:trace>
    </iact:actionData>
  </iact:action>
  <iact:action type="add" startTime="189027">
    <iact:property name="dataType"/>
    <iact:actionData xml:id="d145">
      <inkml:trace xmlns:inkml="http://www.w3.org/2003/InkML" xml:id="stk73" contextRef="#ctx0" brushRef="#br0">2170 11977 0,'0'0'2,"0"-35"3,0-1 2,0-17 12,0 18-11</inkml:trace>
    </iact:actionData>
  </iact:action>
  <iact:action type="add" startTime="189251">
    <iact:property name="dataType"/>
    <iact:actionData xml:id="d146">
      <inkml:trace xmlns:inkml="http://www.w3.org/2003/InkML" xml:id="stk74" contextRef="#ctx0" brushRef="#br0">2699 11183 0,'0'-18'9,"-18"18"-2,-35 0 2,0 0-3,0 0 4,-17 0-2,35 0 0,17 0-1,-17 0 2,17 0 47,0 0-29,18 36-22,0 17 4,0-18-4,0 35 6,18 1-5,-18 17 4,0-35-3,18 18 0,-18-18 3,0-1-3,0 37 1,-36-36-2,36 17 4,-17-35 0,17-17-4,0 0 0,0-1 11,17-17 32,1 0-42</inkml:trace>
    </iact:actionData>
  </iact:action>
  <iact:action type="add" startTime="189610">
    <iact:property name="dataType"/>
    <iact:actionData xml:id="d147">
      <inkml:trace xmlns:inkml="http://www.w3.org/2003/InkML" xml:id="stk75" contextRef="#ctx0" brushRef="#br0">2364 12047 0,'0'0'1,"70"0"5,1 0 5,17 0-5,35-35 4</inkml:trace>
    </iact:actionData>
  </iact:action>
  <iact:action type="add" startTime="189802">
    <iact:property name="dataType"/>
    <iact:actionData xml:id="d148">
      <inkml:trace xmlns:inkml="http://www.w3.org/2003/InkML" xml:id="stk76" contextRef="#ctx0" brushRef="#br0">3140 11060 0,'-18'35'25,"-35"0"-17,0 36-2,-17 35 5,-19 17-6,37-17 5,-19 0-4,53-36 5,18-35-6,0 1 5,0 17-4,18-18 11,0-17-9,17-1 3,18 1-4,-36-18 1,1 0 0,0 0-1,-1 0 2,19 0 5,-19 0-4,19-18-2,-1-17 0,-17-36-1,-18 54 1</inkml:trace>
    </iact:actionData>
  </iact:action>
  <iact:action type="add" startTime="190068">
    <iact:property name="dataType"/>
    <iact:actionData xml:id="d149">
      <inkml:trace xmlns:inkml="http://www.w3.org/2003/InkML" xml:id="stk77" contextRef="#ctx0" brushRef="#br0">2981 11606 0,'0'0'2,"-35"-35"2,-1 17 5</inkml:trace>
    </iact:actionData>
  </iact:action>
  <iact:action type="add" startTime="190091">
    <iact:property name="dataType"/>
    <iact:actionData xml:id="d150">
      <inkml:trace xmlns:inkml="http://www.w3.org/2003/InkML" xml:id="stk78" contextRef="#ctx0" brushRef="#br0">2875 11553 0,'0'0'1,"-18"0"5,1 0 5,-1 0-8,1 0 16,-19 0-2,19 0-5,-1 0-2,0 18-1</inkml:trace>
    </iact:actionData>
  </iact:action>
  <iact:action type="add" startTime="190202">
    <iact:property name="dataType"/>
    <iact:actionData xml:id="d151">
      <inkml:trace xmlns:inkml="http://www.w3.org/2003/InkML" xml:id="stk79" contextRef="#ctx0" brushRef="#br0">2716 11571 0</inkml:trace>
    </iact:actionData>
  </iact:action>
  <iact:action type="add" startTime="190355">
    <iact:property name="dataType"/>
    <iact:actionData xml:id="d152">
      <inkml:trace xmlns:inkml="http://www.w3.org/2003/InkML" xml:id="stk80" contextRef="#ctx0" brushRef="#br0">3422 10936 0,'18'-18'5,"-1"18"13,1 0-3,17 0-3,0 0-8,71 18 8,-18 0-8,-35-1 7,-35-17-4,17 18 2,-35 0 38,0-1-38,0 19-3,0 16 4,0-16-4,0 70 4,-17-18-4,-19 35 3,-17 36-2,18-36 2,0 36-2,0-35 2,17-36-3,0 18 4,18-71-1,-17 0-1,17-17-2,-18 0 3,0-18 13,-17 0-14,17-18 0,-52-17 2,-36-1-4,0-34 5,0 17-3,36-18 1,35 18-2,-1-17 1</inkml:trace>
    </iact:actionData>
  </iact:action>
  <iact:action type="add" startTime="190936">
    <iact:property name="dataType"/>
    <iact:actionData xml:id="d153">
      <inkml:trace xmlns:inkml="http://www.w3.org/2003/InkML" xml:id="stk81" contextRef="#ctx0" brushRef="#br0">4568 10848 0,'-35'0'2,"70"0"-1,-140 0 5,34 18 2,-17-18-1,17 17 1,-34 18 0,105-17 1,-36-18-1,36 35 31,18 1-27,0-1-4,-1 18-1,18 0 1,-17 35 0,-18 0-2,18 18 6,-18 17-6,0 19 3,-36-37-2,19-16 1,17-36 1,-18-36-5,18 1 7,0-1-4,18-17 25,-1 0-22,1 0-5,17 18 6,54-18-5,34 0 4,18-18-4</inkml:trace>
    </iact:actionData>
  </iact:action>
  <iact:action type="add" startTime="191363">
    <iact:property name="dataType"/>
    <iact:actionData xml:id="d154">
      <inkml:trace xmlns:inkml="http://www.w3.org/2003/InkML" xml:id="stk82" contextRef="#ctx0" brushRef="#br0">5221 10830 0,'0'18'23,"-35"52"-10,-18 36-6,18 18 1,-36 35 1,36-36-3,-18 18 2,35-53 0,18-17 1,0-18-1,53-18-1,-18 18 1,18 0-2,0-35 1,-35-1 1,17-17 0,-17 0 1,17 0 6,0-35-7,18-18 2</inkml:trace>
    </iact:actionData>
  </iact:action>
  <iact:action type="add" startTime="191560">
    <iact:property name="dataType"/>
    <iact:actionData xml:id="d155">
      <inkml:trace xmlns:inkml="http://www.w3.org/2003/InkML" xml:id="stk83" contextRef="#ctx0" brushRef="#br0">5309 11836 0,'18'-71'16,"0"1"-14,-18-1-1,-36 283 0,72-495 5,-36 248 2,-36-18 1,-17 18-1,0 35-2,18 0 4,-18 0-3,-17 0 3,17 0-2,35 35 0,-17-17-1,0 0 1,17-1 1,18 1-4,0-1 14,0 1-12,18 0 2</inkml:trace>
    </iact:actionData>
  </iact:action>
  <iact:action type="add" startTime="191863">
    <iact:property name="dataType"/>
    <iact:actionData xml:id="d156">
      <inkml:trace xmlns:inkml="http://www.w3.org/2003/InkML" xml:id="stk84" contextRef="#ctx0" brushRef="#br0">5592 10619 0,'0'0'0,"17"0"11,1 0 0,17-18-6,53 18 6,-35 0-7,35 0 5,36 0-1,-71 0 3,0 0-3,-36 71 73,-17 17-73,0 70-1,0 19 1,0-1 0,0 1 1,0-54-2,0-17 1,0 0-1,0-53-2,0 17 4,0-34 4,0-19-7,-17 18-1,17-17 6,-18-18 42,-17 0-42,17 0-4,-35 0 2,18 0-2,-53 0 2,-18 35-3,18-35 4,35 0-5,18 0 6</inkml:trace>
    </iact:actionData>
  </iact:action>
  <iact:action type="add" startTime="195086">
    <iact:property name="dataType"/>
    <iact:actionData xml:id="d157">
      <inkml:trace xmlns:inkml="http://www.w3.org/2003/InkML" xml:id="stk85" contextRef="#ctx0" brushRef="#br0">24024 12400 0,'0'0'0,"-17"0"14,-1 0-5,0 0-2,1 0 2,-1 0-4,-35 0 13,-18 0-13,19 0 5,-19 18 0,-35-1-4,36 19 0,-1-19 2,-17 36 0,35-35 3,0 0-3,0-1-1,35 18 0,1 1 3,17-1-4,-18 18 4,18 0-4,0 17 4,0-34-4,18 34 5,-1 1-6,19-1 5,-1-17-2,-17 0 0,17-18-2,36 18 3,17 0-3,-18 18 4,71-1-2,-35 19 0,18-1-2,-54-53 4,1 0-4,-36-17 3,0-18-2,1 18 10,-19-18-8,19 0-2,16-18 1,1 0 0,36-35 1,-19-35-2,36 35 1,-18-35 0,18 0 1,0 0-1,-36 17 0,-17 18 1,0 0-3,-18 18 4,1 17-4,-19-17 4,-17 17-4,0 1 4,0-1-4,-17-35 2,-1-17 3,-70-1-4,17 36-1,1 0 4,-1-1-4,1 19 5,-1-1-5,1 0 3,-1 1-1,-35 17-1,-53 0 2,18-18-2,-35 18 0,17 0 3,36 0-2,-1 0 0,89 0 0,-18 35 1,35-35-2,1 0 2</inkml:trace>
    </iact:actionData>
  </iact:action>
  <iact:action type="add" startTime="198829">
    <iact:property name="dataType"/>
    <iact:actionData xml:id="d158">
      <inkml:trace xmlns:inkml="http://www.w3.org/2003/InkML" xml:id="stk86" contextRef="#ctx0" brushRef="#br0">6473 10989 0,'36'18'80,"-1"-18"-63,0 17-11</inkml:trace>
    </iact:actionData>
  </iact:action>
  <iact:action type="add" startTime="199076">
    <iact:property name="dataType"/>
    <iact:actionData xml:id="d159">
      <inkml:trace xmlns:inkml="http://www.w3.org/2003/InkML" xml:id="stk87" contextRef="#ctx0" brushRef="#br0">7056 10936 0,'17'0'25,"1"0"17,-18 35-28,0-17 2,0 0-7,0 17-3</inkml:trace>
    </iact:actionData>
  </iact:action>
  <iact:action type="add" startTime="199311">
    <iact:property name="dataType"/>
    <iact:actionData xml:id="d160">
      <inkml:trace xmlns:inkml="http://www.w3.org/2003/InkML" xml:id="stk88" contextRef="#ctx0" brushRef="#br0">6844 11747 0,'18'0'5,"-1"0"38,1 0-36,-1 0 10,19 0-9,-19-17-1,36-1 3,0 1-6,0-54 7</inkml:trace>
    </iact:actionData>
  </iact:action>
  <iact:action type="add" startTime="199551">
    <iact:property name="dataType"/>
    <iact:actionData xml:id="d161">
      <inkml:trace xmlns:inkml="http://www.w3.org/2003/InkML" xml:id="stk89" contextRef="#ctx0" brushRef="#br0">7620 10672 0,'-18'35'14,"1"35"-6,-54 1-1,18 35 3,-17 0-4,17-1 4,-18-34-4,71-18 3,-35-35-2,17 17-1,18-18 4,0 1 0</inkml:trace>
    </iact:actionData>
  </iact:action>
  <iact:action type="add" startTime="199669">
    <iact:property name="dataType"/>
    <iact:actionData xml:id="d162">
      <inkml:trace xmlns:inkml="http://www.w3.org/2003/InkML" xml:id="stk90" contextRef="#ctx0" brushRef="#br0">7214 11377 0,'0'-18'32,"0"-17"-21</inkml:trace>
    </iact:actionData>
  </iact:action>
  <iact:action type="add" startTime="199821">
    <iact:property name="dataType"/>
    <iact:actionData xml:id="d163">
      <inkml:trace xmlns:inkml="http://www.w3.org/2003/InkML" xml:id="stk91" contextRef="#ctx0" brushRef="#br0">7497 10601 0,'17'0'7,"1"53"11,-1 0-12</inkml:trace>
    </iact:actionData>
  </iact:action>
  <iact:action type="add" startTime="199871">
    <iact:property name="dataType"/>
    <iact:actionData xml:id="d164">
      <inkml:trace xmlns:inkml="http://www.w3.org/2003/InkML" xml:id="stk92" contextRef="#ctx0" brushRef="#br0">7585 10813 0,'35'158'2,"-70"-316"-1,105 475 5,-17-158-1,-18-36 3,-17-34 4,-18-37-8,18 1 6,-18-35 7,0 0-10</inkml:trace>
    </iact:actionData>
  </iact:action>
  <iact:action type="add" startTime="199982">
    <iact:property name="dataType"/>
    <iact:actionData xml:id="d165">
      <inkml:trace xmlns:inkml="http://www.w3.org/2003/InkML" xml:id="stk93" contextRef="#ctx0" brushRef="#br0">7779 11642 0,'-18'0'14,"0"17"-11,-17-17 3</inkml:trace>
    </iact:actionData>
  </iact:action>
  <iact:action type="add" startTime="200157">
    <iact:property name="dataType"/>
    <iact:actionData xml:id="d166">
      <inkml:trace xmlns:inkml="http://www.w3.org/2003/InkML" xml:id="stk94" contextRef="#ctx0" brushRef="#br0">7355 11342 0,'0'-18'9,"36"18"-1,-19 0 1,36 0-3,0-17 4,-18-1-4,36 18 4,-36-18-5,18 18 5,-35 0-2,35-17 1,-36 17-4,1-18 7,35-17-7</inkml:trace>
    </iact:actionData>
  </iact:action>
  <iact:action type="add" startTime="200399">
    <iact:property name="dataType"/>
    <iact:actionData xml:id="d167">
      <inkml:trace xmlns:inkml="http://www.w3.org/2003/InkML" xml:id="stk95" contextRef="#ctx0" brushRef="#br0">8079 10954 0,'0'0'2,"17"0"2,1 0 4,0 0 1,-1-18 8,1 18 28</inkml:trace>
    </iact:actionData>
  </iact:action>
  <iact:action type="add" startTime="200640">
    <iact:property name="dataType"/>
    <iact:actionData xml:id="d168">
      <inkml:trace xmlns:inkml="http://www.w3.org/2003/InkML" xml:id="stk96" contextRef="#ctx0" brushRef="#br0">7743 11518 0,'0'0'5,"18"0"-3,0 0 4,-1 0 5,36 0-3,18-17-1,-1 17 1,19-18-2,-19 0 5,18 1-3,-35 17 0,-53-18-1,18 18 2</inkml:trace>
    </iact:actionData>
  </iact:action>
  <iact:action type="add" startTime="200902">
    <iact:property name="dataType"/>
    <iact:actionData xml:id="d169">
      <inkml:trace xmlns:inkml="http://www.w3.org/2003/InkML" xml:id="stk97" contextRef="#ctx0" brushRef="#br0">8502 11765 0,'0'-18'33,"18"-34"-27,17-54 4,35 0-2,-34-53 0,34 0 0,-34 1 0,16 34 0,-52 1 1,18-1-2,-18 18 1,0 36 0,18 17 0,-18 18 0,17 88 64,1 88-63,17 53-4,18 70 5,0-34-1,18-1-2,-18-53 0,-18-52 2,-18-18-2,-17-18 2,0-35-3,0 17 3,0-17-4,0 0 7,0-35-6,0 17 4</inkml:trace>
    </iact:actionData>
  </iact:action>
  <iact:action type="add" startTime="201251">
    <iact:property name="dataType"/>
    <iact:actionData xml:id="d170">
      <inkml:trace xmlns:inkml="http://www.w3.org/2003/InkML" xml:id="stk98" contextRef="#ctx0" brushRef="#br0">9207 12259 0,'-52'0'31</inkml:trace>
    </iact:actionData>
  </iact:action>
  <iact:action type="add" startTime="201474">
    <iact:property name="dataType"/>
    <iact:actionData xml:id="d171">
      <inkml:trace xmlns:inkml="http://www.w3.org/2003/InkML" xml:id="stk99" contextRef="#ctx0" brushRef="#br0">8537 11518 0,'0'0'3,"18"-17"0,35 17 14,0 0-13,0 0 6,17 0-3,1 0 3,-36 0-5,-17 0 6,-1 0-5,1 0 33,-18-18-30</inkml:trace>
    </iact:actionData>
  </iact:action>
  <iact:action type="add" startTime="206487">
    <iact:property name="dataType"/>
    <iact:actionData xml:id="d172">
      <inkml:trace xmlns:inkml="http://www.w3.org/2003/InkML" xml:id="stk100" contextRef="#ctx0" brushRef="#br0">353 13406 0,'35'-18'8,"-17"18"-1,17-18 9,0 1-7,1 17 8,-19 0-10,1 0 2,35 0-2,0 0 2,-18 0-3,18 0 4,0 0-4,-18 0 4,18 0-4,-18 0 3,-17 0-1,-1 17 2,1-17-3,0 18 7,-1-18-4,-17 18-4,18-18 11</inkml:trace>
    </iact:actionData>
  </iact:action>
  <iact:action type="add" startTime="206959">
    <iact:property name="dataType"/>
    <iact:actionData xml:id="d173">
      <inkml:trace xmlns:inkml="http://www.w3.org/2003/InkML" xml:id="stk101" contextRef="#ctx0" brushRef="#br0">335 13917 0,'0'0'1,"18"0"7,-1 0 9,1 0-12,-18-18 5,35 18-2,-17 0 7,0 0-8,-1-17 3,19 17-2,-1 0-2,18 0 4,-18 0-2,-17 0 0,17 0 0,0 0 1,-17 0-4,-1 0 6,1 0-5,17 0 3,1 0-1,-19 0-3,19 0 6,-19 0 6,1 0-12,-1 0 12,1 0 26,0 0-38</inkml:trace>
    </iact:actionData>
  </iact:action>
  <iact:action type="add" startTime="207465">
    <iact:property name="dataType"/>
    <iact:actionData xml:id="d174">
      <inkml:trace xmlns:inkml="http://www.w3.org/2003/InkML" xml:id="stk102" contextRef="#ctx0" brushRef="#br0">988 13882 0</inkml:trace>
    </iact:actionData>
  </iact:action>
  <iact:action type="add" startTime="207897">
    <iact:property name="dataType"/>
    <iact:actionData xml:id="d175">
      <inkml:trace xmlns:inkml="http://www.w3.org/2003/InkML" xml:id="stk103" contextRef="#ctx0" brushRef="#br0">2028 13264 0,'0'0'1,"-52"0"5,16 18 2,-17 0-1</inkml:trace>
    </iact:actionData>
  </iact:action>
  <iact:action type="add" startTime="207934">
    <iact:property name="dataType"/>
    <iact:actionData xml:id="d176">
      <inkml:trace xmlns:inkml="http://www.w3.org/2003/InkML" xml:id="stk104" contextRef="#ctx0" brushRef="#br0">1799 13300 0,'-70'35'21,"-71"36"-20,352-177 0,-511 264 2,265-122 4,17 17 4,1-18-5,-1-17 2,0 34 2,18-16-3,0 17 2,0 0-2,36 0 3,17 17-3,0-17 2,0-18-1,-18 1 0,35-19-2,-34-17 4,-19 0-4,19 0 3,-1 0-1,-18 0 0,19 0-1,17 0 2,-36 0-4,36-17 4,53-54 10,-71 18-13,18 0 3</inkml:trace>
    </iact:actionData>
  </iact:action>
  <iact:action type="add" startTime="208322">
    <iact:property name="dataType"/>
    <iact:actionData xml:id="d177">
      <inkml:trace xmlns:inkml="http://www.w3.org/2003/InkML" xml:id="stk105" contextRef="#ctx0" brushRef="#br0">2540 13159 0,'0'0'5,"-71"0"-3,36 0 5,-18 0 1,0 17 0,18-17 3,17 0 19,18 18-21,0 0 2,0-1 1,18 18-7,0 1 7,-18-19-7,17 54 6,1-1-5,0 36 4,-18 0-3,0 18-1,0-1 2,0-35 1,-36 18-3,19-35 3,-1-54-2,18 1 2,0 17-1,18-35 35,-1 0-36,19 0 0</inkml:trace>
    </iact:actionData>
  </iact:action>
  <iact:action type="add" startTime="208612">
    <iact:property name="dataType"/>
    <iact:actionData xml:id="d178">
      <inkml:trace xmlns:inkml="http://www.w3.org/2003/InkML" xml:id="stk106" contextRef="#ctx0" brushRef="#br0">2399 14252 0,'106'-17'19,"-53"-1"-17,-212 53-1,423-194 4</inkml:trace>
    </iact:actionData>
  </iact:action>
  <iact:action type="add" startTime="208760">
    <iact:property name="dataType"/>
    <iact:actionData xml:id="d179">
      <inkml:trace xmlns:inkml="http://www.w3.org/2003/InkML" xml:id="stk107" contextRef="#ctx0" brushRef="#br0">3122 13353 0,'-18'0'25,"1"17"-16,-1 36 0,1 0-3,-1-18-1,18 18 6,-18-17-6,18-19 6,0 1-6,0-1 6,18 19-5,35-19 5,-18 19-5,0-1 3,18-17-3,0 17 5,-18-17-5,-35-1 35,0 1-28,0-1-1,0 19-4,0-19 0,0 19 0,-17-1-1,-18 18 1,17-36 0,-17 19 1,17-1-2,-35-17-2,0-1 4,-17 1 2,34-18-4,1 0 3,0 0-4,17 0 9,-17-35-6</inkml:trace>
    </iact:actionData>
  </iact:action>
  <iact:action type="add" startTime="209236">
    <iact:property name="dataType"/>
    <iact:actionData xml:id="d180">
      <inkml:trace xmlns:inkml="http://www.w3.org/2003/InkML" xml:id="stk108" contextRef="#ctx0" brushRef="#br0">3193 13194 0,'0'0'1,"35"0"4,-35-18 2,18 18 7,-1 0-5,18 0 7,18 0-7,-35 0-2,35 0 4,-35 0-7,-1-17 13</inkml:trace>
    </iact:actionData>
  </iact:action>
  <iact:action type="add" startTime="209451">
    <iact:property name="dataType"/>
    <iact:actionData xml:id="d181">
      <inkml:trace xmlns:inkml="http://www.w3.org/2003/InkML" xml:id="stk109" contextRef="#ctx0" brushRef="#br0">3845 12929 0,'0'0'2,"53"0"2,-35 0 12,-18 18 35,17 17-45,1 36 0,-18 52 5,18 36-5,17 17 4,-35 18-5,0-17 6,0-54-6,0-35 6,0-35-5,0-35 3,-18-18 15,1 0-15,-19 0-1,1 0 0,-18 0-3,-53-18 3,-17-35 3,-1 1-7,36 16 8,18-17-3</inkml:trace>
    </iact:actionData>
  </iact:action>
  <iact:action type="add" startTime="209875">
    <iact:property name="dataType"/>
    <iact:actionData xml:id="d182">
      <inkml:trace xmlns:inkml="http://www.w3.org/2003/InkML" xml:id="stk110" contextRef="#ctx0" brushRef="#br0">4392 12894 0,'0'0'1,"-35"18"46,17-1-43,-35 1 5,0 17 2,0-35-6,53 35 2,-17-17 1,-1 0 3,1-1-6,17 36 3,0-35 0,0 35 0,0 17 0,0 19 0,0 34 0,0-35 4,0 0-8,-18 36 8,18-53-7,0-1 6,0-52-1,0 17-5,18 0 5,17-35-3,-18 18 1,19-18-1,-19 0-2,36 0 7,0-18-4,-35 1-1,35-36 0,70-53 2</inkml:trace>
    </iact:actionData>
  </iact:action>
  <iact:action type="add" startTime="210289">
    <iact:property name="dataType"/>
    <iact:actionData xml:id="d183">
      <inkml:trace xmlns:inkml="http://www.w3.org/2003/InkML" xml:id="stk111" contextRef="#ctx0" brushRef="#br0">4868 12965 0,'0'52'35,"0"19"-30,-53 17 4,18 18-3,0-35 3,0-18-3,35 17 3,-18-52 0,18 17-2,0 0 1,0-17 0,35 17 4,0-17-6,1-1 0,-19 1 1,19-18 4,-1 18-5,36-1 4,-19-17 0,1 18-1,0 0-4,0-18 2,-35 17 0,-18 1 42,-18 17-41,1-17 2,-36 0-5,0-1 6,-18 18-5,1-17 3,-1 17 1,0-17-3,19 0-2,16-1 5,19 1-2,-1-18 0</inkml:trace>
    </iact:actionData>
  </iact:action>
  <iact:action type="add" startTime="210690">
    <iact:property name="dataType"/>
    <iact:actionData xml:id="d184">
      <inkml:trace xmlns:inkml="http://www.w3.org/2003/InkML" xml:id="stk112" contextRef="#ctx0" brushRef="#br0">4639 14023 0,'0'-35'4,"0"-18"2,0 0-1</inkml:trace>
    </iact:actionData>
  </iact:action>
  <iact:action type="add" startTime="210794">
    <iact:property name="dataType"/>
    <iact:actionData xml:id="d185">
      <inkml:trace xmlns:inkml="http://www.w3.org/2003/InkML" xml:id="stk113" contextRef="#ctx0" brushRef="#br0">4868 13370 0,'18'-17'9,"0"-1"-1,-1 18 5,1-18-1,0 18-6,-1 0 1,18 0 2,-17 0-3,17-17 4,-17 17-4,17-18 4,18 0-4,-18-17 5</inkml:trace>
    </iact:actionData>
  </iact:action>
  <iact:action type="add" startTime="211021">
    <iact:property name="dataType"/>
    <iact:actionData xml:id="d186">
      <inkml:trace xmlns:inkml="http://www.w3.org/2003/InkML" xml:id="stk114" contextRef="#ctx0" brushRef="#br0">5609 12912 0,'0'0'3,"35"-18"0,18 18 4,-53-18-1,36 18 3,-19 0-1,19 0-1,-19 0 3,1 0 7,-1 0-8,1 0 6,-18 18 26,0 0-36,0-1 5,0 36-2,0-18 0,0 54 1,0-19-2,18 71-1,-18 18 5,-18-35-7,0 17 7,18-18-6,-17 36 6,-18-71-6,35-17 5,0-36-4,0-17 5,0-1-3,0 1-1,-36-18 25,1 0-23,-88 0-2,-1-18 2,-17 18-2,35-35 2,36 17-4</inkml:trace>
    </iact:actionData>
  </iact:action>
  <iact:action type="add" startTime="211539">
    <iact:property name="dataType"/>
    <iact:actionData xml:id="d187">
      <inkml:trace xmlns:inkml="http://www.w3.org/2003/InkML" xml:id="stk115" contextRef="#ctx0" brushRef="#br0">5803 13705 0,'0'0'1,"18"0"3,-1 0 5,1-17 16,35-1-11,18 0-4,-36 1-2,71-18-2,-71-1 1,36 19 2,-19 17 0,-16-18-2,-1-17 1,36 17 1,-1 0-3,1 18 2,17 0 4,0 0-7,-17 0 3,-54 0 3,1 0 13</inkml:trace>
    </iact:actionData>
  </iact:action>
  <iact:action type="add" startTime="211760">
    <iact:property name="dataType"/>
    <iact:actionData xml:id="d188">
      <inkml:trace xmlns:inkml="http://www.w3.org/2003/InkML" xml:id="stk116" contextRef="#ctx0" brushRef="#br0">6844 13458 0</inkml:trace>
    </iact:actionData>
  </iact:action>
  <iact:action type="add" startTime="211924">
    <iact:property name="dataType"/>
    <iact:actionData xml:id="d189">
      <inkml:trace xmlns:inkml="http://www.w3.org/2003/InkML" xml:id="stk117" contextRef="#ctx0" brushRef="#br0">6350 12965 0,'0'35'13,"0"71"-3,0 35-2,0 35-2,18 18 4,-18-17-2,0-72-1,0 19 0,0-54 3,0-17-2,0-17 0,0-19 0,0 1 0,0-71 57</inkml:trace>
    </iact:actionData>
  </iact:action>
  <iact:action type="add" startTime="212290">
    <iact:property name="dataType"/>
    <iact:actionData xml:id="d190">
      <inkml:trace xmlns:inkml="http://www.w3.org/2003/InkML" xml:id="stk118" contextRef="#ctx0" brushRef="#br0">7038 13106 0,'18'0'35,"-18"35"-32,17 36 9,18 17-4,-35 0-1,18 18 2,-18 17-5,18 1 9,-18-36-6,17 0-2,-17 0 5,18-52-1,0 16-4,-18-34 6,0 0-3,0-1 0</inkml:trace>
    </iact:actionData>
  </iact:action>
  <iact:action type="add" startTime="212898">
    <iact:property name="dataType"/>
    <iact:actionData xml:id="d191">
      <inkml:trace xmlns:inkml="http://www.w3.org/2003/InkML" xml:id="stk119" contextRef="#ctx0" brushRef="#br0">7320 14517 0,'-35'0'57,"17"17"-49,-17 19 0,-18 17-2,0-36 2,-17 36 1,-36 35 0,53-35-1,-18 0 1,18 0-1,18 0 0,0 0 0,17-18 0,18-17 15,18-18 34,-1-18-44,1 18-3,0 0-4,-1-17 3,1-1-2,0 18 0,35-18 2,-1 1 1,37 17-3,-19 0 3,-17 0-4,18 0 3,-18-18-3,-18 18 4,0 0-3,0 0-1,1 0 3,17 0 1,-18 0-4,-17 0 5,-1 0 42,-17-18-45,0 1 3,0-1-6,-17-17 3,-19 17 0,1-35 3,-36-17-6,-17-1 3,18 18 3,-1-17-3,53 17 0,-17 0-3,18 35 7</inkml:trace>
    </iact:actionData>
  </iact:action>
  <iact:action type="add" startTime="213759">
    <iact:property name="dataType"/>
    <iact:actionData xml:id="d192">
      <inkml:trace xmlns:inkml="http://www.w3.org/2003/InkML" xml:id="stk120" contextRef="#ctx0" brushRef="#br0">7056 14446 0</inkml:trace>
    </iact:actionData>
  </iact:action>
  <iact:action type="add" startTime="215569">
    <iact:property name="dataType"/>
    <iact:actionData xml:id="d193">
      <inkml:trace xmlns:inkml="http://www.w3.org/2003/InkML" xml:id="stk121" contextRef="#ctx0" brushRef="#br0">7108 11994 0,'0'0'1,"0"18"15,0 0-8,0-1-1,36 1 9,17 0-7,35-1-2,-18 1 2,54 0-3,35-1 3,17-17-2,0 35 2,1-17-1,34 0 0,36 35-1,-17-36 3,-1 19-4,-17-36 3,-36 17 0,-52-17-1,-36 0-1,-18 0 1,-34 0-1,-19 0 2,18 0-1,-17 0 0,0-17 8,-106 17 64,-36-18-72,-70 18 0,-53-18 0,18 18 1,-124 0-1,36 0-1,-54 0 2,54-35-3,52 17 3,36-35-1,70 36 1,88-1-1,36 18 0,88 0 127,0 0-126,70 0-1,54 0 0,-1 53-1,36-35 2,0 17-2,-1 0 3,-17-35-2,0 36-2,-70-19 5,-36-17-6,-70 0 6,-1 0-6</inkml:trace>
    </iact:actionData>
  </iact:action>
  <iact:action type="add" startTime="222612">
    <iact:property name="dataType"/>
    <iact:actionData xml:id="d194">
      <inkml:trace xmlns:inkml="http://www.w3.org/2003/InkML" xml:id="stk122" contextRef="#ctx0" brushRef="#br0">7567 13494 0,'18'0'9,"-1"0"0,1 0-3,0 0 3,52 0-2,1 0 2,-36 0-3,0 0 4,1 0-2,-19 0 0,1 0 0,-1 0-2,1-18 4,17 18-2,-17 0 0,17 0 1,-17 0-2,0 0 3,17 0-6</inkml:trace>
    </iact:actionData>
  </iact:action>
  <iact:action type="add" startTime="223141">
    <iact:property name="dataType"/>
    <iact:actionData xml:id="d195">
      <inkml:trace xmlns:inkml="http://www.w3.org/2003/InkML" xml:id="stk123" contextRef="#ctx0" brushRef="#br0">7691 13882 0,'17'0'55,"18"-18"-45,18 18-4,-35 0 5,53 0-5,-36-17 4,18 17-5,-18-18 5,18 18-3,-18 0 2,-17-18 0,0 18-1,-1 0-2</inkml:trace>
    </iact:actionData>
  </iact:action>
  <iact:action type="add" startTime="223893">
    <iact:property name="dataType"/>
    <iact:actionData xml:id="d196">
      <inkml:trace xmlns:inkml="http://www.w3.org/2003/InkML" xml:id="stk124" contextRef="#ctx0" brushRef="#br0">8326 13212 0,'0'0'2,"17"0"21,-17-18-9,18 18 42,-1 0-39,1 0-10,17 0 2,18 0-2,-17 0 5,34 18-5,-17-1 1,0 1 0,-18-1 0,-17 1-3,0-18 7,-1 0-5,1 18 2,-1-1-2,-17 1 1,18-18-1,-18 35 3,0-17-3,-18 17-1,-17 18 4,-18-18-4,0 18 0,-17-17 5,17-1-3,-18 0-1,36-17 2,0-1-3,52-17 84,36 0-82,-35 0 0,35 0-2,-18 18 5,0 0-6,1-1 5,-1 1-4,18 0 6,-53-1-4</inkml:trace>
    </iact:actionData>
  </iact:action>
  <iact:action type="add" startTime="224393">
    <iact:property name="dataType"/>
    <iact:actionData xml:id="d197">
      <inkml:trace xmlns:inkml="http://www.w3.org/2003/InkML" xml:id="stk125" contextRef="#ctx0" brushRef="#br0">8784 13829 0,'18'18'1,"-36"-36"1,53 36 21,-35-1-21,0 1 7,0-1 5,0 1-3,0 0-2,-35-1-2,-18 19 3,18-1-6,-18 0 4,-18 0 3,19-35-6,16 18 5,1-18-3,-18 18 2,0-1-4,18-17 6,0 0-5,17 0 4,0 0-4</inkml:trace>
    </iact:actionData>
  </iact:action>
  <iact:action type="add" startTime="224760">
    <iact:property name="dataType"/>
    <iact:actionData xml:id="d198">
      <inkml:trace xmlns:inkml="http://www.w3.org/2003/InkML" xml:id="stk126" contextRef="#ctx0" brushRef="#br0">8961 13529 0,'0'0'2,"35"-18"2,35 18 5,1 0-2,17 0 1,0 0-2,36 0 3,-1 0-1,-35-17-1,1 17 4,-36 0-6,-36 0 6,18-18-5</inkml:trace>
    </iact:actionData>
  </iact:action>
  <iact:action type="add" startTime="225079">
    <iact:property name="dataType"/>
    <iact:actionData xml:id="d199">
      <inkml:trace xmlns:inkml="http://www.w3.org/2003/InkML" xml:id="stk127" contextRef="#ctx0" brushRef="#br0">9666 13194 0,'0'0'3,"0"70"4,0 36-3,0 53 3,-18-18 2,18 18 2,-35-71-4,35 0 1,0-35 0,0-18-4,0-17 8,0 0-4,35-89 47</inkml:trace>
    </iact:actionData>
  </iact:action>
  <iact:action type="add" startTime="225373">
    <iact:property name="dataType"/>
    <iact:actionData xml:id="d200">
      <inkml:trace xmlns:inkml="http://www.w3.org/2003/InkML" xml:id="stk128" contextRef="#ctx0" brushRef="#br0">10178 13000 0,'17'17'17,"-17"36"-11,18 0 4,17 53-2,-35 18-1,0 17 1,18-18 0,-1 1 0,1-18 0,-18-54 0,0 1 0,0-35-1,18 0 1</inkml:trace>
    </iact:actionData>
  </iact:action>
  <iact:action type="add" startTime="225657">
    <iact:property name="dataType"/>
    <iact:actionData xml:id="d201">
      <inkml:trace xmlns:inkml="http://www.w3.org/2003/InkML" xml:id="stk129" contextRef="#ctx0" brushRef="#br0">10566 13264 0,'35'0'5,"18"0"6,-35 0-7,17 0 7,18 18-5,-36-18 4,19 0-5</inkml:trace>
    </iact:actionData>
  </iact:action>
  <iact:action type="add" startTime="225737">
    <iact:property name="dataType"/>
    <iact:actionData xml:id="d202">
      <inkml:trace xmlns:inkml="http://www.w3.org/2003/InkML" xml:id="stk130" contextRef="#ctx0" brushRef="#br0">10830 13282 0,'0'0'1</inkml:trace>
    </iact:actionData>
  </iact:action>
  <iact:action type="add" startTime="225885">
    <iact:property name="dataType"/>
    <iact:actionData xml:id="d203">
      <inkml:trace xmlns:inkml="http://www.w3.org/2003/InkML" xml:id="stk131" contextRef="#ctx0" brushRef="#br0">10301 13635 0,'35'0'9</inkml:trace>
    </iact:actionData>
  </iact:action>
  <iact:action type="add" startTime="225911">
    <iact:property name="dataType"/>
    <iact:actionData xml:id="d204">
      <inkml:trace xmlns:inkml="http://www.w3.org/2003/InkML" xml:id="stk132" contextRef="#ctx0" brushRef="#br0">10354 13635 0,'18'0'27,"105"0"-26,-264 0 1,317-18 1,-105 1 5,0-1-3,-19 0 3,-16 1 0,-19-1 28</inkml:trace>
    </iact:actionData>
  </iact:action>
  <iact:action type="add" startTime="226134">
    <iact:property name="dataType"/>
    <iact:actionData xml:id="d205">
      <inkml:trace xmlns:inkml="http://www.w3.org/2003/InkML" xml:id="stk133" contextRef="#ctx0" brushRef="#br0">11271 12876 0,'-17'0'19,"-19"18"-13,1 17 1,-53 36 1,-18 17 2,0 0-4,36-17 6,17-18-6,17-18 1,36-17 3,0-1-5,0 1 5,0 0-2,18-18 5,0 17-2,-1 1-6,54-1 5,-1 1-4,19-18 4,-1 18-4,18-18 4</inkml:trace>
    </iact:actionData>
  </iact:action>
  <iact:action type="add" startTime="226336">
    <iact:property name="dataType"/>
    <iact:actionData xml:id="d206">
      <inkml:trace xmlns:inkml="http://www.w3.org/2003/InkML" xml:id="stk134" contextRef="#ctx0" brushRef="#br0">11377 13494 0,'0'0'3,"212"-36"24,-212 19-9,0-1-10,-36 1-3,19-1 6,-18 0-2</inkml:trace>
    </iact:actionData>
  </iact:action>
  <iact:action type="add" startTime="226542">
    <iact:property name="dataType"/>
    <iact:actionData xml:id="d207">
      <inkml:trace xmlns:inkml="http://www.w3.org/2003/InkML" xml:id="stk135" contextRef="#ctx0" brushRef="#br0">11307 12929 0,'0'0'2,"0"53"4,17-18 1,1 71 0,-1-17 4,-17 34-6,0-35 5,0 0-4,0-17 2,0 17 0,-17-35 0,-1 18 0,1-18 0,17-1 0,0 1 0,0-35 8,0 0-6</inkml:trace>
    </iact:actionData>
  </iact:action>
  <iact:action type="add" startTime="227646">
    <iact:property name="dataType"/>
    <iact:actionData xml:id="d208">
      <inkml:trace xmlns:inkml="http://www.w3.org/2003/InkML" xml:id="stk136" contextRef="#ctx0" brushRef="#br0">9419 15293 0,'18'0'36,"-1"0"-29,36 0 0,0 35 1,53 36 4,35 17-7,18-35 2,0 53 0,-18 0 2,18-18-1,-36 0 0,-17 0-1,-18-35 2,-17-18-2,-71-17 2,17-18-1,1 0 31,-53 0 7,17 0-35,-53-35-5</inkml:trace>
    </iact:actionData>
  </iact:action>
  <iact:action type="add" startTime="228232">
    <iact:property name="dataType"/>
    <iact:actionData xml:id="d209">
      <inkml:trace xmlns:inkml="http://www.w3.org/2003/InkML" xml:id="stk137" contextRef="#ctx0" brushRef="#br0">9402 15205 0,'0'35'58,"17"36"-51,18 52 1,36 18-1,-53-53 1,17 18-3,0-53 7,-17-53-5,-18 18 3,17-1-4,1-17 58,-18-35-56,0-18-2,-35-53 2</inkml:trace>
    </iact:actionData>
  </iact:action>
  <iact:action type="add" startTime="228567">
    <iact:property name="dataType"/>
    <iact:actionData xml:id="d210">
      <inkml:trace xmlns:inkml="http://www.w3.org/2003/InkML" xml:id="stk138" contextRef="#ctx0" brushRef="#br0">9419 15152 0,'18'0'31,"17"0"-12,36 0-12,17 0 1,18 0-3,-1 0 7,-16 0-4,-19 0 0</inkml:trace>
    </iact:actionData>
  </iact:action>
  <iact:action type="add" startTime="228783">
    <iact:property name="dataType"/>
    <iact:actionData xml:id="d211">
      <inkml:trace xmlns:inkml="http://www.w3.org/2003/InkML" xml:id="stk139" contextRef="#ctx0" brushRef="#br0">10001 15152 0</inkml:trace>
    </iact:actionData>
  </iact:action>
  <iact:action type="remove" startTime="231467">
    <iact:property name="style" value="instant"/>
    <iact:actionData xml:id="d212" ref="#d144"/>
    <iact:actionData xml:id="d213" ref="#d145"/>
    <iact:actionData xml:id="d214" ref="#d146"/>
    <iact:actionData xml:id="d215" ref="#d147"/>
    <iact:actionData xml:id="d216" ref="#d148"/>
    <iact:actionData xml:id="d217" ref="#d149"/>
    <iact:actionData xml:id="d218" ref="#d150"/>
    <iact:actionData xml:id="d219" ref="#d151"/>
    <iact:actionData xml:id="d220" ref="#d152"/>
    <iact:actionData xml:id="d221" ref="#d153"/>
    <iact:actionData xml:id="d222" ref="#d154"/>
    <iact:actionData xml:id="d223" ref="#d155"/>
    <iact:actionData xml:id="d224" ref="#d156"/>
    <iact:actionData xml:id="d225" ref="#d157"/>
    <iact:actionData xml:id="d226" ref="#d158"/>
    <iact:actionData xml:id="d227" ref="#d159"/>
    <iact:actionData xml:id="d228" ref="#d160"/>
    <iact:actionData xml:id="d229" ref="#d161"/>
    <iact:actionData xml:id="d230" ref="#d162"/>
    <iact:actionData xml:id="d231" ref="#d163"/>
    <iact:actionData xml:id="d232" ref="#d164"/>
    <iact:actionData xml:id="d233" ref="#d165"/>
    <iact:actionData xml:id="d234" ref="#d166"/>
    <iact:actionData xml:id="d235" ref="#d167"/>
    <iact:actionData xml:id="d236" ref="#d168"/>
    <iact:actionData xml:id="d237" ref="#d169"/>
    <iact:actionData xml:id="d238" ref="#d170"/>
    <iact:actionData xml:id="d239" ref="#d171"/>
    <iact:actionData xml:id="d240" ref="#d172"/>
    <iact:actionData xml:id="d241" ref="#d173"/>
    <iact:actionData xml:id="d242" ref="#d174"/>
    <iact:actionData xml:id="d243" ref="#d175"/>
    <iact:actionData xml:id="d244" ref="#d176"/>
    <iact:actionData xml:id="d245" ref="#d177"/>
    <iact:actionData xml:id="d246" ref="#d178"/>
    <iact:actionData xml:id="d247" ref="#d179"/>
    <iact:actionData xml:id="d248" ref="#d180"/>
    <iact:actionData xml:id="d249" ref="#d181"/>
    <iact:actionData xml:id="d250" ref="#d182"/>
    <iact:actionData xml:id="d251" ref="#d183"/>
    <iact:actionData xml:id="d252" ref="#d184"/>
    <iact:actionData xml:id="d253" ref="#d185"/>
    <iact:actionData xml:id="d254" ref="#d186"/>
    <iact:actionData xml:id="d255" ref="#d187"/>
    <iact:actionData xml:id="d256" ref="#d188"/>
    <iact:actionData xml:id="d257" ref="#d189"/>
    <iact:actionData xml:id="d258" ref="#d190"/>
    <iact:actionData xml:id="d259" ref="#d191"/>
    <iact:actionData xml:id="d260" ref="#d192"/>
    <iact:actionData xml:id="d261" ref="#d193"/>
    <iact:actionData xml:id="d262" ref="#d194"/>
    <iact:actionData xml:id="d263" ref="#d195"/>
    <iact:actionData xml:id="d264" ref="#d196"/>
    <iact:actionData xml:id="d265" ref="#d197"/>
    <iact:actionData xml:id="d266" ref="#d198"/>
    <iact:actionData xml:id="d267" ref="#d199"/>
    <iact:actionData xml:id="d268" ref="#d200"/>
    <iact:actionData xml:id="d269" ref="#d201"/>
    <iact:actionData xml:id="d270" ref="#d202"/>
    <iact:actionData xml:id="d271" ref="#d203"/>
    <iact:actionData xml:id="d272" ref="#d204"/>
    <iact:actionData xml:id="d273" ref="#d205"/>
    <iact:actionData xml:id="d274" ref="#d206"/>
    <iact:actionData xml:id="d275" ref="#d207"/>
    <iact:actionData xml:id="d276" ref="#d208"/>
    <iact:actionData xml:id="d277" ref="#d209"/>
    <iact:actionData xml:id="d278" ref="#d210"/>
    <iact:actionData xml:id="d279" ref="#d211"/>
  </iact:action>
  <iact:action type="add" startTime="234953">
    <iact:property name="dataType"/>
    <iact:actionData xml:id="d280">
      <inkml:trace xmlns:inkml="http://www.w3.org/2003/InkML" xml:id="stk140" contextRef="#ctx0" brushRef="#br0">2558 11924 0,'-36'0'57,"1"0"-43,17 0-5,-17 18-2,-35-1 1,34 1 1,1-1 0,-18 1-1,0 17-1,0-17 1,0 0-1,18-1 3</inkml:trace>
    </iact:actionData>
  </iact:action>
  <iact:action type="add" startTime="235121">
    <iact:property name="dataType"/>
    <iact:actionData xml:id="d281">
      <inkml:trace xmlns:inkml="http://www.w3.org/2003/InkML" xml:id="stk141" contextRef="#ctx0" brushRef="#br0">1993 12171 0,'0'0'2,"-35"35"3,17-17 5,18 17-5,-17 18 6,17-18-4,-18 18 2,18 0-1,0-35-1,35 105 9,36-70-8,-18 0-2,17-18 3,-17 1-2,-18-36 2,1 35-1,-1-35 0,-35 17-1,18-17 2,-1 0-2,1 0 10,17 0-9,-17 0 0,35 0 1,0 0-3,-36 0 4,19 0-4,-19 0 4,1 0-3,0 0 2,-1 0-1,-17-17 15,18 17-14,-18-18-1</inkml:trace>
    </iact:actionData>
  </iact:action>
  <iact:action type="add" startTime="235631">
    <iact:property name="dataType"/>
    <iact:actionData xml:id="d282">
      <inkml:trace xmlns:inkml="http://www.w3.org/2003/InkML" xml:id="stk142" contextRef="#ctx0" brushRef="#br0">3492 11906 0,'-17'0'26,"-54"0"-19,18 0 0,-17 0 2,-1 0-1,18 0 0,36 0 0,-1 0 1,0 0-2,18 18 17,0 0 27,0-1-46,0 1 5,0 17-2,0-17-2,0 35 1,0 0 2,0 35 1,0-35-4,-17 52 4,-1 19-4,1-36 4,-1-35-4,0-35 4,18 17-4,0 0 4,0-17 5,0 0-7,18-18 1,0 0 7,-1 17-10,18 1 9,1-18-5,-19 0-3</inkml:trace>
    </iact:actionData>
  </iact:action>
  <iact:action type="add" startTime="236012">
    <iact:property name="dataType"/>
    <iact:actionData xml:id="d283">
      <inkml:trace xmlns:inkml="http://www.w3.org/2003/InkML" xml:id="stk143" contextRef="#ctx0" brushRef="#br0">3210 12806 0,'0'0'1,"53"0"3,-35 0 2,17-35 5</inkml:trace>
    </iact:actionData>
  </iact:action>
  <iact:action type="add" startTime="236204">
    <iact:property name="dataType"/>
    <iact:actionData xml:id="d284">
      <inkml:trace xmlns:inkml="http://www.w3.org/2003/InkML" xml:id="stk144" contextRef="#ctx0" brushRef="#br0">3510 11924 0,'0'0'1,"18"-18"3,17 18 4</inkml:trace>
    </iact:actionData>
  </iact:action>
  <iact:action type="add" startTime="236230">
    <iact:property name="dataType"/>
    <iact:actionData xml:id="d285">
      <inkml:trace xmlns:inkml="http://www.w3.org/2003/InkML" xml:id="stk145" contextRef="#ctx0" brushRef="#br0">3616 11906 0,'0'0'3,"53"0"-1,0 0 4,17 0 1,19 0 4,-19 0-6,1 0 5</inkml:trace>
    </iact:actionData>
  </iact:action>
  <iact:action type="add" startTime="236281">
    <iact:property name="dataType"/>
    <iact:actionData xml:id="d286">
      <inkml:trace xmlns:inkml="http://www.w3.org/2003/InkML" xml:id="stk146" contextRef="#ctx0" brushRef="#br0">4057 11906 0,'0'0'0,"35"0"7,-35 18 65,0 17-62,-35-17-2,-18 35-3,18 0 6,-71 17-2,35-35-2,-34 1 2,52-1-4,17-17 5,89-18 84,18 0-85,-18 17-2,53-17 3,17 18-4,-52 0 3,52 17-2,-88-35 0,1 0 2,-19 0-1,-17 17 17,0 1-17,0 0-1,0-1 3,-17 19-5,-19-1 6,1-35-4,0 35 2,-18 1-2,-18-1 2,18-18-2,-35 19 2,53-19-1,-18 1 0,35 0-1,1-18 2,17-18 29</inkml:trace>
    </iact:actionData>
  </iact:action>
  <iact:action type="add" startTime="236924">
    <iact:property name="dataType"/>
    <iact:actionData xml:id="d287">
      <inkml:trace xmlns:inkml="http://www.w3.org/2003/InkML" xml:id="stk147" contextRef="#ctx0" brushRef="#br0">4198 11465 0,'0'0'1,"35"0"3,1 0 5,-19 0-3,54 0 3,-18 0 1,35 0-5,0 0 6,-35 0-6,0 0 5,-18 0-4,-35 18 45,0 17-43,0 18 0,0 35 0,0 71-3,-17 17 7,17 54-5,0-19 1,0 1 0,0-18 0,0-106 0,0-35 1,0-18-5,-18-35 39,-17 0-35,-1 0 0,-34 0-1,17 0-1,-18-17 5,18-18-2,18-1-2,0 19-1,17-36 4,1 35-5</inkml:trace>
    </iact:actionData>
  </iact:action>
  <iact:action type="add" startTime="237432">
    <iact:property name="dataType"/>
    <iact:actionData xml:id="d288">
      <inkml:trace xmlns:inkml="http://www.w3.org/2003/InkML" xml:id="stk148" contextRef="#ctx0" brushRef="#br0">5327 11448 0,'-53'0'40,"18"17"-29,-18 19-4,-18-19 2,18 1-2,0-1-1,36 19 4,-18-36-4,35 35 3,-18-17-2,18-1 2,0 36 0</inkml:trace>
    </iact:actionData>
  </iact:action>
  <iact:action type="add" startTime="237575">
    <iact:property name="dataType"/>
    <iact:actionData xml:id="d289">
      <inkml:trace xmlns:inkml="http://www.w3.org/2003/InkML" xml:id="stk149" contextRef="#ctx0" brushRef="#br0">4957 11765 0,'0'0'3,"35"53"-2,18-35 6,-18 35 3,-17-18-3,17 0 1,-17-17-3,-18 17 5,17 36-1,-17-1-4,0 18 3,0 18 3,0 0-4,-17-18-1,17-17 4,-18-18-1,18-18 5,0-17-4,35-18 46,18 0-48,0-36 0,18-69 0</inkml:trace>
    </iact:actionData>
  </iact:action>
  <iact:action type="add" startTime="237931">
    <iact:property name="dataType"/>
    <iact:actionData xml:id="d290">
      <inkml:trace xmlns:inkml="http://www.w3.org/2003/InkML" xml:id="stk150" contextRef="#ctx0" brushRef="#br0">5909 11236 0,'0'35'32,"-18"1"-26,-35 34 3,-70 54 0,17-54-1,0 18-3,36 18 6,-18-18-3,52-52 1,19-1-4,17 0 6,0-17-3,0 17 4,0-17-4,17-1 1,1 1-2,17-18 2,1 0-1,-1 0 0,35 0-1,1 0 2,17 0-2,-53 0 2,18 0-1,-35 0 2,0 0-4,-18-18 19</inkml:trace>
    </iact:actionData>
  </iact:action>
  <iact:action type="add" startTime="238218">
    <iact:property name="dataType"/>
    <iact:actionData xml:id="d291">
      <inkml:trace xmlns:inkml="http://www.w3.org/2003/InkML" xml:id="stk151" contextRef="#ctx0" brushRef="#br0">5786 12012 0,'0'0'2,"0"-18"4</inkml:trace>
    </iact:actionData>
  </iact:action>
  <iact:action type="add" startTime="238369">
    <iact:property name="dataType"/>
    <iact:actionData xml:id="d292">
      <inkml:trace xmlns:inkml="http://www.w3.org/2003/InkML" xml:id="stk152" contextRef="#ctx0" brushRef="#br0">5574 11765 0,'0'35'7,"0"18"5,0 18-6,0 17 4,0 0-3,0 0 2,0 1-2,0-19-1,0-17 4,0-35 3,0-1-3,0 1 5</inkml:trace>
    </iact:actionData>
  </iact:action>
  <iact:action type="add" startTime="238725">
    <iact:property name="dataType"/>
    <iact:actionData xml:id="d293">
      <inkml:trace xmlns:inkml="http://www.w3.org/2003/InkML" xml:id="stk153" contextRef="#ctx0" brushRef="#br0">6032 11271 0,'0'0'2,"0"-17"3,18 17 0,17-18 4,-17 18 1,17 0-5,-17 0 5,35 0-3,17 0 1,-34 0 3,17 0-5,-18 0 1,0 0 8,-17-18 2,-18 54 78,0-19-84,0 36-6,0 35 6,0 36-5,0-1 3,0 18-2,53 18 2,-53-18-3,17-17 5,1-18-6,-18-18 7,18-35-5,-18-18 0,0 0-1,0-17 4,0 0 6,0-1-9,-36-17 50,-34 0-48,-36 0 1,-17 0-7,-19 0 8,19 0-4,35 0 1,17 18 1,1 17-4,34-17 2,19-18 1,-1 17 1,0 1-1,1-18-1,-1 18 1,1-1 4,-1-17-7,0 36 6</inkml:trace>
    </iact:actionData>
  </iact:action>
  <iact:action type="add" startTime="242315">
    <iact:property name="dataType"/>
    <iact:actionData xml:id="d294">
      <inkml:trace xmlns:inkml="http://www.w3.org/2003/InkML" xml:id="stk154" contextRef="#ctx0" brushRef="#br0">20602 8149 0,'-17'0'15</inkml:trace>
    </iact:actionData>
  </iact:action>
  <iact:action type="add" startTime="242364">
    <iact:property name="dataType"/>
    <iact:actionData xml:id="d295">
      <inkml:trace xmlns:inkml="http://www.w3.org/2003/InkML" xml:id="stk155" contextRef="#ctx0" brushRef="#br0">20532 8149 0,'-36'0'2,"72"0"-1,-125 18 4,54 17 3,-18 0 0,18 18 1,-18 18-1,35-1-2,-17 19 4,18 16-3,-1-16 2,18-19-1,0 18 0,18-17-3,34-1 6,37 19-4,16 16 3,1-52-4,0 36 1,-53-36 3,-18-36-5,1-17 5,-19 0-1,1 0 6,0 0-7,17 0-1</inkml:trace>
    </iact:actionData>
  </iact:action>
  <iact:action type="add" startTime="242580">
    <iact:property name="dataType"/>
    <iact:actionData xml:id="d296">
      <inkml:trace xmlns:inkml="http://www.w3.org/2003/InkML" xml:id="stk156" contextRef="#ctx0" brushRef="#br0">20920 9419 0,'0'0'2,"53"-17"3,-18-1 2,18 0 3,-36 1-4,19-19 4,-19 1-4,19 0 4,-19 17-4,19-17 3,-36 17-2,52 1 3,-16-1-4,-1 0 4,0-17-4,-17 17 3,-18 1 0,18-36-2,-18 0 2,0 0-1,-18-18 0,-17-17 0,-36 18 0,36 17 0,-18 17 0,-18 1 0,1-18-2,-18-35 4,-18 35-2,-71-17 1,-17-1-3,36-17 4,17 35-3,35 53-1,70 0 4,19 0-2,-1 0 7,0 18 25,18-1-33,0 1 10,0 0-8</inkml:trace>
    </iact:actionData>
  </iact:action>
  <iact:action type="add" startTime="246028">
    <iact:property name="dataType"/>
    <iact:actionData xml:id="d297">
      <inkml:trace xmlns:inkml="http://www.w3.org/2003/InkML" xml:id="stk157" contextRef="#ctx0" brushRef="#br0">7796 11430 0,'0'-18'15,"-17"18"25,-19 0-29,19 0-4,-18 0 2,-18 18-2,35-18 2,-17 18-2,-1 17 2,-16-17-2,16 17 0,-17-18 3,18 36-2,0-17-3,-1 17 5,1-1-1,35-16-4,0-1 6,-17 53-6,17-35 5,0 0 0</inkml:trace>
    </iact:actionData>
  </iact:action>
  <iact:action type="add" startTime="246246">
    <iact:property name="dataType"/>
    <iact:actionData xml:id="d298">
      <inkml:trace xmlns:inkml="http://www.w3.org/2003/InkML" xml:id="stk158" contextRef="#ctx0" brushRef="#br0">7285 12065 0,'0'0'2,"17"18"8,1 17-7,0-17 13,17-18-8,-17 35 0,17-18-2,0-17 5,36 36-5,-1 17 3,1-18-2,-18-35 2,17 18-3,-52-18 4,17 0-3,-17 0 2,0 0 7,17 0-8,-18 0 9,1 0-8,0-36-3</inkml:trace>
    </iact:actionData>
  </iact:action>
  <iact:action type="add" startTime="246597">
    <iact:property name="dataType"/>
    <iact:actionData xml:id="d299">
      <inkml:trace xmlns:inkml="http://www.w3.org/2003/InkML" xml:id="stk159" contextRef="#ctx0" brushRef="#br0">8043 11695 0,'0'0'2,"0"-18"3,18 18 4,-18-18-1,35 18 0,-17 0 1,17-17-3,0-19 4,18 19-2,-17 17 0,-1-36 1,18 36-2,17-17 1,-34 17 0,17-18 0,-18 18 0,0 0 0,0 0 1,-17 0-2,0 0 2,-1 0-2,1 0 2</inkml:trace>
    </iact:actionData>
  </iact:action>
  <iact:action type="add" startTime="246829">
    <iact:property name="dataType"/>
    <iact:actionData xml:id="d300">
      <inkml:trace xmlns:inkml="http://www.w3.org/2003/InkML" xml:id="stk160" contextRef="#ctx0" brushRef="#br0">8696 11518 0</inkml:trace>
    </iact:actionData>
  </iact:action>
  <iact:action type="add" startTime="247093">
    <iact:property name="dataType"/>
    <iact:actionData xml:id="d301">
      <inkml:trace xmlns:inkml="http://www.w3.org/2003/InkML" xml:id="stk161" contextRef="#ctx0" brushRef="#br0">8184 11959 0,'0'18'14,"36"-18"13,17 0-19,17-18-1,18 18 0,-17 0 3,-36-17-2,18 17-1,-18 0 0,-17-18 9,0 18-9</inkml:trace>
    </iact:actionData>
  </iact:action>
  <iact:action type="add" startTime="247456">
    <iact:property name="dataType"/>
    <iact:actionData xml:id="d302">
      <inkml:trace xmlns:inkml="http://www.w3.org/2003/InkML" xml:id="stk162" contextRef="#ctx0" brushRef="#br0">8326 10989 0,'0'53'40,"0"0"-32,0 35-2,52 71 0,1 0 5,0 17-6,18 0 6,-54-52-6,19-36 5,-19 0-3,1-35 2,0 18-1,-1-36 1,1 35-4,0-17 6,-1 0-6,-17-35 5,18 0-4,-18-36 69</inkml:trace>
    </iact:actionData>
  </iact:action>
  <iact:action type="add" startTime="247902">
    <iact:property name="dataType"/>
    <iact:actionData xml:id="d303">
      <inkml:trace xmlns:inkml="http://www.w3.org/2003/InkML" xml:id="stk163" contextRef="#ctx0" brushRef="#br0">9349 11183 0,'-18'53'16,"-17"18"-10,-36 52 4,-17 18-3,17 0 4,-17 0-4,0 18 0,17-53-1,19 0 5,34-36-6,0-52 6,1 0-6,17-1 5,17-34 28</inkml:trace>
    </iact:actionData>
  </iact:action>
  <iact:action type="add" startTime="248207">
    <iact:property name="dataType"/>
    <iact:actionData xml:id="d304">
      <inkml:trace xmlns:inkml="http://www.w3.org/2003/InkML" xml:id="stk164" contextRef="#ctx0" brushRef="#br0">8996 11359 0,'17'18'14,"19"53"-7,52 52 1,-35 18 0,35 36 4,-17 17-5,-1-71-1,-35-52 4,-17-1-4,0-35 4,-18-17-4,0 0 4</inkml:trace>
    </iact:actionData>
  </iact:action>
  <iact:action type="add" startTime="248379">
    <iact:property name="dataType"/>
    <iact:actionData xml:id="d305">
      <inkml:trace xmlns:inkml="http://www.w3.org/2003/InkML" xml:id="stk165" contextRef="#ctx0" brushRef="#br0">9490 12435 0,'-53'0'18,"106"0"-18,-141 0 7</inkml:trace>
    </iact:actionData>
  </iact:action>
  <iact:action type="add" startTime="248557">
    <iact:property name="dataType"/>
    <iact:actionData xml:id="d306">
      <inkml:trace xmlns:inkml="http://www.w3.org/2003/InkML" xml:id="stk166" contextRef="#ctx0" brushRef="#br0">9049 12012 0,'53'18'50,"0"-1"-43,-36 1 1,18 0-2,-17-18 5,0 0-7</inkml:trace>
    </iact:actionData>
  </iact:action>
  <iact:action type="add" startTime="248669">
    <iact:property name="dataType"/>
    <iact:actionData xml:id="d307">
      <inkml:trace xmlns:inkml="http://www.w3.org/2003/InkML" xml:id="stk167" contextRef="#ctx0" brushRef="#br0">9243 12083 0</inkml:trace>
    </iact:actionData>
  </iact:action>
  <iact:action type="add" startTime="249549">
    <iact:property name="dataType"/>
    <iact:actionData xml:id="d308">
      <inkml:trace xmlns:inkml="http://www.w3.org/2003/InkML" xml:id="stk168" contextRef="#ctx0" brushRef="#br0">970 14235 0,'18'0'8,"-1"0"11,1-18-15,0 18 7,-1 0-5,19 0 3,17-18-1,17 18 1,-17 0-4,0 0 6,0 0-6,-18 0 3,0 0 4,1 0-5,-19 0 1,1-17-1,0 17 3</inkml:trace>
    </iact:actionData>
  </iact:action>
  <iact:action type="add" startTime="249725">
    <iact:property name="dataType"/>
    <iact:actionData xml:id="d309">
      <inkml:trace xmlns:inkml="http://www.w3.org/2003/InkML" xml:id="stk169" contextRef="#ctx0" brushRef="#br0">1605 14182 0,'0'0'2,"35"0"-1,-17 0 3,0 0 5,-18 35-2</inkml:trace>
    </iact:actionData>
  </iact:action>
  <iact:action type="add" startTime="249974">
    <iact:property name="dataType"/>
    <iact:actionData xml:id="d310">
      <inkml:trace xmlns:inkml="http://www.w3.org/2003/InkML" xml:id="stk170" contextRef="#ctx0" brushRef="#br0">1217 14711 0,'18'0'23,"-1"0"-8,19 0-5,-1 0-2,0 0-1,18-18 1,35 18 1,36-17-4,-1 17 4,-35 0 2,36-36-7,-54 36 7,-17 0-6,-17 0 6,-19 0-3,1 0 16</inkml:trace>
    </iact:actionData>
  </iact:action>
  <iact:action type="add" startTime="250152">
    <iact:property name="dataType"/>
    <iact:actionData xml:id="d311">
      <inkml:trace xmlns:inkml="http://www.w3.org/2003/InkML" xml:id="stk171" contextRef="#ctx0" brushRef="#br0">2152 14640 0,'0'-17'4</inkml:trace>
    </iact:actionData>
  </iact:action>
  <iact:action type="add" startTime="250349">
    <iact:property name="dataType"/>
    <iact:actionData xml:id="d312">
      <inkml:trace xmlns:inkml="http://www.w3.org/2003/InkML" xml:id="stk172" contextRef="#ctx0" brushRef="#br0">2575 14182 0,'0'0'2,"-17"17"4,-1 89 2,0-18 1,1-17-2,-1-1 2,-17 1-2,35-18 2,-18-18-1,1 18 0,17-35-1,0-1 10,0-34 46,0-54-55,0 1 0</inkml:trace>
    </iact:actionData>
  </iact:action>
  <iact:action type="add" startTime="250564">
    <iact:property name="dataType"/>
    <iact:actionData xml:id="d313">
      <inkml:trace xmlns:inkml="http://www.w3.org/2003/InkML" xml:id="stk173" contextRef="#ctx0" brushRef="#br0">2469 14111 0,'0'0'1,"18"-35"5,0 0 2,-1 17 1,1 18-2,0 0 18</inkml:trace>
    </iact:actionData>
  </iact:action>
  <iact:action type="add" startTime="250629">
    <iact:property name="dataType"/>
    <iact:actionData xml:id="d314">
      <inkml:trace xmlns:inkml="http://www.w3.org/2003/InkML" xml:id="stk174" contextRef="#ctx0" brushRef="#br0">2575 14023 0,'0'0'1,"36"53"6,34 35 0,1 35 2,-18 36-2,-1 35 2,1-35-1,-35-71 0,0-17 0,-18-36 0,0-17 0,0-107 47,0-16-47,-36 16 0,19-16 0</inkml:trace>
    </iact:actionData>
  </iact:action>
  <iact:action type="add" startTime="250804">
    <iact:property name="dataType"/>
    <iact:actionData xml:id="d315">
      <inkml:trace xmlns:inkml="http://www.w3.org/2003/InkML" xml:id="stk175" contextRef="#ctx0" brushRef="#br0">2875 14517 0,'0'0'1,"0"-35"7,0-1 0</inkml:trace>
    </iact:actionData>
  </iact:action>
  <iact:action type="add" startTime="250844">
    <iact:property name="dataType"/>
    <iact:actionData xml:id="d316">
      <inkml:trace xmlns:inkml="http://www.w3.org/2003/InkML" xml:id="stk176" contextRef="#ctx0" brushRef="#br0">2875 14446 0,'18'0'56,"35"53"-49,0 0 2,-18 0-1,0 18 0,0-1-1,1 1 2,-19-18-1,19-1 0,-36-34 0</inkml:trace>
    </iact:actionData>
  </iact:action>
  <iact:action type="add" startTime="251030">
    <iact:property name="dataType"/>
    <iact:actionData xml:id="d317">
      <inkml:trace xmlns:inkml="http://www.w3.org/2003/InkML" xml:id="stk177" contextRef="#ctx0" brushRef="#br0">3193 14940 0,'35'0'15,"0"0"-14</inkml:trace>
    </iact:actionData>
  </iact:action>
  <iact:action type="add" startTime="251055">
    <iact:property name="dataType"/>
    <iact:actionData xml:id="d318">
      <inkml:trace xmlns:inkml="http://www.w3.org/2003/InkML" xml:id="stk178" contextRef="#ctx0" brushRef="#br0">3281 14922 0,'53'-17'15</inkml:trace>
    </iact:actionData>
  </iact:action>
  <iact:action type="add" startTime="251150">
    <iact:property name="dataType"/>
    <iact:actionData xml:id="d319">
      <inkml:trace xmlns:inkml="http://www.w3.org/2003/InkML" xml:id="stk179" contextRef="#ctx0" brushRef="#br0">3810 14235 0,'0'0'2,"0"-18"2,0-17 6,0-1-3,0 19 0,0-1 1,-18 0 2,1 18-4,-1 0 21,-35 0-12,36 53-8,-19 0 3,19 0-4,-19 88 4,19-52-4,17-19 2,0-17 1,0 18 0,17-36 0,1-18-2,0-17 7,-1 0 11,1 0-15,17 0-5,18-35 6,-18 18-3,18-54 0,-35 18 0</inkml:trace>
    </iact:actionData>
  </iact:action>
  <iact:action type="add" startTime="251427">
    <iact:property name="dataType"/>
    <iact:actionData xml:id="d320">
      <inkml:trace xmlns:inkml="http://www.w3.org/2003/InkML" xml:id="stk180" contextRef="#ctx0" brushRef="#br0">3881 14499 0,'35'-35'5,"-70"70"-5,87-70 72,-16 53-64,-19 34-3,19-16 6,-1-1-3,0 18 1,1-18-5,-19 0 3,18-35 14,-35 36-17,18-36 6,17 0 3</inkml:trace>
    </iact:actionData>
  </iact:action>
  <iact:action type="add" startTime="251728">
    <iact:property name="dataType"/>
    <iact:actionData xml:id="d321">
      <inkml:trace xmlns:inkml="http://www.w3.org/2003/InkML" xml:id="stk181" contextRef="#ctx0" brushRef="#br0">4374 14287 0,'18'0'7,"17"18"0,18 35 1,-17 0 3,16 18-4</inkml:trace>
    </iact:actionData>
  </iact:action>
  <iact:action type="add" startTime="251780">
    <iact:property name="dataType"/>
    <iact:actionData xml:id="d322">
      <inkml:trace xmlns:inkml="http://www.w3.org/2003/InkML" xml:id="stk182" contextRef="#ctx0" brushRef="#br0">4621 14552 0,'89'71'2,"-178"-142"-1,213 212 16,-89-106-12,-17 1 5,-1-36-3,-17 17 3,18-17 29</inkml:trace>
    </iact:actionData>
  </iact:action>
  <iact:action type="add" startTime="252041">
    <iact:property name="dataType"/>
    <iact:actionData xml:id="d323">
      <inkml:trace xmlns:inkml="http://www.w3.org/2003/InkML" xml:id="stk183" contextRef="#ctx0" brushRef="#br0">4851 14446 0,'0'0'1,"-18"0"6,-17 0-2,-18 36 3,0-1 0,0 18-1,0 17 5,0 36-4,-17 18-1,34-54 2,19 36-2,-1-71 2</inkml:trace>
    </iact:actionData>
  </iact:action>
  <iact:action type="add" startTime="252544">
    <iact:property name="dataType"/>
    <iact:actionData xml:id="d324">
      <inkml:trace xmlns:inkml="http://www.w3.org/2003/InkML" xml:id="stk184" contextRef="#ctx0" brushRef="#br0">2434 15434 0,'0'0'2,"-17"0"4,-36 0 0,17 0 4,-17 0 3,53 18-2,-17-18-6,-1 17 5,0 19-4,18 34 4,0 18-1,0 1-2,36 52 0,-1-71 2,0 1-2,-17-36 3,-18-17-2,0-1-1,0 1 1,0 0 6,-18-18 4,1 0-9,-19 0-4,1 0 2,17 0 4,1 0-2,-1 0 29,18 17-4,18 18-29,-1 18 5,54 53-4,-36 53 4,1-36-4,-1 54 1,0-18 1,-35-71 4,0-35-7,18 0 3,-18-36 0,17 1 3,-17 0-6,0-1 6,18-17 26,-18-17-13,18-36-16,-1 17 0,19 1 0</inkml:trace>
    </iact:actionData>
  </iact:action>
  <iact:action type="add" startTime="253262">
    <iact:property name="dataType"/>
    <iact:actionData xml:id="d325">
      <inkml:trace xmlns:inkml="http://www.w3.org/2003/InkML" xml:id="stk185" contextRef="#ctx0" brushRef="#br0">3933 15928 0</inkml:trace>
    </iact:actionData>
  </iact:action>
  <iact:action type="add" startTime="253315">
    <iact:property name="dataType"/>
    <iact:actionData xml:id="d326">
      <inkml:trace xmlns:inkml="http://www.w3.org/2003/InkML" xml:id="stk186" contextRef="#ctx0" brushRef="#br0">3863 15910 0,'-35'0'2,"70"0"-1,-106 0 1,36 0 4,-18 18 3,36 17-2,-1-17 1,0 17 4,-35 36-9,36-1 11,-1 36-9,18-18 4,0-35-2,0 35 1,35 1 0,18-72 1,-17 36-2,16-35 2,19-18-4,-18 35 7,17-35-6,-17 0 0</inkml:trace>
    </iact:actionData>
  </iact:action>
  <iact:action type="add" startTime="253486">
    <iact:property name="dataType"/>
    <iact:actionData xml:id="d327">
      <inkml:trace xmlns:inkml="http://www.w3.org/2003/InkML" xml:id="stk187" contextRef="#ctx0" brushRef="#br0">4057 16704 0,'88'0'23,"141"-159"-21</inkml:trace>
    </iact:actionData>
  </iact:action>
  <iact:action type="add" startTime="253640">
    <iact:property name="dataType"/>
    <iact:actionData xml:id="d328">
      <inkml:trace xmlns:inkml="http://www.w3.org/2003/InkML" xml:id="stk188" contextRef="#ctx0" brushRef="#br0">4745 15593 0,'-18'0'30,"-17"0"-17</inkml:trace>
    </iact:actionData>
  </iact:action>
  <iact:action type="add" startTime="253698">
    <iact:property name="dataType"/>
    <iact:actionData xml:id="d329">
      <inkml:trace xmlns:inkml="http://www.w3.org/2003/InkML" xml:id="stk189" contextRef="#ctx0" brushRef="#br0">4621 15593 0,'0'0'5,"-35"0"-3,17 0 21,18 17 2,0 1-18,0 17 5,0 36 0,-17-18-7,17 70 5,-18 36-4,-35 0 3,36-18 2,-36 53-7,0-35 7,35-106-5,1 17 3,17-35-3,0-17 10,17-18 17,1 0-25,17 0-1,18 0 1,18-35 2,-19-1-1</inkml:trace>
    </iact:actionData>
  </iact:action>
  <iact:action type="add" startTime="254073">
    <iact:property name="dataType"/>
    <iact:actionData xml:id="d330">
      <inkml:trace xmlns:inkml="http://www.w3.org/2003/InkML" xml:id="stk190" contextRef="#ctx0" brushRef="#br0">4833 15734 0,'0'0'1,"18"0"5,17 0 0</inkml:trace>
    </iact:actionData>
  </iact:action>
  <iact:action type="add" startTime="254124">
    <iact:property name="dataType"/>
    <iact:actionData xml:id="d331">
      <inkml:trace xmlns:inkml="http://www.w3.org/2003/InkML" xml:id="stk191" contextRef="#ctx0" brushRef="#br0">5062 15734 0,'124'35'2,"-389"-70"0,406 35 1,36 35 1,-124-17 2,-53-1 27,0 19-23,0-19-2,-36 36 0,1 18-1,-18-1 3,-53 54-5,36-36 3,52-35 0,18 18 2,0-36-3,0 0 8,35 0-8,1-35 3,-1 18-3,0-18 0,36 0 5,-18 0-5,-18 0 1,0-35 0,1-18-3,-1-35 3</inkml:trace>
    </iact:actionData>
  </iact:action>
  <iact:action type="add" startTime="254441">
    <iact:property name="dataType"/>
    <iact:actionData xml:id="d332">
      <inkml:trace xmlns:inkml="http://www.w3.org/2003/InkML" xml:id="stk192" contextRef="#ctx0" brushRef="#br0">5486 15452 0,'0'0'2,"17"0"2,1 0 7,-18-18-5,18 18 3,-1-18-2,1 18 2,0 0-2,17 0-1,0 0 3,0 0 0,-17 0-1,0 0 1,-1 0-1,1 18-3,-18 0 3,35-1 0,-17 19 3,-1 16-6,19 37 6,-19-1-6,1 71 5,0-1-2,-18-17 0,0-17-3,0-36 7,0-17-5,0-36 2,0-17-2,-18 17 0,-17-17 0,-18-18 4,0 0-3,-35-18 0,17 18 0,-17-18 0,53 1-1,-1-19 2</inkml:trace>
    </iact:actionData>
  </iact:action>
  <iact:action type="add" startTime="254904">
    <iact:property name="dataType"/>
    <iact:actionData xml:id="d333">
      <inkml:trace xmlns:inkml="http://www.w3.org/2003/InkML" xml:id="stk193" contextRef="#ctx0" brushRef="#br0">6385 15363 0</inkml:trace>
    </iact:actionData>
  </iact:action>
  <iact:action type="add" startTime="254926">
    <iact:property name="dataType"/>
    <iact:actionData xml:id="d334">
      <inkml:trace xmlns:inkml="http://www.w3.org/2003/InkML" xml:id="stk194" contextRef="#ctx0" brushRef="#br0">6385 15363 0,'-17'0'8,"-36"18"19,17 0-21,1 17 2,0-17 0,17 17-1,18 0 3,-17-17-2,17 35 0,0 0 1,0 0-5,0 17 7,35 36-2,0 0-1,0-18-4,1 18 8,-19 17-4,-17-34 0,0-1 0,0-35-1,0-36 2,0 1 7</inkml:trace>
    </iact:actionData>
  </iact:action>
  <iact:action type="add" startTime="255171">
    <iact:property name="dataType"/>
    <iact:actionData xml:id="d335">
      <inkml:trace xmlns:inkml="http://www.w3.org/2003/InkML" xml:id="stk195" contextRef="#ctx0" brushRef="#br0">6368 16563 0,'53'0'2,"-106"0"-2,158-35 26,-87-18-25</inkml:trace>
    </iact:actionData>
  </iact:action>
  <iact:action type="add" startTime="255326">
    <iact:property name="dataType"/>
    <iact:actionData xml:id="d336">
      <inkml:trace xmlns:inkml="http://www.w3.org/2003/InkML" xml:id="stk196" contextRef="#ctx0" brushRef="#br0">6932 15363 0,'-18'36'16,"-17"-1"-7,-18 18 0,18 0-2,-18 0 2,0 0-3,0-18 3,18 0-1,17-17 8,18 0-8,18-1 7,17 1-6,18 17-3,-18-17 4,18-1-4,18 1 4,-1-18-1,-34 0-2,17-18 1,-18 1 0,-17-19-2,-18 19 2</inkml:trace>
    </iact:actionData>
  </iact:action>
  <iact:action type="add" startTime="255536">
    <iact:property name="dataType"/>
    <iact:actionData xml:id="d337">
      <inkml:trace xmlns:inkml="http://www.w3.org/2003/InkML" xml:id="stk197" contextRef="#ctx0" brushRef="#br0">7056 15752 0,'0'0'0,"0"-53"18</inkml:trace>
    </iact:actionData>
  </iact:action>
  <iact:action type="add" startTime="255683">
    <iact:property name="dataType"/>
    <iact:actionData xml:id="d338">
      <inkml:trace xmlns:inkml="http://www.w3.org/2003/InkML" xml:id="stk198" contextRef="#ctx0" brushRef="#br0">6862 15540 0,'0'0'3,"-36"123"3,19 36-1,-1-35 3,-35-1 2,35-52-5,18-36 4,0-18-3,0 1 3,71-53 57,17-53-58</inkml:trace>
    </iact:actionData>
  </iact:action>
  <iact:action type="add" startTime="255921">
    <iact:property name="dataType"/>
    <iact:actionData xml:id="d339">
      <inkml:trace xmlns:inkml="http://www.w3.org/2003/InkML" xml:id="stk199" contextRef="#ctx0" brushRef="#br0">7302 14940 0,'18'0'8,"0"0"-2,-1-18 4,19 18-3,-1 0 1,0 0 7,1 0 1,-19 0-4,1 0-5,-1 0 1,19 36-1,-36-1 3,17 18-2,19-18 0,-19 36-1,1 35 1,0-18-4,-18 35 9,17-35-7,-17 36 3,0-36-1,0-17 0,0 17-1,-17-18 2,-19 36-2,36-53 1,-17 18 0,17-1-2,0-52 4,0 17-5,0-17 6,-18-18-2,0 0 7,-17 0-9,0 0-1,-89 0 4,36 0-4,-35-35 4,52 17-4</inkml:trace>
    </iact:actionData>
  </iact:action>
  <iact:action type="add" startTime="256448">
    <iact:property name="dataType"/>
    <iact:actionData xml:id="d340">
      <inkml:trace xmlns:inkml="http://www.w3.org/2003/InkML" xml:id="stk200" contextRef="#ctx0" brushRef="#br0">8008 16192 0,'0'36'15,"-35"-1"-3,17-17 0,0-1-4,1-17 1</inkml:trace>
    </iact:actionData>
  </iact:action>
  <iact:action type="add" startTime="256803">
    <iact:property name="dataType"/>
    <iact:actionData xml:id="d341">
      <inkml:trace xmlns:inkml="http://www.w3.org/2003/InkML" xml:id="stk201" contextRef="#ctx0" brushRef="#br0">8819 15275 0,'0'0'2,"-35"-17"2,0-1 4,17 18-3,-17 0 5,17 0-2,1 0-1,-36 18 3,17-1-2,-52 71 0,35 36-2,0-18 2,36-18-1,17 35 3,0 1-2,53-1 0,17-34 0,18-19-2,18 1 4,-35-54-2</inkml:trace>
    </iact:actionData>
  </iact:action>
  <iact:action type="add" startTime="256977">
    <iact:property name="dataType"/>
    <iact:actionData xml:id="d342">
      <inkml:trace xmlns:inkml="http://www.w3.org/2003/InkML" xml:id="stk202" contextRef="#ctx0" brushRef="#br0">8819 16316 0,'106'0'31,"53"-88"-30</inkml:trace>
    </iact:actionData>
  </iact:action>
  <iact:action type="add" startTime="257128">
    <iact:property name="dataType"/>
    <iact:actionData xml:id="d343">
      <inkml:trace xmlns:inkml="http://www.w3.org/2003/InkML" xml:id="stk203" contextRef="#ctx0" brushRef="#br0">9613 14922 0</inkml:trace>
    </iact:actionData>
  </iact:action>
  <iact:action type="add" startTime="257160">
    <iact:property name="dataType"/>
    <iact:actionData xml:id="d344">
      <inkml:trace xmlns:inkml="http://www.w3.org/2003/InkML" xml:id="stk204" contextRef="#ctx0" brushRef="#br0">9578 14922 0,'-71'0'3,"142"0"-2,-283 36 32,177-19-31,17 1 6,18 0-1,-17-18 1,17 17 1,-18 1 0,18 0 0,0 52 0,0 1-2,0-1-2,18 54 6,-18 17-5,0 18 5,0-18-4,0 0 0,0 18 0,0-71 3,0-18-5,0-34 6,0-19-2,0 1-3,17-18 19,19 0-11,-19 0-6,1 0 0,35-18 0</inkml:trace>
    </iact:actionData>
  </iact:action>
  <iact:action type="add" startTime="257547">
    <iact:property name="dataType"/>
    <iact:actionData xml:id="d345">
      <inkml:trace xmlns:inkml="http://www.w3.org/2003/InkML" xml:id="stk205" contextRef="#ctx0" brushRef="#br0">9772 15346 0,'18'-18'6,"-1"18"5,1 0-7,35 0 7,0 18-7,-36-18 8,19 17-6,-19 19 36,1-1-38,-18-17 7,0 17-3,0-17-2</inkml:trace>
    </iact:actionData>
  </iact:action>
  <iact:action type="add" startTime="257753">
    <iact:property name="dataType"/>
    <iact:actionData xml:id="d346">
      <inkml:trace xmlns:inkml="http://www.w3.org/2003/InkML" xml:id="stk206" contextRef="#ctx0" brushRef="#br0">9878 15646 0,'0'17'53,"35"-17"-37,36 18-6,-18 0-2,-1 17-2,1-17 3,-17 17-1,17-18-1,-53 1 2,0 0 40,0-1-39,-36 1-2,1-18-1,-36 0 2,19 18-1,-1-1 0,35 1 0,-17 0 0,17-18 0,0 0-4</inkml:trace>
    </iact:actionData>
  </iact:action>
  <iact:action type="add" startTime="258179">
    <iact:property name="dataType"/>
    <iact:actionData xml:id="d347">
      <inkml:trace xmlns:inkml="http://www.w3.org/2003/InkML" xml:id="stk207" contextRef="#ctx0" brushRef="#br0">10372 15152 0,'17'-18'7,"1"18"10,35 0-13,-18 0 7</inkml:trace>
    </iact:actionData>
  </iact:action>
  <iact:action type="add" startTime="258240">
    <iact:property name="dataType"/>
    <iact:actionData xml:id="d348">
      <inkml:trace xmlns:inkml="http://www.w3.org/2003/InkML" xml:id="stk208" contextRef="#ctx0" brushRef="#br0">10548 15134 0,'35'0'2,"-70"0"-1,70 18 31</inkml:trace>
    </iact:actionData>
  </iact:action>
  <iact:action type="add" startTime="258289">
    <iact:property name="dataType"/>
    <iact:actionData xml:id="d349">
      <inkml:trace xmlns:inkml="http://www.w3.org/2003/InkML" xml:id="stk209" contextRef="#ctx0" brushRef="#br0">10583 15152 0,'53'194'3,"-35"-124"0,-18 142 26,0-141-25,0-18 2,0-18 3,0 0-1,-35 36 1,17-54 0,0 1 0,1 0-2,17-1 2,-18-17-1,0 0 0,1 0 15,-19 0-13,1-17-4,0-1 4</inkml:trace>
    </iact:actionData>
  </iact:action>
  <iact:action type="add" startTime="258616">
    <iact:property name="dataType"/>
    <iact:actionData xml:id="d350">
      <inkml:trace xmlns:inkml="http://www.w3.org/2003/InkML" xml:id="stk210" contextRef="#ctx0" brushRef="#br0">11183 14940 0,'-35'0'56,"-1"0"-49,1 0 3,35 35 30,0-17-30,0 35-4,0-35 0,0 35 1,0-1 6,0 19-6,18-18 2,-18 70-5,0 1 8,-18 52-8,18-17 4,-17-36 2,17-17-1,0-35 0,17-36-4,1 0 5,-1-35 6,1 0 7,17 0-17,18-17 3</inkml:trace>
    </iact:actionData>
  </iact:action>
  <iact:action type="add" startTime="259061">
    <iact:property name="dataType"/>
    <iact:actionData xml:id="d351">
      <inkml:trace xmlns:inkml="http://www.w3.org/2003/InkML" xml:id="stk211" contextRef="#ctx0" brushRef="#br0">11677 15169 0,'18'0'14,"-1"0"-4,18 0 18</inkml:trace>
    </iact:actionData>
  </iact:action>
  <iact:action type="add" startTime="259154">
    <iact:property name="dataType"/>
    <iact:actionData xml:id="d352">
      <inkml:trace xmlns:inkml="http://www.w3.org/2003/InkML" xml:id="stk212" contextRef="#ctx0" brushRef="#br0">11765 15169 0,'0'0'34,"18"106"-33,-18-70 3,-18 34 5,-17 1-3,-18-54 4,18 1-4,17-18 1,0 0 1,18 18 64,53 17-47,-17-35-14,16 17-3,-16-17 0,-19 0-4,1 18 8,17-18-4,-35 18 2,18-18-4,-18 17 25,0 1-21,18 0-2</inkml:trace>
    </iact:actionData>
  </iact:action>
  <iact:action type="add" startTime="259475">
    <iact:property name="dataType"/>
    <iact:actionData xml:id="d353">
      <inkml:trace xmlns:inkml="http://www.w3.org/2003/InkML" xml:id="stk213" contextRef="#ctx0" brushRef="#br0">11906 15716 0,'0'18'2,"0"-36"-1,18 54 38,-106 52-37,-18-71-1,18-17 7,17 18 0,36-18 0,0 18 0,17-18-1</inkml:trace>
    </iact:actionData>
  </iact:action>
  <iact:action type="add" startTime="259787">
    <iact:property name="dataType"/>
    <iact:actionData xml:id="d354">
      <inkml:trace xmlns:inkml="http://www.w3.org/2003/InkML" xml:id="stk214" contextRef="#ctx0" brushRef="#br0">12030 14852 0,'17'0'46,"19"0"-39,-1 18 1,-17 17 0,52-18 0,-17 19 0,0-19 1,17 1 2,-52-18 5,-18 18 72,0-1-81,0 1 2,0 35-1,0 17-1,-18 1 2,18 35-2,-17 53 2,17 52-5,0-34 8,0-36-5,0 0 2,0-18-5,0-52 8,0-53-4,-18-18 84,1 0-83,-19 0-3,-34 0 3,-36 0 2,-35 0-5</inkml:trace>
    </iact:actionData>
  </iact:action>
  <iact:action type="add" startTime="261977">
    <iact:property name="dataType"/>
    <iact:actionData xml:id="d355">
      <inkml:trace xmlns:inkml="http://www.w3.org/2003/InkML" xml:id="stk215" contextRef="#ctx0" brushRef="#br0">6526 16880 0,'0'18'42,"0"17"-34,0 18 0,18 18-1,0-18 3,35 0-3,-36 17 0,18-17 1,-35 18 1,18-18-1,0-18 1,-18 18-2,0-18 1,0-17 9,0-1-10</inkml:trace>
    </iact:actionData>
  </iact:action>
  <iact:action type="add" startTime="262247">
    <iact:property name="dataType"/>
    <iact:actionData xml:id="d356">
      <inkml:trace xmlns:inkml="http://www.w3.org/2003/InkML" xml:id="stk216" contextRef="#ctx0" brushRef="#br0">6703 17568 0</inkml:trace>
    </iact:actionData>
  </iact:action>
  <iact:action type="add" startTime="263466">
    <iact:property name="dataType"/>
    <iact:actionData xml:id="d357">
      <inkml:trace xmlns:inkml="http://www.w3.org/2003/InkML" xml:id="stk217" contextRef="#ctx0" brushRef="#br0">10248 16827 0,'18'0'91,"-1"0"-84,36 0-2,-35 0 5,35 0-1,0 0-2,-18 0-1,0 0 5,-17 0-5,0 18 3,17-18-2,-17 0 3,-1 0-5,1 0 5,0 0 5,-1 0-6,1 0-3,-1 0 18,-17 18 56,0-1-53,0 1-20,0 0 2,0 17-4,0 0 4,-17-17-2,-1 17 2,1 0 1,-1 18-4,-35 0 3,18-17-3,-36 16 4,18-16-3,-17 17-1,-1-18 3,18-17-1,18 17 1,-36-18-2,54 1 3,-1-18-2,0 0 8,18 18 6,36-36 60,-19 18-76,19-18 2,-1 18 3,-17-17-3,52 17 0,18 0-3,0 0 7,18-18-6,-53 18 1,18-17 3,-18-1-4,-18 18 4,-17 0-4,17-18 3,-17 18-2,-1-17 0,1-1 1,-1 18 3,1 0 20,0 0 347</inkml:trace>
    </iact:actionData>
  </iact:action>
  <iact:action type="add" startTime="265690">
    <iact:property name="dataType"/>
    <iact:actionData xml:id="d358">
      <inkml:trace xmlns:inkml="http://www.w3.org/2003/InkML" xml:id="stk218" contextRef="#ctx0" brushRef="#br0">12806 14552 0,'17'0'7,"-17"35"20,0 1-18,0-19-2,0 36 1,0 35 1,18 1-2,35 16-2,-35 19 6,-1-54-2,1-34-2,17-19-2,0 19 6,1-36-3,-36 17 0,35-17 0,18 0-2,-35 0 3,17 18 0,-17-18-3,-1 0 10,-17-18-6,0 36 78,-17 52-79,-1 19-2,18 87 1,0 0-1,0 36 1,0-36 0,0-34 1,-18-37-2,18-16 2,0-54-1,-17 18-1,17-36 1,0 1 2,-18-18-3,0 0 2,-17 0-3,0 0 4,-1 0-4,1 0 3,0 0-1,0-18 0,35 1 0,-36-18-1</inkml:trace>
    </iact:actionData>
  </iact:action>
  <iact:action type="add" startTime="266317">
    <iact:property name="dataType"/>
    <iact:actionData xml:id="d359">
      <inkml:trace xmlns:inkml="http://www.w3.org/2003/InkML" xml:id="stk219" contextRef="#ctx0" brushRef="#br0">13741 15787 0,'0'0'3,"35"-18"1,36-17 2,-54 17 1,36 18 2,18 0-2,-36 0 6,35 0-10,19 0 8,-1 0-2,-35 0-1,0 0 0,-36-17 0,19 17 0,-19 0 1</inkml:trace>
    </iact:actionData>
  </iact:action>
  <iact:action type="add" startTime="266473">
    <iact:property name="dataType"/>
    <iact:actionData xml:id="d360">
      <inkml:trace xmlns:inkml="http://www.w3.org/2003/InkML" xml:id="stk220" contextRef="#ctx0" brushRef="#br0">14446 15699 0,'0'17'27</inkml:trace>
    </iact:actionData>
  </iact:action>
  <iact:action type="add" startTime="266627">
    <iact:property name="dataType"/>
    <iact:actionData xml:id="d361">
      <inkml:trace xmlns:inkml="http://www.w3.org/2003/InkML" xml:id="stk221" contextRef="#ctx0" brushRef="#br0">13758 16651 0,'36'0'40,"-1"0"-31,0-18-3,36 1 5,-1-1-3,36 1-3,-71-1 6,36 18-4,-18-18 2</inkml:trace>
    </iact:actionData>
  </iact:action>
  <iact:action type="add" startTime="266754">
    <iact:property name="dataType"/>
    <iact:actionData xml:id="d362">
      <inkml:trace xmlns:inkml="http://www.w3.org/2003/InkML" xml:id="stk222" contextRef="#ctx0" brushRef="#br0">14340 16545 0,'142'-53'2,"-284"106"-1,336-123 29</inkml:trace>
    </iact:actionData>
  </iact:action>
  <iact:action type="add" startTime="266926">
    <iact:property name="dataType"/>
    <iact:actionData xml:id="d363">
      <inkml:trace xmlns:inkml="http://www.w3.org/2003/InkML" xml:id="stk223" contextRef="#ctx0" brushRef="#br0">15222 15610 0,'0'0'1,"71"0"4,-1 0 2,1 0 2,-18 0 0,0 18-3,0-18 2,-36 18 0,-17-1 2,18-17-3,0 18-1,-1 35 4,19-35 0,-19 34-3,-17 19 0,0-18 2,0 0 0,-35 17-2,-18 36 2,-70 0-5,17-18 7,0 0-4,0 1 2,36-36-2,-1-1-2,36 1 4,17-35 2,0 0-4,71-18 64,-17 0-61,34 0-4,1 0 2,17 0-1,0 0 4,-17 0-5,-36 0 4,35 0-5,1 0 6,-36 0-1,1-18-4,-19 0 0</inkml:trace>
    </iact:actionData>
  </iact:action>
  <iact:action type="add" startTime="267329">
    <iact:property name="dataType"/>
    <iact:actionData xml:id="d364">
      <inkml:trace xmlns:inkml="http://www.w3.org/2003/InkML" xml:id="stk224" contextRef="#ctx0" brushRef="#br0">15734 16669 0,'35'0'31,"-17"-36"-30,-71 72 0,123-72 9,-52 36 5</inkml:trace>
    </iact:actionData>
  </iact:action>
  <iact:action type="add" startTime="268298">
    <iact:property name="dataType"/>
    <iact:actionData xml:id="d365">
      <inkml:trace xmlns:inkml="http://www.w3.org/2003/InkML" xml:id="stk225" contextRef="#ctx0" brushRef="#br0">16528 16051 0,'0'0'1,"70"-17"6,-35-1 3,71 0-4,-17 1 1,-19-18 1,54 35 1,-19-36-2,36 19 3,-52 17-3,34-18 2,1 18-1,-19-18 0,-16 18 0,-1 0 0,-35-17 0,-36 17 0,19 0 0,-19-18-1,-17 0 9</inkml:trace>
    </iact:actionData>
  </iact:action>
  <iact:action type="add" startTime="268522">
    <iact:property name="dataType"/>
    <iact:actionData xml:id="d366">
      <inkml:trace xmlns:inkml="http://www.w3.org/2003/InkML" xml:id="stk226" contextRef="#ctx0" brushRef="#br0">18009 15804 0</inkml:trace>
    </iact:actionData>
  </iact:action>
  <iact:action type="add" startTime="268818">
    <iact:property name="dataType"/>
    <iact:actionData xml:id="d367">
      <inkml:trace xmlns:inkml="http://www.w3.org/2003/InkML" xml:id="stk227" contextRef="#ctx0" brushRef="#br0">17515 15487 0,'-35'0'41,"17"0"-34,-34 18 2,-72 17-1,1-18 0,-36 36 0,18-17-1,-18 34 0,36-34 3,-36 69-4,18-69 4,35 34-4,53-52 3,35-18-1,-17 17 0,17-17 48,18 18 50,53 0-91,18-1-7,88 36 1,52 18-3,1-1 3,0 1-1,-54-18 0,-34-35 0,-54-18-1,-70 17 3,18-17 48</inkml:trace>
    </iact:actionData>
  </iact:action>
  <iact:action type="remove" startTime="277931">
    <iact:property name="style" value="instant"/>
    <iact:actionData xml:id="d368" ref="#d280"/>
    <iact:actionData xml:id="d369" ref="#d281"/>
    <iact:actionData xml:id="d370" ref="#d282"/>
    <iact:actionData xml:id="d371" ref="#d283"/>
    <iact:actionData xml:id="d372" ref="#d284"/>
    <iact:actionData xml:id="d373" ref="#d285"/>
    <iact:actionData xml:id="d374" ref="#d286"/>
    <iact:actionData xml:id="d375" ref="#d287"/>
    <iact:actionData xml:id="d376" ref="#d288"/>
    <iact:actionData xml:id="d377" ref="#d289"/>
    <iact:actionData xml:id="d378" ref="#d290"/>
    <iact:actionData xml:id="d379" ref="#d291"/>
    <iact:actionData xml:id="d380" ref="#d292"/>
    <iact:actionData xml:id="d381" ref="#d293"/>
    <iact:actionData xml:id="d382" ref="#d294"/>
    <iact:actionData xml:id="d383" ref="#d295"/>
    <iact:actionData xml:id="d384" ref="#d296"/>
    <iact:actionData xml:id="d385" ref="#d297"/>
    <iact:actionData xml:id="d386" ref="#d298"/>
    <iact:actionData xml:id="d387" ref="#d299"/>
    <iact:actionData xml:id="d388" ref="#d300"/>
    <iact:actionData xml:id="d389" ref="#d301"/>
    <iact:actionData xml:id="d390" ref="#d302"/>
    <iact:actionData xml:id="d391" ref="#d303"/>
    <iact:actionData xml:id="d392" ref="#d304"/>
    <iact:actionData xml:id="d393" ref="#d305"/>
    <iact:actionData xml:id="d394" ref="#d306"/>
    <iact:actionData xml:id="d395" ref="#d307"/>
    <iact:actionData xml:id="d396" ref="#d308"/>
    <iact:actionData xml:id="d397" ref="#d309"/>
    <iact:actionData xml:id="d398" ref="#d310"/>
    <iact:actionData xml:id="d399" ref="#d311"/>
    <iact:actionData xml:id="d400" ref="#d312"/>
    <iact:actionData xml:id="d401" ref="#d313"/>
    <iact:actionData xml:id="d402" ref="#d314"/>
    <iact:actionData xml:id="d403" ref="#d315"/>
    <iact:actionData xml:id="d404" ref="#d316"/>
    <iact:actionData xml:id="d405" ref="#d317"/>
    <iact:actionData xml:id="d406" ref="#d318"/>
    <iact:actionData xml:id="d407" ref="#d319"/>
    <iact:actionData xml:id="d408" ref="#d320"/>
    <iact:actionData xml:id="d409" ref="#d321"/>
    <iact:actionData xml:id="d410" ref="#d322"/>
    <iact:actionData xml:id="d411" ref="#d323"/>
    <iact:actionData xml:id="d412" ref="#d324"/>
    <iact:actionData xml:id="d413" ref="#d325"/>
    <iact:actionData xml:id="d414" ref="#d326"/>
    <iact:actionData xml:id="d415" ref="#d327"/>
    <iact:actionData xml:id="d416" ref="#d328"/>
    <iact:actionData xml:id="d417" ref="#d329"/>
    <iact:actionData xml:id="d418" ref="#d330"/>
    <iact:actionData xml:id="d419" ref="#d331"/>
    <iact:actionData xml:id="d420" ref="#d332"/>
    <iact:actionData xml:id="d421" ref="#d333"/>
    <iact:actionData xml:id="d422" ref="#d334"/>
    <iact:actionData xml:id="d423" ref="#d335"/>
    <iact:actionData xml:id="d424" ref="#d336"/>
    <iact:actionData xml:id="d425" ref="#d337"/>
    <iact:actionData xml:id="d426" ref="#d338"/>
    <iact:actionData xml:id="d427" ref="#d339"/>
    <iact:actionData xml:id="d428" ref="#d340"/>
    <iact:actionData xml:id="d429" ref="#d341"/>
    <iact:actionData xml:id="d430" ref="#d342"/>
    <iact:actionData xml:id="d431" ref="#d343"/>
    <iact:actionData xml:id="d432" ref="#d344"/>
    <iact:actionData xml:id="d433" ref="#d345"/>
    <iact:actionData xml:id="d434" ref="#d346"/>
    <iact:actionData xml:id="d435" ref="#d347"/>
    <iact:actionData xml:id="d436" ref="#d348"/>
    <iact:actionData xml:id="d437" ref="#d349"/>
    <iact:actionData xml:id="d438" ref="#d350"/>
    <iact:actionData xml:id="d439" ref="#d351"/>
    <iact:actionData xml:id="d440" ref="#d352"/>
    <iact:actionData xml:id="d441" ref="#d353"/>
    <iact:actionData xml:id="d442" ref="#d354"/>
    <iact:actionData xml:id="d443" ref="#d355"/>
    <iact:actionData xml:id="d444" ref="#d356"/>
    <iact:actionData xml:id="d445" ref="#d357"/>
    <iact:actionData xml:id="d446" ref="#d358"/>
    <iact:actionData xml:id="d447" ref="#d359"/>
    <iact:actionData xml:id="d448" ref="#d360"/>
    <iact:actionData xml:id="d449" ref="#d361"/>
    <iact:actionData xml:id="d450" ref="#d362"/>
    <iact:actionData xml:id="d451" ref="#d363"/>
    <iact:actionData xml:id="d452" ref="#d364"/>
    <iact:actionData xml:id="d453" ref="#d365"/>
    <iact:actionData xml:id="d454" ref="#d366"/>
    <iact:actionData xml:id="d455" ref="#d367"/>
  </iact:action>
  <iact:action type="add" startTime="290322">
    <iact:property name="dataType"/>
    <iact:actionData xml:id="d456">
      <inkml:trace xmlns:inkml="http://www.w3.org/2003/InkML" xml:id="stk228" contextRef="#ctx0" brushRef="#br0">2064 11307 0,'17'17'40,"36"18"-31,18 18-3,35 0 3,17 71-1,36-18 0,70 52 0,-35 1 0,0 35 0,-53-18 0,18 1-2,-35-36 5,17 18-4,-53-18 1,-35-35 0,0-36 1,0 1-2,-18-1 3,-17-34-4,-18-19 18,0-52 38,0-18-54</inkml:trace>
    </iact:actionData>
  </iact:action>
  <iact:action type="add" startTime="291130">
    <iact:property name="dataType"/>
    <iact:actionData xml:id="d457">
      <inkml:trace xmlns:inkml="http://www.w3.org/2003/InkML" xml:id="stk229" contextRef="#ctx0" brushRef="#br0">2222 11307 0,'0'35'89,"18"18"-74,0-18-5,-1 36-2,19-1-1,-1 36 0,0 0 2,18-18-2,-18-35 3,-35-18-1,18 0-2,0-17 7,-18-36 68,0-34-74,-18-19 1,0-53-2</inkml:trace>
    </iact:actionData>
  </iact:action>
  <iact:action type="add" startTime="291554">
    <iact:property name="dataType"/>
    <iact:actionData xml:id="d458">
      <inkml:trace xmlns:inkml="http://www.w3.org/2003/InkML" xml:id="stk230" contextRef="#ctx0" brushRef="#br0">2293 11024 0,'18'0'16,"35"0"-7,-18 0-1,35 0 1,36 18-2,-18 0 0,18 34 2,18-16-2,52-19 2,-17 1-3,-71 17 4,-17-35-3,-36 0 2</inkml:trace>
    </iact:actionData>
  </iact:action>
  <iact:action type="add" startTime="298912">
    <iact:property name="dataType"/>
    <iact:actionData xml:id="d459">
      <inkml:trace xmlns:inkml="http://www.w3.org/2003/InkML" xml:id="stk231" contextRef="#ctx0" brushRef="#br0">23389 12418 0,'0'0'1,"-17"0"10,-1-18 6,0 18-8,1-18-2,-1 18 0,0 0 10,1 0-9,-1 0 1,0 0-3,1 0 3,-19 0-2,19 0 10,-1 0-8,1 0-1,-1 0 0,0 18 6,1-18 5,17 18-12,-18-18 2,0 0-5,1 35 7,-1-17-2,0 17-2,18 18 1,-17-18 1,17 18-1,0 0 0,0 0-1,0 0-1,35 35 4,0-53-2,18 36 0,0-18-2,35 17 4,-17-34-5,-18 17 6,-18-36-5,36 1 4,-54 17-4,36-35 4,-17 18-4,-19-18 4,36 17-2,18 1 0,-1 0-2,-17-1 4,0-17-2,18 18-1,-18-18 0,-36 0 3,36 0-2,-18 0-1,1-35 0,-1 17 3,18-17-4,0 17 4,-36 0-2,19-17 0,34 18 0,-35-19 1,1 1-4,-19 17 2,36-17 4,-35 0-2,0-1-2,-1 36 2,-17-35-2,0 18 1,0-1 0,0 0 0,0 1-1,0-1 0,0 0 4,0 1-6,-17-19 11,-1 19-6,0-1-1,-17 1-2,0-19-2,17 1 6,-17 35-3,0-18 0,-1 1-2,19-1 4,-19 0-4,1 18 4,0-35-3,-18 18 3,18 17-5,-18-18 5,35 0-2,-17 1 1,0-1-2,-1 18 7,19-18-4,-19 18 7,19 0-10,17-17 2,-36 17-4,1-18 6,17 0-5,-17 18 4,0-17-3,17-1 1,-35 18 0,18 0 1,17-35-3,1 35 1,-18 0 3,35-18-3,-18 18 3,0 0-5,1 0 2,-19 0 2,19 0 1,-19 0-4,19 0 4,-1 0-4,-17 0 3,17 0-2,1 0 3,-19 0-4,19 0 4,-1 0-4,0 0 2,1 0 23,-1 0-12,0 0-3,-17 0 24</inkml:trace>
    </iact:actionData>
  </iact:action>
  <iact:action type="add" startTime="301630">
    <iact:property name="dataType"/>
    <iact:actionData xml:id="d460">
      <inkml:trace xmlns:inkml="http://www.w3.org/2003/InkML" xml:id="stk232" contextRef="#ctx0" brushRef="#br0">21731 9207 0,'-18'0'7,"1"0"4,-1-17 7,1 17-13,-1 0 10,0 0 0,1 0-5,-19 0 5,19 17-8,-1-17 3,0 18-1,1 0-2,-1 17 2,1 0-4,-1 18 6,0 0-4,1 18 2,-1-18-1,18 17 0,0-17-1,0 0 1,0 0-1,0-18 2,0 0-1,18 1-2,-1 17 2,1-36 0,0 36 2,-1 0-4,36-18 4,0 18-4,-18-35 4,18 35-4,0-18 4,-18 18-4,1-53 3,17 35-3,-36-35 4,1 36-2,17-36 1,18 17-1,-35 1-1,35 17 0,-18-17 2,18 17 0,-36-17-1,36-1-2,-35-17 3,17 0-2,-17 0 3,17 0-2,-17 18 0,17-18 0,-17 0 1,35 0-4,-36 0 5,1 0-2,17 0 1,0 0-2,-17-18 6,0-17-1,17 0-6,-17 17 3,-1-17-2,1 0 0,-18 17 0,18 0 3,-1 18-1,1-17-3,-18-1 4,0 0-4,0 1 4,0-1 6,0 1-8,0-1 0,0-17 6,0-1-5,0 19 6,-18-19-5,1 1-4,-1 0 3,0 0-2,-17-1 3,35-17-4,0 36 4,-35-19-5,35 19 6,-18-1-5,0 18 3,18-17-1,-17 17 0,17-18-1,-35 18 2,17-18 0,-17 1-1,-1-1-1,1-17 3,17-1-4,-17 19 3,0-1-2,0 1-1,35-19 4,-36 19 0,1-1-6,17 0 5,-17 1 7,18-1-6,-1 0 6,0 18-10,1 0 4,-1 0 30,0 0-32,1 0 6,-1 0-4,0 0-1,-17 0-1,18 0-1,-19 0 7,19 0-5,-1-17 6,0 17-5,1 0-2,-1 0 17,0 0-18,1 0 25,-1 0-18,0 0 4,18-18 15</inkml:trace>
    </iact:actionData>
  </iact:action>
  <iact:action type="add" startTime="304865">
    <iact:property name="dataType"/>
    <iact:actionData xml:id="d461">
      <inkml:trace xmlns:inkml="http://www.w3.org/2003/InkML" xml:id="stk233" contextRef="#ctx0" brushRef="#br0">21713 9419 0</inkml:trace>
    </iact:actionData>
  </iact:action>
  <iact:action type="add" startTime="306199">
    <iact:property name="dataType"/>
    <iact:actionData xml:id="d462">
      <inkml:trace xmlns:inkml="http://www.w3.org/2003/InkML" xml:id="stk234" contextRef="#ctx0" brushRef="#br0">18486 8114 0,'0'0'1,"-18"0"5,0 0 26,1 0-21,-1 0 2,0 0 5,1 0-12,17 18 4,-18-18-4,0 0 11,18 17-2,-17-17-5,-1 0-1,1 0-2,17 18 1,-18-18-1,18 17 1,-18-17 1,18 18-1,0 0 0,0-1 0,0 1 0,0 35-2,0-35 4,0 34-2,0-34 1,0 53-3,0-18 3,18-18-3,35 0 5,-18-17-4,36 17 2,-18 0-2,-18 1 1,35-19 0,-17 1 0,0 0 0,-18-1-2,18 1 4,-17-1-4,34-17 4,-52 0-4,35 0 4,-18 18-4,0-18 4,1 0-4,34 0 4,-35 0-4,1 0 4,-1-18-5,0 1 6,-17-1-4,17 18 2,-17-17-2,0 17 9,-1 0-8,1 0 1,-18-18-2,17 0 10,-17 1-9,18-1 1,-18 0-4,18 1 5,-18-36-2,0 17 0,0-34 0,-18 52-2,0-35 4,-34 0-4,16 18 4,-17 0-2,0 17-1,18 1 3,-18-1-3,18 0-2,-18 1 5,35-1-3,-52-17 3,-1 17-4,18-17 3,0 17-1,-17 18 0,17-17-1,18 17 3,-18 0-4,35 0 10,0 0-6,1 0 12,-1 0 4,1 0 24,-1 0-22,18 17 12,-18-17-15,1 0-15</inkml:trace>
    </iact:actionData>
  </iact:action>
  <iact:action type="add" startTime="307786">
    <iact:property name="dataType"/>
    <iact:actionData xml:id="d463">
      <inkml:trace xmlns:inkml="http://www.w3.org/2003/InkML" xml:id="stk235" contextRef="#ctx0" brushRef="#br0">15363 6615 0,'0'0'3,"-17"0"-1,-18 0 11,17 0-9,-17 0 4,-1-18 1,19 18 1,-19-18-4,19 18 1,17-17 3,-18 17-4,-17 0 21,17 0-15,-17 0-3,17 0-1,-17 0 0,0 0 0,17 0 4,-17 17-1,17-17-3,1 18 3,-1-18-6,0 0 4,18 18-2,-35-18 3,17 17 0,18 1-5,0 17 2,-17 0 4,-1-17-3,0 17 0,18 1 0,-17-1-1,17 0-1,0 0 2,0 1 3,0 34-3,0-34 0,17-1 1,19 18-2,17 0 1,17 0 0,-17-18 0,0-18 0,-18 1 0,1 17 0,17-35-1,-18 18-1,18-18 5,-18 18-5,36 17 3,-1-17-2,1-1 0,-18-17 2,17 18-2,-17-18 2,18 0 1,-36 0-2,18 0 0,-36 0-3,36 0 6,-17 0-5,-1 0 3,0 0-2,0 0 2,-17 0 0,17 0-2,-17-18 0,17 1 8,-17-1-6,0 0 10,-1 1-12,-17-1 0,0 0 10,0 1-10,0-19 3,-35-16-3,17-1 2,-35-18-2,-52-35 1,-1 53 0,35-35 0,-70 18 0,70 34 1,19 1-3,-1 17 3,17 1-2,19-1 1,-19 18 0,19-18-1,-36 1 2,18-1-3,17 18 4,-35 0-4,35-17 5,1 17-3,-18 0 0,17 0-3,0 0 27,1 0 4,-1 0 115</inkml:trace>
    </iact:actionData>
  </iact:action>
  <iact:action type="add" startTime="312145">
    <iact:property name="dataType"/>
    <iact:actionData xml:id="d464">
      <inkml:trace xmlns:inkml="http://www.w3.org/2003/InkML" xml:id="stk236" contextRef="#ctx0" brushRef="#br0">16298 15663 0,'-17'36'103,"-1"-1"-94,-17 35 0,-1 19 0,-16-1-2,-19 0 2,18 18-3,-35 0 1,0 17 3,17 1-3,-17 52 2,0-53-3,52-52 4,1 0-3,18-36 2,-1 0-3,18-52 92,0-19-89,0-17-4,18 0 6,-1-35-4,54-18 2</inkml:trace>
    </iact:actionData>
  </iact:action>
  <iact:action type="add" startTime="312753">
    <iact:property name="dataType"/>
    <iact:actionData xml:id="d465">
      <inkml:trace xmlns:inkml="http://www.w3.org/2003/InkML" xml:id="stk237" contextRef="#ctx0" brushRef="#br0">16598 15610 0,'18'0'17,"17"0"46,-35 18-53,53 35-1,0-18-3,18 71 0,-19-18 2,37 18 0,-36 18 3,52 34-6,-16 1 6,-19 0-6,-17 0 6,0-54-5,-18-34 4,-35-53-5,18 17 3,-18-17 0,-18-18 73,-17-18-70,0 0-5,-36-17 3</inkml:trace>
    </iact:actionData>
  </iact:action>
  <iact:action type="add" startTime="313356">
    <iact:property name="dataType"/>
    <iact:actionData xml:id="d466">
      <inkml:trace xmlns:inkml="http://www.w3.org/2003/InkML" xml:id="stk238" contextRef="#ctx0" brushRef="#br0">15557 16369 0,'18'0'5,"17"-18"2,18 18 1,36 0 3,-1 0-4,35 0 3,18 0-2,18-17-1,-18-1 2,-17-17-2,-54 35 2,1-18-2,-54 18 1,1-18 7,0 18-8,-1-17 8,1 17-4,0 0-3,-1 0 16,1 0 23,-18-18-32</inkml:trace>
    </iact:actionData>
  </iact:action>
  <iact:action type="add" startTime="313625">
    <iact:property name="dataType"/>
    <iact:actionData xml:id="d467">
      <inkml:trace xmlns:inkml="http://www.w3.org/2003/InkML" xml:id="stk239" contextRef="#ctx0" brushRef="#br0">16810 16210 0,'-35'0'10,"-18"0"-4</inkml:trace>
    </iact:actionData>
  </iact:action>
  <iact:action type="add" startTime="313979">
    <iact:property name="dataType"/>
    <iact:actionData xml:id="d468">
      <inkml:trace xmlns:inkml="http://www.w3.org/2003/InkML" xml:id="stk240" contextRef="#ctx0" brushRef="#br0">14922 16157 0,'0'0'2,"-35"0"72,0 0-70,-36 0 6,1 0-3,-36 0 2,-53 53-1,-17-35 0,52 17 0,-17 18-1,53-35 2,18-1-1,34-17-3,36 18 6</inkml:trace>
    </iact:actionData>
  </iact:action>
  <iact:action type="add" startTime="314523">
    <iact:property name="dataType"/>
    <iact:actionData xml:id="d469">
      <inkml:trace xmlns:inkml="http://www.w3.org/2003/InkML" xml:id="stk241" contextRef="#ctx0" brushRef="#br0">14164 15981 0,'0'17'90,"-18"-17"-84,18 18 2,-53 17-1,18 18 4,-18-17-1,18-19-4,-36 18 2,19 1 0,16-1 0,1 0 0,0 1 0,35-19 8,17-17 112,1 0-119,35 0-4,0 0 2,-36 18 4,36 0-5,18-1 4,-1 1-5,1-18 6,0 35-6,-19-35 6,1 18-6,0-1 6,0-17-6,-17 18 6,16-18-6,-16 18 7,-19-18-8,19 17 7,-1-17-2,-35 18 3,18-18-3,-1 0 22</inkml:trace>
    </iact:actionData>
  </iact:action>
  <iact:action type="add" startTime="316004">
    <iact:property name="dataType"/>
    <iact:actionData xml:id="d470">
      <inkml:trace xmlns:inkml="http://www.w3.org/2003/InkML" xml:id="stk242" contextRef="#ctx0" brushRef="#br0">12153 15699 0,'0'0'1,"18"35"4,-1 18 5,1 35-3,17-17 4,1 52-4,17 0-1,-36 72 4,18-54-2,1 17 0,-19-34-1,19-54 1,-19 36 1,-17-88-4,18 17 6,-18-17 4,0-36 57,0 1-66,0-19 4,0-17-3</inkml:trace>
    </iact:actionData>
  </iact:action>
  <iact:action type="add" startTime="316236">
    <iact:property name="dataType"/>
    <iact:actionData xml:id="d471">
      <inkml:trace xmlns:inkml="http://www.w3.org/2003/InkML" xml:id="stk243" contextRef="#ctx0" brushRef="#br0">12506 16898 0,'-35'-35'14</inkml:trace>
    </iact:actionData>
  </iact:action>
  <iact:action type="add" startTime="316396">
    <iact:property name="dataType"/>
    <iact:actionData xml:id="d472">
      <inkml:trace xmlns:inkml="http://www.w3.org/2003/InkML" xml:id="stk244" contextRef="#ctx0" brushRef="#br0">12330 15875 0,'0'0'4,"0"-18"1,0 1 7,17 17-4,1-18 4,-1 0 1,19 18 5,-36-17-10,17 17 0,19 0 0,-1 0 0,18 0 2,17 0-4,19 0 0,-36 35 4,-18-35-4,0 18 4,-17-18-4,-1 0 4,-17 17 11,18-17-10,-18 36-5,35-36 4,-35 17-5,18 19 7,0-19-8,-18 1 8,0-1-5,0 1 1,0 0 14,0-1-11,0 19 4,-18-1-7,-35 0-3,0-17 5,0 17 0,18 0-5,-18 1 4,0-1-1,0-17-1,53-1 0,-17-17 2,34 0 136,18 0-136,1 0-4,-1 0 6,36 18-4,-54-18 2,36 18-1,-18-18 0,18 17 0,-35 1 9,17-1-12,-17 1 14,-1 17-12,-17-17 7,0 0-7,18-1 2,-18 19-2,0-19 3,0 1-4,-18 35 4,-17-18-1,0 0-2,-18 1 2,18 16-2,-1-34 2,-16 17-4,16-17 6,1 0-4,0-18 0,-36 17 3,18 1-3,0 0 0,-17-1 1,-1-17-1,18 18 1,36-18 1,-1 0-1</inkml:trace>
    </iact:actionData>
  </iact:action>
  <iact:action type="add" startTime="317701">
    <iact:property name="dataType"/>
    <iact:actionData xml:id="d473">
      <inkml:trace xmlns:inkml="http://www.w3.org/2003/InkML" xml:id="stk245" contextRef="#ctx0" brushRef="#br0">11642 16369 0,'-36'-18'50,"-34"18"-40,17 0-5,-71 0 0,36 0 6,-53 0-2,-71 0-1,36 18 0,0 17-1,52-17 2,18-1-3,36-17 3,52 0-2</inkml:trace>
    </iact:actionData>
  </iact:action>
  <iact:action type="add" startTime="318092">
    <iact:property name="dataType"/>
    <iact:actionData xml:id="d474">
      <inkml:trace xmlns:inkml="http://www.w3.org/2003/InkML" xml:id="stk246" contextRef="#ctx0" brushRef="#br0">10672 16069 0,'0'18'26,"-53"-1"-22,0 19 8,-18-1-5,1 0 2,-1 36-5,18-36 8,0-35-4,36 35 0,-19-17-1,19 0 1,-1-18 1,18 17 3,0 1 7,0-1-9,0 19 12,18-1-17,35 0 6,35 18-6,53 0 6,-35 18-2,17-36-2,-52-35 1,-18 18 0,-18-1 2,-17-17-4,-1 0 2</inkml:trace>
    </iact:actionData>
  </iact:action>
  <iact:action type="add" startTime="318625">
    <iact:property name="dataType"/>
    <iact:actionData xml:id="d475">
      <inkml:trace xmlns:inkml="http://www.w3.org/2003/InkML" xml:id="stk247" contextRef="#ctx0" brushRef="#br0">9207 16157 0,'-52'0'3,"104"0"-3,-140 0 7,35 0 4,0 0-5,18 0 0,18 0 5,-19 0-6,1 0 15,17 0-13,1 0 2,-19 18-1,1 17-4,0 0 8,-18 18-4,0-17 0,-18 52 1,36 0-5,-18 0 8,18 0-6,35-35 3,-18 18-2,18-18 2,18-18-5,53 0 9,-36 1-6,35-1 1,19 0-4,-36-17 5,17-1 2,1 1-3,52 0 0,36 17-3,-18-35 2,35 0 1,-17-18 0,-18 1 1,-88-19 1,-18 36-4,-17-17 4,-18-1-3,0 1 3,0-1-4</inkml:trace>
    </iact:actionData>
  </iact:action>
  <iact:action type="add" startTime="319286">
    <iact:property name="dataType"/>
    <iact:actionData xml:id="d476">
      <inkml:trace xmlns:inkml="http://www.w3.org/2003/InkML" xml:id="stk248" contextRef="#ctx0" brushRef="#br0">8237 16669 0,'0'0'3,"-17"0"10,-1 0-5,-17 0 5,-18 17-5,18-17 1,-36 18-3,-52 0 3,-36 17-1,-18-17 2,-34 17-4,-1 0 3,0-17-2,18-1 2,36 19-3,52-19 5,53-17-5,35 0 3,1 0 6</inkml:trace>
    </iact:actionData>
  </iact:action>
  <iact:action type="add" startTime="319531">
    <iact:property name="dataType"/>
    <iact:actionData xml:id="d477">
      <inkml:trace xmlns:inkml="http://www.w3.org/2003/InkML" xml:id="stk249" contextRef="#ctx0" brushRef="#br0">6368 16933 0</inkml:trace>
    </iact:actionData>
  </iact:action>
  <iact:action type="add" startTime="319708">
    <iact:property name="dataType"/>
    <iact:actionData xml:id="d478">
      <inkml:trace xmlns:inkml="http://www.w3.org/2003/InkML" xml:id="stk250" contextRef="#ctx0" brushRef="#br0">6862 16616 0,'-18'0'66,"0"0"-58,1 0 2,-19 17-3,1 19 1,-53-1-1,-18 36 2,0-19-3,18 19 3,-53-36-1,53 36-2,35-53 4,0 17-5,18-35 3,17 17 11,0 1-12,1 0-1,17-1 83,53-17-78,35 36-4,-18-19 1,54 19 0,-36-36 2,18 0-4,-71 17 3,0-17-6,18 0 10,-35 0-9,35 0 8,-18 18-4,0-18 0,18 0-3,-17 0 6,-1 17-4,-17-17 2,-1 0-5,1 0 8,17 0 4,-17 0-2,-1 0 1</inkml:trace>
    </iact:actionData>
  </iact:action>
  <iact:action type="add" startTime="320804">
    <iact:property name="dataType"/>
    <iact:actionData xml:id="d479">
      <inkml:trace xmlns:inkml="http://www.w3.org/2003/InkML" xml:id="stk251" contextRef="#ctx0" brushRef="#br0">4198 16298 0,'-18'0'24</inkml:trace>
    </iact:actionData>
  </iact:action>
  <iact:action type="add" startTime="320844">
    <iact:property name="dataType"/>
    <iact:actionData xml:id="d480">
      <inkml:trace xmlns:inkml="http://www.w3.org/2003/InkML" xml:id="stk252" contextRef="#ctx0" brushRef="#br0">4180 16298 0,'0'18'66,"0"53"-60,0-1 4,18 18-4,-18 18 4,0 70-4,0-17 5,0-35-3,18-1 0,-18-17-4,0 0 7,17-71-6,-17 36 7,0-36-4,18-35-4,-18 18 7,0-54 58,-18-34-57,-17-54-2</inkml:trace>
    </iact:actionData>
  </iact:action>
  <iact:action type="add" startTime="321261">
    <iact:property name="dataType"/>
    <iact:actionData xml:id="d481">
      <inkml:trace xmlns:inkml="http://www.w3.org/2003/InkML" xml:id="stk253" contextRef="#ctx0" brushRef="#br0">4163 16281 0,'0'0'1,"35"0"18,0-18-14,-17 18 4,53 0-1,-19 0 0,-16 0-1,17 0-1,0 0 5,-18 0-3,18 0 0,-36 18-4,1-1 7,-18 1 6,0 0-12,0-1 10,0 19-3,0-19-4,-53 36 0,35 0-1,-34 0 3,16-18-6,-34 18 7,17-18-4,-18-17 3,54-18-4,-36 18 4,0-1-3,35 1-2,1-18 21,34 0 39,18 0-57,18 0-1,0 0 4,18 0-5,-1 0-2,-17 0 4,0 0 3,18 18-3,-18-1-2,-18-17 4,18 18-5,-18-18 8,-17 17-7,17-17 3,-17 18 8,-18 0-14,35-1 10,-17 19 4,-1-19-15,1 1 6,17 17 2,0 1-4,-17-1 14,0-18-13,-18 1 74,0 0-76,0-1 6,-36 19-7,-16 17 8,16-18-7,-34 0 2,-19 18 2,1-18 2,0 1-3,35-19 0,0 18 0,36-35 2,-1 18-5,0-18 32,1 0-10,-1 0 102</inkml:trace>
    </iact:actionData>
  </iact:action>
  <iact:action type="remove" startTime="326445">
    <iact:property name="style" value="instant"/>
    <iact:actionData xml:id="d482" ref="#d456"/>
    <iact:actionData xml:id="d483" ref="#d457"/>
    <iact:actionData xml:id="d484" ref="#d458"/>
    <iact:actionData xml:id="d485" ref="#d459"/>
    <iact:actionData xml:id="d486" ref="#d460"/>
    <iact:actionData xml:id="d487" ref="#d461"/>
    <iact:actionData xml:id="d488" ref="#d462"/>
    <iact:actionData xml:id="d489" ref="#d463"/>
    <iact:actionData xml:id="d490" ref="#d464"/>
    <iact:actionData xml:id="d491" ref="#d465"/>
    <iact:actionData xml:id="d492" ref="#d466"/>
    <iact:actionData xml:id="d493" ref="#d467"/>
    <iact:actionData xml:id="d494" ref="#d468"/>
    <iact:actionData xml:id="d495" ref="#d469"/>
    <iact:actionData xml:id="d496" ref="#d470"/>
    <iact:actionData xml:id="d497" ref="#d471"/>
    <iact:actionData xml:id="d498" ref="#d472"/>
    <iact:actionData xml:id="d499" ref="#d473"/>
    <iact:actionData xml:id="d500" ref="#d474"/>
    <iact:actionData xml:id="d501" ref="#d475"/>
    <iact:actionData xml:id="d502" ref="#d476"/>
    <iact:actionData xml:id="d503" ref="#d477"/>
    <iact:actionData xml:id="d504" ref="#d478"/>
    <iact:actionData xml:id="d505" ref="#d479"/>
    <iact:actionData xml:id="d506" ref="#d480"/>
    <iact:actionData xml:id="d507" ref="#d481"/>
  </iact:action>
  <iact:action type="add" startTime="344131">
    <iact:property name="dataType"/>
    <iact:actionData xml:id="d508">
      <inkml:trace xmlns:inkml="http://www.w3.org/2003/InkML" xml:id="stk254" contextRef="#ctx0" brushRef="#br0">3016 12400 0,'0'0'1,"-53"0"9,0 0-4,18 18 2,-35 17 0,-19 36 0,-16 17-2,-1 18 4,-18 52-2,18 36 0,1 0 0,87 0 0,0 18 0,18-35-2,36-19 4,52-52-4,53 18 3,18-36-2,52-18 3,1-34-3,17-36 2,-17 0-3,-18-89 4,-35 1-2,-36 0 0,-35-53 0,-17-18-1,-18 0 0,-35-17 2,-18 53 0,-36-54-1,-34 18 1,-19 36-2,-16-1 0,34 54 2,-35 35-3,36-36 5,-1 53-4,18 18 0,18 0 2,0 0-1,-1 0 0,19 0 0,-1 0 0,18 18 0,-18-18 0,18 18 6,-17-18-3,-1 0-4,1 17 10</inkml:trace>
    </iact:actionData>
  </iact:action>
  <iact:action type="add" startTime="344796">
    <iact:property name="dataType"/>
    <iact:actionData xml:id="d509">
      <inkml:trace xmlns:inkml="http://www.w3.org/2003/InkML" xml:id="stk255" contextRef="#ctx0" brushRef="#br0">5415 12012 0,'-17'35'31,"-36"54"-21,-36 52-1,1-18-2,0 71-1,17-35 5,54-36-5,-1 1 3,18-1-2,0 1 2,18-36-3,35 18 3,35 0-1,18-18 1,17-18 0,54 19-2,-54-36-1,1-1 4,-54-16-2,36-19 1,-53-17-3,0 0 4,17-35-4</inkml:trace>
    </iact:actionData>
  </iact:action>
  <iact:action type="add" startTime="345151">
    <iact:property name="dataType"/>
    <iact:actionData xml:id="d510">
      <inkml:trace xmlns:inkml="http://www.w3.org/2003/InkML" xml:id="stk256" contextRef="#ctx0" brushRef="#br0">6350 12806 0,'0'0'1,"-35"194"3,-18-18 3,0 36 3,-18 35-5,36-124 5,-36 36-4,54-106 3,-18-35 1,35 17-5,0-106 54,52-123-51,1 18 0,-35-36-2,53 54 4,-36 69-4,35-105 4,-17 88-4,18 1 4,-18 16-4,-18 54 4,0 0-5,-17 70 36,17 53-33,-17 71 0,-18 53-1,0-36 1,0 36 0,-18-71 1,-35-71-2,53-17 1,36-88 49,-19-106-48,54-53-2,-1-18 1,19 54 1,-19-1 0,18 35-1,-35 71 1,-17 18-1,-36 18-3,17 17 5,18 0 12,-17 88-14,35 70 1,0 19 0,-53 35-2,0-36 3,18 0-4,-18-52 4,17-36-2,-17-17-1,0-54 2,0 18-2,0-17 8</inkml:trace>
    </iact:actionData>
  </iact:action>
  <iact:action type="add" startTime="345846">
    <iact:property name="dataType"/>
    <iact:actionData xml:id="d511">
      <inkml:trace xmlns:inkml="http://www.w3.org/2003/InkML" xml:id="stk257" contextRef="#ctx0" brushRef="#br0">7355 12841 0,'0'0'1,"36"-18"3,-1 18 4,36 0 1,17 0-1,35 36 0,1-19-1,-1-17 3,-35 0-3,1 0 2,-19 0-3,-35-17 4,18 17-4</inkml:trace>
    </iact:actionData>
  </iact:action>
  <iact:action type="add" startTime="345952">
    <iact:property name="dataType"/>
    <iact:actionData xml:id="d512">
      <inkml:trace xmlns:inkml="http://www.w3.org/2003/InkML" xml:id="stk258" contextRef="#ctx0" brushRef="#br0">8343 12823 0,'0'0'1,"0"-17"1,18-1 4,-1 18 5</inkml:trace>
    </iact:actionData>
  </iact:action>
  <iact:action type="add" startTime="346112">
    <iact:property name="dataType"/>
    <iact:actionData xml:id="d513">
      <inkml:trace xmlns:inkml="http://www.w3.org/2003/InkML" xml:id="stk259" contextRef="#ctx0" brushRef="#br0">7867 12171 0,'0'0'3,"-18"141"0,-17 71 1,17 17 6,1 18-2,-54 17 0,36-52 3,17-36-7,18-52 7,0-36-3,0-35-3,0-18 3,0 1 0,18-36 10,17-53 6,36-88-18</inkml:trace>
    </iact:actionData>
  </iact:action>
  <iact:action type="add" startTime="346372">
    <iact:property name="dataType"/>
    <iact:actionData xml:id="d514">
      <inkml:trace xmlns:inkml="http://www.w3.org/2003/InkML" xml:id="stk260" contextRef="#ctx0" brushRef="#br0">8502 12665 0,'0'0'1,"0"88"5,0 35 3,0 54-2,0-1 3,0 36-4,-18-71 4,1-18 0,-1-17-3,18-88 1,0-53 40,18-124-40,-1-53 0,-17-17 0,0 17-2</inkml:trace>
    </iact:actionData>
  </iact:action>
  <iact:action type="add" startTime="346554">
    <iact:property name="dataType"/>
    <iact:actionData xml:id="d515">
      <inkml:trace xmlns:inkml="http://www.w3.org/2003/InkML" xml:id="stk261" contextRef="#ctx0" brushRef="#br0">8520 12594 0,'17'-70'3,"-17"52"5,35 0-1,-35 1 1,18 17 3,0-18-6,-1 18 13,19 18-10,17 35-2,-18 17 3,71 71-1,-53 18 2,-18-18-5,18 71 6,0-1-5,-53 1 4,17 0-3,1-89 2,-18-35-3,18-52 3,-1-36 33,1-36-29,-18-52-3,0-53-3,0-35-2,-18-71 6</inkml:trace>
    </iact:actionData>
  </iact:action>
  <iact:action type="add" startTime="346916">
    <iact:property name="dataType"/>
    <iact:actionData xml:id="d516">
      <inkml:trace xmlns:inkml="http://www.w3.org/2003/InkML" xml:id="stk262" contextRef="#ctx0" brushRef="#br0">8837 11130 0,'0'0'1,"35"35"6,54 107 0,69 69 1,72 195 2,-54-53-4,124 123 4,-141-194-4,-71-70 4,-35-53-2,-53-89 1,0 36-3,-18 0 3,-52 17-3,-19-17 5,-17 0-3,-35 0-1,18 17 0,-36-52 4,53-18-4</inkml:trace>
    </iact:actionData>
  </iact:action>
  <iact:action type="add" startTime="347079">
    <iact:property name="dataType"/>
    <iact:actionData xml:id="d517">
      <inkml:trace xmlns:inkml="http://www.w3.org/2003/InkML" xml:id="stk263" contextRef="#ctx0" brushRef="#br0">9207 14411 0,'0'0'2,"-52"35"9</inkml:trace>
    </iact:actionData>
  </iact:action>
  <iact:action type="remove" startTime="350306">
    <iact:property name="style" value="instant"/>
    <iact:actionData xml:id="d518" ref="#d508"/>
    <iact:actionData xml:id="d519" ref="#d509"/>
    <iact:actionData xml:id="d520" ref="#d510"/>
    <iact:actionData xml:id="d521" ref="#d511"/>
    <iact:actionData xml:id="d522" ref="#d512"/>
    <iact:actionData xml:id="d523" ref="#d513"/>
    <iact:actionData xml:id="d524" ref="#d514"/>
    <iact:actionData xml:id="d525" ref="#d515"/>
    <iact:actionData xml:id="d526" ref="#d516"/>
    <iact:actionData xml:id="d527" ref="#d517"/>
  </iact:action>
  <iact:action type="add" startTime="354247">
    <iact:property name="dataType"/>
    <iact:actionData xml:id="d528">
      <inkml:trace xmlns:inkml="http://www.w3.org/2003/InkML" xml:id="stk264" contextRef="#ctx0" brushRef="#br0">3404 13952 0,'0'0'2,"-35"-17"12,35-1-4,-35 0-4,17 18 2,-35-17 0,0 17-2,0-18 3,18 18-1,0 0 1,-18 0-2,18 0 1,-18 18 0,-36 17-1,-16 18 1,-1 18 2,-35 34-2,35-16 0,0 16-2,0 1 4,18 0-2,35 18 1,-17 17-2,52-53 1,18 35-2,0-52 4,35 35-3,0-36 2,54 1-1,-36 17 0,52-35-2,-52 0 4,0-36-2,18 1 1,-1 0-2,1-1 1,-18-17 0,17 0-2,-17-17 2,88-19 1,-52-34 0,16 17-3,54-70 4,-35 17-3,-19-35 2,-16 17-1,-19 18 0,-34-17-2,-19 17 4,-17 18-1,0 0-3,0-36 1,-35 18 3</inkml:trace>
    </iact:actionData>
  </iact:action>
  <iact:action type="add" startTime="354696">
    <iact:property name="dataType"/>
    <iact:actionData xml:id="d529">
      <inkml:trace xmlns:inkml="http://www.w3.org/2003/InkML" xml:id="stk265" contextRef="#ctx0" brushRef="#br0">3457 13935 0,'0'0'2,"-70"-36"2,-1 19 6,1-18-2,-19 35-1,19-18 1,35 18-2,-1 0 4,1 0-2,17 0 7,1 18-5,-19-1-4,1 1 4,17-1-2,-17 19 0,35-19-2</inkml:trace>
    </iact:actionData>
  </iact:action>
  <iact:action type="add" startTime="355039">
    <iact:property name="dataType"/>
    <iact:actionData xml:id="d530">
      <inkml:trace xmlns:inkml="http://www.w3.org/2003/InkML" xml:id="stk266" contextRef="#ctx0" brushRef="#br0">4586 13335 0,'-18'18'16,"-17"52"-10,-53 36 4,0 0-2,35 17 0,-18-17 0</inkml:trace>
    </iact:actionData>
  </iact:action>
  <iact:action type="add" startTime="355103">
    <iact:property name="dataType"/>
    <iact:actionData xml:id="d531">
      <inkml:trace xmlns:inkml="http://www.w3.org/2003/InkML" xml:id="stk267" contextRef="#ctx0" brushRef="#br0">4198 13970 0,'0'0'2,"-35"71"7,35 17-5,0-18 4,0 36-1,17-35 4,19 35-3,-1-36 0,0-17-1,1 0 2,16-35-2,-16 17 3,-1 0-4,36 0 0,-1 1 4,18-1-1,89-35 5</inkml:trace>
    </iact:actionData>
  </iact:action>
  <iact:action type="add" startTime="355382">
    <iact:property name="dataType"/>
    <iact:actionData xml:id="d532">
      <inkml:trace xmlns:inkml="http://www.w3.org/2003/InkML" xml:id="stk268" contextRef="#ctx0" brushRef="#br0">5027 14093 0,'0'0'1,"0"159"7,-18-18 1,1 18-3,-36-35 2,35-54 2,18-17-4,0-35 2,-17-18 2,17 17 4,0-70 35,0-88-41</inkml:trace>
    </iact:actionData>
  </iact:action>
  <iact:action type="add" startTime="355534">
    <iact:property name="dataType"/>
    <iact:actionData xml:id="d533">
      <inkml:trace xmlns:inkml="http://www.w3.org/2003/InkML" xml:id="stk269" contextRef="#ctx0" brushRef="#br0">5080 14287 0,'0'0'1,"106"-158"7,-36 52 0,54 0 0,-54 36-1,19-19 1,-54 54 0,0 17 1,-17 18-3,-1 0 4,1 0 6,35 106-9</inkml:trace>
    </iact:actionData>
  </iact:action>
  <iact:action type="add" startTime="355640">
    <iact:property name="dataType"/>
    <iact:actionData xml:id="d534">
      <inkml:trace xmlns:inkml="http://www.w3.org/2003/InkML" xml:id="stk270" contextRef="#ctx0" brushRef="#br0">5786 13935 0,'0'0'1,"70"123"5,-35 36 2,-35 88 1,36-53-1,-36-18-1,0-17 2,-36-88-3,36-1 4,0-87 38,0-125-40,36-69 1,34-19-2,-17-17 2,35 36-2,-17 87 2,-18 19-4,35 69 6,-53-17-4,-17 53 2,17 0-4,-35 36 21,53 34-18,-18 71-2,1 53 2,-19-53 0,19 18 0,-36-71 0,17-17 2,1-18-4,-18-36 4,0 1-4</inkml:trace>
    </iact:actionData>
  </iact:action>
  <iact:action type="add" startTime="355974">
    <iact:property name="dataType"/>
    <iact:actionData xml:id="d535">
      <inkml:trace xmlns:inkml="http://www.w3.org/2003/InkML" xml:id="stk271" contextRef="#ctx0" brushRef="#br0">6650 14746 0</inkml:trace>
    </iact:actionData>
  </iact:action>
  <iact:action type="add" startTime="356096">
    <iact:property name="dataType"/>
    <iact:actionData xml:id="d536">
      <inkml:trace xmlns:inkml="http://www.w3.org/2003/InkML" xml:id="stk272" contextRef="#ctx0" brushRef="#br0">7038 14182 0,'0'0'2,"0"17"3,18 36 2,34 35 4,-16 18-6,-36 35 5,17-17-1,-17-54-4,0 1 5,0-36-2,0-17 2,0-36 37,0-52-40,0-36 0,0-53 3,0 18-4,53 35 1,-53 36 4,53-1-4,0 0 0,-18 19 2,18-1-3,0 35 4,-17-17-3,-19 35 2,1 0-2,-1 53 27,54 70-27,0 89 1,-1-1 0,36 36 0,-71-70 2,18-18-6,-18-54 4,-35-69 2,53-19-1,-53-34 46,0-89-46,0-53-2</inkml:trace>
    </iact:actionData>
  </iact:action>
  <iact:action type="add" startTime="356642">
    <iact:property name="dataType"/>
    <iact:actionData xml:id="d537">
      <inkml:trace xmlns:inkml="http://www.w3.org/2003/InkML" xml:id="stk273" contextRef="#ctx0" brushRef="#br0">8114 13017 0,'0'0'1,"18"0"12</inkml:trace>
    </iact:actionData>
  </iact:action>
  <iact:action type="add" startTime="356674">
    <iact:property name="dataType"/>
    <iact:actionData xml:id="d538">
      <inkml:trace xmlns:inkml="http://www.w3.org/2003/InkML" xml:id="stk274" contextRef="#ctx0" brushRef="#br0">8202 13088 0,'0'0'3,"88"141"1,53 18 1,36 88 4,-18 35-1,17 106 3,-70-70-4,-18-54 1,-35-17 1,-53-53-1,0 0 0,-53-17-1,0-72 2,-18 19-2,19-18 2,-19-36-2,18-17 2,35-35-2,1-1 1,-1-17 13</inkml:trace>
    </iact:actionData>
  </iact:action>
  <iact:action type="remove" startTime="359081">
    <iact:property name="style" value="instant"/>
    <iact:actionData xml:id="d539" ref="#d528"/>
    <iact:actionData xml:id="d540" ref="#d529"/>
    <iact:actionData xml:id="d541" ref="#d530"/>
    <iact:actionData xml:id="d542" ref="#d531"/>
    <iact:actionData xml:id="d543" ref="#d532"/>
    <iact:actionData xml:id="d544" ref="#d533"/>
    <iact:actionData xml:id="d545" ref="#d534"/>
    <iact:actionData xml:id="d546" ref="#d535"/>
    <iact:actionData xml:id="d547" ref="#d536"/>
    <iact:actionData xml:id="d548" ref="#d537"/>
    <iact:actionData xml:id="d549" ref="#d538"/>
  </iact:action>
</iact:actions>
</file>

<file path=ppt/ink/inkAction2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9:48:36.4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5862">
    <iact:property name="dataType"/>
    <iact:actionData xml:id="d0">
      <inkml:trace xmlns:inkml="http://www.w3.org/2003/InkML" xml:id="stk0" contextRef="#ctx0" brushRef="#br0">16492 7920 0,'0'17'66,"0"36"-58,0 18-1,0-18 1,0 17-1,0 1 3,36 0-2,-19-1 0,1-17-3,17-35 6,-17 17-6,-1-17 6,1-1-6,17-17 27,-17 0-22,35 0-4,18 0 4,-1 0-4,-17 0 4,0 0-4,-35-17 4,17-36-4</inkml:trace>
    </iact:actionData>
  </iact:action>
  <iact:action type="add" startTime="76317">
    <iact:property name="dataType"/>
    <iact:actionData xml:id="d1">
      <inkml:trace xmlns:inkml="http://www.w3.org/2003/InkML" xml:id="stk1" contextRef="#ctx0" brushRef="#br0">16510 7426 0,'18'0'100</inkml:trace>
    </iact:actionData>
  </iact:action>
  <iact:action type="add" startTime="77480">
    <iact:property name="dataType"/>
    <iact:actionData xml:id="d2">
      <inkml:trace xmlns:inkml="http://www.w3.org/2003/InkML" xml:id="stk2" contextRef="#ctx0" brushRef="#br0">18045 7250 0,'0'0'1,"0"35"6,0 53 0,-36 36 1,36 17-1,-35 35 4,17-53-6,1 1 4,-1-18 1,0-53-2,1-36-1,-1 1 3,18 0-3</inkml:trace>
    </iact:actionData>
  </iact:action>
  <iact:action type="add" startTime="77825">
    <iact:property name="dataType"/>
    <iact:actionData xml:id="d3">
      <inkml:trace xmlns:inkml="http://www.w3.org/2003/InkML" xml:id="stk3" contextRef="#ctx0" brushRef="#br0">18203 8202 0,'0'0'6,"18"0"-3,0 0 3,-1 0 80</inkml:trace>
    </iact:actionData>
  </iact:action>
  <iact:action type="add" startTime="78039">
    <iact:property name="dataType"/>
    <iact:actionData xml:id="d4">
      <inkml:trace xmlns:inkml="http://www.w3.org/2003/InkML" xml:id="stk4" contextRef="#ctx0" brushRef="#br0">18538 8149 0,'18'0'27,"0"0"-21,-1 0 9,19 0-7,17 18 1</inkml:trace>
    </iact:actionData>
  </iact:action>
  <iact:action type="add" startTime="78169">
    <iact:property name="dataType"/>
    <iact:actionData xml:id="d5">
      <inkml:trace xmlns:inkml="http://www.w3.org/2003/InkML" xml:id="stk5" contextRef="#ctx0" brushRef="#br0">18750 8149 0,'18'0'65,"-1"0"-39,-17-17-19</inkml:trace>
    </iact:actionData>
  </iact:action>
  <iact:action type="add" startTime="78433">
    <iact:property name="dataType"/>
    <iact:actionData xml:id="d6">
      <inkml:trace xmlns:inkml="http://www.w3.org/2003/InkML" xml:id="stk6" contextRef="#ctx0" brushRef="#br0">18979 7567 0,'0'35'5,"0"1"6,0 34-4,0 18-1,-35 36 3,18-18-2,-1-18 1,18-18 1,0-52 0,0 0-1,35-89 47,-17-17-48,-1-36 3,54-17-3,-18 53 1,-18-18 1,36-35-3,-36 71 5,0-1-5,1 1 2,-1 34 1,-17 19 6,-1 17 42,36 35-51,0 35 5,0-17-6,-18 53 5,18 0-3,-18-35 2,-17 17-3,0 18 4,-18-18-4,0 0 5,0 0-5,0-52 4,0-19 8</inkml:trace>
    </iact:actionData>
  </iact:action>
  <iact:action type="add" startTime="79362">
    <iact:property name="dataType"/>
    <iact:actionData xml:id="d7">
      <inkml:trace xmlns:inkml="http://www.w3.org/2003/InkML" xml:id="stk7" contextRef="#ctx0" brushRef="#br0">17657 9137 0,'0'0'2,"17"70"4,1 1 3,-18 53-3,0-19 2,17 19 0,-17-1 0,0-17 1,0 0-4,-35-18 4,0 0 2,0-17-5,17-18 0,-35-18 4,0 0-1,0-17-1,-17 0 2,34-18-6,-17 0 3,18 0 2,18 0 6,-19-18 2,36-17-7,-17-1-3,-1-16 2</inkml:trace>
    </iact:actionData>
  </iact:action>
  <iact:action type="add" startTime="79736">
    <iact:property name="dataType"/>
    <iact:actionData xml:id="d8">
      <inkml:trace xmlns:inkml="http://www.w3.org/2003/InkML" xml:id="stk8" contextRef="#ctx0" brushRef="#br0">17321 8855 0,'18'0'34,"0"0"-25,-1 0-2,1 0 0,35 17 2,-18 1-4,0 0 6,-17-18-4,-18 17 2</inkml:trace>
    </iact:actionData>
  </iact:action>
  <iact:action type="add" startTime="80306">
    <iact:property name="dataType"/>
    <iact:actionData xml:id="d9">
      <inkml:trace xmlns:inkml="http://www.w3.org/2003/InkML" xml:id="stk9" contextRef="#ctx0" brushRef="#br0">18644 9349 0,'0'0'3,"0"17"1,0 19 4,0-1-1,0 35 2,0-17-3,0-17 4,0 16-2,0-16-1,0-19 4,0 1-5,18 17 2,17 1-1,18 16 4,-18-34-5,18 17 0,-35-35 3,0 18-1,-1-18 7,1 0-4</inkml:trace>
    </iact:actionData>
  </iact:action>
  <iact:action type="add" startTime="80481">
    <iact:property name="dataType"/>
    <iact:actionData xml:id="d10">
      <inkml:trace xmlns:inkml="http://www.w3.org/2003/InkML" xml:id="stk10" contextRef="#ctx0" brushRef="#br0">18944 9913 0,'0'0'8,"35"-18"-6,1-17 3,17 0 3,0 17 0</inkml:trace>
    </iact:actionData>
  </iact:action>
  <iact:action type="add" startTime="80834">
    <iact:property name="dataType"/>
    <iact:actionData xml:id="d11">
      <inkml:trace xmlns:inkml="http://www.w3.org/2003/InkML" xml:id="stk11" contextRef="#ctx0" brushRef="#br0">18856 9013 0,'18'0'66,"-1"18"-56,1-18-3,-18 18-5,18-18 11,-1 0-5,-17 17 0,18 19 0,-1-36-3</inkml:trace>
    </iact:actionData>
  </iact:action>
  <iact:action type="add" startTime="81161">
    <iact:property name="dataType"/>
    <iact:actionData xml:id="d12">
      <inkml:trace xmlns:inkml="http://www.w3.org/2003/InkML" xml:id="stk12" contextRef="#ctx0" brushRef="#br0">19526 9842 0,'0'0'3,"36"0"82</inkml:trace>
    </iact:actionData>
  </iact:action>
  <iact:action type="add" startTime="81364">
    <iact:property name="dataType"/>
    <iact:actionData xml:id="d13">
      <inkml:trace xmlns:inkml="http://www.w3.org/2003/InkML" xml:id="stk13" contextRef="#ctx0" brushRef="#br0">19826 9860 0,'18'0'35,"-1"0"-26,1 0-1</inkml:trace>
    </iact:actionData>
  </iact:action>
  <iact:action type="add" startTime="81490">
    <iact:property name="dataType"/>
    <iact:actionData xml:id="d14">
      <inkml:trace xmlns:inkml="http://www.w3.org/2003/InkML" xml:id="stk14" contextRef="#ctx0" brushRef="#br0">19914 9860 0,'18'0'24</inkml:trace>
    </iact:actionData>
  </iact:action>
  <iact:action type="add" startTime="81746">
    <iact:property name="dataType"/>
    <iact:actionData xml:id="d15">
      <inkml:trace xmlns:inkml="http://www.w3.org/2003/InkML" xml:id="stk15" contextRef="#ctx0" brushRef="#br0">20267 9260 0,'0'18'14,"0"0"-1,0 35-10,0 0 9,0-1-8,0 19 6,0-18-1,0-18-4,0 36 5,0-36-4,0-17 14,-18-18 40,-17-36-41,35-17-11,0 18 1,0-18-1,0 18-4,0 0 7,0-18-3,18-18 0,-18 36-2,35-36 4,-17 36-5,35-18 5,-53 36-4,17-1 2,1 18 1,-18-18 49,18 18 4,-1 0-42,1 0-17,17 36 5,0-1 1,1 0-2,-19-17 3,1 52-3,17-34 2,-17 34-1,17-35 0,-35-17-1,18 35 0,-1 0 2,1-18 0,0-17-1,-18 17-2,0 0 5</inkml:trace>
    </iact:actionData>
  </iact:action>
  <iact:action type="add" startTime="83081">
    <iact:property name="dataType"/>
    <iact:actionData xml:id="d16">
      <inkml:trace xmlns:inkml="http://www.w3.org/2003/InkML" xml:id="stk16" contextRef="#ctx0" brushRef="#br0">18609 10460 0,'0'0'2,"-35"70"5,-1 54 1,1 35-1,-18 17 0,-17 18 2,-18 18-2,17-36 1,18-17 2,18-53-4,17-36 2,18-52 3,-17 17-2,17-17-4,0-36 69,0-35-67,0 18 2,0 0-4</inkml:trace>
    </iact:actionData>
  </iact:action>
  <iact:action type="add" startTime="83500">
    <iact:property name="dataType"/>
    <iact:actionData xml:id="d17">
      <inkml:trace xmlns:inkml="http://www.w3.org/2003/InkML" xml:id="stk17" contextRef="#ctx0" brushRef="#br0">18909 11236 0,'0'18'60,"0"-1"-45,0 1-2,0 0 3,-18-1 0,1 1-13,-1-18 5,0 17 1,-17 19-1,0-36 1,-18 0-3,35 0 1,-17 0 2,0 0 1,17 0-3,0 0 2,-17 0-1,17 0 0,1-18-1,-1 18 0,18-18 2,-17 18 6</inkml:trace>
    </iact:actionData>
  </iact:action>
  <iact:action type="add" startTime="83844">
    <iact:property name="dataType"/>
    <iact:actionData xml:id="d18">
      <inkml:trace xmlns:inkml="http://www.w3.org/2003/InkML" xml:id="stk18" contextRef="#ctx0" brushRef="#br0">18486 11359 0,'0'-17'10,"-18"17"-7,18-18 19,-18 18 58,1 0-22,17-17-20,0-1-27,17 18 102,1 18-106,35-1 2,17 18-5,-17 1 8,0-1-4,-18-17 0,18-1 0,-17 19 0,17-1-1,-36-18 2,36 1-2,-18 0 1,-17-1 0,-18 1 2,35-18-4,-17 0 0,0 0 26,-18 18-16,17-18-7,19 0 13,-19 0-11,1 0-6,-1 0 6</inkml:trace>
    </iact:actionData>
  </iact:action>
  <iact:action type="add" startTime="85090">
    <iact:property name="dataType"/>
    <iact:actionData xml:id="d19">
      <inkml:trace xmlns:inkml="http://www.w3.org/2003/InkML" xml:id="stk19" contextRef="#ctx0" brushRef="#br0">18450 11183 0,'18'0'58,"0"0"-49,-1 0 3,1 0 3,-1 0-2,19 0-8,-1 0 10,-17 0-4,-1 0-6,19 0 5,-19 0 6,1 0-8,-1 0 1,1 18 6,0-18-10,-18 17 6,17-17 3,1 0-5,0 0 6,-18 18-7,0 0 49</inkml:trace>
    </iact:actionData>
  </iact:action>
  <iact:action type="add" startTime="93188">
    <iact:property name="dataType"/>
    <iact:actionData xml:id="d20">
      <inkml:trace xmlns:inkml="http://www.w3.org/2003/InkML" xml:id="stk20" contextRef="#ctx0" brushRef="#br0">20496 11218 0,'0'18'8,"0"0"3,0-1 12,0 19-19,-35-19 8,17 18-4,-17 36 0,35-36-1,-17 18 2,17-35-2,0 17 3,0-17-4,17 35 3,18 0-2,1-1-1,34 1 2,1-17 0,35-19 3,-36 19-7,1-1 8,-1-17-7,-17-1 6,-35-17-5,17 0 3,-17 0 5,-18-17-3,17-19-4,1-34-1,-18-1 4,0 18-1,0-70-2</inkml:trace>
    </iact:actionData>
  </iact:action>
  <iact:action type="add" startTime="93588">
    <iact:property name="dataType"/>
    <iact:actionData xml:id="d21">
      <inkml:trace xmlns:inkml="http://www.w3.org/2003/InkML" xml:id="stk21" contextRef="#ctx0" brushRef="#br0">20655 10866 0,'0'17'51,"18"-17"-44,17 18 1,0-1 0,1-17-2,-19 0 4,36 36-5,18-1 4</inkml:trace>
    </iact:actionData>
  </iact:action>
  <iact:action type="add" startTime="93871">
    <iact:property name="dataType"/>
    <iact:actionData xml:id="d22">
      <inkml:trace xmlns:inkml="http://www.w3.org/2003/InkML" xml:id="stk22" contextRef="#ctx0" brushRef="#br0">21872 11553 0,'18'0'55,"17"0"-48,18 0 2,106 0-2,-18 0 1,18 0 1,-54 0-2</inkml:trace>
    </iact:actionData>
  </iact:action>
  <iact:action type="add" startTime="94036">
    <iact:property name="dataType"/>
    <iact:actionData xml:id="d23">
      <inkml:trace xmlns:inkml="http://www.w3.org/2003/InkML" xml:id="stk23" contextRef="#ctx0" brushRef="#br0">22772 11536 0,'0'-18'47,"17"18"-29,1 0-9</inkml:trace>
    </iact:actionData>
  </iact:action>
  <iact:action type="add" startTime="94172">
    <iact:property name="dataType"/>
    <iact:actionData xml:id="d24">
      <inkml:trace xmlns:inkml="http://www.w3.org/2003/InkML" xml:id="stk24" contextRef="#ctx0" brushRef="#br0">22825 11518 0,'17'-17'44,"1"17"-40,17 0 7,53-36-6</inkml:trace>
    </iact:actionData>
  </iact:action>
  <iact:action type="add" startTime="94356">
    <iact:property name="dataType"/>
    <iact:actionData xml:id="d25">
      <inkml:trace xmlns:inkml="http://www.w3.org/2003/InkML" xml:id="stk25" contextRef="#ctx0" brushRef="#br0">23530 11165 0,'18'0'26,"-18"18"-20,18 17 1,-1-17 2,-17 35 1,0 0-2,18 0 0,-1 53-2,-17-18 4,18 70-3,-18 142 9,-53-176-9,18-54 3,0 1-3,17-36-1,-35 0 5,18-17-6,0-18 6,-1 18 2,1-18-5,0 0 10,-18-18-10,17-17 1,-34-18-1,17 18-1,-18-18 3,-17-18-6</inkml:trace>
    </iact:actionData>
  </iact:action>
  <iact:action type="add" startTime="94764">
    <iact:property name="dataType"/>
    <iact:actionData xml:id="d26">
      <inkml:trace xmlns:inkml="http://www.w3.org/2003/InkML" xml:id="stk26" contextRef="#ctx0" brushRef="#br0">23001 10848 0,'18'0'16,"-1"0"7,1 0-14,0 0 1,17 0-1,0 0-1,-17 0 0,17 0 0,-17 0 0,-1 0 6</inkml:trace>
    </iact:actionData>
  </iact:action>
  <iact:action type="add" startTime="95694">
    <iact:property name="dataType"/>
    <iact:actionData xml:id="d27">
      <inkml:trace xmlns:inkml="http://www.w3.org/2003/InkML" xml:id="stk27" contextRef="#ctx0" brushRef="#br0">17939 12823 0,'0'0'2,"17"0"3,36 0 2,18 0 1,-18-17 0,53 17 1,-53-18 0,88-35-2,-53 18-1,-18 0 4,-17-1-1,0 1-1,-18 18-3,36-72 5,-36 54-2,-17-18 1</inkml:trace>
    </iact:actionData>
  </iact:action>
  <iact:action type="add" startTime="95935">
    <iact:property name="dataType"/>
    <iact:actionData xml:id="d28">
      <inkml:trace xmlns:inkml="http://www.w3.org/2003/InkML" xml:id="stk28" contextRef="#ctx0" brushRef="#br0">18821 12188 0,'0'0'2,"-53"106"1,17 53 8,-16-18-4,16 0-1,19-53 4,-1-17-4,18-18 4,-18-18-1,18 0-3,18-35 11,-18 18-9,18-18 0,17 0-2,0 0 3,18 0-3,18-18 3,-1-17-1,71-88 3,-17 17-7,35-88 7</inkml:trace>
    </iact:actionData>
  </iact:action>
  <iact:action type="add" startTime="96180">
    <iact:property name="dataType"/>
    <iact:actionData xml:id="d29">
      <inkml:trace xmlns:inkml="http://www.w3.org/2003/InkML" xml:id="stk29" contextRef="#ctx0" brushRef="#br0">19579 11977 0,'0'17'10,"0"54"-5,-35 17 6,-18 53-3,-18 71-3,-17-53 6,35-53-3,-17-1 1,17-69-2,53-19 2,17-70 36,54-52-37,17 34 0,0-17 0,1 53-1,-54 17 3,-17 0-4,-18 36 27,0 0-25,0 34 0,0 1 1,0 18-3,0-36 4,0 18-4,0-35 4,0 17-2,0 0 9,17-35 7,1 0-15,17 0-1,36-53 0</inkml:trace>
    </iact:actionData>
  </iact:action>
  <iact:action type="add" startTime="96599">
    <iact:property name="dataType"/>
    <iact:actionData xml:id="d30">
      <inkml:trace xmlns:inkml="http://www.w3.org/2003/InkML" xml:id="stk30" contextRef="#ctx0" brushRef="#br0">20002 12682 0,'0'53'7,"0"-17"-1,0 34 4,0-17-1,0-18-1,0 18 0,0-18-2,0-17 5,36-18 43,-1 0-48,71-35 2,-36-18 0,-17 0 1,0-18 2</inkml:trace>
    </iact:actionData>
  </iact:action>
  <iact:action type="add" startTime="96841">
    <iact:property name="dataType"/>
    <iact:actionData xml:id="d31">
      <inkml:trace xmlns:inkml="http://www.w3.org/2003/InkML" xml:id="stk31" contextRef="#ctx0" brushRef="#br0">20496 12382 0,'0'0'2,"-17"0"4,-1 0 34,0 0-37,1 18 5,17 0 11,0-1-13,0 1 1,0 0 1,0-1 2,17 19-2,19-1 0,17 18 2,-18-36-3,-35 1-2,18-18 6,-18 35-6,0-17 7,17-18-7,1 35 2,-18 1 1,0-1 1,0 18-2,0 0 3,-18-18-2,-17 0 0,0-17 0,-1 17-1,-17-17 3,-17-18-4,-18 17 2,0-17 0,-18 0-1,35-17 1,36-36 1,17 18 0,18-36-1</inkml:trace>
    </iact:actionData>
  </iact:action>
  <iact:action type="add" startTime="97253">
    <iact:property name="dataType"/>
    <iact:actionData xml:id="d32">
      <inkml:trace xmlns:inkml="http://www.w3.org/2003/InkML" xml:id="stk32" contextRef="#ctx0" brushRef="#br0">20002 12206 0,'18'0'11,"0"35"17,-1-17-9,1 0-14,0-1 4,35 1-2,35 35 3,18-18-2</inkml:trace>
    </iact:actionData>
  </iact:action>
  <iact:action type="add" startTime="97457">
    <iact:property name="dataType"/>
    <iact:actionData xml:id="d33">
      <inkml:trace xmlns:inkml="http://www.w3.org/2003/InkML" xml:id="stk33" contextRef="#ctx0" brushRef="#br0">21484 12453 0,'-35'0'9,"17"-18"-5,-17 1 6,0 17-4,-1 0 9,19 0-2,-1 0-11,0 17 10,1 1-8,-1 0 4,18 35 0,0-36 4,0 36-5,0-18 4,0 18-8,18-17 8,17 34-7,-17-17 8,17 0-5,0-35 2,-35 17-1,18 0 0,-18 0 7,-18-35-9,18 18 6,-35-18-7,17 0 1,-17 0 4,0 0-2,17 0 18,1-18-22,-1-34 5,18-1 1</inkml:trace>
    </iact:actionData>
  </iact:action>
  <iact:action type="add" startTime="97846">
    <iact:property name="dataType"/>
    <iact:actionData xml:id="d34">
      <inkml:trace xmlns:inkml="http://www.w3.org/2003/InkML" xml:id="stk34" contextRef="#ctx0" brushRef="#br0">21361 12559 0,'0'0'0,"17"18"7,1 34 1,17 19 1,-17 0 0,17-1 0,-17 1-3,-1-18 2,-17-36 17,18-17-1,0 0-17,17-17 2,0-19-1,18-34 0,53-36 0,-71 35-2,-17 18 3,-18 36-2,0-1 2,0 53 40,0 1-43,0 17 1,0-36 2,0 19-2,0-1 1,0-18 18,18-17 33,-1 0 86,-17-17-142,36-36 8,-19 0-5,18-35 6,-17 35-9,17 18 5,-35 17 0,18 0 8,0 36 52,17 35-60,-35-18-1,18 0 2,-18 1-2,0-1 3,17-17-3,-17-1 5,18-52 45,-18-18-50,17 18 5,1 0-4,-18-1 0,18 19 0,-1 17 28,-17 17-24,0 19-7,18-19 5,0 36-5,-1-18 7,-17-17-9,0 0 9,0 17-4,18-35 1,0 18-4,-18-1 7,35 1-1</inkml:trace>
    </iact:actionData>
  </iact:action>
  <iact:action type="add" startTime="98878">
    <iact:property name="dataType"/>
    <iact:actionData xml:id="d35">
      <inkml:trace xmlns:inkml="http://www.w3.org/2003/InkML" xml:id="stk35" contextRef="#ctx0" brushRef="#br0">22419 12577 0,'18'0'35,"-1"0"-30,54 0 4,-1 17-2,-17-17 2,-17 0-3,-1 0 5,-17 0 6,-18-17 16,0-1-28</inkml:trace>
    </iact:actionData>
  </iact:action>
  <iact:action type="add" startTime="99128">
    <iact:property name="dataType"/>
    <iact:actionData xml:id="d36">
      <inkml:trace xmlns:inkml="http://www.w3.org/2003/InkML" xml:id="stk36" contextRef="#ctx0" brushRef="#br0">22595 12153 0,'0'0'6,"0"71"-2,0 17 1,0 35 2,-17 89 0,-1-36 1,-70 71 0,53-123 1,17-36-1,18-35-1,0-35 13,0-54 19,35 1-30,1-35-1,16-36-3</inkml:trace>
    </iact:actionData>
  </iact:action>
  <iact:action type="add" startTime="99737">
    <iact:property name="dataType"/>
    <iact:actionData xml:id="d37">
      <inkml:trace xmlns:inkml="http://www.w3.org/2003/InkML" xml:id="stk37" contextRef="#ctx0" brushRef="#br0">23107 13017 0,'0'-17'42,"35"-1"-25,18 1-15,-18 17 8,36 0-2,0 0-1,-36 0 2,0 0-2,-35-18 0</inkml:trace>
    </iact:actionData>
  </iact:action>
  <iact:action type="add" startTime="100007">
    <iact:property name="dataType"/>
    <iact:actionData xml:id="d38">
      <inkml:trace xmlns:inkml="http://www.w3.org/2003/InkML" xml:id="stk38" contextRef="#ctx0" brushRef="#br0">23036 13317 0,'0'18'12,"18"-18"26,35 0-33,17 0 3,19 0 3,-1 0-3,35 0 1,36 0-6</inkml:trace>
    </iact:actionData>
  </iact:action>
  <iact:action type="add" startTime="100219">
    <iact:property name="dataType"/>
    <iact:actionData xml:id="d39">
      <inkml:trace xmlns:inkml="http://www.w3.org/2003/InkML" xml:id="stk39" contextRef="#ctx0" brushRef="#br0">24024 12735 0,'0'0'2,"-70"-70"2,34 17 4,19 18-2,-1 35 4,0 0-1,1 0 16,-19 17-3,1 18-16,18 18 1,-1-35 2,-17 53 2,-1-19-7,1 1 8,17-17-7,-17-1 6,35 0-7,0-17 7,18-18 11,35 17-12,0-17-6,0 0 9,-18-17-5,18-36 0,17-35 3,-34 17-9,-19 1 8,-17 17-1,0 35-1,0 71 55,0 0-53,0 17-3,0-17 2,0 0-6,0-17 10,0-19 2,0 1-8,36-1 5,-19-17 25,18 0-31</inkml:trace>
    </iact:actionData>
  </iact:action>
  <iact:action type="add" startTime="100691">
    <iact:property name="dataType"/>
    <iact:actionData xml:id="d40">
      <inkml:trace xmlns:inkml="http://www.w3.org/2003/InkML" xml:id="stk40" contextRef="#ctx0" brushRef="#br0">24095 12947 0,'53'-106'2</inkml:trace>
    </iact:actionData>
  </iact:action>
  <iact:action type="add" startTime="100800">
    <iact:property name="dataType"/>
    <iact:actionData xml:id="d41">
      <inkml:trace xmlns:inkml="http://www.w3.org/2003/InkML" xml:id="stk41" contextRef="#ctx0" brushRef="#br0">24377 12100 0,'0'18'25,"-18"0"-20,-17-1 7,0 1-4,-1-1 0,36 1 0,0 0 129,0-1-130,0 54-4,0 35 5,0 17 0,0 18 4,-17 18-7,-36-35 6,53 17-7,-35 0 8,35-53-5,0-35 2,0-18-5,0-17 4,0-1 5,17-17 14,1 0-17,0-17-2,34-18-1,-16-36 0,52-35 3,0-17-4,-17 34 2,-1-69 0</inkml:trace>
    </iact:actionData>
  </iact:action>
  <iact:action type="add" startTime="101287">
    <iact:property name="dataType"/>
    <iact:actionData xml:id="d42">
      <inkml:trace xmlns:inkml="http://www.w3.org/2003/InkML" xml:id="stk42" contextRef="#ctx0" brushRef="#br0">24694 12224 0,'-17'17'35,"17"19"-29,-18 52 0,1 35 4,-36 71-4,-18 18 5,0 0-5,36-89 1,18-17 5,-1-71-7,18 1 4,-18-36-2,18-36 48,18-17-53,35-52 8,17-1-3,-17 0 0,0 53 4,-17 0-8,16 35 7,-16-17-3,-36 17 4,35 18-5,-17-17 0,-18 52 34,0-17-26,0 17-7,0-17 1,0 17 7,-18-17-8,-35-1-3,-35 18 8,53-17-6,-18-18 4,35 0-5,0 0 23,1 0 1,17 18 38,17 17-63,36-17 8,18 35-5,-18 0 3,0-53-7,17 35 10,-34-18-6,16-17 1,-34 0-1,35 0 2,0 0-5,17 0 8,-34 0-4,17 0 0,0-35-1,-36 18 3</inkml:trace>
    </iact:actionData>
  </iact:action>
  <iact:action type="add" startTime="102043">
    <iact:property name="dataType"/>
    <iact:actionData xml:id="d43">
      <inkml:trace xmlns:inkml="http://www.w3.org/2003/InkML" xml:id="stk43" contextRef="#ctx0" brushRef="#br0">24959 12224 0,'0'-18'5,"18"18"5,-1 0 28,19 0-20,-19 0-11,1 0 1,-1 0 57,-17 18-56,18-1-3,0 54 3,-18 17-1,17 18 0,1 106-4,0-71 4,17 70 4,-35 19-4,18-36-1,-18-18-1,0-35 5,0 0-2,0-70-2,-18-18 1,0-36 21,-35-34-13,0-1-6,-52-35-4,-1-17 5,-53 34-5,36 19 0,-1-36 2</inkml:trace>
    </iact:actionData>
  </iact:action>
  <iact:action type="add" startTime="108425">
    <iact:property name="dataType"/>
    <iact:actionData xml:id="d44">
      <inkml:trace xmlns:inkml="http://www.w3.org/2003/InkML" xml:id="stk44" contextRef="#ctx0" brushRef="#br0">17286 16034 0,'-35'0'15,"0"0"-7,-1 0 1,-70 70 8,54-52-10,16 35 2,19-18-1,-1 0 0,0 18 0,1 36 1,17-19-2,53 54 1,88-36 1,-18 18-2,36-54 2,0 19-2,-53-53 2,17-18-4,-70 0 2,17 0 2,-34 0-1,-19-18 0,36 18 4,-35-106-5,35-17 1,-53-1-1,0-70 2,-18 18-4,-52-18 3,-36 0 0,-18 35 0,19 71 3,-1 53-5,53 17 3,0 18-2,0 18 3,0 17-4,0 53 4,0 18-4,0 0 4,18-18-5,35-18 6,-18 1-6,18-53 5</inkml:trace>
    </iact:actionData>
  </iact:action>
  <iact:action type="add" startTime="108985">
    <iact:property name="dataType"/>
    <iact:actionData xml:id="d45">
      <inkml:trace xmlns:inkml="http://www.w3.org/2003/InkML" xml:id="stk45" contextRef="#ctx0" brushRef="#br0">18891 15311 0,'-53'35'9,"18"-18"0,-36 89-1,-17 53-2,-35 53 1,52-1 2,18-17 1,36-52-4,17-19 1,35-70 2,36 0 2,34-18-4,19 0 1,-1-35-3,1 0 6,-18 0-5,-36 0 5,-17-17-6,-18-19 3</inkml:trace>
    </iact:actionData>
  </iact:action>
  <iact:action type="add" startTime="109250">
    <iact:property name="dataType"/>
    <iact:actionData xml:id="d46">
      <inkml:trace xmlns:inkml="http://www.w3.org/2003/InkML" xml:id="stk46" contextRef="#ctx0" brushRef="#br0">19226 15822 0,'0'0'2,"0"88"5,0 18 1,-35 70 1,0 1-2,17-54-1,-35-17 3,36-35-1,-1-54 0,18 1 1,0 0 0,0-36 30,0-35-30,0-53-2,53-35-1,-35 18 5,17 34-6,0 1 5,18 35-4,18-52 5,-1 34-3,36-17-2,0 17 1,53 1 3,-54 34-1,19 19-2,-107 17-1,1 0 29,0 35-26,-1 53-3,1 36-1,35 34 7,-35 1-4,-1-18 0,1 18 0,-18-18-3,0-53 6,0 18-4,0-88-2,0 17 3,18-35 44,-18-18-48,17-17 8,-17-71-7,0-52 5,-53-54-4</inkml:trace>
    </iact:actionData>
  </iact:action>
  <iact:action type="add" startTime="109820">
    <iact:property name="dataType"/>
    <iact:actionData xml:id="d47">
      <inkml:trace xmlns:inkml="http://www.w3.org/2003/InkML" xml:id="stk47" contextRef="#ctx0" brushRef="#br0">20038 14817 0,'35'-18'12,"18"18"-1,35 0-3,53 0 0,36 0-4,-1 18 8,-17-1-4,-71 19 1,-35-36-2,-53 17 1,0 18 4,0-17-1,0 53-5,-18-18 5,-52 0-7,-36 35 5,18-53-1,0 18 0,-1 0 1,36-53 0,18 17-3,0-17 4,70 0 69,-17 0-72,35 0 0,35 18 1,0-18 3,18 53-5,70-35 5,-52-1-4,-54 1 2,1 17-2,-54-17 1,1-18 0,-18 35 7,0 0-7,-35 1-2,-36 52 4,-17-35-2,-71 17-1,18-17 2,-35-17-1,52-19 0,36-17 3,18 0-8,52 0 9,0 0-4,1 0 0,-1-17 16,18-36-20,0 0 9</inkml:trace>
    </iact:actionData>
  </iact:action>
  <iact:action type="add" startTime="110481">
    <iact:property name="dataType"/>
    <iact:actionData xml:id="d48">
      <inkml:trace xmlns:inkml="http://www.w3.org/2003/InkML" xml:id="stk48" contextRef="#ctx0" brushRef="#br0">21237 14446 0,'35'0'16,"36"53"-9,70 88 2,18 0-2,-18 53 2,-17 18 0,-54 35 0,-35-18-2,-35 1 1,-17-19 0,-107 36-2,36-35 7,-88-18-6,35 0 0,35-88 1,0-18 1,35-35-1,1-18 0,17-17-1,18-1 1,-1-17-2</inkml:trace>
    </iact:actionData>
  </iact:action>
  <iact:action type="add" startTime="122542">
    <iact:property name="dataType"/>
    <iact:actionData xml:id="d49">
      <inkml:trace xmlns:inkml="http://www.w3.org/2003/InkML" xml:id="stk49" contextRef="#ctx0" brushRef="#br0">18591 11218 0,'0'0'1,"36"18"16,17 17-8,-18 18-3,71 35 3,17 18-1,-17 35 1,70 53-3,18 18 2,-52 70 1,69 71-1,-17 141 0,53 70-3,-70 36 6,87 88-3,-87-194-1,-36-71 0,-18-176 3,1-53-4,-54-141 3,-35-18-3,-17-35 10,0 0-7,-1-17 9,-17-36-4,0-18-4,-35 1-2,-36-107-3,1 19 2</inkml:trace>
    </iact:actionData>
  </iact:action>
  <iact:action type="add" startTime="122998">
    <iact:property name="dataType"/>
    <iact:actionData xml:id="d50">
      <inkml:trace xmlns:inkml="http://www.w3.org/2003/InkML" xml:id="stk50" contextRef="#ctx0" brushRef="#br0">20249 12488 0,'18'0'39,"35"0"-29,35 18-5,18 123 6,123 18-5,-35 70 3,18 53-3,53 53 5,17 89-5,-18-18 4,1 70-5,0-18 5,-71 54-1,-53-195-1,-71-105 0,-34-106 0,-19-71 0,-17-17 0,18-18 49,-18-71-45,0 1-4,-18-71 1,-35-36-2</inkml:trace>
    </iact:actionData>
  </iact:action>
  <iact:action type="add" startTime="123430">
    <iact:property name="dataType"/>
    <iact:actionData xml:id="d51">
      <inkml:trace xmlns:inkml="http://www.w3.org/2003/InkML" xml:id="stk51" contextRef="#ctx0" brushRef="#br0">22789 12771 0,'18'0'18,"-18"52"-12,71 107 5,34 53-4,-16 35 0,52 70-1,35 71 4,53 124-2,-35-71 0,-52-106 0,-1 35 0,-35-52-2,-36-106 4,1-54-4,-54-52 3,1-88 0,0-1-2,-18-69 48,0-37-44,0-87-2</inkml:trace>
    </iact:actionData>
  </iact:action>
  <iact:action type="add" startTime="123807">
    <iact:property name="dataType"/>
    <iact:actionData xml:id="d52">
      <inkml:trace xmlns:inkml="http://www.w3.org/2003/InkML" xml:id="stk52" contextRef="#ctx0" brushRef="#br0">23530 12929 0,'0'0'2,"18"18"15,52 35-14,36 106 8,71 17-3,34 71-3,54 70 6,-18 107-3,-18-124 0,18-18 0,-106-70 0,-17-54-3,-18 1 6,-36-53-3,-35 0 0,1-53-1,-19-36 11,-17 1-17,18-18 3</inkml:trace>
    </iact:actionData>
  </iact:action>
  <iact:action type="add" startTime="124159">
    <iact:property name="dataType"/>
    <iact:actionData xml:id="d53">
      <inkml:trace xmlns:inkml="http://www.w3.org/2003/InkML" xml:id="stk53" contextRef="#ctx0" brushRef="#br0">24818 13511 0,'18'53'23,"70"71"-15,53 52 0,35 36 1,1 17-3,-19-70 5,19 35-5,-89-35 1,0-54 3,-35-52-1,-53 0-3,18-53 3</inkml:trace>
    </iact:actionData>
  </iact:action>
  <iact:action type="add" startTime="127544">
    <iact:property name="dataType"/>
    <iact:actionData xml:id="d54">
      <inkml:trace xmlns:inkml="http://www.w3.org/2003/InkML" xml:id="stk54" contextRef="#ctx0" brushRef="#br0">4974 14940 0,'-17'0'7,"-19"-18"0,1 1 12,-18-1-11,18-17 0,-53 17-3,52 18 3,-34-17 4,-1-1-6,1 18 4,34 0-6,-17 0 8,1 0-5,34 0-2,-17 18 6,-1-18-5,19 35 4,17-17 5,0 17-7,0 0 0,0 0 9,0 1-10,17-1 1,19 18 1,-1 0-2,18 0-1,17 0 4,36 17-4,0 1 4,-18-1-3,-53-34 3,1-1-4,-1-18 4,-17 36-4,-1-35 4,-17 0-3,0-1 2,0 19-4,0-1 5,0 0-2,-53 0 1,-17 1-2,-36 34 2,-17-52-4,17 0 5,53-1-2,0-17 1,0 0-2,35 0 2,1 0-2,-19 0 2,19-17-4,17-1 3,-18 0 2,18 1-3,0-36 3</inkml:trace>
    </iact:actionData>
  </iact:action>
  <iact:action type="add" startTime="128192">
    <iact:property name="dataType"/>
    <iact:actionData xml:id="d55">
      <inkml:trace xmlns:inkml="http://www.w3.org/2003/InkML" xml:id="stk55" contextRef="#ctx0" brushRef="#br0">5115 14922 0,'0'0'2,"0"53"5,0 36 3,36 16-5,-36-16 3,35 16 1,-35-16-3,0-54 1,0 0 4,0-17-4,0-1 2,17-17 22,1 0-21,0 0-4,17-17 8,-17-1-5,-1 1 0,19-19-2,-19-34 1,1 17 0,0 0 1,-1 18-3,-17-18 4,0 35 5,0 53 59,0 18-66,0 0 0,0 18-3,0 17 6,0-35-6,18 17 5,-1-52 5,1-18-5,0 0 4,17 0-6,-17 0 3,17 0-3,0-18-1,18-17 2,-18-18-5</inkml:trace>
    </iact:actionData>
  </iact:action>
  <iact:action type="add" startTime="128720">
    <iact:property name="dataType"/>
    <iact:actionData xml:id="d56">
      <inkml:trace xmlns:inkml="http://www.w3.org/2003/InkML" xml:id="stk56" contextRef="#ctx0" brushRef="#br0">5803 15169 0,'0'18'7,"0"17"0,0 18 1,0 18 2,0-18-3,0-18 0,0 18 1,-17-18-1,17-17 3,0-71 50,0-35-54,35-53 3,-18 35-2,19 35 2,-1 36-5,-17 0 4,-1 35 3,1 0 13,0 0-19,17 17 6,-18 36-3,19 18 0,-1-1 0,18 36 0,-35-18-3,-1-17 6,-17-18-3,0-18-2,0 0 4,18-35 32,0-35-36,52-106-1,-52 0 6,35-18-3,-18 36 0,0 34-2,0 89 5,-35-17-4,18 17 33,-18 17-31,18 36-1,-1 0-1,1 18 2,0 17-1,-1-35 1,1 0-3,0-18 2,-1 0 1,-17-17 0,18-18-3</inkml:trace>
    </iact:actionData>
  </iact:action>
  <iact:action type="add" startTime="129353">
    <iact:property name="dataType"/>
    <iact:actionData xml:id="d57">
      <inkml:trace xmlns:inkml="http://www.w3.org/2003/InkML" xml:id="stk57" contextRef="#ctx0" brushRef="#br0">6773 15081 0,'0'0'3,"36"0"1,-19 0 7,107 0-4,-18 0-1,17 0 1,36 0 1,-89 0 0,-17 0 3,-35 0-6,0-17 13,-18-1-11,0-17 3</inkml:trace>
    </iact:actionData>
  </iact:action>
  <iact:action type="add" startTime="129608">
    <iact:property name="dataType"/>
    <iact:actionData xml:id="d58">
      <inkml:trace xmlns:inkml="http://www.w3.org/2003/InkML" xml:id="stk58" contextRef="#ctx0" brushRef="#br0">7038 14605 0,'0'0'2,"0"106"5,-18 17 1,18 54-2,-17-1 2,-1 0 0,-53 18 0,36-105 2,35 17-4,0-71 2,0 0 2,0-17-1,0-1 4</inkml:trace>
    </iact:actionData>
  </iact:action>
  <iact:action type="add" startTime="129900">
    <iact:property name="dataType"/>
    <iact:actionData xml:id="d59">
      <inkml:trace xmlns:inkml="http://www.w3.org/2003/InkML" xml:id="stk59" contextRef="#ctx0" brushRef="#br0">7796 15222 0,'0'0'1,"53"-17"4,71 17 3,-1-18-3,1 18 3,-36 0 1,-35 0 0,-36 0-3,1 0 13</inkml:trace>
    </iact:actionData>
  </iact:action>
  <iact:action type="add" startTime="130123">
    <iact:property name="dataType"/>
    <iact:actionData xml:id="d60">
      <inkml:trace xmlns:inkml="http://www.w3.org/2003/InkML" xml:id="stk60" contextRef="#ctx0" brushRef="#br0">7585 15557 0,'0'36'5,"17"-36"16,19 17-15,17 1 2,-1 0-4,37-18 9,-1 0-6,0 0 2,0 0-6,0 0 9,18 0-8,-18-18 9</inkml:trace>
    </iact:actionData>
  </iact:action>
  <iact:action type="add" startTime="130364">
    <iact:property name="dataType"/>
    <iact:actionData xml:id="d61">
      <inkml:trace xmlns:inkml="http://www.w3.org/2003/InkML" xml:id="stk61" contextRef="#ctx0" brushRef="#br0">9066 14975 0,'0'0'3,"-17"-53"2,-36 18 0,18 18 10,-18 17-4,35 0 2,0 0-2,1 0-3,-19 52 0,-16 54 0,-1-17-1,-18 105 4,18-36-9,0-70 10,36-35-8,17-17 8,17-36 13,18 0-18,36 0 1,0-36-5,17-52 10,-35 18-5,17-71 1,-52 17-3,0 36 3,-1 35-1,-17 35-1,0 36 54,0 53-49,18 17-8,-18 0 8,17 35-9,19-34 5,-19-54 1,19 0 3,-1-17-8,18-18 4,-18 0 4,36 0-5,-36-53 3</inkml:trace>
    </iact:actionData>
  </iact:action>
  <iact:action type="add" startTime="130858">
    <iact:property name="dataType"/>
    <iact:actionData xml:id="d62">
      <inkml:trace xmlns:inkml="http://www.w3.org/2003/InkML" xml:id="stk62" contextRef="#ctx0" brushRef="#br0">9860 14446 0,'0'0'2,"-53"0"4,0 0-1,0 0 7,18 0-9,0 0 10,17 36-9,1-36 16,17 35 16,0 0-24,0 36-3,0 34-2,0 37-2,0-19 2,0 53 2,-18 18 1,18-52-4,0-54 4,0-18-4,0-52 4,0 0-4,35-18 26,-17 0-25,35 0 1,35-36 4,53-34-4,-35-36-4</inkml:trace>
    </iact:actionData>
  </iact:action>
  <iact:action type="add" startTime="131224">
    <iact:property name="dataType"/>
    <iact:actionData xml:id="d63">
      <inkml:trace xmlns:inkml="http://www.w3.org/2003/InkML" xml:id="stk63" contextRef="#ctx0" brushRef="#br0">10619 14993 0,'17'18'7,"-17"52"6,0-17-7,0 71 3,36-1-1,-36 18 0,0 18-4,0-36 8,0-34-5,0-54 2,0 18-5,-18 0 6,-35-36-4,-18 36 4,-34-17 0,52-36-6,35 0 8,0 0-6,1 0 4,17-18-5,-36-53 5,-16-123-4</inkml:trace>
    </iact:actionData>
  </iact:action>
  <iact:action type="add" startTime="131507">
    <iact:property name="dataType"/>
    <iact:actionData xml:id="d64">
      <inkml:trace xmlns:inkml="http://www.w3.org/2003/InkML" xml:id="stk64" contextRef="#ctx0" brushRef="#br0">10301 14305 0,'18'0'13,"-1"0"-5,19 18 3,34 17-3,1 0 1,-1-17-5,1 17 7,-36-35-2,18 18-2,-35-18 1,-18 18 1</inkml:trace>
    </iact:actionData>
  </iact:action>
  <iact:action type="add" startTime="131733">
    <iact:property name="dataType"/>
    <iact:actionData xml:id="d65">
      <inkml:trace xmlns:inkml="http://www.w3.org/2003/InkML" xml:id="stk65" contextRef="#ctx0" brushRef="#br0">11077 14182 0,'0'0'3,"53"0"0,0 0 2,-18 0 4,-17 0-2,0 0 58,-18 35-53,53 18-5,-18 17 2,18 36-6,-36 18 9,19 17-9,-1-18 11,-35 1-7,0-1 1,-18-35 0,1-17-4,-1 0 8,-17-1-3,-1 1-3,1 17 3,0-53-2,0 0 2,-1 1 0,19-36-1,-1 0-1,-17 0-3,-1 17 8,19-17-7,-18-17 6,17-1-2,0 18-6,1 0 16</inkml:trace>
    </iact:actionData>
  </iact:action>
  <iact:action type="add" startTime="132257">
    <iact:property name="dataType"/>
    <iact:actionData xml:id="d66">
      <inkml:trace xmlns:inkml="http://www.w3.org/2003/InkML" xml:id="stk66" contextRef="#ctx0" brushRef="#br0">11853 15487 0,'36'53'20,"-36"0"-15,0 17 2,0 1 3,0-18-2,0-18-4,-18 0 6,0 1-3,1-36 8,17-18 26</inkml:trace>
    </iact:actionData>
  </iact:action>
  <iact:action type="add" startTime="132481">
    <iact:property name="dataType"/>
    <iact:actionData xml:id="d67">
      <inkml:trace xmlns:inkml="http://www.w3.org/2003/InkML" xml:id="stk67" contextRef="#ctx0" brushRef="#br0">11800 14993 0,'18'0'32,"17"18"-17,1-1-2,-19 1 3,-17 0-13</inkml:trace>
    </iact:actionData>
  </iact:action>
  <iact:action type="remove" startTime="140427">
    <iact:property name="style" value="instant"/>
    <iact:actionData xml:id="d68" ref="#d0"/>
    <iact:actionData xml:id="d69" ref="#d1"/>
    <iact:actionData xml:id="d70" ref="#d2"/>
    <iact:actionData xml:id="d71" ref="#d3"/>
    <iact:actionData xml:id="d72" ref="#d4"/>
    <iact:actionData xml:id="d73" ref="#d5"/>
    <iact:actionData xml:id="d74" ref="#d6"/>
    <iact:actionData xml:id="d75" ref="#d7"/>
    <iact:actionData xml:id="d76" ref="#d8"/>
    <iact:actionData xml:id="d77" ref="#d9"/>
    <iact:actionData xml:id="d78" ref="#d10"/>
    <iact:actionData xml:id="d79" ref="#d11"/>
    <iact:actionData xml:id="d80" ref="#d12"/>
    <iact:actionData xml:id="d81" ref="#d13"/>
    <iact:actionData xml:id="d82" ref="#d14"/>
    <iact:actionData xml:id="d83" ref="#d15"/>
    <iact:actionData xml:id="d84" ref="#d16"/>
    <iact:actionData xml:id="d85" ref="#d17"/>
    <iact:actionData xml:id="d86" ref="#d18"/>
    <iact:actionData xml:id="d87" ref="#d19"/>
    <iact:actionData xml:id="d88" ref="#d20"/>
    <iact:actionData xml:id="d89" ref="#d21"/>
    <iact:actionData xml:id="d90" ref="#d22"/>
    <iact:actionData xml:id="d91" ref="#d23"/>
    <iact:actionData xml:id="d92" ref="#d24"/>
    <iact:actionData xml:id="d93" ref="#d25"/>
    <iact:actionData xml:id="d94" ref="#d26"/>
    <iact:actionData xml:id="d95" ref="#d27"/>
    <iact:actionData xml:id="d96" ref="#d28"/>
    <iact:actionData xml:id="d97" ref="#d29"/>
    <iact:actionData xml:id="d98" ref="#d30"/>
    <iact:actionData xml:id="d99" ref="#d31"/>
    <iact:actionData xml:id="d100" ref="#d32"/>
    <iact:actionData xml:id="d101" ref="#d33"/>
    <iact:actionData xml:id="d102" ref="#d34"/>
    <iact:actionData xml:id="d103" ref="#d35"/>
    <iact:actionData xml:id="d104" ref="#d36"/>
    <iact:actionData xml:id="d105" ref="#d37"/>
    <iact:actionData xml:id="d106" ref="#d38"/>
    <iact:actionData xml:id="d107" ref="#d39"/>
    <iact:actionData xml:id="d108" ref="#d40"/>
    <iact:actionData xml:id="d109" ref="#d41"/>
    <iact:actionData xml:id="d110" ref="#d42"/>
    <iact:actionData xml:id="d111" ref="#d43"/>
    <iact:actionData xml:id="d112" ref="#d44"/>
    <iact:actionData xml:id="d113" ref="#d45"/>
    <iact:actionData xml:id="d114" ref="#d46"/>
    <iact:actionData xml:id="d115" ref="#d47"/>
    <iact:actionData xml:id="d116" ref="#d48"/>
    <iact:actionData xml:id="d117" ref="#d49"/>
    <iact:actionData xml:id="d118" ref="#d50"/>
    <iact:actionData xml:id="d119" ref="#d51"/>
    <iact:actionData xml:id="d120" ref="#d52"/>
    <iact:actionData xml:id="d121" ref="#d53"/>
    <iact:actionData xml:id="d122" ref="#d54"/>
    <iact:actionData xml:id="d123" ref="#d55"/>
    <iact:actionData xml:id="d124" ref="#d56"/>
    <iact:actionData xml:id="d125" ref="#d57"/>
    <iact:actionData xml:id="d126" ref="#d58"/>
    <iact:actionData xml:id="d127" ref="#d59"/>
    <iact:actionData xml:id="d128" ref="#d60"/>
    <iact:actionData xml:id="d129" ref="#d61"/>
    <iact:actionData xml:id="d130" ref="#d62"/>
    <iact:actionData xml:id="d131" ref="#d63"/>
    <iact:actionData xml:id="d132" ref="#d64"/>
    <iact:actionData xml:id="d133" ref="#d65"/>
    <iact:actionData xml:id="d134" ref="#d66"/>
    <iact:actionData xml:id="d135" ref="#d67"/>
  </iact:action>
</iact:actions>
</file>

<file path=ppt/ink/inkAction2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9:51:02.7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5944">
    <iact:property name="dataType"/>
    <iact:actionData xml:id="d0">
      <inkml:trace xmlns:inkml="http://www.w3.org/2003/InkML" xml:id="stk0" contextRef="#ctx0" brushRef="#br0">17216 13264 0,'0'-17'111,"123"17"-110,124 0 32,-71 17 0,-52-17 0,52 18 0,36-18 1,-159 0-33,-18 0 6,53 0 22,-70 0 2,0 0 134</inkml:trace>
    </iact:actionData>
  </iact:action>
  <iact:action type="add" startTime="67833">
    <iact:property name="dataType"/>
    <iact:actionData xml:id="d1">
      <inkml:trace xmlns:inkml="http://www.w3.org/2003/InkML" xml:id="stk1" contextRef="#ctx0" brushRef="#br0">15963 13212 0,'18'0'70,"17"0"-26,71 0-43,-18-18 37,-17-35-3,-18-123-2,-53 105 0,0-141-32,0 177 33,17-71-33,-17-53 32,-106 1 0,36 87 1,35 71-33,35-17 6,-71-1 20,-35 0 7,53-17 0,36 35-2,-1 0-31,-17 18 33,-1 17-33,-16 212 32,104 141-1,19-159 1,-18-194 4,35-17-2,36-18-2,-1 0 1,-105 0-2,88 0-31,-89 0 33,1 0-33</inkml:trace>
    </iact:actionData>
  </iact:action>
  <iact:action type="add" startTime="69937">
    <iact:property name="dataType"/>
    <iact:actionData xml:id="d2">
      <inkml:trace xmlns:inkml="http://www.w3.org/2003/InkML" xml:id="stk2" contextRef="#ctx0" brushRef="#br0">19861 13335 0,'18'0'81,"53"0"-80,17 18 9,71-1 0,229 36 1,-212-53 0,89 0 5,-160 0-1,-87 0-2,0 0-5,-1 0 0,1 0 0,0 0 7</inkml:trace>
    </iact:actionData>
  </iact:action>
  <iact:action type="remove" startTime="75229">
    <iact:property name="style" value="instant"/>
    <iact:actionData xml:id="d3" ref="#d0"/>
    <iact:actionData xml:id="d4" ref="#d1"/>
    <iact:actionData xml:id="d5" ref="#d2"/>
  </iact:action>
  <iact:action type="add" startTime="106445">
    <iact:property name="dataType"/>
    <iact:actionData xml:id="d6">
      <inkml:trace xmlns:inkml="http://www.w3.org/2003/InkML" xml:id="stk3" contextRef="#ctx0" brushRef="#br0">11783 2822 0,'0'18'58,"0"35"-52,0-18 4,0 0-2,17 36-1,-17-1-1,0-34 5,0 87-5,0 1 3,18-1 0,17 18-2,-35 36 2,36 34-2,-1-52-1,-35-35 4,18-36-4,-18-18 4,0 18-2,0-35 0,0-17 0,0 34 2,-18-35-6,0 36 7,1 0-5,-1-18 3,0 17-1,1 54 1,17-36-2,-18 18 1,18-71 0,-18 18 0,18-18 0,0-17-2,0 17 2,-17 0 0,17 1 9,0-1-9,0 0 8,0-17-10</inkml:trace>
    </iact:actionData>
  </iact:action>
  <iact:action type="add" startTime="113672">
    <iact:property name="dataType"/>
    <iact:actionData xml:id="d7">
      <inkml:trace xmlns:inkml="http://www.w3.org/2003/InkML" xml:id="stk4" contextRef="#ctx0" brushRef="#br0">3792 5680 0,'36'-18'32,"-19"18"-23,36 0-1,18-18-1,17 18 1,35 0 1,1 0-2,-1 0 0,1 0 2,-1 18-3,-70-18 4,0 0-4,0 0 5,-35 0-5,35-18 3,-18 1-3,-17 17 5,17-35-5,0-1 2,-17 1 1,-18 0 8</inkml:trace>
    </iact:actionData>
  </iact:action>
  <iact:action type="add" startTime="114018">
    <iact:property name="dataType"/>
    <iact:actionData xml:id="d8">
      <inkml:trace xmlns:inkml="http://www.w3.org/2003/InkML" xml:id="stk5" contextRef="#ctx0" brushRef="#br0">4516 5221 0,'0'0'1,"-53"71"4,-18 34 1,1 90 5,-72 16-4,72 54 1,-71 52 1,35 1-3,-18-71 4,72-89-3,-1-34 0,17-54 0,36-34 3,-17-36 12,17-18 10,17-35-22,1 0-3</inkml:trace>
    </iact:actionData>
  </iact:action>
  <iact:action type="add" startTime="114267">
    <iact:property name="dataType"/>
    <iact:actionData xml:id="d9">
      <inkml:trace xmlns:inkml="http://www.w3.org/2003/InkML" xml:id="stk6" contextRef="#ctx0" brushRef="#br0">3951 6615 0,'0'0'2,"53"0"1,-35-18 3,52 0 3,54 1 0,34-36-1,54 35-1,-36 0 4,-17-34-4,-71 52 1,-35-18-1,-35 18-1,-18-18 43,-18 18-42,-17 0 4,0 0-4,0 0 3,-36 18-4,36-18 0,-1 53 4,-17-36-4,36 54 4,-18 0-4,17-1 4,0-35-4,18 36 4,0-36-3,0 18 3,0 0-4,0-35 3,0 17-1,18-17 0,-18-1-2,0 19 14,0-19-14,-35 1 0,-18 35 4,-18 0-4,-35 17 4,53-17-4</inkml:trace>
    </iact:actionData>
  </iact:action>
  <iact:action type="add" startTime="114727">
    <iact:property name="dataType"/>
    <iact:actionData xml:id="d10">
      <inkml:trace xmlns:inkml="http://www.w3.org/2003/InkML" xml:id="stk7" contextRef="#ctx0" brushRef="#br0">3986 7426 0,'36'0'26,"-19"-18"-21,72 18 6,16-17-3,72 17-3,-1-18 4,36-17 0,-1-1-2,-34-16 3,-54 16-5,-17 1 6,-35 17-5,-1 1 4,-70-1-2,18 0 0,0 1-2,-18-1 34</inkml:trace>
    </iact:actionData>
  </iact:action>
  <iact:action type="add" startTime="115106">
    <iact:property name="dataType"/>
    <iact:actionData xml:id="d11">
      <inkml:trace xmlns:inkml="http://www.w3.org/2003/InkML" xml:id="stk8" contextRef="#ctx0" brushRef="#br0">6279 5962 0,'0'18'94,"0"17"-83,0 18-2,-35 35-2,-35 0-3,-36 36 7,18 34-4,-1-52-2,-16 0 6,52-18-2,17-35-4,19-53 22,52 0 13,18 0-32,17 0 0,19 0 0,-1 0-4,0-17 10,71 17-11,-36-36 5,54 1 3,-19 17-2,-34-17-2,-36 17-2,-35 1 6,-18-19-6,-35 19 27</inkml:trace>
    </iact:actionData>
  </iact:action>
  <iact:action type="add" startTime="115696">
    <iact:property name="dataType"/>
    <iact:actionData xml:id="d12">
      <inkml:trace xmlns:inkml="http://www.w3.org/2003/InkML" xml:id="stk9" contextRef="#ctx0" brushRef="#br0">6385 6015 0,'0'70'19,"0"36"-15,18 53 5,0 17-1,-18 36 0,35 17 3,-35-70-8,0-18 8,35-35-2,-35-71-3,18 1 2,-18-19 2,17-52 54,1 0-58</inkml:trace>
    </iact:actionData>
  </iact:action>
  <iact:action type="add" startTime="116372">
    <iact:property name="dataType"/>
    <iact:actionData xml:id="d13">
      <inkml:trace xmlns:inkml="http://www.w3.org/2003/InkML" xml:id="stk10" contextRef="#ctx0" brushRef="#br0">13564 6156 0,'0'0'3,"36"0"1,-19 0 4,18 0-1,-17 0-1,70 0 1,36 0 2,-1 0-1,1-18 1,-54 18-2,-52 0 1,-18-17 24</inkml:trace>
    </iact:actionData>
  </iact:action>
  <iact:action type="add" startTime="116617">
    <iact:property name="dataType"/>
    <iact:actionData xml:id="d14">
      <inkml:trace xmlns:inkml="http://www.w3.org/2003/InkML" xml:id="stk11" contextRef="#ctx0" brushRef="#br0">14093 5944 0,'0'0'4,"-35"36"1,-18 52-1,18-53 8,-88 71-6,-19-36 4,54-17-4,-18 18 4,18-18-6,0-18 4,35 0 1,35-35-2,18 18 6</inkml:trace>
    </iact:actionData>
  </iact:action>
  <iact:action type="add" startTime="116828">
    <iact:property name="dataType"/>
    <iact:actionData xml:id="d15">
      <inkml:trace xmlns:inkml="http://www.w3.org/2003/InkML" xml:id="stk12" contextRef="#ctx0" brushRef="#br0">13476 6562 0,'0'0'3,"18"17"1,17 19 4,-17 34-2,-1 54 3,-17-36-3,0 35 2,0 1 1,0-71 4,-17-18-11,17 0 5,-18-35 50</inkml:trace>
    </iact:actionData>
  </iact:action>
  <iact:action type="add" startTime="117067">
    <iact:property name="dataType"/>
    <iact:actionData xml:id="d16">
      <inkml:trace xmlns:inkml="http://www.w3.org/2003/InkML" xml:id="stk13" contextRef="#ctx0" brushRef="#br0">13688 6667 0,'0'0'4,"53"0"1,-18 0-1,18 0 4,17 0 2,19 0-3,-19 0 3,18 18-3,-52 0 2,-19-18-1,-17 17-2,0 19 18,0-19-15,0 19 3,0 17-6,0-18 0,0 0 2,0 0 0,-17-17-2,-19 0 4,36-1-4,-53 1 2,-17 0 0,17-18 4,-35 0-3,17 0-5,1 0 5,52 0-1,0 0 26,1 0-23,17-36 19</inkml:trace>
    </iact:actionData>
  </iact:action>
  <iact:action type="add" startTime="117556">
    <iact:property name="dataType"/>
    <iact:actionData xml:id="d17">
      <inkml:trace xmlns:inkml="http://www.w3.org/2003/InkML" xml:id="stk14" contextRef="#ctx0" brushRef="#br0">15293 5644 0,'0'18'64,"0"35"-56,-18 0-1,-52 35 0,17-17 2,0 17-5,-18-35 9,36-18-10,0 0 9,17-35-9,36 0 66,-1 0-65,54 0 8,35 18-7,17-18 7,54 0-9,-1 35 8,18-35-5,-88 0 4,-53 0-4,-36 0 4</inkml:trace>
    </iact:actionData>
  </iact:action>
  <iact:action type="add" startTime="118089">
    <iact:property name="dataType"/>
    <iact:actionData xml:id="d18">
      <inkml:trace xmlns:inkml="http://www.w3.org/2003/InkML" xml:id="stk15" contextRef="#ctx0" brushRef="#br0">15752 5697 0,'-18'36'48,"18"69"-42,0 54 11,0 35-15,0 18 5,-18 0 0,18-89 3,0 1-3,0-72 0,0 1 4,0-17-1,0-19-2,0 19-3,0-19 6,0 1-5,0-1 1</inkml:trace>
    </iact:actionData>
  </iact:action>
  <iact:action type="add" startTime="128164">
    <iact:property name="dataType"/>
    <iact:actionData xml:id="d19">
      <inkml:trace xmlns:inkml="http://www.w3.org/2003/InkML" xml:id="stk16" contextRef="#ctx0" brushRef="#br0">11095 3422 0,'0'0'1,"-18"0"9,1 0 45,-1-18-23,0 18-8,1 0-17,-19-17 6,1 17-3,35-18 0,-53 18-6,0 0 15,36 0-11,-19 0 1,1 0-1,17 18-1,-17-18 2,-18 35-1,0-17-1,36-18 2,-36 35-1,0-18-1,18 19 2,-1-19-3,19 1 11,-1-18 102,18 18-111,0 17-1,0-17 2,0 17-2,-18 35 3,18-34-3,0 34 1,0-17 0,0-18 0,0 36-2,0-36 2,0-17 3,0 17-3,0 18-1,18-18 2,0 1-4,17 17 6,0-18-3,0 18 0,1-36-1,-1 19 2,0-1-4,-17-35 3,17 35 3,-17-35-5,0 0 3,17 0-3,0 0 5,18 0 3,-35 0-6,35 0 1,-1 0-2,-16 18 2,17-18-1,0 0 0,17 0-2,-35 0 5,36-35-6,-36 35 6,-17 0-6,17 0 14,-17 0-12,-18-18 1,17 0-2,19 1 4,-36-1-1,17 0-1,1-17 0,0-18 0,-18 0-1,0 0 1,0 18 1,0-18-1,0 18 0,0 17 0,0-17 0,0 17-1,0-17 26,0 17-12,0 1-10,-18-1-4,18-17 2,-18 0-3,-17 17 3,-18-17-2,0-36 2,0 36-1,18 17 1,0-17-3,-1 17 3,19 1-1,-1 17 32,1 0-17,-1 0-5,-17 0-13,-1 0 4,19 0-2,-19 0 1,19 0 0,-1 0 19,1 0-21,-1 0 13</inkml:trace>
    </iact:actionData>
  </iact:action>
  <iact:action type="add" startTime="129989">
    <iact:property name="dataType"/>
    <iact:actionData xml:id="d20">
      <inkml:trace xmlns:inkml="http://www.w3.org/2003/InkML" xml:id="stk17" contextRef="#ctx0" brushRef="#br0">12453 3334 0,'-18'0'8,"1"-18"8,-1 18-2,0 0-5,1 0-1,-1 0 0,1 0 9,-1 0-9,0 0 0,1 0-1,-1 0 1,18 35 0,-35-35 0,-18 18-1,18 17 3,17-17-4,0-18 4,1 18-3,17-1 1,0 1 17,0-1-18,-18 1 0,0 35 3,1-18-1,-36 89 8,35-107-11,-17 36 0,35-17 4,-18 17-2,1-53-2,-1 35 3,18-18 0,0 1 0,0 17-2,0 1-1,0 17 4,0-36-4,0 18 3,0 1-1,0-19-1,18 1 5,-1 17-7,-17 1 14,18-1-11,17 0 8,0 0-11,-35-17 6,18 17-5,35-17 2,-35 0 0,-1-18-2,19 0 13,-36 17-13,17-17 20,1 18-21,-1-18 5,1 0-4,0 18 5,-1-1-6,1-17 5,0 18-4,-1-18 4,1 0-1,0 0-1,-1 0 0,1 0 0,-1 0-1,1-18 2,0 1-1,-1 17-1,1-18 2,17 0-2,1-35 1,-19 0 8,-17 1-10,0 16 3,0-34 0,18-1-2,0 18 2,-18 0 0,0-17-3,0-18 2,0 17 1,0 0-2,-18 1 3,18 35-5,-18-18 4,1 0 0,-1 35-2,18 0 1,0 1 2,-18 17-4,18-18 2,-17 1 19,17-1 14,-18 0-38,0 18 9,1-17-3,17-1 10,-18 18 89</inkml:trace>
    </iact:actionData>
  </iact:action>
  <iact:action type="add" startTime="151975">
    <iact:property name="dataType"/>
    <iact:actionData xml:id="d21">
      <inkml:trace xmlns:inkml="http://www.w3.org/2003/InkML" xml:id="stk18" contextRef="#ctx0" brushRef="#br0">6491 8731 0,'-18'0'3,"1"0"45,-1 0-37,-17 0 12,0 0-15,17 0 0,-17 0 0,-18 0-1,35 0 3,1 18-3,-1-18-1,-17 18 4,-1-18-4,1 17 12,0 1-10,-18-1-2,18 19 11,-1-1-8,19-17-3,-1 17 4,-17 0-4,17 18 4,18 0-3,0 35 9,0-17-8,0-36 1,18 0-1,-18 18-2,17-35 4,1 17-2,0 18-1,17 0 0,-17-35 2,17 35-1,18-18 0,0-18 1,-18 1-1,0 0-2,18-1 3,-35-17 0,17 0-1,0 0-1,-17 0 2,17 0-1,-17 0 0,17 0 0,18 0 0,-18-17 0,1-1-2,-1 0 4,18-17-4,-36 18 3,19-36-2,17 0 2,-18-18-2,36-35 3,-36 36-4,18-18 3,-36 52-2,1-17 3,0 0-5,-18 18 6,0 0-5,0 0 4,-18-1 6,18 19-8,-35-1-1,-36-17 0,18-18 2,-17 18 0,-19 17-2,-16 0 0,16 1 2,37-1-1,-1 0 0,17 18 1,1 0-1,35 18 72,0 0-72,0-1 30,0 1-4,0 17-3,0-17-21,18 17-4,-1 18 4,1-18-5,-18 1 5,18 34 0,-18-17-3,17 0-3,-17-18 7,0 1-1,0 16-4,0-34 2,0 35 1,0-18-4,0 18 2,0-17 5,0-19-4,-17 1 0,17-1 6</inkml:trace>
    </iact:actionData>
  </iact:action>
  <iact:action type="add" startTime="155069">
    <iact:property name="dataType"/>
    <iact:actionData xml:id="d22">
      <inkml:trace xmlns:inkml="http://www.w3.org/2003/InkML" xml:id="stk19" contextRef="#ctx0" brushRef="#br0">7743 9225 0,'18'0'32,"0"0"34,-1 0-58,-17-18-1,18 18 9,0 0-9,-1 0 1,1 0 10,17 0-3,0 0-5,-17 0-3,35 0 1,0 0-1,-35 0 2,17 0-1,18 0 0,-18 0 6,-17 0-6,17 0 3,0 0-5,-17 0 52</inkml:trace>
    </iact:actionData>
  </iact:action>
  <iact:action type="add" startTime="155741">
    <iact:property name="dataType"/>
    <iact:actionData xml:id="d23">
      <inkml:trace xmlns:inkml="http://www.w3.org/2003/InkML" xml:id="stk20" contextRef="#ctx0" brushRef="#br0">8449 8784 0,'0'18'32,"0"-1"-22,0 19-5,0-1 5,0 0-3,0 18 2,0-18-2,0 18 1,18 0-1,-18 0 3,0-18-4,0 18 3,0-17-3,0 17 6,0-36-8,0 1 7,0 0-4,0-1 2,0 1 22,0-1-9,0 1-11,0 0 21,0-1-26,0 1 9,0 0-4,0-1 6,0 1 6,0 0-14,0-1 1565,0 1-1551,0-1-6,0 1 37,0 0-28</inkml:trace>
    </iact:actionData>
  </iact:action>
  <iact:action type="add" startTime="159022">
    <iact:property name="dataType"/>
    <iact:actionData xml:id="d24">
      <inkml:trace xmlns:inkml="http://www.w3.org/2003/InkML" xml:id="stk21" contextRef="#ctx0" brushRef="#br0">6209 10566 0,'-18'0'18,"1"0"-11,-1 0 33,18 17-26,-18-17-3,18 18-6,-17-18 4,-1 35 0,0 1-1,-17-1-1,0-18 3,17 19-4,-17-1 3,35 0-2,-18-17 2,1 17-3,-1 0 5,18-17-5,0 17 4,-18 1-3,1 17 9,17-18-6,0-18-4,0 54 2,0-36 0,17 1 0,1 17 0,17-1 1,1 1-1,16 0 1,-34-17-3,0-1 3,17 18-2,18-36 3,-18 19-4,1-19 4,-1-17-3,0 18-2,-17-18 5,-1 18-1,19-18-1,-19 0 0,19 0 6,-19 0-4,36 0-4,0-18 3,-18 18-3,-17-18 4,35 1-3,17-19 2,-17 1-2,0 0 3,-35-18-2,17 0 0,-17 35-2,17-52 3,-17 35-2,-18-18 2,17 17-2,1 1 3,-18-18-5,0 35 5,0-34-4,0-1 4,-18-18-3,-17 1 2,17-1 0,-34 18-2,34 18 1,-35-18-1,0 18 2,53-18-1,-53 35 0,0-17 0,18 35-2,0-18 5,-18 0-4,35 1 1,0 17 1,1 0-2,-18 0-1,-18 0 14,17 0-13,1 0 0,-18 0-1,36 0 2,-1 0 0,-17 0 2,-1 0 12,36 17-12,-17 1-4,-1 0 2,0-18 0,18 17 0,0 1 0,-17 0 0,17-1 0,-18 1 19</inkml:trace>
    </iact:actionData>
  </iact:action>
  <iact:action type="add" startTime="160816">
    <iact:property name="dataType"/>
    <iact:actionData xml:id="d25">
      <inkml:trace xmlns:inkml="http://www.w3.org/2003/InkML" xml:id="stk22" contextRef="#ctx0" brushRef="#br0">6191 10954 0,'0'0'2,"18"-18"18,0 18-9,17 0-4,-18 0 1,1 0 5,0 0 14,-1 0-19,19 0 23,-19 0-21,-17 18 4,36-1-8,-19-17 22,-17 18-7,18-18-11,-18 18 28,0-1-12,0 1-18,0 0-3,0-1 4,0 1 1,0-1-4,-18 19 3,18-19-3,-35 1 5,17 17-5,1-17 4,-19 17-5,1-17 3,-18 0 0,53-1 9,-17-17-9,-1 0 47,36 0-10,-1 0-30,1 0-8,17 0 3,0 0-4,1 0 4,17 0-4,-18 0 3,0 0-2,18 0 2,-18 0-1,-17 0 1,0 0-3,-1 0 3,1 0 87</inkml:trace>
    </iact:actionData>
  </iact:action>
  <iact:action type="add" startTime="163904">
    <iact:property name="dataType"/>
    <iact:actionData xml:id="d26">
      <inkml:trace xmlns:inkml="http://www.w3.org/2003/InkML" xml:id="stk23" contextRef="#ctx0" brushRef="#br0">7338 11042 0,'17'0'35,"19"0"-30,-19 0 5,54 18-3,52-18 1,-34 0 0,69 0 0,-52 0 0,-35 0 1,-18 0-1,-36 0 0,1 0 0</inkml:trace>
    </iact:actionData>
  </iact:action>
  <iact:action type="add" startTime="164298">
    <iact:property name="dataType"/>
    <iact:actionData xml:id="d27">
      <inkml:trace xmlns:inkml="http://www.w3.org/2003/InkML" xml:id="stk24" contextRef="#ctx0" brushRef="#br0">8184 10760 0,'0'0'1,"0"35"35,18-17-27,0 52-4,-1 1 7,1 17-4,-18 18 0,0-18 0,0-35 0,0 17 0,0 1-1,18 0 3,-18-36 2,0-18-4,17-17 33,1 0-26,17 0 2,-17-35-7,17 18-4,-35-1 5</inkml:trace>
    </iact:actionData>
  </iact:action>
  <iact:action type="add" startTime="164658">
    <iact:property name="dataType"/>
    <iact:actionData xml:id="d28">
      <inkml:trace xmlns:inkml="http://www.w3.org/2003/InkML" xml:id="stk25" contextRef="#ctx0" brushRef="#br0">8661 10918 0,'17'0'8,"19"0"5,17 0-5,-1 0 3,-16 0-5,34 0 1,-17 0 2,-35-17-3,-1 17 3,1 0 2,0-18-6,-1 1 13,1 17-12,0 0 4,-18-18-1,17 18-2,-17-18-1,0 1 4</inkml:trace>
    </iact:actionData>
  </iact:action>
  <iact:action type="add" startTime="165023">
    <iact:property name="dataType"/>
    <iact:actionData xml:id="d29">
      <inkml:trace xmlns:inkml="http://www.w3.org/2003/InkML" xml:id="stk26" contextRef="#ctx0" brushRef="#br0">8996 10619 0,'0'17'35,"0"36"-30,0 0 7,0 0-6,0 18 3,0-1-2,0-17 2,0 35-2,0-17-2,-18 17 6,18-17-4,-17-1 2,17-52-4,0 17 6,0 0-6,0-17 11,0 0-8</inkml:trace>
    </iact:actionData>
  </iact:action>
  <iact:action type="add" startTime="165240">
    <iact:property name="dataType"/>
    <iact:actionData xml:id="d30">
      <inkml:trace xmlns:inkml="http://www.w3.org/2003/InkML" xml:id="stk27" contextRef="#ctx0" brushRef="#br0">8961 11501 0</inkml:trace>
    </iact:actionData>
  </iact:action>
  <iact:action type="add" startTime="165544">
    <iact:property name="dataType"/>
    <iact:actionData xml:id="d31">
      <inkml:trace xmlns:inkml="http://www.w3.org/2003/InkML" xml:id="stk28" contextRef="#ctx0" brushRef="#br0">9754 10442 0,'0'35'10,"0"-17"-3,0 17 2,-17 18-1,-36 36 0,0 16-3,-18 1 6,1-35-3,34-1-1,19-17-1,-1-18 5,18-17-6,0 0 6,0-1 26,18-17-20,17 18-8,36-18-3,-36 0 6,35 0-8,1 0 4,-18 0 0,-18 0-1,18 0 2,-18-18 2,1 1-5,17-1 3,0 0 1,-36 1-4,1 17 16,-18-18-3,0-17-13</inkml:trace>
    </iact:actionData>
  </iact:action>
  <iact:action type="add" startTime="166065">
    <iact:property name="dataType"/>
    <iact:actionData xml:id="d32">
      <inkml:trace xmlns:inkml="http://www.w3.org/2003/InkML" xml:id="stk29" contextRef="#ctx0" brushRef="#br0">9913 10760 0,'0'0'2,"0"53"10,-18-18-3,18 18 2,0 17-5,-17 19 3,17-1-3,-53-18 5,53-17-5,0 0 4,0-35-4,0 35 4,0-18-4,0-17 3,0 17-4,0-17 6</inkml:trace>
    </iact:actionData>
  </iact:action>
  <iact:action type="add" startTime="166260">
    <iact:property name="dataType"/>
    <iact:actionData xml:id="d33">
      <inkml:trace xmlns:inkml="http://www.w3.org/2003/InkML" xml:id="stk30" contextRef="#ctx0" brushRef="#br0">9825 11501 0</inkml:trace>
    </iact:actionData>
  </iact:action>
  <iact:action type="add" startTime="166929">
    <iact:property name="dataType"/>
    <iact:actionData xml:id="d34">
      <inkml:trace xmlns:inkml="http://www.w3.org/2003/InkML" xml:id="stk31" contextRef="#ctx0" brushRef="#br0">10513 10883 0,'17'0'83,"1"0"-76,0 0 1,17 0-1,0 0 2,-17 0 4,17 0-3,-17 0 3,-1 0-1,1 0-4,0 0 0,-1 0-3,1 0 13,0 0 0,-1 0 100</inkml:trace>
    </iact:actionData>
  </iact:action>
  <iact:action type="add" startTime="167506">
    <iact:property name="dataType"/>
    <iact:actionData xml:id="d35">
      <inkml:trace xmlns:inkml="http://www.w3.org/2003/InkML" xml:id="stk32" contextRef="#ctx0" brushRef="#br0">10389 11201 0,'0'0'2,"18"0"24,0 0-23,-1 0 7,18 0-2,1 0-2,-1 0 2,-17 0 3,35 0-6,-36 0 5,19 0-3,16 0 3,-16 0 6,-1-18-7,-17 18 6,-1 0-9,-17-18 4,18 18-4,0 0 10</inkml:trace>
    </iact:actionData>
  </iact:action>
  <iact:action type="add" startTime="167710">
    <iact:property name="dataType"/>
    <iact:actionData xml:id="d36">
      <inkml:trace xmlns:inkml="http://www.w3.org/2003/InkML" xml:id="stk33" contextRef="#ctx0" brushRef="#br0">10883 11165 0,'35'0'16,"-70"0"-16,88 0 3,-18 0 4,18 0 1</inkml:trace>
    </iact:actionData>
  </iact:action>
  <iact:action type="add" startTime="167757">
    <iact:property name="dataType"/>
    <iact:actionData xml:id="d37">
      <inkml:trace xmlns:inkml="http://www.w3.org/2003/InkML" xml:id="stk34" contextRef="#ctx0" brushRef="#br0">11024 11165 0,'18'0'13</inkml:trace>
    </iact:actionData>
  </iact:action>
  <iact:action type="add" startTime="168009">
    <iact:property name="dataType"/>
    <iact:actionData xml:id="d38">
      <inkml:trace xmlns:inkml="http://www.w3.org/2003/InkML" xml:id="stk35" contextRef="#ctx0" brushRef="#br0">11307 10513 0,'17'0'35,"1"0"-3,-18-18-24,35 18-2,0 0 11,-17 0-7,0 0-7,35 0 6,-18 0 2,-18 0-6,19 0 3,-19 0 0,-17 18 26,18-18-1,-18 17-24,18-17-6,-1 0 9,-17 18 1,0 0 14,0-1 45,0 1-65,0 0 2,0 17 3,-17-17-5,-19-1 3,36 1-1,-35-1-2,-18 19 4,53-19-5,-35 1 1,17 0 2,1-1-2,-19 1 8,19-18 1,17 18-7,17-18 275,1 0-272,0 0 23,-1 0-18,19 0 6,-19 0-10,1 0 19,17 0-15,-17 0 10,-18 17-24,17-17 11,1 18-6,-18-1-1,18-17 0,17 0 2,-35 18-6,35 0 9,-17-1-5,-1 1 6,1 0 1,-18-1 7,18-17-16,-1 18 23,-17 0 50,18-18-55,-18 17 13,0 1-7,0 17 4,0-17-23,0 17 6,0-17-12,-18-1 8,1 1-5,-1 17 2,-17 1-1,0-1-5,-1-18 5,1 1 5,17 17-4,-17-35-5,0 18 7,17 0-7,-17-1 7,0 1-2,-18 0-1,35-1-3,-17-17 6,17 0-7</inkml:trace>
    </iact:actionData>
  </iact:action>
  <iact:action type="add" startTime="173322">
    <iact:property name="dataType"/>
    <iact:actionData xml:id="d39">
      <inkml:trace xmlns:inkml="http://www.w3.org/2003/InkML" xml:id="stk36" contextRef="#ctx0" brushRef="#br0">12453 10530 0,'0'-17'34,"35"17"11,-17 0-37,17-18 0,18 0 3,0 18-4,18 0-1,-1 0 2,18 0 0,-17-17 0,-36 17 2,36-18-3,-36 1 2,0-1-3,-17 18 4,17-18-4</inkml:trace>
    </iact:actionData>
  </iact:action>
  <iact:action type="add" startTime="173538">
    <iact:property name="dataType"/>
    <iact:actionData xml:id="d40">
      <inkml:trace xmlns:inkml="http://www.w3.org/2003/InkML" xml:id="stk37" contextRef="#ctx0" brushRef="#br0">13212 10372 0,'-18'17'2,"36"-34"3</inkml:trace>
    </iact:actionData>
  </iact:action>
  <iact:action type="add" startTime="173570">
    <iact:property name="dataType"/>
    <iact:actionData xml:id="d41">
      <inkml:trace xmlns:inkml="http://www.w3.org/2003/InkML" xml:id="stk38" contextRef="#ctx0" brushRef="#br0">13212 10372 0</inkml:trace>
    </iact:actionData>
  </iact:action>
  <iact:action type="add" startTime="173685">
    <iact:property name="dataType"/>
    <iact:actionData xml:id="d42">
      <inkml:trace xmlns:inkml="http://www.w3.org/2003/InkML" xml:id="stk39" contextRef="#ctx0" brushRef="#br0">12859 10918 0,'0'0'2,"-53"106"2,18-18 2,35-17 3,-18-36 2,0-17-7,18 0 17,0-71 33,0 0-46,0-35-2,18 17 4,0 0-1,17 36-4,0 0 3,0 0 2,1 17-3,17 0 2,-18 18-3,-18 0 5,1 0-6,17 0 5,-35 18-3,36-18 2,-19 18-3,-17-1 4,0 1 14,0 0-16,0-1 15,-17-17-14,-1 0 0,-17 0 6</inkml:trace>
    </iact:actionData>
  </iact:action>
  <iact:action type="add" startTime="174035">
    <iact:property name="dataType"/>
    <iact:actionData xml:id="d43">
      <inkml:trace xmlns:inkml="http://www.w3.org/2003/InkML" xml:id="stk40" contextRef="#ctx0" brushRef="#br0">13017 10866 0,'-35'-53'1</inkml:trace>
    </iact:actionData>
  </iact:action>
  <iact:action type="add" startTime="174114">
    <iact:property name="dataType"/>
    <iact:actionData xml:id="d44">
      <inkml:trace xmlns:inkml="http://www.w3.org/2003/InkML" xml:id="stk41" contextRef="#ctx0" brushRef="#br0">12912 10707 0,'17'35'19,"1"0"-14,0 71 5,17 18-4,-18-36 4,-17 35-4,0-52 4,-17-1-1,-1-34-2,-17-1-1,35-17 5,-35-18-6,-18 0 3,17 0 2,-140-53 7,106 17-11,34-16 2,1 34 0,35 0 15,53 18 0,17 0-12,36 53-3,-18-35 0,18 17 0,-35 0 0,52-17 0,-52 0 1,17-18-1,0 0-3,18 0 6,18 0-5,-1-71 3,-17 18-3,-18-53 4,-53-52-5</inkml:trace>
    </iact:actionData>
  </iact:action>
  <iact:action type="add" startTime="174531">
    <iact:property name="dataType"/>
    <iact:actionData xml:id="d45">
      <inkml:trace xmlns:inkml="http://www.w3.org/2003/InkML" xml:id="stk42" contextRef="#ctx0" brushRef="#br0">13935 9931 0,'-18'0'18,"18"17"-11,-18 1 0,18 0 2,-17 17 1,-1-17-5,18-1 1,0 1 4,0-1 16,0 1-19,53-18 2,35 35-1,18-17 0,-35 17 1,-1 18-2,1-18 1,-18-17-3,-18 35 6,-35 0-3,18 17 0,-18 19 0,0 52 1,0 35-5,-18-17 7,-17 0-4,17-36 2,-35-35-1,53-52-3,-35-19 6,0-17-5,-1 0 4,-34 0-5,17-17 5,-18-36-5,18 17 6,18-16-6,35 16 6,0-34-5,35-19 4,54-52-4,-1 0 4,88 18-1,-17-18-2,-18 17-1,-18 18 4,-52 18-4,-53 71 4,-18 34 54,-18 36-56,0 35 0,1 0 0,-1 18 1,18-17-2,0-1 2,0-53-2,0-17 2,18-18 39,35-18-42,17 0 2,54-17 1,-18-18-1,-1 0 0,-34 36-2,-53-1 4,-18 53 49,0 1-57,0 52 9,0 123 6,0-87-10,0-36-1,0 0 3,0 36-1,0-54-2,0-52 4,0 17-2,17-17-1,-17-1 4,18-17-5</inkml:trace>
    </iact:actionData>
  </iact:action>
  <iact:action type="add" startTime="175964">
    <iact:property name="dataType"/>
    <iact:actionData xml:id="d46">
      <inkml:trace xmlns:inkml="http://www.w3.org/2003/InkML" xml:id="stk43" contextRef="#ctx0" brushRef="#br0">6050 12876 0,'-18'0'69,"1"36"-66,-1-1 4,1 18 3,17 35-2,-53-17-3,35 34 4,-17 19-2,17-1 5,18-34-7,-35 69 4,35-17-1,0-17-2,17-54 5,19 1-4,-1-18 2,18-35-3,-18-1 5,18 1-5,-18-1 3,18-17-2,18 0 2,17 0-4,36 0 6,-19-70-5,-34 35 3,35-54 5,0 1-12,-36-18 4,-17 18 3,-35-71 2,-18 71-4,0 0 1,-18 18 1,-52-36-2,17 18 3,-53 17-4,35 0 3,-17 18-2,0 18 2,-18 0-4,53 17 5,0 18-2,-17 0 0,17 0 0,35 0 7,-17 0-6,35 18 29,-18-18-19,18 18-11,-18-18-1,18 17-1,0 1 4,0 35 8,36-18-14,-1 0 8,-35 1-3,18-1-3,17 0 2,-35-17-4,18 17 8,-1-17-4,-17 17 8,0-17-7,0 17 6,-35 0-7,-18-17 0,0-1 0,0-17 0,18 18 1,17-18-2,18 18 1,36-18 57,-19 17-58,36 1 3,-18 0-3,18 17 1,-53-17 37,0-1-39,-17-17 3,-1 18 1,0-18-4,1 0 5,17 17-7,-18-17 8,0 0-8,36-17 53</inkml:trace>
    </iact:actionData>
  </iact:action>
  <iact:action type="add" startTime="178777">
    <iact:property name="dataType"/>
    <iact:actionData xml:id="d47">
      <inkml:trace xmlns:inkml="http://www.w3.org/2003/InkML" xml:id="stk44" contextRef="#ctx0" brushRef="#br0">7990 12965 0,'0'0'1,"36"0"2,-1 0 6,0 0-3,18-18 2,-18 18 1,18 0-2,0 0 1,-17 0 2,-1 0-4,0 0 3,-17 0 15,-1 0-16,1 18 1,35 17-1,0 18-2,-18 0 4,0-36-5,-17 1 6,0 17 3,-18-17 3,0 17-9,0 0 1,-36 1 9,1-1-12,0-17 2,0 17-1,-18-35 2,0 18-2,53-1 2,17-17 71,1 0-72,35 0-2,35 0 1,-17 18 2,17-18 0,-18 35 0,-17-35-1,-35 18-2,-18-1 10,0 1 32,0 0-38,0 17-4,0-17 4,-18 17-3,-35-18 1,-17 36 1,-36 0-1,18-35-1,-18 0 2,53-1-2,-53 1 3,-17 0-4,70-18 3,35 0-1</inkml:trace>
    </iact:actionData>
  </iact:action>
  <iact:action type="add" startTime="179599">
    <iact:property name="dataType"/>
    <iact:actionData xml:id="d48">
      <inkml:trace xmlns:inkml="http://www.w3.org/2003/InkML" xml:id="stk45" contextRef="#ctx0" brushRef="#br0">9066 13335 0,'0'0'3,"18"-18"1,17 18 3,18 0 0,0 0 2,18-17-1,17 17 0,35-36-1,1 19 2,70-18-3,-18-1 3,-52 19-2,-36-1 2,-53 0-1</inkml:trace>
    </iact:actionData>
  </iact:action>
  <iact:action type="add" startTime="179868">
    <iact:property name="dataType"/>
    <iact:actionData xml:id="d49">
      <inkml:trace xmlns:inkml="http://www.w3.org/2003/InkML" xml:id="stk46" contextRef="#ctx0" brushRef="#br0">10319 12806 0,'0'0'1,"70"0"7,1 0-2,17 0 3,-17 0-1,-36 35 0,0-35 1,-17 18 0,-18-1 17,0 1-20,0 35-1,-35 0 6,17-36-6,-35 19 3,35-1 3,1-17-3,17-1 20,35 1-11,0 0-9,36 17 0,-1 0 0,-17 0 0,-17 18 0,-19-35 0,1 17 9,-18-17-9,0 17 0,-35 18-2,-1-35 4,1 17-3,-18-17 2,0-18-2,-17 17 2,52-17-1,-17 18 1,17-18-2,0 0 19,1-18-18,17 1-3</inkml:trace>
    </iact:actionData>
  </iact:action>
  <iact:action type="add" startTime="180319">
    <iact:property name="dataType"/>
    <iact:actionData xml:id="d50">
      <inkml:trace xmlns:inkml="http://www.w3.org/2003/InkML" xml:id="stk47" contextRef="#ctx0" brushRef="#br0">10954 13229 0,'0'0'2,"88"-17"2,-35-1 2,35 0 2,-17 1 0,-1-1 0,1 18 3,-18 0-1,-18-18-7,-17 18 5,-18 18 42,-18 0-40</inkml:trace>
    </iact:actionData>
  </iact:action>
  <iact:action type="add" startTime="180560">
    <iact:property name="dataType"/>
    <iact:actionData xml:id="d51">
      <inkml:trace xmlns:inkml="http://www.w3.org/2003/InkML" xml:id="stk48" contextRef="#ctx0" brushRef="#br0">11148 13494 0,'0'0'2,"35"0"2,0 0 3,1 0 1,34 0 3,18 0-5,1 0 3,-1 0-2,0 0-1,18 0 2,-71 0 0,-17 0 1,-1-18-2</inkml:trace>
    </iact:actionData>
  </iact:action>
  <iact:action type="add" startTime="180813">
    <iact:property name="dataType"/>
    <iact:actionData xml:id="d52">
      <inkml:trace xmlns:inkml="http://www.w3.org/2003/InkML" xml:id="stk49" contextRef="#ctx0" brushRef="#br0">12047 13176 0,'0'18'29,"0"0"-21,-17-1-5,-1 36 4,0 0 5,18 0-8,0 17 8,0 1-7,0-18 5,0-18-3,18 18 1,17-18 1,1 1-2,-19-36 1,1 0-3,17 0 3,0 0 4,1 0-4,-1 0 1,-35-18-2,53 0 1,-18-35 0,-17 18 1,17-18-2,-17-17 1,17-1 0,0 1 0,-35 17 0,0-18 1,0 36-5,0-18 8,-17 18-6,17 17 4,-53 0-3,35 1-2,18-1 2,-35 18 5,0 0-5,17 0-2,-17 0 6,17 0-6,-35 18 6,0 17-2,-17 0-2,-1 1-2,18-19 6,36-17-5</inkml:trace>
    </iact:actionData>
  </iact:action>
  <iact:action type="add" startTime="182345">
    <iact:property name="dataType"/>
    <iact:actionData xml:id="d53">
      <inkml:trace xmlns:inkml="http://www.w3.org/2003/InkML" xml:id="stk50" contextRef="#ctx0" brushRef="#br0">6138 15416 0,'0'0'2,"-35"36"3,17-1-1,-17 71 6,0-18-4,-18 53 4,35-17-4,18 17 3,0 17-2,53-34 3,35 35-3,18-36 1,53-17 0,-18-53 2,35-18-4,-17-17 5,-18-18-6,18-71 3,-53-35 2,-18-35-3,-35 35 1,-53 1-2,-18-19 3,-35-17 1,-35-18-4,-88 18 4,35-18-5,17 71 5,-17 18-3,124 52 3,-19 18-4,1 0 0</inkml:trace>
    </iact:actionData>
  </iact:action>
  <iact:action type="add" startTime="182711">
    <iact:property name="dataType"/>
    <iact:actionData xml:id="d54">
      <inkml:trace xmlns:inkml="http://www.w3.org/2003/InkML" xml:id="stk51" contextRef="#ctx0" brushRef="#br0">6491 15540 0,'0'0'2,"-70"53"2,-36 17 4,53-34 2,0 17-3,35-1 1,1-34 0,17 0 1,0-1-2,0 1-1,17 0 11,36-18-10,35 17 1,-17-17 3,-18 0-5,17 0 3,1 0-2,-18 0 2,17 0-3,1-35 4,-36 17-4,-35-17 5</inkml:trace>
    </iact:actionData>
  </iact:action>
  <iact:action type="add" startTime="183007">
    <iact:property name="dataType"/>
    <iact:actionData xml:id="d55">
      <inkml:trace xmlns:inkml="http://www.w3.org/2003/InkML" xml:id="stk52" contextRef="#ctx0" brushRef="#br0">6456 15593 0,'0'0'2,"-18"53"1,-17 17 8,0 18-2,-1 18-5,36 18 6,-53-36-5,53-35 7,0 0-4,0-36-1,0 1 10,18-18 30,0 0-39,35 0-2,0 0 5</inkml:trace>
    </iact:actionData>
  </iact:action>
  <iact:action type="add" startTime="183822">
    <iact:property name="dataType"/>
    <iact:actionData xml:id="d56">
      <inkml:trace xmlns:inkml="http://www.w3.org/2003/InkML" xml:id="stk53" contextRef="#ctx0" brushRef="#br0">9243 15028 0,'-18'0'7,"0"0"0,1 18 2,-1 17 1,-17-17-4,0 35 1,17 0 2,0 0-1,-17 35 0,35-18-1,-18 36 3,18-18-2,0-35-1,0 0 3,0-35-2,18 0 0,0-1-2,17 18 3,-17-35-3,-1 0 2,1 0 0,0 0 11,-1 0-11,18 0 0,18 0 1,-17 0-2,17-17 1,-18-1 0,-17-17 0,-18 17 0,0 1-1,17-54 2,1-17-1,-18-18-1,0 18 0,-18 35 0,-17 0 2,35 18 0,-53-18-2,0 18 3,0 17-5,35 18 6,-52-18-6,35 18 5,17 0-4,0 0 4,1 0-4,-1 0 5,0 18-6,1 17 13</inkml:trace>
    </iact:actionData>
  </iact:action>
  <iact:action type="add" startTime="184537">
    <iact:property name="dataType"/>
    <iact:actionData xml:id="d57">
      <inkml:trace xmlns:inkml="http://www.w3.org/2003/InkML" xml:id="stk54" contextRef="#ctx0" brushRef="#br0">9631 15381 0,'0'0'2,"70"0"3,-17 0 2,35-18 1,18 1-1,-35 17 0,-18 0 1,0-18 1,-36 1-2,1 17 4,-18-18 42</inkml:trace>
    </iact:actionData>
  </iact:action>
  <iact:action type="add" startTime="184807">
    <iact:property name="dataType"/>
    <iact:actionData xml:id="d58">
      <inkml:trace xmlns:inkml="http://www.w3.org/2003/InkML" xml:id="stk55" contextRef="#ctx0" brushRef="#br0">9966 15011 0,'0'0'3,"0"70"4,-18 18 1,18 54-2,0-54 2,0 35-1,-17-52 3,17 17-4,0-35 2,-18-53 1,53 0 72,18-53-71,0-18-6</inkml:trace>
    </iact:actionData>
  </iact:action>
  <iact:action type="add" startTime="185105">
    <iact:property name="dataType"/>
    <iact:actionData xml:id="d59">
      <inkml:trace xmlns:inkml="http://www.w3.org/2003/InkML" xml:id="stk56" contextRef="#ctx0" brushRef="#br0">10548 14958 0,'0'0'2,"35"70"5,-17 54-3,35-1 4,-53 1 2,18-1-4,-18-52 5,17-54-5,-17 1 2</inkml:trace>
    </iact:actionData>
  </iact:action>
  <iact:action type="add" startTime="185320">
    <iact:property name="dataType"/>
    <iact:actionData xml:id="d60">
      <inkml:trace xmlns:inkml="http://www.w3.org/2003/InkML" xml:id="stk57" contextRef="#ctx0" brushRef="#br0">11077 15346 0,'0'0'3,"71"0"1,35 0 3,17 0 5,1 0-6,-36 0 2,-18 0-3,-70 17 44</inkml:trace>
    </iact:actionData>
  </iact:action>
  <iact:action type="add" startTime="185426">
    <iact:property name="dataType"/>
    <iact:actionData xml:id="d61">
      <inkml:trace xmlns:inkml="http://www.w3.org/2003/InkML" xml:id="stk58" contextRef="#ctx0" brushRef="#br0">11624 15381 0,'-71'35'18</inkml:trace>
    </iact:actionData>
  </iact:action>
  <iact:action type="add" startTime="185510">
    <iact:property name="dataType"/>
    <iact:actionData xml:id="d62">
      <inkml:trace xmlns:inkml="http://www.w3.org/2003/InkML" xml:id="stk59" contextRef="#ctx0" brushRef="#br0">11271 15663 0,'71'0'59,"35"0"-52,35 0 1,17 0 0,19-53 1,-36 53-1,-18-17-1,-17-1 3,-70 0-3</inkml:trace>
    </iact:actionData>
  </iact:action>
  <iact:action type="add" startTime="185778">
    <iact:property name="dataType"/>
    <iact:actionData xml:id="d63">
      <inkml:trace xmlns:inkml="http://www.w3.org/2003/InkML" xml:id="stk60" contextRef="#ctx0" brushRef="#br0">12488 14975 0,'0'0'1,"0"36"4,18 70 5,35 17-1,-18 36-4,18-18 2,-53-18 3,0 18-4,0 18 3,18-71-1,-18-17-2,0-18 8,0-18-12,0-17 7,17 17-2</inkml:trace>
    </iact:actionData>
  </iact:action>
  <iact:action type="add" startTime="186873">
    <iact:property name="dataType"/>
    <iact:actionData xml:id="d64">
      <inkml:trace xmlns:inkml="http://www.w3.org/2003/InkML" xml:id="stk61" contextRef="#ctx0" brushRef="#br0">9737 17286 0,'0'0'2,"70"-18"3,-17 1 3,53-18-2,17-1 3,19-17-1,-19 18 3,36-35-7,0-1 7,-18 36-3,0-36 0,-71 53 0,-34-17-1,-1 18-1,-18-1 5,-17 0-3,0 1 0</inkml:trace>
    </iact:actionData>
  </iact:action>
  <iact:action type="add" startTime="187152">
    <iact:property name="dataType"/>
    <iact:actionData xml:id="d65">
      <inkml:trace xmlns:inkml="http://www.w3.org/2003/InkML" xml:id="stk62" contextRef="#ctx0" brushRef="#br0">10760 16686 0,'0'0'3,"-18"18"1,0 35 7,1-18-8,-1 36 8,1-18-5,-54 53 4,0 52-4,1 36 2,17-35 0,0-71 3,18 18-4,17-35 10</inkml:trace>
    </iact:actionData>
  </iact:action>
  <iact:action type="add" startTime="187418">
    <iact:property name="dataType"/>
    <iact:actionData xml:id="d66">
      <inkml:trace xmlns:inkml="http://www.w3.org/2003/InkML" xml:id="stk63" contextRef="#ctx0" brushRef="#br0">10495 17586 0,'0'0'3,"35"-18"4,-17 18-4,35-17 16,0 17-12,-18 0-2,18-18 3,18 0 3,-54 18-5</inkml:trace>
    </iact:actionData>
  </iact:action>
  <iact:action type="add" startTime="187597">
    <iact:property name="dataType"/>
    <iact:actionData xml:id="d67">
      <inkml:trace xmlns:inkml="http://www.w3.org/2003/InkML" xml:id="stk64" contextRef="#ctx0" brushRef="#br0">10830 17515 0,'0'18'92,"0"17"-84,-17-17-3,17 0 3,-18-1 3,18 1-4,-18-18 2,18 35-1,0-17 4,0-1-4,0 1 9,-17-18-7,17 35-2,-18-17-2,0 0 2,1 17 3,-1 0-6,1-35 6</inkml:trace>
    </iact:actionData>
  </iact:action>
  <iact:action type="add" startTime="188111">
    <iact:property name="dataType"/>
    <iact:actionData xml:id="d68">
      <inkml:trace xmlns:inkml="http://www.w3.org/2003/InkML" xml:id="stk65" contextRef="#ctx0" brushRef="#br0">10336 18062 0,'18'0'33,"0"-17"-26,-1 17 1,19 0 2,16 0-4,-34 0 3,17-18-2,18 18 2,-35-18-1,35 18 2,-18-17-4,0 17 0,36 0 5,-18 0-3,17 0 0,-17-18 1,18 18-4,-18 0 3,-36 0 1,36 0-1,-17 0-1,-19 0 36</inkml:trace>
    </iact:actionData>
  </iact:action>
  <iact:action type="add" startTime="188561">
    <iact:property name="dataType"/>
    <iact:actionData xml:id="d69">
      <inkml:trace xmlns:inkml="http://www.w3.org/2003/InkML" xml:id="stk66" contextRef="#ctx0" brushRef="#br0">11218 17974 0</inkml:trace>
    </iact:actionData>
  </iact:action>
  <iact:action type="add" startTime="189943">
    <iact:property name="dataType"/>
    <iact:actionData xml:id="d70">
      <inkml:trace xmlns:inkml="http://www.w3.org/2003/InkML" xml:id="stk67" contextRef="#ctx0" brushRef="#br0">11871 17198 0,'18'0'8,"-18"-18"0,17 18 17,1 0-3,0 0 4,-1 0-1,1 0-17,-18-17 0,17 17 0,1 0 0,0 0 0,17 0 0,0 0 0,-17 0-3,17 0 3,0 0 3,1 0-6,17 0 6,-18 17-3,18-17-3,-18 18 3,-17-18 1,-1 18-2,1-1 2,0-17-2,-18 18 2,0-1 7,0 1-8,0 0 1,0-1-1,0 1-1,0 17 10,0-17-11,-36 0 3,1 34-1,-35-34 2,-1 17-2,-17 1-3,17-19 6,1 19-4,34-19 2,19-17-1,34 0 82,19 0-85,17 0 4,52 0-4,-16 0 4,69 0 0,-52 0 0,18 0-3,-36 0 4,-18 0-4,-34 0 4,-36 18 38,0 0-35,0-1-4,0 18 7,-36 18-5,-16-17-7,-19 17 8,0-18-5,-52 0 2,35 0-1,-36 18 1,54-35-3,52 0 3,-17-18-2,17 0 2,1 0 14,-1 0-2,18-18 14</inkml:trace>
    </iact:actionData>
  </iact:action>
  <iact:action type="add" startTime="192848">
    <iact:property name="dataType"/>
    <iact:actionData xml:id="d71">
      <inkml:trace xmlns:inkml="http://www.w3.org/2003/InkML" xml:id="stk68" contextRef="#ctx0" brushRef="#br0">17762 9049 0,'-17'0'9,"-19"0"-1,19 0 1,-18 17-2,-36 19 0,36-36 1,-36 35 1,53-17-2,-17-1 2,18 18-2,-36 1 2,35 34 0,-17 36-2,17 35 2,18-17-1,0-1 0,0-35-1,35 54 0,18-72 3,-17-17-3,16 0 3,19-18-4,-18-17 3,0-1-2,17 1-1,-34 0 4,34-18-1,-17-18-1,18-17 0,-1-18 0,-17 0 0,18-53 0,-36 18-2,-17 35 3,-18-18-2,0 1 2,-18 17-1,-17-53 1,-53 0-3,-18 1 4,0-1-4,0 35 3,36 36-1,52 17 1,0 18-3,18 18 42,0-1-38,0 19-4,-17 17 3,17 35-2,0 18 2,0 17 0,-18 1-2,18-36 1,0-35-2,0 0 4,-18-53-2,18 35 1,0-17 15</inkml:trace>
    </iact:actionData>
  </iact:action>
  <iact:action type="add" startTime="193611">
    <iact:property name="dataType"/>
    <iact:actionData xml:id="d72">
      <inkml:trace xmlns:inkml="http://www.w3.org/2003/InkML" xml:id="stk69" contextRef="#ctx0" brushRef="#br0">18785 9296 0,'0'0'2,"53"-18"1,-35 18 8,17 0-3,-17 0-1,0 0 1,34 0 0,-16 18-2,-19-18 5,1 17-5,17 1 2,-35 0 1,36-1 0,-36 19-2,35-1 1,-35-18-1,17 36 2,-17-17-1,0 34 1,0-35-2,-70 71 2,-1-35-2,-17 35 1,-18-18 0,0-18 0,36-34 0,35-36-2,35 17 4,0 1-1,0 0 44,17-18-43,36 0-2,-35 17-2,35-17 5</inkml:trace>
    </iact:actionData>
  </iact:action>
  <iact:action type="add" startTime="193940">
    <iact:property name="dataType"/>
    <iact:actionData xml:id="d73">
      <inkml:trace xmlns:inkml="http://www.w3.org/2003/InkML" xml:id="stk70" contextRef="#ctx0" brushRef="#br0">18838 10195 0,'36'0'1,"-72"0"1,125 0 20,-54 0-21</inkml:trace>
    </iact:actionData>
  </iact:action>
  <iact:action type="add" startTime="194698">
    <iact:property name="dataType"/>
    <iact:actionData xml:id="d74">
      <inkml:trace xmlns:inkml="http://www.w3.org/2003/InkML" xml:id="stk71" contextRef="#ctx0" brushRef="#br0">17339 11359 0,'-18'0'9,"18"18"9,-17 0 1,-1-1-8,18 19-4,-18 17-1,1 52 5,-1 1-5,18 18 5,0 17-3,35-18-1,-17-17-2,0-71 6,17 1-6,-17 17 5,17-36-4,-17-17 5,-18 18-5,35-18 4,-18 0-4,19 0 4,-1 17-4,-17-17 3,35 0 0,-18 0 0,-17 0-3,17 0 3,0 0 4,-17 0-3,-1-35-2,1 0-1</inkml:trace>
    </iact:actionData>
  </iact:action>
  <iact:action type="add" startTime="194996">
    <iact:property name="dataType"/>
    <iact:actionData xml:id="d75">
      <inkml:trace xmlns:inkml="http://www.w3.org/2003/InkML" xml:id="stk72" contextRef="#ctx0" brushRef="#br0">17815 12277 0,'18'-36'25,"52"-175"-24,-158 458 1,194-565 1,-106 230 6,0 17-3,0 18 3,0 1-4,-18-1 5,-17 35-3,-18-35 3,-17 18-3,-36-18 1,35 18 3,-52-18-6,70 35 5,18 0-5,-1 18 4,19 0-1,-1 0 7,-17 0-7,0 18 1,17 0 0,-17 17-3,-1-17 4,36-1 39,18 19-34,0-19-8,17 1 1,18 17-1,17 0 2,-17 1-1,0-1-2,-35 18 2,-18-36 1,17 19 1,-17-1-3,0 0 1,0 1 0,-17-1 0,17 0 1,-53-17-4,0 17 6,-18 0-5,19-35 5,16 18-5,1-18 2,0 18 0,17-18 1,53 0 79,18 17-82,71-17 4,-18 36-4,-18-36 5,-35 0-6,-36 0 2,1 0 3,0 0 28</inkml:trace>
    </iact:actionData>
  </iact:action>
  <iact:action type="add" startTime="195870">
    <iact:property name="dataType"/>
    <iact:actionData xml:id="d76">
      <inkml:trace xmlns:inkml="http://www.w3.org/2003/InkML" xml:id="stk73" contextRef="#ctx0" brushRef="#br0">18415 11642 0,'0'0'1,"71"-18"4,-54 18 2,18-18 1,-17 18 3,0 0 8,-1 18 9,-17 0-20,18-1-4,0 1 8,-18 17-4,17 0-1,1 1 1,-18 17 1,0 0-2,-35 35 1,-36-18 0,1 36 0,-1-18 0,18-35 1,35-35-5,-17 17 8,18-17-5,34-18 74,1 0-77,17 0 8,0 0-7,54 0 6,16 0-6,36 0 7,1 0-5,16-35 1,-52-1-4</inkml:trace>
    </iact:actionData>
  </iact:action>
  <iact:action type="add" startTime="196346">
    <iact:property name="dataType"/>
    <iact:actionData xml:id="d77">
      <inkml:trace xmlns:inkml="http://www.w3.org/2003/InkML" xml:id="stk74" contextRef="#ctx0" brushRef="#br0">19420 11712 0,'0'0'2,"0"-17"3,18 17 4,17 0-1,36-18 0,-36 0-1,18 18 4,-18-17-6,-17 17 14,0-36-4,-1-17-8,-17 1 0</inkml:trace>
    </iact:actionData>
  </iact:action>
  <iact:action type="add" startTime="196565">
    <iact:property name="dataType"/>
    <iact:actionData xml:id="d78">
      <inkml:trace xmlns:inkml="http://www.w3.org/2003/InkML" xml:id="stk75" contextRef="#ctx0" brushRef="#br0">19650 11342 0,'0'0'3,"-36"88"1,19 71 3,-1-36 0</inkml:trace>
    </iact:actionData>
  </iact:action>
  <iact:action type="add" startTime="196607">
    <iact:property name="dataType"/>
    <iact:actionData xml:id="d79">
      <inkml:trace xmlns:inkml="http://www.w3.org/2003/InkML" xml:id="stk76" contextRef="#ctx0" brushRef="#br0">19526 11853 0,'-17'106'2,"17"-35"0,17-248-1,-34 371 32</inkml:trace>
    </iact:actionData>
  </iact:action>
  <iact:action type="add" startTime="196659">
    <iact:property name="dataType"/>
    <iact:actionData xml:id="d80">
      <inkml:trace xmlns:inkml="http://www.w3.org/2003/InkML" xml:id="stk77" contextRef="#ctx0" brushRef="#br0">19509 12100 0,'0'0'5,"105"-17"26</inkml:trace>
    </iact:actionData>
  </iact:action>
  <iact:action type="add" startTime="196804">
    <iact:property name="dataType"/>
    <iact:actionData xml:id="d81">
      <inkml:trace xmlns:inkml="http://www.w3.org/2003/InkML" xml:id="stk78" contextRef="#ctx0" brushRef="#br0">20126 11218 0,'0'0'2,"0"71"4,18 52 1,-18 36-1,0 17 3,0 1-2,0-54 3,0-34-1,0-54-3,0-18 4,17-52 54</inkml:trace>
    </iact:actionData>
  </iact:action>
  <iact:action type="add" startTime="197038">
    <iact:property name="dataType"/>
    <iact:actionData xml:id="d82">
      <inkml:trace xmlns:inkml="http://www.w3.org/2003/InkML" xml:id="stk79" contextRef="#ctx0" brushRef="#br0">20620 11659 0,'0'0'3,"18"0"24,34 0-18,1 0-5,18 18 7,-36 0-5,-17-18 2</inkml:trace>
    </iact:actionData>
  </iact:action>
  <iact:action type="add" startTime="197127">
    <iact:property name="dataType"/>
    <iact:actionData xml:id="d83">
      <inkml:trace xmlns:inkml="http://www.w3.org/2003/InkML" xml:id="stk80" contextRef="#ctx0" brushRef="#br0">20867 11695 0</inkml:trace>
    </iact:actionData>
  </iact:action>
  <iact:action type="add" startTime="197250">
    <iact:property name="dataType"/>
    <iact:actionData xml:id="d84">
      <inkml:trace xmlns:inkml="http://www.w3.org/2003/InkML" xml:id="stk81" contextRef="#ctx0" brushRef="#br0">20567 12030 0,'35'0'52,"1"0"-47,-19 0 8,18-18-10,18 18 5,-17-18-1</inkml:trace>
    </iact:actionData>
  </iact:action>
  <iact:action type="add" startTime="197478">
    <iact:property name="dataType"/>
    <iact:actionData xml:id="d85">
      <inkml:trace xmlns:inkml="http://www.w3.org/2003/InkML" xml:id="stk82" contextRef="#ctx0" brushRef="#br0">21431 11289 0,'0'0'3,"36"0"1,-19 0 1,36 18 4,-18-18-2,-35 35-1,36-18 4,-1 1-4,0 35 5,-17 0-2,-1-18-4,-17 0 3,0 1 0,-17 17 1,-36-36 1,-18 1-3,1-18 0,35 0-1,17 0 4,-17 0-3,35 18 60,0-1-58,53 18-2,17-17 2,1 53-1,-1-18 0,1-18 0,17 18 0,-70-36-1,-18 1 1,17-18 0,-17 18 1,0-1-4,0 1 4,-17 35-2,-1-18 4,-35 18-5,0 0 4,-17-18-3,-1-17 2,36 0-5,17-18 7,0 0 37</inkml:trace>
    </iact:actionData>
  </iact:action>
  <iact:action type="add" startTime="198044">
    <iact:property name="dataType"/>
    <iact:actionData xml:id="d86">
      <inkml:trace xmlns:inkml="http://www.w3.org/2003/InkML" xml:id="stk83" contextRef="#ctx0" brushRef="#br0">22895 10689 0,'124'-17'10,"-248"34"-10,301-52 7,-124 35 0,-1 0 1,19 0 1,-53 0 8,-1 0-9</inkml:trace>
    </iact:actionData>
  </iact:action>
  <iact:action type="add" startTime="198125">
    <iact:property name="dataType"/>
    <iact:actionData xml:id="d87">
      <inkml:trace xmlns:inkml="http://www.w3.org/2003/InkML" xml:id="stk84" contextRef="#ctx0" brushRef="#br0">23283 10654 0</inkml:trace>
    </iact:actionData>
  </iact:action>
  <iact:action type="add" startTime="198179">
    <iact:property name="dataType"/>
    <iact:actionData xml:id="d88">
      <inkml:trace xmlns:inkml="http://www.w3.org/2003/InkML" xml:id="stk85" contextRef="#ctx0" brushRef="#br0">23283 10654 0</inkml:trace>
    </iact:actionData>
  </iact:action>
  <iact:action type="add" startTime="198237">
    <iact:property name="dataType"/>
    <iact:actionData xml:id="d89">
      <inkml:trace xmlns:inkml="http://www.w3.org/2003/InkML" xml:id="stk86" contextRef="#ctx0" brushRef="#br0">22878 11236 0,'0'0'2,"-89"106"4,54-36 0,0-34 1,35-19 3,0-34 66,0-19-73,35 1 7,53-53-1,-17 35-1</inkml:trace>
    </iact:actionData>
  </iact:action>
  <iact:action type="add" startTime="198397">
    <iact:property name="dataType"/>
    <iact:actionData xml:id="d90">
      <inkml:trace xmlns:inkml="http://www.w3.org/2003/InkML" xml:id="stk87" contextRef="#ctx0" brushRef="#br0">23036 11183 0,'124'-53'2,"-248"106"1,283-106 30,-159 71 18,-35 17-46,-18 0 5,-18 18-6,18-17 8,18-19-7,-18 1 6,36-1-5,17 19 101,0-1-90,0 0-10,0 1-4,0 16 11,-36 1-6,-52 18-5,0-18 9,-71 53-4,-17-18-1,-18 35 2,-18-34-2,53-1 2,54-71 0,87 1-2,18-36 21,0-17-15,0-35-10,0 34 5,0-34 1,53-36 3,-18 53-9,0-18 6,1 18 0,-1 36-1,-17-18-2,17-1 1,-17 19 4,-1 17 7,54 17 19,52 71-30,54 54 5,34 16-8,71-17 8,18 53-7,-35-70 8,17-1-7,-70-34 1,-53-54 2,-124-35-1,-18 0-4,-34-35 36</inkml:trace>
    </iact:actionData>
  </iact:action>
  <iact:action type="add" startTime="200114">
    <iact:property name="dataType"/>
    <iact:actionData xml:id="d91">
      <inkml:trace xmlns:inkml="http://www.w3.org/2003/InkML" xml:id="stk88" contextRef="#ctx0" brushRef="#br0">17127 13670 0,'-17'18'18,"-1"-18"-11,0 35 0,1 0 2,-36-17-2,18 35 3,-1 53-4,-17-18 4,18 18-3,0 17 2,17 1-2,18-36 3,36 18-4,52 0 3,-18-54 0,36 19-2,0-36-1,-36-17 5,54 0-5,-54-1 4,19-17-4,-54 0 5,0 0-6,-17 0 5,17 0 5,0-17-9,18-36 4,0-36-2,0 1 3,18 0-5,-36-35 2,-17-1 0,-18 1 1,0-18-4,-71-53 6,-35 70-4,18-52 1,-18 105 0,18 1 0,17 52-3,19 18 3,16 0 3,-52 0-5,18 0 3,-19 0-2,36 18 3,1-1-2,34 1-1,18-1-1,0 1 5,0 0-5,0-1 4,0 1-4,18 17 4,17-17-4,18 0 1,0 17 2,-36-18 1,19 1-2,-19-18 38,-17 18-35,0 17-4,-35 0 2,0 18-2,-18-17 1,17 16 0,19-16 0,-1-36-1,18 17 18,18 1-10,52 0-9,-17-1 5,0 1-3,-18 0 1,18-18-5,-17 17 8,-1 18-4,-17-17-3,-1 17 5,18-17-4,-35 0 3,18 17-2,-18-17 3,0-1-4,0 18 2,-18 1 0,1-1 2,-54 18-4,-17 0 3,18 0-2,-1-18 3,36-35 7</inkml:trace>
    </iact:actionData>
  </iact:action>
  <iact:action type="add" startTime="201628">
    <iact:property name="dataType"/>
    <iact:actionData xml:id="d92">
      <inkml:trace xmlns:inkml="http://www.w3.org/2003/InkML" xml:id="stk89" contextRef="#ctx0" brushRef="#br0">19350 13441 0,'35'0'58,"18"0"-50,-18 0 0,18 17 1,0 1-3,0 0 3,-35-1-4,17-17 7,-17 0-9,-18 18 16,0 0-3,0 17-8,0 18 1,-18 0-4,-17-18 5,-1 0-4,-16 18 4,-19-35-4,53 0 4,1-18-4,-1 0 4,53 0 88,-17 17-92,35-17 4,0 18-3,-18-1 1,0-17 0,1 18 0,-19 0 8,1-18-10,0 17 22,-18 19-22,0-19 2,0 36 0,0 0 0,0-18-4,-36 71 8,-34-35-5,-36 17 2,18 0-2,-36-35 3,54-35-3,-1 17-3,53-35 8,1 0 76,17-18-75,0 1-3,0-1 6</inkml:trace>
    </iact:actionData>
  </iact:action>
  <iact:action type="add" startTime="202307">
    <iact:property name="dataType"/>
    <iact:actionData xml:id="d93">
      <inkml:trace xmlns:inkml="http://www.w3.org/2003/InkML" xml:id="stk90" contextRef="#ctx0" brushRef="#br0">19156 14534 0</inkml:trace>
    </iact:actionData>
  </iact:action>
  <iact:action type="add" startTime="202680">
    <iact:property name="dataType"/>
    <iact:actionData xml:id="d94">
      <inkml:trace xmlns:inkml="http://www.w3.org/2003/InkML" xml:id="stk91" contextRef="#ctx0" brushRef="#br0">20073 13988 0,'18'0'8,"17"0"0,-17 0-2,17 0 3,0 0-5,18 0 7,0-18-6,0 18 6,0-18-4,17 1 2,-17-1-2,18-17 0,35-18-1,17 0 3,1-18-2</inkml:trace>
    </iact:actionData>
  </iact:action>
  <iact:action type="add" startTime="202901">
    <iact:property name="dataType"/>
    <iact:actionData xml:id="d95">
      <inkml:trace xmlns:inkml="http://www.w3.org/2003/InkML" xml:id="stk92" contextRef="#ctx0" brushRef="#br0">21343 13441 0,'-18'0'14,"1"53"-3,-19-18-7,19 0 9</inkml:trace>
    </iact:actionData>
  </iact:action>
  <iact:action type="add" startTime="202963">
    <iact:property name="dataType"/>
    <iact:actionData xml:id="d96">
      <inkml:trace xmlns:inkml="http://www.w3.org/2003/InkML" xml:id="stk93" contextRef="#ctx0" brushRef="#br0">21237 13582 0,'0'88'3,"0"-176"-1,141 423 36,-88-282-31,18 0-1,-1-18 2,-17 0 2,0-17-3,-35 17 3,-1-35-5,-52 36 39,-18-1-36,-35 0-2,-18 0 0,-35 18 6,18-53-4,34 0-3,54 0 6,0 0-6</inkml:trace>
    </iact:actionData>
  </iact:action>
  <iact:action type="add" startTime="203285">
    <iact:property name="dataType"/>
    <iact:actionData xml:id="d97">
      <inkml:trace xmlns:inkml="http://www.w3.org/2003/InkML" xml:id="stk94" contextRef="#ctx0" brushRef="#br0">21537 13741 0,'35'-36'10,"-70"72"-10,88-72 5,0 19 3,-35 17-1,-1 0 0,1 0 27,-1 0 1,19 0-28,-1 0 1</inkml:trace>
    </iact:actionData>
  </iact:action>
  <iact:action type="add" startTime="203524">
    <iact:property name="dataType"/>
    <iact:actionData xml:id="d98">
      <inkml:trace xmlns:inkml="http://www.w3.org/2003/InkML" xml:id="stk95" contextRef="#ctx0" brushRef="#br0">22102 13829 0,'0'0'4,"17"0"1,1 0 3,17 0-1,18 0 3,-18 0-3,18 0-1,-35 0 3,-1 0 1,1 0-3,-18 18 15</inkml:trace>
    </iact:actionData>
  </iact:action>
  <iact:action type="add" startTime="203766">
    <iact:property name="dataType"/>
    <iact:actionData xml:id="d99">
      <inkml:trace xmlns:inkml="http://www.w3.org/2003/InkML" xml:id="stk96" contextRef="#ctx0" brushRef="#br0">22084 14429 0,'0'0'3,"35"0"3,36-18 0,-1 0 2,18 18 1,18-17-3,0 17 4,-35-18-3,-18 18 0</inkml:trace>
    </iact:actionData>
  </iact:action>
  <iact:action type="add" startTime="203943">
    <iact:property name="dataType"/>
    <iact:actionData xml:id="d100">
      <inkml:trace xmlns:inkml="http://www.w3.org/2003/InkML" xml:id="stk97" contextRef="#ctx0" brushRef="#br0">22772 14093 0,'0'0'4,"17"0"-1,-17-17 13,18 17-6,0 0-4,-1-18 3,19 18-1,17-17 1</inkml:trace>
    </iact:actionData>
  </iact:action>
  <iact:action type="add" startTime="204136">
    <iact:property name="dataType"/>
    <iact:actionData xml:id="d101">
      <inkml:trace xmlns:inkml="http://www.w3.org/2003/InkML" xml:id="stk98" contextRef="#ctx0" brushRef="#br0">23336 13529 0,'0'0'2,"18"0"10,17 0-3,-17 0-4,17 0 6,-17 0-6,-18 18 5,17 17 12,-17 18-11,0-18-7,-35 18 7,0 35-3,-18 0 1,0-17-1,35-36 0,18-17 24,0 0-17,36-18-7,-1 17-3,53 1 3,-17-18 1,17 17-2,0-17 2,0 0-1,-17 0 0</inkml:trace>
    </iact:actionData>
  </iact:action>
  <iact:action type="add" startTime="205023">
    <iact:property name="dataType"/>
    <iact:actionData xml:id="d102">
      <inkml:trace xmlns:inkml="http://www.w3.org/2003/InkML" xml:id="stk99" contextRef="#ctx0" brushRef="#br0">17674 15716 0,'0'0'3,"-53"53"1,-35-18 5,0 54-2,-18-19 1,0 18-2,18 18 1,17-18 3,1-17 0,70 0-3,-18-19-1,18 1 1,36 0 3,16 0-2,1-18-1,36 1 1,-37-1 0,37-17 0,16 17 2,19-17-4,-1-18 3,54 35-1,-36-35 1,18-35-3,-89 17 3,36-88 0,-53 71-3,-35-36 5,-1-17-1,-17 18-7,-17-54 5,-124-17 1,35 17-2,-18-17 2,1 36-3,17 34 3,53 36 0,0 17 2,18-17-6,17 35 4</inkml:trace>
    </iact:actionData>
  </iact:action>
  <iact:action type="add" startTime="205471">
    <iact:property name="dataType"/>
    <iact:actionData xml:id="d103">
      <inkml:trace xmlns:inkml="http://www.w3.org/2003/InkML" xml:id="stk100" contextRef="#ctx0" brushRef="#br0">17903 15646 0,'0'0'3,"-70"17"2,-1 1 0,36 0 3,-35 17 3,17 0-6,17 0 6,19 1-3,-1-19 0,18 1 8,0 0-9,0 17 7,35 0-3,1-35-6,-1 35 5,53 18 0,36-17-4,-36-1 3,106 18-3,-71-36 4,18-17-4,-70 18 5</inkml:trace>
    </iact:actionData>
  </iact:action>
  <iact:action type="add" startTime="205675">
    <iact:property name="dataType"/>
    <iact:actionData xml:id="d104">
      <inkml:trace xmlns:inkml="http://www.w3.org/2003/InkML" xml:id="stk101" contextRef="#ctx0" brushRef="#br0">18521 16210 0,'0'0'3,"0"-18"40</inkml:trace>
    </iact:actionData>
  </iact:action>
  <iact:action type="add" startTime="205738">
    <iact:property name="dataType"/>
    <iact:actionData xml:id="d105">
      <inkml:trace xmlns:inkml="http://www.w3.org/2003/InkML" xml:id="stk102" contextRef="#ctx0" brushRef="#br0">18503 16157 0,'-35'-70'1</inkml:trace>
    </iact:actionData>
  </iact:action>
  <iact:action type="add" startTime="205854">
    <iact:property name="dataType"/>
    <iact:actionData xml:id="d106">
      <inkml:trace xmlns:inkml="http://www.w3.org/2003/InkML" xml:id="stk103" contextRef="#ctx0" brushRef="#br0">17851 15663 0,'0'0'1,"0"53"6,0 0-1,-18 0 4,18 18-3,-18-18 1,1-1-1,-19 1 0,36 0 2,-17-17 0,17-19 50</inkml:trace>
    </iact:actionData>
  </iact:action>
  <iact:action type="add" startTime="206043">
    <iact:property name="dataType"/>
    <iact:actionData xml:id="d107">
      <inkml:trace xmlns:inkml="http://www.w3.org/2003/InkML" xml:id="stk104" contextRef="#ctx0" brushRef="#br0">17745 16175 0</inkml:trace>
    </iact:actionData>
  </iact:action>
  <iact:action type="add" startTime="207103">
    <iact:property name="dataType"/>
    <iact:actionData xml:id="d108">
      <inkml:trace xmlns:inkml="http://www.w3.org/2003/InkML" xml:id="stk105" contextRef="#ctx0" brushRef="#br0">19315 16140 0,'17'0'33,"1"0"-24,0 0-6,34 0 8,19 0-6,0 0 7,-36 0 2,-18 0-7</inkml:trace>
    </iact:actionData>
  </iact:action>
  <iact:action type="add" startTime="207221">
    <iact:property name="dataType"/>
    <iact:actionData xml:id="d109">
      <inkml:trace xmlns:inkml="http://www.w3.org/2003/InkML" xml:id="stk106" contextRef="#ctx0" brushRef="#br0">19614 16140 0,'89'-18'37,"-19"-17"-36</inkml:trace>
    </iact:actionData>
  </iact:action>
  <iact:action type="add" startTime="207393">
    <iact:property name="dataType"/>
    <iact:actionData xml:id="d110">
      <inkml:trace xmlns:inkml="http://www.w3.org/2003/InkML" xml:id="stk107" contextRef="#ctx0" brushRef="#br0">20073 15646 0,'0'0'3,"18"0"1,17 0 3,0 0-1,1 0 13,-19 0 4,-17 35-13,0-17-3,0 17-2,0 35 5,-17 1-5,-54 52 7,36-52-3,-18 0-3,17-1 0,1-17 4,18 18-5,17-54 7,-18 1-4,18 17-1,0-17-1,53-1 20,-36-17-18,36 0 1,18 0-2,-18-35 1,0 18 0,-36-19 2</inkml:trace>
    </iact:actionData>
  </iact:action>
  <iact:action type="add" startTime="207672">
    <iact:property name="dataType"/>
    <iact:actionData xml:id="d111">
      <inkml:trace xmlns:inkml="http://www.w3.org/2003/InkML" xml:id="stk108" contextRef="#ctx0" brushRef="#br0">20267 16298 0,'0'-53'1</inkml:trace>
    </iact:actionData>
  </iact:action>
  <iact:action type="add" startTime="207727">
    <iact:property name="dataType"/>
    <iact:actionData xml:id="d112">
      <inkml:trace xmlns:inkml="http://www.w3.org/2003/InkML" xml:id="stk109" contextRef="#ctx0" brushRef="#br0">20302 16016 0,'-35'71'3,"70"-142"-1,-17 71 1,0-18 7,-1 1-5,19 17 2,34 0 1,1 0 2,17-18-4,18 18 3,17 0-2,-52 0 2,-18 0 1,-53-17 21,0-54-24</inkml:trace>
    </iact:actionData>
  </iact:action>
  <iact:action type="add" startTime="207967">
    <iact:property name="dataType"/>
    <iact:actionData xml:id="d113">
      <inkml:trace xmlns:inkml="http://www.w3.org/2003/InkML" xml:id="stk110" contextRef="#ctx0" brushRef="#br0">20796 15699 0,'0'0'0,"-17"70"8,-1 18 2,0 106-5,-17-105 3,-18 52-1,36-18 2,-1-88-2,18 1 2,0-19-2,35-17 28,36 0-27,35-70 0,-36-1-3</inkml:trace>
    </iact:actionData>
  </iact:action>
  <iact:action type="add" startTime="208173">
    <iact:property name="dataType"/>
    <iact:actionData xml:id="d114">
      <inkml:trace xmlns:inkml="http://www.w3.org/2003/InkML" xml:id="stk111" contextRef="#ctx0" brushRef="#br0">21325 15857 0,'-17'0'15,"-1"0"-4,-52 18-6,34 0 3,1 17 0</inkml:trace>
    </iact:actionData>
  </iact:action>
  <iact:action type="add" startTime="208242">
    <iact:property name="dataType"/>
    <iact:actionData xml:id="d115">
      <inkml:trace xmlns:inkml="http://www.w3.org/2003/InkML" xml:id="stk112" contextRef="#ctx0" brushRef="#br0">21149 15946 0,'53'105'35,"-106"-210"-33,141 228 5,-17-88-1,-54-35 4,54 18-2,-36-18 0,18 0-2,0-18 7,-18 1-8,-35-1 3,0-17-1,0-1 2</inkml:trace>
    </iact:actionData>
  </iact:action>
  <iact:action type="add" startTime="208472">
    <iact:property name="dataType"/>
    <iact:actionData xml:id="d116">
      <inkml:trace xmlns:inkml="http://www.w3.org/2003/InkML" xml:id="stk113" contextRef="#ctx0" brushRef="#br0">21308 16016 0,'0'0'2,"0"88"4,-18 71-1,-35-18 4,36-35-2,-19-18 1,19-53 1,17 1-2,0-54 58,17-52-55,19-54-5</inkml:trace>
    </iact:actionData>
  </iact:action>
  <iact:action type="add" startTime="208698">
    <iact:property name="dataType"/>
    <iact:actionData xml:id="d117">
      <inkml:trace xmlns:inkml="http://www.w3.org/2003/InkML" xml:id="stk114" contextRef="#ctx0" brushRef="#br0">21819 16069 0,'0'0'3,"36"-18"0,17 18 2,-36 0 3,54 0 3,-36 0-3,-17 0 2,17 0-7,-17 0 7</inkml:trace>
    </iact:actionData>
  </iact:action>
  <iact:action type="add" startTime="208896">
    <iact:property name="dataType"/>
    <iact:actionData xml:id="d118">
      <inkml:trace xmlns:inkml="http://www.w3.org/2003/InkML" xml:id="stk115" contextRef="#ctx0" brushRef="#br0">21766 16528 0,'0'0'3,"18"0"2,0 0 3,-1 0-1,36 0 4,18 0-5,-1-18 1,19-35-1,16 35 6,-34 1-6,-1-36 1,36 0 5,-70 18-8</inkml:trace>
    </iact:actionData>
  </iact:action>
  <iact:action type="add" startTime="209202">
    <iact:property name="dataType"/>
    <iact:actionData xml:id="d119">
      <inkml:trace xmlns:inkml="http://www.w3.org/2003/InkML" xml:id="stk116" contextRef="#ctx0" brushRef="#br0">22931 15593 0,'0'0'2,"35"17"20,-35 1-15,17 0 1,-17-1 4,0 19-10,0 17 5,0-1 4,-17 54-3,-54 0-2,-17 0 3,-18-36-3,18 19 2,35-36 2,35-18-2,1-35-1</inkml:trace>
    </iact:actionData>
  </iact:action>
  <iact:action type="add" startTime="209406">
    <iact:property name="dataType"/>
    <iact:actionData xml:id="d120">
      <inkml:trace xmlns:inkml="http://www.w3.org/2003/InkML" xml:id="stk117" contextRef="#ctx0" brushRef="#br0">22525 16369 0,'53'18'1,"35"-18"7,35 17-2,-34-17 5,34 0-2,53 0-3,1 0 4,-18 0-4,-18 0 0</inkml:trace>
    </iact:actionData>
  </iact:action>
  <iact:action type="add" startTime="211440">
    <iact:property name="dataType"/>
    <iact:actionData xml:id="d121">
      <inkml:trace xmlns:inkml="http://www.w3.org/2003/InkML" xml:id="stk118" contextRef="#ctx0" brushRef="#br0">16369 17251 0,'53'0'7,"0"0"-1,35 0 3,71 0-1,-36 0-1,-17 0 2,17 0-1,-52 0 1</inkml:trace>
    </iact:actionData>
  </iact:action>
  <iact:action type="add" startTime="211523">
    <iact:property name="dataType"/>
    <iact:actionData xml:id="d122">
      <inkml:trace xmlns:inkml="http://www.w3.org/2003/InkML" xml:id="stk119" contextRef="#ctx0" brushRef="#br0">17233 17251 0,'0'0'3,"18"0"27,-1-35-28,-17-18 6</inkml:trace>
    </iact:actionData>
  </iact:action>
  <iact:action type="add" startTime="211681">
    <iact:property name="dataType"/>
    <iact:actionData xml:id="d123">
      <inkml:trace xmlns:inkml="http://www.w3.org/2003/InkML" xml:id="stk120" contextRef="#ctx0" brushRef="#br0">17110 16986 0,'0'0'2,"-71"71"2,1 17 4,-1 18-2,-17 0 7,-18-36-8,-35 54 4,17-36-4,36-35 7,18 0-5,17-36 1,35 1-1,18 0 3,-18-18-2</inkml:trace>
    </iact:actionData>
  </iact:action>
  <iact:action type="add" startTime="211881">
    <iact:property name="dataType"/>
    <iact:actionData xml:id="d124">
      <inkml:trace xmlns:inkml="http://www.w3.org/2003/InkML" xml:id="stk121" contextRef="#ctx0" brushRef="#br0">16439 17762 0,'0'0'3,"36"36"2,-1-19 2,-17 1 2,17 35-1,-17-18-2,-1 18 3,-17-35-2,0 35 3,0 17-2,0-35-1,0 1 0,-17-19 3,-1-52 39,18-18-41,-35-17 0,-1-36 0,36 70 0,0-16-3,0-1 5,18 35-2,35-17 1,-18-1-1,0 1 0,36 0-3,-53 17 4,35 18 0,-18-17-3,0 17 5,36 0-5,17 0 3,35 17-3,-52 1 5,35 17-6,-89-17 6,-17 17 21,0 0-25,-35-17 2,-18 35-2,-158 106 9,105-106-11,-18 17 4,18-35-1,1 1 0,69-19 0,-17 1 1,36-18 2,17 18 5,0-36 23,0 0-31,0-35 0</inkml:trace>
    </iact:actionData>
  </iact:action>
  <iact:action type="add" startTime="212520">
    <iact:property name="dataType"/>
    <iact:actionData xml:id="d125">
      <inkml:trace xmlns:inkml="http://www.w3.org/2003/InkML" xml:id="stk122" contextRef="#ctx0" brushRef="#br0">17780 17074 0,'0'0'3,"18"0"2,52 0 3,18 0-1,36 0 4,17 0-5,18 0 3,-89 18-4,-17-18 6,-53 18 10,0-1-5,0 1 2,0 17-10,0 1 1,-17 16-2,-36 1 2,0 0-2,-18 0 1,-17-18 1,35-17-2,-17 0 2,34-1-4,1 1 6</inkml:trace>
    </iact:actionData>
  </iact:action>
  <iact:action type="add" startTime="212782">
    <iact:property name="dataType"/>
    <iact:actionData xml:id="d126">
      <inkml:trace xmlns:inkml="http://www.w3.org/2003/InkML" xml:id="stk123" contextRef="#ctx0" brushRef="#br0">18027 17533 0,'123'-18'34,"-34"18"-23,34 0-8,-35 0 5,-17 0 3,-1 0-5,1 0 3,-53 18-3,17-18 4,-18 18 0,-17-1 2,18 1-3,-18 0-1,0-1-2,0 19 6,-18 16-5,-17-34 0,-18 35 3,-53 0-3,1 17 2,-19 1-2,18 0 2,-17-54-2,52 1 1,18-1 0,36-17 0,-1 0 7,0 0-7,1 0 2,-18 0-5,-1-17 5,19-18-2,-36-1 0,35 1 0</inkml:trace>
    </iact:actionData>
  </iact:action>
  <iact:action type="add" startTime="214632">
    <iact:property name="dataType"/>
    <iact:actionData xml:id="d127">
      <inkml:trace xmlns:inkml="http://www.w3.org/2003/InkML" xml:id="stk124" contextRef="#ctx0" brushRef="#br0">13511 17410 0,'53'0'7,"88"0"1,1 0 1,69-18-1,-34 18-1,-1-35 0,-70 17 4,-53 0-6,0 1 4,0-1-1</inkml:trace>
    </iact:actionData>
  </iact:action>
  <iact:action type="add" startTime="214735">
    <iact:property name="dataType"/>
    <iact:actionData xml:id="d128">
      <inkml:trace xmlns:inkml="http://www.w3.org/2003/InkML" xml:id="stk125" contextRef="#ctx0" brushRef="#br0">14693 17286 0,'18'0'31,"-1"-18"-30,-52 36 0</inkml:trace>
    </iact:actionData>
  </iact:action>
  <iact:action type="add" startTime="214801">
    <iact:property name="dataType"/>
    <iact:actionData xml:id="d129">
      <inkml:trace xmlns:inkml="http://www.w3.org/2003/InkML" xml:id="stk126" contextRef="#ctx0" brushRef="#br0">14728 17268 0</inkml:trace>
    </iact:actionData>
  </iact:action>
  <iact:action type="add" startTime="215072">
    <iact:property name="dataType"/>
    <iact:actionData xml:id="d130">
      <inkml:trace xmlns:inkml="http://www.w3.org/2003/InkML" xml:id="stk127" contextRef="#ctx0" brushRef="#br0">14340 16775 0,'0'0'3,"0"52"2,-17 1 7,17 36-9,-18-1 7,0 35-3,-34 36 2,16 53 0,19-54-1,-54 1-3,53-35 3,-17-1 3,35-70-2,0 18-4,0-54 3,0 1 7</inkml:trace>
    </iact:actionData>
  </iact:action>
  <iact:action type="add" startTime="216148">
    <iact:property name="dataType"/>
    <iact:actionData xml:id="d131">
      <inkml:trace xmlns:inkml="http://www.w3.org/2003/InkML" xml:id="stk128" contextRef="#ctx0" brushRef="#br0">19544 17956 0,'0'0'1,"18"0"6,17 0-1,0 0 1,0-17-1,36 17 4,-1 0-4,19 0 3,-19 0-1,18 0 0,-35 0-1,-17 0 2,-1 0-1</inkml:trace>
    </iact:actionData>
  </iact:action>
  <iact:action type="add" startTime="216440">
    <iact:property name="dataType"/>
    <iact:actionData xml:id="d132">
      <inkml:trace xmlns:inkml="http://www.w3.org/2003/InkML" xml:id="stk129" contextRef="#ctx0" brushRef="#br0">19420 18468 0,'18'0'34,"17"0"-25,18-18-2,0 18-1,35-17 1,1 17 4,-1 0-5,-18 0 4,-34-18 3,-1 0-10,18-17 4</inkml:trace>
    </iact:actionData>
  </iact:action>
  <iact:action type="add" startTime="216729">
    <iact:property name="dataType"/>
    <iact:actionData xml:id="d133">
      <inkml:trace xmlns:inkml="http://www.w3.org/2003/InkML" xml:id="stk130" contextRef="#ctx0" brushRef="#br0">21008 16969 0,'-35'0'28,"17"35"-19,0 0-2,-17 36-3,-35-1 7,-19 71-6,54 18 5,-53 0-4,35-18 1,18 0 1,17 0 0,-17 18 0,35-18 3,-18-17-6,18-19 6,35-52-6,54 35 3,-19-35 0,36 0 3,-35-17-6,-1-19 5,-17-17-4,18 0 5,-1 0-3,1 0-1,-36-35 2,-17-18-5,17-18 5,-35 1 3,0-18-4,0 17-4,-35 1 8,35 52-4,-53-17 0,17 17 1,-52 0-3,-35 1 3,-89 17-3,89 0 3,34 0-1,1 0 1,-35 35-1,105-17 1,0-18-2</inkml:trace>
    </iact:actionData>
  </iact:action>
  <iact:action type="add" startTime="217177">
    <iact:property name="dataType"/>
    <iact:actionData xml:id="d134">
      <inkml:trace xmlns:inkml="http://www.w3.org/2003/InkML" xml:id="stk131" contextRef="#ctx0" brushRef="#br0">20249 18397 0,'36'0'0</inkml:trace>
    </iact:actionData>
  </iact:action>
  <iact:action type="add" startTime="217890">
    <iact:property name="dataType"/>
    <iact:actionData xml:id="d135">
      <inkml:trace xmlns:inkml="http://www.w3.org/2003/InkML" xml:id="stk132" contextRef="#ctx0" brushRef="#br0">19385 5309 0,'-17'-17'5,"-1"17"4,0 0 4,-17 0-9</inkml:trace>
    </iact:actionData>
  </iact:action>
  <iact:action type="add" startTime="217948">
    <iact:property name="dataType"/>
    <iact:actionData xml:id="d136">
      <inkml:trace xmlns:inkml="http://www.w3.org/2003/InkML" xml:id="stk133" contextRef="#ctx0" brushRef="#br0">19226 5292 0,'-105'0'39,"-142"211"-37,599-422-1,-722 493 3,335-212 3,17 1-1,18-18 4,0 35-1,0 0-4,35 18 4,36-35-1,-36-1 1,18-17-1,-18-18 1,-17-17 0,-53-18 71,17 18-74,-17-18 20,35 17-11,-18-17-8,1 0 11,-1 0-10,18 18 1,-35 17-2,17-35 1,18 18 0,-18 0 8,18-1-10,0 1 0,0 35 5,0-36-5,-17 54 1,17-1 2,0 19-1,-18 34 2,18 1-1,-18-36-2,1 18 2,17-71-3,0 0 1,-18-17 3</inkml:trace>
    </iact:actionData>
  </iact:action>
  <iact:action type="add" startTime="219618">
    <iact:property name="dataType"/>
    <iact:actionData xml:id="d137">
      <inkml:trace xmlns:inkml="http://www.w3.org/2003/InkML" xml:id="stk134" contextRef="#ctx0" brushRef="#br0">20197 5856 0,'-18'53'58,"-35"0"-49,0 17-2,-35 19 1,-18 17-1,-35-1 2,35-16-1,0 16 0,53-16-3,18-72 6,17 1 4,18-1 11,0 1 26,36 0-45,-1-1 1,71 1 3,35 0-5,18-1 4,-71-17-4,-35 0 5,0 0-6,35 0 6,18-17-6,-36-19 6,-34 1-2</inkml:trace>
    </iact:actionData>
  </iact:action>
  <iact:action type="add" startTime="219965">
    <iact:property name="dataType"/>
    <iact:actionData xml:id="d138">
      <inkml:trace xmlns:inkml="http://www.w3.org/2003/InkML" xml:id="stk135" contextRef="#ctx0" brushRef="#br0">20408 6667 0,'18'0'2</inkml:trace>
    </iact:actionData>
  </iact:action>
  <iact:action type="add" startTime="220176">
    <iact:property name="dataType"/>
    <iact:actionData xml:id="d139">
      <inkml:trace xmlns:inkml="http://www.w3.org/2003/InkML" xml:id="stk136" contextRef="#ctx0" brushRef="#br0">20285 6315 0,'-18'0'41,"-35"70"-29,0 18-5,-17 36 1,34 35-1,-105 211 11,106-211-13,-36 0 4,54-89 0,-1-35-3,18-17 9</inkml:trace>
    </iact:actionData>
  </iact:action>
  <iact:action type="add" startTime="220506">
    <iact:property name="dataType"/>
    <iact:actionData xml:id="d140">
      <inkml:trace xmlns:inkml="http://www.w3.org/2003/InkML" xml:id="stk137" contextRef="#ctx0" brushRef="#br0">20285 7444 0,'0'53'38,"0"-1"-27,-18 19-4,-17-18 3,17 17-5,-17-34 5,35-19-4</inkml:trace>
    </iact:actionData>
  </iact:action>
  <iact:action type="add" startTime="220874">
    <iact:property name="dataType"/>
    <iact:actionData xml:id="d141">
      <inkml:trace xmlns:inkml="http://www.w3.org/2003/InkML" xml:id="stk138" contextRef="#ctx0" brushRef="#br0">21220 6050 0,'0'35'23,"-18"36"-12,-88 123 8,36-106-13,-19 18 1,1-18-1,18-17 1,34-18 1,1-18 1,17 0-1,18-17 2,0 17-5,0-17 4,0-1-3,0 1 11,18-18 3,17 0-4,1 0-9,17 0-2</inkml:trace>
    </iact:actionData>
  </iact:action>
  <iact:action type="add" startTime="221104">
    <iact:property name="dataType"/>
    <iact:actionData xml:id="d142">
      <inkml:trace xmlns:inkml="http://www.w3.org/2003/InkML" xml:id="stk139" contextRef="#ctx0" brushRef="#br0">20920 6932 0,'423'0'44,"-247"-35"-44,-775 70 1</inkml:trace>
    </iact:actionData>
  </iact:action>
  <iact:action type="add" startTime="221234">
    <iact:property name="dataType"/>
    <iact:actionData xml:id="d143">
      <inkml:trace xmlns:inkml="http://www.w3.org/2003/InkML" xml:id="stk140" contextRef="#ctx0" brushRef="#br0">21519 6897 0</inkml:trace>
    </iact:actionData>
  </iact:action>
  <iact:action type="add" startTime="221393">
    <iact:property name="dataType"/>
    <iact:actionData xml:id="d144">
      <inkml:trace xmlns:inkml="http://www.w3.org/2003/InkML" xml:id="stk141" contextRef="#ctx0" brushRef="#br0">21290 6315 0,'-18'35'34,"1"71"-19,-54 0-9,-17 52 4,70-34-1,-52-18-1,52-18-2,-17 18 5,0 0-5,17-18 3,0-18-3,1 1 2,-36 17 0,53-53 0,-18 1 0</inkml:trace>
    </iact:actionData>
  </iact:action>
  <iact:action type="add" startTime="221834">
    <iact:property name="dataType"/>
    <iact:actionData xml:id="d145">
      <inkml:trace xmlns:inkml="http://www.w3.org/2003/InkML" xml:id="stk142" contextRef="#ctx0" brushRef="#br0">21625 7761 0,'0'18'15,"0"-1"-7,0 1 4,0 17 5,-17 18-13,-19-18 6,1 18-2,0-17 0,0-19 0,35 1-1</inkml:trace>
    </iact:actionData>
  </iact:action>
  <iact:action type="add" startTime="223523">
    <iact:property name="dataType"/>
    <iact:actionData xml:id="d146">
      <inkml:trace xmlns:inkml="http://www.w3.org/2003/InkML" xml:id="stk143" contextRef="#ctx0" brushRef="#br0">22260 5468 0,'0'18'9,"18"-18"-3,-18 35 3,35-35-2,0 35 3,1-17-4,-1 17 5,18 0-5,-18 1 2,36-1-2,-18-17 6,-18-1-4,0 19-2,1-1 2</inkml:trace>
    </iact:actionData>
  </iact:action>
  <iact:action type="add" startTime="223658">
    <iact:property name="dataType"/>
    <iact:actionData xml:id="d147">
      <inkml:trace xmlns:inkml="http://www.w3.org/2003/InkML" xml:id="stk144" contextRef="#ctx0" brushRef="#br0">22754 5874 0,'18'70'2,"-36"-140"0,-17 352 35,-18-247-31,0-17 2,0 0-1,35-1 5,1-17-5,17 18 1,-18-18-1,18 17 40,0 1-37,35 17-2,18 1-2,18-19 5,52 54-6,-17-1 4,0-17-2,-71-35 2,-17 17-2,-18-17 3,18-1-4,-18 1 4,-36 53-3,-17 17 2,-35 35-1,-53-17 1,53-18-3,53-35 4,17-35-4,0-18 3,18-18 40,-17-35-45,-19 18 8,19-71-4</inkml:trace>
    </iact:actionData>
  </iact:action>
  <iact:action type="add" startTime="224132">
    <iact:property name="dataType"/>
    <iact:actionData xml:id="d148">
      <inkml:trace xmlns:inkml="http://www.w3.org/2003/InkML" xml:id="stk145" contextRef="#ctx0" brushRef="#br0">23354 6085 0,'0'0'2,"35"-17"2,0 17 4,1 0 1,17 0-1,17 0-1,18-18 2,-17 18-3,17 0 4,-70-18-4,-1 18 5,36-17-2,-53-1-3,18 1 0,-18-19 4,0-17-1</inkml:trace>
    </iact:actionData>
  </iact:action>
  <iact:action type="add" startTime="224373">
    <iact:property name="dataType"/>
    <iact:actionData xml:id="d149">
      <inkml:trace xmlns:inkml="http://www.w3.org/2003/InkML" xml:id="stk146" contextRef="#ctx0" brushRef="#br0">23760 5592 0,'0'0'3,"-18"123"1,-17 89 2,-36 52 3,18 1-1,-17-18 4,52-71-7,0-105 3,18-54-2,18-17 43,17-17-39,-17-36-3</inkml:trace>
    </iact:actionData>
  </iact:action>
  <iact:action type="add" startTime="224619">
    <iact:property name="dataType"/>
    <iact:actionData xml:id="d150">
      <inkml:trace xmlns:inkml="http://www.w3.org/2003/InkML" xml:id="stk147" contextRef="#ctx0" brushRef="#br0">24148 5574 0,'17'0'10,"1"0"4,0 0-6,-1 18 2,18-1-3,-17 36 2,0-18-1,-18 1-1,17 34 1,-17-17-2,-88 53 4,-18 0-4,36-36 5,-18-17-3,88-35-3,-18 0 4,36-1 32,35 1-33,17-18-1,-35 0 3,-17 0-4,0 0 36,-1 17-37,-17 1 6,18 0 13,-18 17-17,0 0-1,0 1 4,-35 34-3,-18 1 3,-35 17-3,-18 53 2,17-70-1,-16 17 0,34-35 0,18 0-1,0-36 2,36 18-1,-1-35 0,0 18 0,1 0-4,-19-1 8</inkml:trace>
    </iact:actionData>
  </iact:action>
  <iact:action type="add" startTime="225223">
    <iact:property name="dataType"/>
    <iact:actionData xml:id="d151">
      <inkml:trace xmlns:inkml="http://www.w3.org/2003/InkML" xml:id="stk148" contextRef="#ctx0" brushRef="#br0">22684 7920 0,'17'0'11,"1"0"1,0 0-3,-1 0-3,18 0-1,1-18 6,17 18-5,52 0 4,-34 0-1,-18-17 0,-35 17-3</inkml:trace>
    </iact:actionData>
  </iact:action>
  <iact:action type="add" startTime="225476">
    <iact:property name="dataType"/>
    <iact:actionData xml:id="d152">
      <inkml:trace xmlns:inkml="http://www.w3.org/2003/InkML" xml:id="stk149" contextRef="#ctx0" brushRef="#br0">22490 8467 0,'17'0'16,"1"0"-9,17-18 3,0 0-4,36 18 3,-36-17-2,53-1 3,-17 0-5,0 1 6,-1-1-2,1-17-3,-36 0 1,71-1 2,-36-17-3</inkml:trace>
    </iact:actionData>
  </iact:action>
  <iact:action type="add" startTime="225723">
    <iact:property name="dataType"/>
    <iact:actionData xml:id="d153">
      <inkml:trace xmlns:inkml="http://www.w3.org/2003/InkML" xml:id="stk150" contextRef="#ctx0" brushRef="#br0">24024 7355 0,'0'0'1,"-35"0"10,17 0-5,-35 53 2,-17 18 2,-36 70-4,18 0 0,52-17 3,-16-36-2,52 35 1,17 1 2,18-18-1,71 88-4,35-89 6,1 1-2,16-53-4,-70-35 3,-35-18-1,-17 0 3,34 0-4,18-53 1</inkml:trace>
    </iact:actionData>
  </iact:action>
  <iact:action type="add" startTime="225910">
    <iact:property name="dataType"/>
    <iact:actionData xml:id="d154">
      <inkml:trace xmlns:inkml="http://www.w3.org/2003/InkML" xml:id="stk151" contextRef="#ctx0" brushRef="#br0">24606 8643 0,'71'-282'41,"-353"-212"-40,493 1270 1,-493-1570 0,176 777 3,53 17 5,0 0-3,0 0 2,36 17 0,17 1-1,-18 0 0,-17-18 0,35 17 8,0 1 1,35-18-9</inkml:trace>
    </iact:actionData>
  </iact:action>
  <iact:action type="add" startTime="226254">
    <iact:property name="dataType"/>
    <iact:actionData xml:id="d155">
      <inkml:trace xmlns:inkml="http://www.w3.org/2003/InkML" xml:id="stk152" contextRef="#ctx0" brushRef="#br0">24959 4904 0,'0'88'18,"0"-35"-13,0 88 3,0 70-1,-53 1 1,35-35 1,18-1-3,0-35 4,0-35-4,0-53 3,18 0 1,35-36-4,-35-17 0,17 0 6,0 0-5,18 0-1,0 0 5,0-17-5,-35 52 75,-18 53-75,0 53 3,0 18 2,-36 106-1,1-1-4,-18 1 2,-17-54-4,52-52 5,-17-88 1,17-71 29,-17 0-30,-71-71-3,-141-35 2</inkml:trace>
    </iact:actionData>
  </iact:action>
  <iact:action type="add" startTime="227021">
    <iact:property name="dataType"/>
    <iact:actionData xml:id="d156">
      <inkml:trace xmlns:inkml="http://www.w3.org/2003/InkML" xml:id="stk153" contextRef="#ctx0" brushRef="#br0">17868 4692 0,'0'0'5,"-35"70"0,0 1 0,-18 35 1,17-18 2,1-17 1,0-18 0,35-36 0,35-70 54</inkml:trace>
    </iact:actionData>
  </iact:action>
  <iact:action type="add" startTime="227180">
    <iact:property name="dataType"/>
    <iact:actionData xml:id="d157">
      <inkml:trace xmlns:inkml="http://www.w3.org/2003/InkML" xml:id="stk154" contextRef="#ctx0" brushRef="#br0">17745 5009 0,'370'-564'47,"-193"441"-45,-724 810 0,1094-1357 20,-530 741-13,-17-1-2,0 18-1,0 1 2,0-19 3,-17-35-5,-1 1 2,0-1 1,18-17 5</inkml:trace>
    </iact:actionData>
  </iact:action>
  <iact:action type="add" startTime="227388">
    <iact:property name="dataType"/>
    <iact:actionData xml:id="d158">
      <inkml:trace xmlns:inkml="http://www.w3.org/2003/InkML" xml:id="stk155" contextRef="#ctx0" brushRef="#br0">18256 4833 0,'36'-88'43,"210"-89"-40,-528 442-2,582-477 32,-265 283-23,-35-1-5,18 36 5,-18 18-3,0-1 3,0-70-5,0 0 5,18 0-4,-1-53 42,1 0-37,35 0-6</inkml:trace>
    </iact:actionData>
  </iact:action>
  <iact:action type="add" startTime="227710">
    <iact:property name="dataType"/>
    <iact:actionData xml:id="d159">
      <inkml:trace xmlns:inkml="http://www.w3.org/2003/InkML" xml:id="stk156" contextRef="#ctx0" brushRef="#br0">19456 4533 0,'0'0'2,"0"-35"2,-18 17 5,0 18 29,1 0-28,-18 0-1,-18 18-2,-18 17-1,0 36 4,-17 17-4,0 53 4,18 0-3,34 0 2,19-53-3,-1-35 4,18-35-4,53-18 29,17-18-27,1-52-3,70 17 6,-35-53-4,-35 0 1,-1 0-2,-52 71 4,-1 17-2,-17 54 37,18 34-33,-18-17-4,0 0 0,18 18-1,-1-18 1,1-53 0,-18 17 2,18-17 21,-1 0-26,18-17 6,1-36-7</inkml:trace>
    </iact:actionData>
  </iact:action>
  <iact:action type="add" startTime="228197">
    <iact:property name="dataType"/>
    <iact:actionData xml:id="d160">
      <inkml:trace xmlns:inkml="http://www.w3.org/2003/InkML" xml:id="stk157" contextRef="#ctx0" brushRef="#br0">19950 4533 0,'0'0'2,"17"0"29,1 0-24,35 18 3,17 52-3,107 107 9,-107-89-10,1-17 3,-54-19-1,-17-34-2,0 0 19,0-54 31</inkml:trace>
    </iact:actionData>
  </iact:action>
  <iact:action type="add" startTime="228495">
    <iact:property name="dataType"/>
    <iact:actionData xml:id="d161">
      <inkml:trace xmlns:inkml="http://www.w3.org/2003/InkML" xml:id="stk158" contextRef="#ctx0" brushRef="#br0">20302 4516 0,'-17'0'4,"-36"17"7,18 36-5,-54 18 1,-17 105 1,-17-52 3,17 17-5,36-36 4,17-52-4,17 18 1,19-53 4,17-1-3,0 1-2</inkml:trace>
    </iact:actionData>
  </iact:action>
  <iact:action type="add" startTime="229373">
    <iact:property name="dataType"/>
    <iact:actionData xml:id="d162">
      <inkml:trace xmlns:inkml="http://www.w3.org/2003/InkML" xml:id="stk159" contextRef="#ctx0" brushRef="#br0">20267 8678 0,'18'0'52,"17"0"-45,36 0-4,-1 0 6,1 0 2,-36 0-3,-17 0-3,-1 0 5,1 0 12,17 0-11</inkml:trace>
    </iact:actionData>
  </iact:action>
  <iact:action type="add" startTime="229662">
    <iact:property name="dataType"/>
    <iact:actionData xml:id="d163">
      <inkml:trace xmlns:inkml="http://www.w3.org/2003/InkML" xml:id="stk160" contextRef="#ctx0" brushRef="#br0">20214 9084 0,'18'0'33,"17"0"-24,18 0-3,0 0-1,-18 0 6,36 0-7,-18 0 10,0 0-7,-18 0 0,35-18 2,36-35-2</inkml:trace>
    </iact:actionData>
  </iact:action>
  <iact:action type="add" startTime="229915">
    <iact:property name="dataType"/>
    <iact:actionData xml:id="d164">
      <inkml:trace xmlns:inkml="http://www.w3.org/2003/InkML" xml:id="stk161" contextRef="#ctx0" brushRef="#br0">21713 8361 0,'-35'17'16,"-35"36"-8,-1-17 1</inkml:trace>
    </iact:actionData>
  </iact:action>
  <iact:action type="add" startTime="229969">
    <iact:property name="dataType"/>
    <iact:actionData xml:id="d165">
      <inkml:trace xmlns:inkml="http://www.w3.org/2003/InkML" xml:id="stk162" contextRef="#ctx0" brushRef="#br0">21343 8678 0,'0'0'1,"-88"159"0,17 0 9,54 0-2,-19-1-1,36-34 1,18 52 0,35-52-1,0-19 3,35 1-3,-17-53 2,-18-17-1,17-1 1,36 0-2,-18-35 2,-17 0-2,-1-35 2,-17-18-2,-18 18 1,1-89 1,-36 1-1,0-1 0,-88 18 0,35 53 0,17 36-2,19 17 13,-1 0-12,0 0-2,1 0 12,-1 0-14,0 0 2,-34 0 4,16 0-2,19 0 0</inkml:trace>
    </iact:actionData>
  </iact:action>
  <iact:action type="remove" startTime="238875">
    <iact:property name="style" value="instant"/>
    <iact:actionData xml:id="d166" ref="#d6"/>
    <iact:actionData xml:id="d167" ref="#d7"/>
    <iact:actionData xml:id="d168" ref="#d8"/>
    <iact:actionData xml:id="d169" ref="#d9"/>
    <iact:actionData xml:id="d170" ref="#d10"/>
    <iact:actionData xml:id="d171" ref="#d11"/>
    <iact:actionData xml:id="d172" ref="#d12"/>
    <iact:actionData xml:id="d173" ref="#d13"/>
    <iact:actionData xml:id="d174" ref="#d14"/>
    <iact:actionData xml:id="d175" ref="#d15"/>
    <iact:actionData xml:id="d176" ref="#d16"/>
    <iact:actionData xml:id="d177" ref="#d17"/>
    <iact:actionData xml:id="d178" ref="#d18"/>
    <iact:actionData xml:id="d179" ref="#d19"/>
    <iact:actionData xml:id="d180" ref="#d20"/>
    <iact:actionData xml:id="d181" ref="#d21"/>
    <iact:actionData xml:id="d182" ref="#d22"/>
    <iact:actionData xml:id="d183" ref="#d23"/>
    <iact:actionData xml:id="d184" ref="#d24"/>
    <iact:actionData xml:id="d185" ref="#d25"/>
    <iact:actionData xml:id="d186" ref="#d26"/>
    <iact:actionData xml:id="d187" ref="#d27"/>
    <iact:actionData xml:id="d188" ref="#d28"/>
    <iact:actionData xml:id="d189" ref="#d29"/>
    <iact:actionData xml:id="d190" ref="#d30"/>
    <iact:actionData xml:id="d191" ref="#d31"/>
    <iact:actionData xml:id="d192" ref="#d32"/>
    <iact:actionData xml:id="d193" ref="#d33"/>
    <iact:actionData xml:id="d194" ref="#d34"/>
    <iact:actionData xml:id="d195" ref="#d35"/>
    <iact:actionData xml:id="d196" ref="#d36"/>
    <iact:actionData xml:id="d197" ref="#d37"/>
    <iact:actionData xml:id="d198" ref="#d38"/>
    <iact:actionData xml:id="d199" ref="#d39"/>
    <iact:actionData xml:id="d200" ref="#d40"/>
    <iact:actionData xml:id="d201" ref="#d41"/>
    <iact:actionData xml:id="d202" ref="#d42"/>
    <iact:actionData xml:id="d203" ref="#d43"/>
    <iact:actionData xml:id="d204" ref="#d44"/>
    <iact:actionData xml:id="d205" ref="#d45"/>
    <iact:actionData xml:id="d206" ref="#d46"/>
    <iact:actionData xml:id="d207" ref="#d47"/>
    <iact:actionData xml:id="d208" ref="#d48"/>
    <iact:actionData xml:id="d209" ref="#d49"/>
    <iact:actionData xml:id="d210" ref="#d50"/>
    <iact:actionData xml:id="d211" ref="#d51"/>
    <iact:actionData xml:id="d212" ref="#d52"/>
    <iact:actionData xml:id="d213" ref="#d53"/>
    <iact:actionData xml:id="d214" ref="#d54"/>
    <iact:actionData xml:id="d215" ref="#d55"/>
    <iact:actionData xml:id="d216" ref="#d56"/>
    <iact:actionData xml:id="d217" ref="#d57"/>
    <iact:actionData xml:id="d218" ref="#d58"/>
    <iact:actionData xml:id="d219" ref="#d59"/>
    <iact:actionData xml:id="d220" ref="#d60"/>
    <iact:actionData xml:id="d221" ref="#d61"/>
    <iact:actionData xml:id="d222" ref="#d62"/>
    <iact:actionData xml:id="d223" ref="#d63"/>
    <iact:actionData xml:id="d224" ref="#d64"/>
    <iact:actionData xml:id="d225" ref="#d65"/>
    <iact:actionData xml:id="d226" ref="#d66"/>
    <iact:actionData xml:id="d227" ref="#d67"/>
    <iact:actionData xml:id="d228" ref="#d68"/>
    <iact:actionData xml:id="d229" ref="#d69"/>
    <iact:actionData xml:id="d230" ref="#d70"/>
    <iact:actionData xml:id="d231" ref="#d71"/>
    <iact:actionData xml:id="d232" ref="#d72"/>
    <iact:actionData xml:id="d233" ref="#d73"/>
    <iact:actionData xml:id="d234" ref="#d74"/>
    <iact:actionData xml:id="d235" ref="#d75"/>
    <iact:actionData xml:id="d236" ref="#d76"/>
    <iact:actionData xml:id="d237" ref="#d77"/>
    <iact:actionData xml:id="d238" ref="#d78"/>
    <iact:actionData xml:id="d239" ref="#d79"/>
    <iact:actionData xml:id="d240" ref="#d80"/>
    <iact:actionData xml:id="d241" ref="#d81"/>
    <iact:actionData xml:id="d242" ref="#d82"/>
    <iact:actionData xml:id="d243" ref="#d83"/>
    <iact:actionData xml:id="d244" ref="#d84"/>
    <iact:actionData xml:id="d245" ref="#d85"/>
    <iact:actionData xml:id="d246" ref="#d86"/>
    <iact:actionData xml:id="d247" ref="#d87"/>
    <iact:actionData xml:id="d248" ref="#d88"/>
    <iact:actionData xml:id="d249" ref="#d89"/>
    <iact:actionData xml:id="d250" ref="#d90"/>
    <iact:actionData xml:id="d251" ref="#d91"/>
    <iact:actionData xml:id="d252" ref="#d92"/>
    <iact:actionData xml:id="d253" ref="#d93"/>
    <iact:actionData xml:id="d254" ref="#d94"/>
    <iact:actionData xml:id="d255" ref="#d95"/>
    <iact:actionData xml:id="d256" ref="#d96"/>
    <iact:actionData xml:id="d257" ref="#d97"/>
    <iact:actionData xml:id="d258" ref="#d98"/>
    <iact:actionData xml:id="d259" ref="#d99"/>
    <iact:actionData xml:id="d260" ref="#d100"/>
    <iact:actionData xml:id="d261" ref="#d101"/>
    <iact:actionData xml:id="d262" ref="#d102"/>
    <iact:actionData xml:id="d263" ref="#d103"/>
    <iact:actionData xml:id="d264" ref="#d104"/>
    <iact:actionData xml:id="d265" ref="#d105"/>
    <iact:actionData xml:id="d266" ref="#d106"/>
    <iact:actionData xml:id="d267" ref="#d107"/>
    <iact:actionData xml:id="d268" ref="#d108"/>
    <iact:actionData xml:id="d269" ref="#d109"/>
    <iact:actionData xml:id="d270" ref="#d110"/>
    <iact:actionData xml:id="d271" ref="#d111"/>
    <iact:actionData xml:id="d272" ref="#d112"/>
    <iact:actionData xml:id="d273" ref="#d113"/>
    <iact:actionData xml:id="d274" ref="#d114"/>
    <iact:actionData xml:id="d275" ref="#d115"/>
    <iact:actionData xml:id="d276" ref="#d116"/>
    <iact:actionData xml:id="d277" ref="#d117"/>
    <iact:actionData xml:id="d278" ref="#d118"/>
    <iact:actionData xml:id="d279" ref="#d119"/>
    <iact:actionData xml:id="d280" ref="#d120"/>
    <iact:actionData xml:id="d281" ref="#d121"/>
    <iact:actionData xml:id="d282" ref="#d122"/>
    <iact:actionData xml:id="d283" ref="#d123"/>
    <iact:actionData xml:id="d284" ref="#d124"/>
    <iact:actionData xml:id="d285" ref="#d125"/>
    <iact:actionData xml:id="d286" ref="#d126"/>
    <iact:actionData xml:id="d287" ref="#d127"/>
    <iact:actionData xml:id="d288" ref="#d128"/>
    <iact:actionData xml:id="d289" ref="#d129"/>
    <iact:actionData xml:id="d290" ref="#d130"/>
    <iact:actionData xml:id="d291" ref="#d131"/>
    <iact:actionData xml:id="d292" ref="#d132"/>
    <iact:actionData xml:id="d293" ref="#d133"/>
    <iact:actionData xml:id="d294" ref="#d134"/>
    <iact:actionData xml:id="d295" ref="#d135"/>
    <iact:actionData xml:id="d296" ref="#d136"/>
    <iact:actionData xml:id="d297" ref="#d137"/>
    <iact:actionData xml:id="d298" ref="#d138"/>
    <iact:actionData xml:id="d299" ref="#d139"/>
    <iact:actionData xml:id="d300" ref="#d140"/>
    <iact:actionData xml:id="d301" ref="#d141"/>
    <iact:actionData xml:id="d302" ref="#d142"/>
    <iact:actionData xml:id="d303" ref="#d143"/>
    <iact:actionData xml:id="d304" ref="#d144"/>
    <iact:actionData xml:id="d305" ref="#d145"/>
    <iact:actionData xml:id="d306" ref="#d146"/>
    <iact:actionData xml:id="d307" ref="#d147"/>
    <iact:actionData xml:id="d308" ref="#d148"/>
    <iact:actionData xml:id="d309" ref="#d149"/>
    <iact:actionData xml:id="d310" ref="#d150"/>
    <iact:actionData xml:id="d311" ref="#d151"/>
    <iact:actionData xml:id="d312" ref="#d152"/>
    <iact:actionData xml:id="d313" ref="#d153"/>
    <iact:actionData xml:id="d314" ref="#d154"/>
    <iact:actionData xml:id="d315" ref="#d155"/>
    <iact:actionData xml:id="d316" ref="#d156"/>
    <iact:actionData xml:id="d317" ref="#d157"/>
    <iact:actionData xml:id="d318" ref="#d158"/>
    <iact:actionData xml:id="d319" ref="#d159"/>
    <iact:actionData xml:id="d320" ref="#d160"/>
    <iact:actionData xml:id="d321" ref="#d161"/>
    <iact:actionData xml:id="d322" ref="#d162"/>
    <iact:actionData xml:id="d323" ref="#d163"/>
    <iact:actionData xml:id="d324" ref="#d164"/>
    <iact:actionData xml:id="d325" ref="#d165"/>
  </iact:action>
</iact:actions>
</file>

<file path=ppt/ink/inkAction2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0:31:0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712">
    <iact:property name="dataType"/>
    <iact:actionData xml:id="d0">
      <inkml:trace xmlns:inkml="http://www.w3.org/2003/InkML" xml:id="stk0" contextRef="#ctx0" brushRef="#br0">5874 13106 0,'0'0'1,"0"17"6,17 1-1,-17 0 5,0-1-6,18 19 4,0-19-1,-1 36-1,-17-18 5,0-17-7,18 0 12,-18-1-2,18 1-8,17 35 0,0 0 6,18-36-7,-53 19 5,18-36-9,-18-18 47,0-35-40,0 0 0,0-35-4,0 0 6,0 35-3,0-18 0,0 1 0,0 52 1,-18-17-3,18 0 3,-18 35 52,18 35-58,-17 0 6,17 36-3,0 17 1,0 0 2,0 36-3,0-1 3,0-35-1,0-35 0,0-35 1,17-18-3,1-71 54,0 1-52,17-36-4,-17 71 7,-18-36-2,0 18-4,0 18 5,0-18-2,-18 18 0,0-1 0,1 36 18,17 53 5,35 35-27,53 18 8,-35 0-5,-18-53-3,1-18 8,-1-17-7,-35-53 55,-35-36-56,-1-52 8,-52 17-3,35 71-2,53-1 1</inkml:trace>
    </iact:actionData>
  </iact:action>
  <iact:action type="add" startTime="13335">
    <iact:property name="dataType"/>
    <iact:actionData xml:id="d1">
      <inkml:trace xmlns:inkml="http://www.w3.org/2003/InkML" xml:id="stk1" contextRef="#ctx0" brushRef="#br0">11553 13159 0,'0'35'74,"0"-17"-70,0 70 5,0 35-1,0 36 2,0 17-4,0-35 2,0-52 2,0-19-5,-17-17 4,17-18-2,-18-52 57,1-36-53,17-18-3,0 36 0,-18-36 1,18 19-4,0 16 6,0-17-3,0 0 0,18-17 0,-1 52 0,1-52 0,-18-1 0,35 36-1,-35 0 2,18-36-1,-18 18 0,0 35 0,0 1 8,0-1-1,0 1-6,0-1 6,17 18 74,-17 18-81,0-1 0,0 18-1,18 36 1,-18-36-2,0 18 5,0 18-3,0-36-1,0 18 1,0-18 1,0-17-1</inkml:trace>
    </iact:actionData>
  </iact:action>
  <iact:action type="add" startTime="17514">
    <iact:property name="dataType"/>
    <iact:actionData xml:id="d2">
      <inkml:trace xmlns:inkml="http://www.w3.org/2003/InkML" xml:id="stk2" contextRef="#ctx0" brushRef="#br0">9490 17110 0,'0'0'1,"17"-18"12,-17 0 2,36 18-4,-1-17-6,0-18 5,36 17-2,35 0-1,-54 18 2,19 0-1,-18 0 1,-35 0-1,17 0-3,0 18 3,0-18 1,-17 18-1,0-1 8,-18 1-8,0-1 9,-36 19-10,-69-1 1,16 0 0,-122 36 0,87-54-1,1 19 2,52-36-2,36 17 2,17-17-3,18 18 3,18 0 63,0-1-63,17-17-2,0 0 3,-17 18-4,35 0 4,0 17-2,35 0-1,-18 18 2,-17-18-1,-17 1 0,-1-1 0,-35-17 0,0 17 6,0-18-7,-35 19 2,-1-1-1,-34 18 1,17-18-1,-18 18 0,-17-18-2,-18 18 5,36-17-5,-54-1 5,1 0-3,17 0-2,35-17 3,36-18-1,17 0-1,1 0 26,-1-35-25,-17-36-2</inkml:trace>
    </iact:actionData>
  </iact:action>
  <iact:action type="add" startTime="18263">
    <iact:property name="dataType"/>
    <iact:actionData xml:id="d3">
      <inkml:trace xmlns:inkml="http://www.w3.org/2003/InkML" xml:id="stk3" contextRef="#ctx0" brushRef="#br0">8273 17198 0,'-36'35'27,"-17"18"-21,-35 0 3,-18-18-1,36 36 1,-1-54-4,54-17 13,17 18 36,-18 0-43,18-1 4,0 1-7,0 0-1,35-1 0,36 19 1,52 17 2,1-18-2,-18 0-2,17 0 4,1-17-4,-36-18 5,-18 18-7,-52-18 6</inkml:trace>
    </iact:actionData>
  </iact:action>
  <iact:action type="add" startTime="18575">
    <iact:property name="dataType"/>
    <iact:actionData xml:id="d4">
      <inkml:trace xmlns:inkml="http://www.w3.org/2003/InkML" xml:id="stk4" contextRef="#ctx0" brushRef="#br0">8696 17798 0</inkml:trace>
    </iact:actionData>
  </iact:action>
  <iact:action type="add" startTime="18720">
    <iact:property name="dataType"/>
    <iact:actionData xml:id="d5">
      <inkml:trace xmlns:inkml="http://www.w3.org/2003/InkML" xml:id="stk5" contextRef="#ctx0" brushRef="#br0">7885 17956 0,'17'0'34,"18"18"-25,18-18-2,18 18 0,17-1-1,-17-17 4,17 18-3,-35-18 1,17 18-1,-17-18 0,-35 0 4,0 0-3</inkml:trace>
    </iact:actionData>
  </iact:action>
  <iact:action type="add" startTime="19136">
    <iact:property name="dataType"/>
    <iact:actionData xml:id="d6">
      <inkml:trace xmlns:inkml="http://www.w3.org/2003/InkML" xml:id="stk6" contextRef="#ctx0" brushRef="#br0">7144 17180 0,'-18'0'14,"-17"36"-3,0-1-3,-18 0 1,-18 18-4,-35 53 6,-35-18-3,71-17 0,-72 52-1,90-88 1,34-17 1,18 0-2,0-1 25,53-17-25,53 18 0,105-18 1,1 0 3,-36 0-4,-52-35-1,-36 17 5,-35 18-7,-35 0 17,-18-35 17,0-18-31</inkml:trace>
    </iact:actionData>
  </iact:action>
  <iact:action type="add" startTime="19564">
    <iact:property name="dataType"/>
    <iact:actionData xml:id="d7">
      <inkml:trace xmlns:inkml="http://www.w3.org/2003/InkML" xml:id="stk7" contextRef="#ctx0" brushRef="#br0">7179 17321 0,'0'0'5,"-35"89"0,-1 34-3,-16 71 9,-1-18-5,35 1 3,0-54-2,1 1 1,17-71 3,0-36-7,0 1 6</inkml:trace>
    </iact:actionData>
  </iact:action>
  <iact:action type="add" startTime="20146">
    <iact:property name="dataType"/>
    <iact:actionData xml:id="d8">
      <inkml:trace xmlns:inkml="http://www.w3.org/2003/InkML" xml:id="stk8" contextRef="#ctx0" brushRef="#br0">10583 17268 0,'18'0'54,"-53"18"15,-18 35-61,-71 18-1,-17-19 1,18 37 0,-18-1 1,105-53-2,19-35 2,17 18 53,0-1-45,35 1-10,36 17-1,52 18 4,-17-17-4,17-1 5,1 18-6,-54-36 6,-17 1-6,-35-18 6,0-35 76</inkml:trace>
    </iact:actionData>
  </iact:action>
  <iact:action type="add" startTime="20745">
    <iact:property name="dataType"/>
    <iact:actionData xml:id="d9">
      <inkml:trace xmlns:inkml="http://www.w3.org/2003/InkML" xml:id="stk9" contextRef="#ctx0" brushRef="#br0">11501 16792 0,'-18'53'17,"-35"-18"-5,-18 54-1,1 16-7,35-16 4,-18 52 2,17-53-7,1 18 3,0 0 2,35-18 0,0 0 3,0 0-7,0-17 7,0-1-6,17-17 3,1 0 3,0 0-3,35 0 3,-18-18-7,36 1 3,-19-19 2,19 1-3,-36-18 4,1 0-3,-1 0 7,-35-18-12</inkml:trace>
    </iact:actionData>
  </iact:action>
  <iact:action type="add" startTime="20975">
    <iact:property name="dataType"/>
    <iact:actionData xml:id="d10">
      <inkml:trace xmlns:inkml="http://www.w3.org/2003/InkML" xml:id="stk10" contextRef="#ctx0" brushRef="#br0">11571 18274 0,'18'-35'2,"-36"70"2,53-141 1,1 0 5,-36-17-6,0 70 8,0-35-2,0 17-6,0 18 5,0 18 0,0 0-2,0 17 1,0 0 7,-18 18 2,-35-17-9,-53 17-2,-35-18 1,18 18 2,34 0 1,-34 0-2,70 0 1,35 0-1,1 0 0</inkml:trace>
    </iact:actionData>
  </iact:action>
  <iact:action type="add" startTime="28163">
    <iact:property name="dataType"/>
    <iact:actionData xml:id="d11">
      <inkml:trace xmlns:inkml="http://www.w3.org/2003/InkML" xml:id="stk11" contextRef="#ctx0" brushRef="#br0">12400 14393 0,'18'0'143,"-1"0"-135,1 0 3,-18-17-4,18 17 7,-1 0-6,1-18 49,0 18-41,-1 0 9,1 0-17,0 0-1,-1 0 2,1 0-2,-1 0 3,1 0-5,17 0 5,-17 0 5,0 0-8,-1 0 22,1 0-24,-18 18 4,18-18-2,-18 17 17,17 1-16,1 0 0,-18-1 0,0 1 0,17 0-1,-17-1 3,0 1-2,0-1-1,0 1 1,0 0 6,0-1-6,0 19 11,-17-19-11,-18 1 6,-1-18-6,1 18 0,0-18 1,-1 0-2,1 0 0,-18 0 4,18 0-5,0 0 4,17 0-4,0 0 2,1 0 26,-1 0-21,36 0 53,17 0-58,0 0 1,1 0-2,34 0 1,-17 0 1,-18 17-1,18 1 0,-17-1 0,16 1-1,-16-18 1,-19 18 0,19-18 0,-36 17 1,17-17-1,1 18-1,0-18 1,-18 18 7,0-1 50,0 1-50,-18 0-5,18-1-4,-18 18 1,1-35 12,-1 0-6,0 0-2,-52 18 6,35-18-10,-18 18 0,0-18 2,17 0-2,1 0 2,0 0-1,17 0 5,-17 0 5,17 0-10,-35 0-2,18 0 5,17 0-6,1 0 6,-18 0-3,17 0 48,18-18-42</inkml:trace>
    </iact:actionData>
  </iact:action>
  <iact:action type="add" startTime="29820">
    <iact:property name="dataType"/>
    <iact:actionData xml:id="d12">
      <inkml:trace xmlns:inkml="http://www.w3.org/2003/InkML" xml:id="stk12" contextRef="#ctx0" brushRef="#br0">11606 14393 0,'0'53'68,"0"0"-61,0 35 0,18-35-1,-18 18 5,0 17-5,0-35 3,0 17-2,0-34 1,0-1 0,0-17 1,18-18 88,-18-36-91,0 1 1,0-35 0,0-1 3,0 0-1,0-17-1,0 35-3,0-35 3,0 35 2,0 18-4,0 17 4,0 1-1,0 34 78,0 36-78,0 0-2,-18 0-3,18 18 8,-18 17-7,18-35 4,0-18 1,0-17 7,0-54 60</inkml:trace>
    </iact:actionData>
  </iact:action>
  <iact:action type="add" startTime="31111">
    <iact:property name="dataType"/>
    <iact:actionData xml:id="d13">
      <inkml:trace xmlns:inkml="http://www.w3.org/2003/InkML" xml:id="stk13" contextRef="#ctx0" brushRef="#br0">6315 14623 0,'0'0'2,"17"0"43,1 0-37,53 0-1,17 0 3,53 0-5,-18 0 3,36 17-1,35 1 0,18 17 4,-1-35-6,19 18 9,-19-18-9,54 0 2,-36 0 0,-17 0 0,-36 0 4,-52 0-3,-89 0-2,0 0 7,1 0-10,-19 0 8,19 0-5,-1 0 1,18-18 1,17 1 1,19-1-3,16 0 5,19-17-2,-18-18 0,17 35-2,-70 1 0,-35-1 1,-1 18 3,1 0 6,-53 0 36,17 0-45,-17 0 0,-1 0-3,1 0 4,-35 0 1,34 0-2,-34 0 0,-18 0 0,-36-17 0,1-19-3,-54 19 6,-17-1-3,0-17 0,-17 17 1,-36 0-1,53 18-1,-18 0 0,36 0 2,-36 18-1,53 17 0,18 1 0,0 34 0,70-52 1,54 17-2,-36-17 2,18-18-2,-1 17 2,19 1-2,-19 0 2,1-1-1,0 19 0,-36-36-1,36 0 2,-18 17-2,18-17-2,-18 0 6,0 18-2,18-18-1,-18 0-4,35 0 8,0 0 44,18 17-33,-17-17-14,34 0 88,36 0-89,71 0-1,-36 18-3,0-18 5,36 18-1,-1-18 3,36 35-5,-18-35 2,35 0-1,1 0 1,34 0-1,-34 0 1,52 0 5,-52-18-6,-1 18-2,-17-17 4,-71 17 1,0 0-4,-35 0 5,18 0-4,17 0-2,-18-18 2,-17 18 1,35-18 4,18 1-8,-18-1 8,-35 1-8,0-1 3,-35 0 10,0 18-9,-1 0-1,1 0 16,-1-17-16,1 17 40,0-18-7,-1 18-28,-34 0 120,-36-18-125,-18 1 2,-17-1-2,-71-17 2,18 0-2,-18 17 1,1-17 0,-19 17 3,54 18-3,-18 0-4,-36 0 7,36 0-7,-18 0 6,18 0-6,-17 0 5,69 0 7,1 18-13,35-18 7,0 0-7,18 0 7,0 17-3,-18-17 2,0 0-1,0 18-3,0-18 7,0 0-7,53 18 5,-17-18-3,-1 0 9</inkml:trace>
    </iact:actionData>
  </iact:action>
  <iact:action type="add" startTime="38255">
    <iact:property name="dataType"/>
    <iact:actionData xml:id="d14">
      <inkml:trace xmlns:inkml="http://www.w3.org/2003/InkML" xml:id="stk14" contextRef="#ctx0" brushRef="#br0">6332 16739 0,'18'0'41,"17"0"-31,1 0-6,-19-17 4,18 17 3,1 0-3,-1 0 6,0 0 4,-17 0-10,17 0-1,0 0 2,1 0-1,-1 17-2,0 19 1,-17-36 1,-18 17 18,0 1-20,0-1 5,-35 19 4,-1-19-8,-17 1 3,-17 0 1,35-1-6,17-17 11,0 0-11,18 18 5,-17-18 5,17 18 50,35-18-59,18 17 4,0-17-2,17 0 0,1 0 0,-18 0 1,-18 0-2,18 0 2,-18 0-2,-17-17-1</inkml:trace>
    </iact:actionData>
  </iact:action>
  <iact:action type="add" startTime="39079">
    <iact:property name="dataType"/>
    <iact:actionData xml:id="d15">
      <inkml:trace xmlns:inkml="http://www.w3.org/2003/InkML" xml:id="stk15" contextRef="#ctx0" brushRef="#br0">9366 16387 0,'0'17'8,"-17"1"4,-19 35-6,-34 0 3,17 0-2,-18-1 1,1-16-2,34-1 2,1 0 2,88-17 60,18-18-60,17 0-2,0 0 0,36 0-3,-19 0 6,19 0-3,-1 0 0,-35 0 1,-70-18-1,-18 1 12,0-1-8,-18-17-4</inkml:trace>
    </iact:actionData>
  </iact:action>
  <iact:action type="add" startTime="39489">
    <iact:property name="dataType"/>
    <iact:actionData xml:id="d16">
      <inkml:trace xmlns:inkml="http://www.w3.org/2003/InkML" xml:id="stk16" contextRef="#ctx0" brushRef="#br0">9437 16475 0,'0'0'2,"0"35"2,-18 18 4,1-18 2,-1 36 0,0-36-3,1 18 0,-1-35-2,18-1 15,35-17 40</inkml:trace>
    </iact:actionData>
  </iact:action>
  <iact:action type="add" startTime="39943">
    <iact:property name="dataType"/>
    <iact:actionData xml:id="d17">
      <inkml:trace xmlns:inkml="http://www.w3.org/2003/InkML" xml:id="stk17" contextRef="#ctx0" brushRef="#br0">10636 16369 0,'-35'35'30,"0"0"-27,17 1 4,-17 17 5,-18 17-6,18 1 4,17-36-6,18 18 7,-18-53-6,18 35 2,0 0 0,18-35 2,-18 36 2,35-19-3,-17-17-4,-1 0 7,36 18-2,-17 0 0,-1-18-1,0 17-1,-17-17 0,0 0 1,-1 0 6,1 0-5,-18-35 7,0 0-6,0-1-3,-18 1 2,-17 0-3,0 17 5,17 18-2,-17 0-3,17 0 3,0 0-3,1 0 4,-1 0-2,-17 0 7,0 0 2,-1 0-10,19 0 2,17 18 42,17 0-48</inkml:trace>
    </iact:actionData>
  </iact:action>
  <iact:action type="add" startTime="41096">
    <iact:property name="dataType"/>
    <iact:actionData xml:id="d18">
      <inkml:trace xmlns:inkml="http://www.w3.org/2003/InkML" xml:id="stk18" contextRef="#ctx0" brushRef="#br0">13353 16722 0,'17'0'33,"36"0"-27,53 0 4,17 0-4,1 0 3,-1 0-1,-52 0 1,-53 0-3,17 0 3,-35 17 101,0 1-98,-18-18-6,1 35 5,-1 0-5,0 18 2,1-17-2,17 34 4,0 18-3,0-17 2,0 35-2,0 17-1,17-35 4,1-35 1,0-35-6,-18 0 2,17-18 24,1 0-4,0 0-22</inkml:trace>
    </iact:actionData>
  </iact:action>
  <iact:action type="remove" startTime="42562">
    <iact:property name="style" value="instant"/>
    <iact:actionData xml:id="d19" ref="#d0"/>
    <iact:actionData xml:id="d20" ref="#d1"/>
    <iact:actionData xml:id="d21" ref="#d2"/>
    <iact:actionData xml:id="d22" ref="#d3"/>
    <iact:actionData xml:id="d23" ref="#d4"/>
    <iact:actionData xml:id="d24" ref="#d5"/>
    <iact:actionData xml:id="d25" ref="#d6"/>
    <iact:actionData xml:id="d26" ref="#d7"/>
    <iact:actionData xml:id="d27" ref="#d8"/>
    <iact:actionData xml:id="d28" ref="#d9"/>
    <iact:actionData xml:id="d29" ref="#d10"/>
    <iact:actionData xml:id="d30" ref="#d11"/>
    <iact:actionData xml:id="d31" ref="#d12"/>
    <iact:actionData xml:id="d32" ref="#d13"/>
    <iact:actionData xml:id="d33" ref="#d14"/>
    <iact:actionData xml:id="d34" ref="#d15"/>
    <iact:actionData xml:id="d35" ref="#d16"/>
    <iact:actionData xml:id="d36" ref="#d17"/>
    <iact:actionData xml:id="d37" ref="#d18"/>
  </iact:action>
</iact:actions>
</file>

<file path=ppt/ink/inkAction2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0:32:45.4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157">
    <iact:property name="dataType"/>
    <iact:actionData xml:id="d0">
      <inkml:trace xmlns:inkml="http://www.w3.org/2003/InkML" xml:id="stk0" contextRef="#ctx0" brushRef="#br0">18292 3016 0,'-18'18'50,"0"17"-45,18 18 6,-17 0-6,17-18 5,-18 36-4,0-1 5,1 1-3,17-1-1,0-52-1,0 17 4,0-17-2,0 17 0,0-17 0,17-18 7,-17 18-8,18-1 4,17-17-6,1 0 2,-1 0 2,-18 18 2,1-18-4,17 0-1,-17 0 5,0 0 36,17 18-39,0-1 0,18 18 0,18 1 0,-18-1 0,-1-17 0,-34-18 0,-18 17 39,0 19-40,0-19 3,0 36-3,-18 18 11,18-18-11,-35-18 0,0 0 0,0-17 1,-18 17 3,17-17-6,-16-1 5,-1 1 0,17 0-5,19-1 12,-1-17-11,0 0 44,1 0-42,-18 0 40,17-17-40,18-1 0,-18 0 0,1 1 0,-1-1-2</inkml:trace>
    </iact:actionData>
  </iact:action>
  <iact:action type="add" startTime="9030">
    <iact:property name="dataType"/>
    <iact:actionData xml:id="d1">
      <inkml:trace xmlns:inkml="http://www.w3.org/2003/InkML" xml:id="stk1" contextRef="#ctx0" brushRef="#br0">18309 3369 0,'0'0'6,"35"-18"-2,-35 1 2,18 17 1,0-18 3,-1 18-5,1 0 30,0 0-27,-1 0 5,19 0-4,-36-18-1,52 18-2,-34-17 2,17 17 1,-17 0-1,0-18 2,17 18-1,-17 0-3,17 0 9,-18 0-4,19 0-6,-1 0 5,-17 0 6</inkml:trace>
    </iact:actionData>
  </iact:action>
  <iact:action type="add" startTime="11022">
    <iact:property name="dataType"/>
    <iact:actionData xml:id="d2">
      <inkml:trace xmlns:inkml="http://www.w3.org/2003/InkML" xml:id="stk2" contextRef="#ctx0" brushRef="#br0">17745 3228 0,'-18'0'59,"0"0"-51,-17 18-1,-35-1 2,-1 1-3,0 17 3,19-17-2,-19 17 0,0 0 2,-34 1-1,34-1 0,36 0 0,0-17 0,17-18 0,0 17-1,54-17 81,52 53-79,18-35-4,17 0 6,0-1-4,-70 1 0,0 0 2,-17-18-1,-19 0 1,1 0 5,-18 17 41,18-17-44,-1 0-3,18 18 0</inkml:trace>
    </iact:actionData>
  </iact:action>
  <iact:action type="add" startTime="11649">
    <iact:property name="dataType"/>
    <iact:actionData xml:id="d3">
      <inkml:trace xmlns:inkml="http://www.w3.org/2003/InkML" xml:id="stk3" contextRef="#ctx0" brushRef="#br0">16986 3881 0,'0'-18'13,"18"18"-5,17 0 1,0 0 7,18 0-11,-35 0 7,17 0-6,18 18 2,35-18-2,-17 35 4,-36-35-3,36 17-1,-36 1 7,-17-18-7,-1 0 27</inkml:trace>
    </iact:actionData>
  </iact:action>
  <iact:action type="add" startTime="11839">
    <iact:property name="dataType"/>
    <iact:actionData xml:id="d4">
      <inkml:trace xmlns:inkml="http://www.w3.org/2003/InkML" xml:id="stk4" contextRef="#ctx0" brushRef="#br0">17586 3951 0,'0'0'1</inkml:trace>
    </iact:actionData>
  </iact:action>
  <iact:action type="add" startTime="12150">
    <iact:property name="dataType"/>
    <iact:actionData xml:id="d5">
      <inkml:trace xmlns:inkml="http://www.w3.org/2003/InkML" xml:id="stk5" contextRef="#ctx0" brushRef="#br0">15963 3016 0,'0'-17'29,"18"17"-10,-1 0-2,19-18-10,17 18 1,-18 0 3,0 0-3,18 0-1,0 0 1,18 0 0,-18 0 0,-1 0 0,-34 0 0,0 0 5,-18 18 34,0-1-41,17 1 1,-17 0 10,0 17-10,-17 0 1,-1 0-4,-35 18 9,36-17-7,-54-1 3,18-35-2,18 17-2,-1 1 3,19-18 5,-1 0-6,1 0 1,17 18-1,-18-18 10,53 0 62,18 17-73,18 1 1,-1 17 4,-52-35-3,17 36-2,0-36 0,1 17 6,-36 1-3,35-1-2,-17 1 6,-18 0-5,0-1 3,0 1-5,17 17 2,-17-17-1,0 35 4,-17-18-3,-19 36-3,-17-18 6,36 0-4,-89-1 1,35 1 0,-70 36 2,53-54-4,-18 18 2,18-36-2,18-17 5,17 0-5,0 0 4,17-35-5,-17 0 4,36 17 2,-1 18 4,18-17 1,0-1-1,0 0-8</inkml:trace>
    </iact:actionData>
  </iact:action>
  <iact:action type="add" startTime="13350">
    <iact:property name="dataType"/>
    <iact:actionData xml:id="d6">
      <inkml:trace xmlns:inkml="http://www.w3.org/2003/InkML" xml:id="stk6" contextRef="#ctx0" brushRef="#br0">20020 3298 0</inkml:trace>
    </iact:actionData>
  </iact:action>
  <iact:action type="add" startTime="13392">
    <iact:property name="dataType"/>
    <iact:actionData xml:id="d7">
      <inkml:trace xmlns:inkml="http://www.w3.org/2003/InkML" xml:id="stk7" contextRef="#ctx0" brushRef="#br0">20002 3298 0,'0'0'0,"-35"0"7,-53 53 1,-18 18 2,-17-1-5,-36 19 5,18-1-3,17 0 2,-17-17-1,71-36-2,17-17 1,53-1 4,-18-17-6,53 18 108,36-1-102,17 1-4,36 17 2,17 18-2,-18-17-1,1 16 1,-18-16 5,-18-19-5,18 19 1,-36-19 1,-52 1-3,17-18 0,-17 18 6,-1-18 16,-17-18 25,0-35-38</inkml:trace>
    </iact:actionData>
  </iact:action>
  <iact:action type="add" startTime="14007">
    <iact:property name="dataType"/>
    <iact:actionData xml:id="d8">
      <inkml:trace xmlns:inkml="http://www.w3.org/2003/InkML" xml:id="stk8" contextRef="#ctx0" brushRef="#br0">21096 2716 0,'-18'0'33,"-17"0"-28,18 18 6,-36 17-4,0 1 2,17-1-4,-16 18 6,16-18-3,-34 53 0,34 0 0,-34 54 0,17-19-3,-18 36 6,1-36-4,-1 18 2,36-52-1,0 16-1,17-69-1,18 17 3,0-18 2,18 0-7,35 18 6,17 18-4,-17-18 2,18 17 2,17-35-2,-35-17-2,0-18 4,0 0-5,0 0 8,-18 0-5,18 0-1,17-18 1,-17-17-3,-18 0 2,1 0 4,-1-18-2,0 35-2,1-35 1,-19-18-3,18-34 7,-17 69-5,-18-34 1,0-1 0,0 1-1,-35 17 3,0 35-5,17-17 7,-17 35-6,17 0 3,-17 0 8,-1 0-11,19 0-1,-1 0 5,-17 0 2,-18 0-5,18 18 0,-1-18-1,1 0 1,0 17 2,17 1 0,1-18 0,-1 17-5,0 1 4,1-18 3,-19 18-5,19-18 6,-1 17 6,1 1-14,-1-18 18,0 0 20,1 0-18,-1 0-10,0 0-6,1 0 26</inkml:trace>
    </iact:actionData>
  </iact:action>
  <iact:action type="add" startTime="15544">
    <iact:property name="dataType"/>
    <iact:actionData xml:id="d9">
      <inkml:trace xmlns:inkml="http://www.w3.org/2003/InkML" xml:id="stk9" contextRef="#ctx0" brushRef="#br0">16510 4339 0,'-18'0'128,"-17"18"-114,0 17-2,-36 18-7,1-18 7,-36 53-4,35-35 1,-17 0-1,18-17 0,17-19 0,35 18 0,-17-17-1,17 0 7,0-1-5,1-17 3,34 0 60,19 0-62,-1 0 1,18 0-7,17-17 7,19 17-6,34-18 7,1 18-8,-1-18 8,1 18-7,-19 0 6,54 0-7,-71 0 10,-17 0-6,-36 0 3,0 0-8,-17 0 12,-18-17 10,18 17-14,-18-18 2,-18 1 34,-35-1-40,36-17 2,-36-1 0,0 1-1,0-53 0,18 17 0,-1 18 1,19 18 0,-1 0-2,0 17 0,18 1 0,-17 17 16,-1 0-9,0 0 65,1 0-65,17 17-11</inkml:trace>
    </iact:actionData>
  </iact:action>
  <iact:action type="add" startTime="16680">
    <iact:property name="dataType"/>
    <iact:actionData xml:id="d10">
      <inkml:trace xmlns:inkml="http://www.w3.org/2003/InkML" xml:id="stk10" contextRef="#ctx0" brushRef="#br0">15311 5733 0,'35'0'11,"18"-18"-3,70 18 0,-35 0 1,18 0-1,0 0 0,-35 0 0,-1-18 0,-35 18 0,-17 0 2,-18-17-6,35 17 5,-17-18 3,35 0-3,-35-17 0,17 35-1,-18-35 1,1 17 2,-18 1-1,0-36-1</inkml:trace>
    </iact:actionData>
  </iact:action>
  <iact:action type="add" startTime="16968">
    <iact:property name="dataType"/>
    <iact:actionData xml:id="d11">
      <inkml:trace xmlns:inkml="http://www.w3.org/2003/InkML" xml:id="stk11" contextRef="#ctx0" brushRef="#br0">16104 5256 0,'-17'0'11,"-19"0"-2,-17 53 2,-17 53-6,-54 35 6,19 18-7,-37 0 6,19-18-1,17-53-2,53-35 4,36-18-7,-1-35 6</inkml:trace>
    </iact:actionData>
  </iact:action>
  <iact:action type="add" startTime="17202">
    <iact:property name="dataType"/>
    <iact:actionData xml:id="d12">
      <inkml:trace xmlns:inkml="http://www.w3.org/2003/InkML" xml:id="stk12" contextRef="#ctx0" brushRef="#br0">15505 6085 0,'0'0'6,"0"18"-4,35 0 5,-18 52 1,-17-17 2,0 18 0,0 17-2,0 0-2,-17 0 0,-1-17 1,1-1-1,17-17 5,0-17-6,0-1 5,0-17-2,0-54 55,0-70-54</inkml:trace>
    </iact:actionData>
  </iact:action>
  <iact:action type="add" startTime="17468">
    <iact:property name="dataType"/>
    <iact:actionData xml:id="d13">
      <inkml:trace xmlns:inkml="http://www.w3.org/2003/InkML" xml:id="stk13" contextRef="#ctx0" brushRef="#br0">15505 6085 0,'0'0'5,"17"0"-1,-17-17 3,35-1 8,-17 18-6,0 0 0,17 0 1,18-18-4,-18 18 5,1 0-7,16-17 5,-16 17 2,34 0-6,1-18 2,-1 18 0,-17 0 4,18-17-4,-54 17-2,-17 52 55,0 19-50,0 35-5,0 35 4,-35 53 1,0-18-5,-18 36 1,35-53 3,-35-36 2,53-52-5,-17-54-1,17 1 3,-18-88 41,-52-36-41,-19-53 0,-16 18 1,34 17-4</inkml:trace>
    </iact:actionData>
  </iact:action>
  <iact:action type="add" startTime="17907">
    <iact:property name="dataType"/>
    <iact:actionData xml:id="d14">
      <inkml:trace xmlns:inkml="http://www.w3.org/2003/InkML" xml:id="stk14" contextRef="#ctx0" brushRef="#br0">15628 6279 0,'35'-35'13,"-70"70"-13,106-87 4,-36 52 3,0-18 2,18 18-1,-18 0 1,18-18 2,-17 18-6,-36 18 36,-18 17-32,-35 36-5,35-18 2</inkml:trace>
    </iact:actionData>
  </iact:action>
  <iact:action type="add" startTime="18120">
    <iact:property name="dataType"/>
    <iact:actionData xml:id="d15">
      <inkml:trace xmlns:inkml="http://www.w3.org/2003/InkML" xml:id="stk15" contextRef="#ctx0" brushRef="#br0">15646 6562 0,'35'0'51,"18"-18"-42,17 0 0,36-17 1,18-18-5,-18 0 0</inkml:trace>
    </iact:actionData>
  </iact:action>
  <iact:action type="add" startTime="18328">
    <iact:property name="dataType"/>
    <iact:actionData xml:id="d16">
      <inkml:trace xmlns:inkml="http://www.w3.org/2003/InkML" xml:id="stk16" contextRef="#ctx0" brushRef="#br0">16704 5062 0,'18'0'21,"-18"18"-10,0 53-7,17-36 7,-17 0-5,0 0-4,0-17 6,0 17 1,0-17 4,0 0-7,-35 17-1</inkml:trace>
    </iact:actionData>
  </iact:action>
  <iact:action type="add" startTime="18536">
    <iact:property name="dataType"/>
    <iact:actionData xml:id="d17">
      <inkml:trace xmlns:inkml="http://www.w3.org/2003/InkML" xml:id="stk17" contextRef="#ctx0" brushRef="#br0">16616 5627 0,'176'0'2,"-352"0"-2,529 0 6,-177 0 4,-88 0 2,18 0-7,-88 0 3,35 0 3</inkml:trace>
    </iact:actionData>
  </iact:action>
  <iact:action type="add" startTime="18745">
    <iact:property name="dataType"/>
    <iact:actionData xml:id="d18">
      <inkml:trace xmlns:inkml="http://www.w3.org/2003/InkML" xml:id="stk18" contextRef="#ctx0" brushRef="#br0">16810 5539 0,'0'17'15,"0"36"-6,0 35-7,18 36 4,-18 52 8,0-35-5,-36 106-7,1-35 12,0 0-9,-18 87 10,35-228 0,18-53-7,0-71 37,0-53-34</inkml:trace>
    </iact:actionData>
  </iact:action>
  <iact:action type="add" startTime="19016">
    <iact:property name="dataType"/>
    <iact:actionData xml:id="d19">
      <inkml:trace xmlns:inkml="http://www.w3.org/2003/InkML" xml:id="stk19" contextRef="#ctx0" brushRef="#br0">17216 6050 0,'0'0'7,"52"-35"-6,-34 17 7,0 18 0,-1 0 5,1 0 1,0 18 16,-18 17-10,0-17-14,-18 35 8,-35 0-4,-35-18-8,-18 35 5,0-52 5,36 17-4,-1-17-5</inkml:trace>
    </iact:actionData>
  </iact:action>
  <iact:action type="add" startTime="19251">
    <iact:property name="dataType"/>
    <iact:actionData xml:id="d20">
      <inkml:trace xmlns:inkml="http://www.w3.org/2003/InkML" xml:id="stk20" contextRef="#ctx0" brushRef="#br0">16916 6350 0,'53'0'17,"-106"0"-17,159 0 8,-54-18-4,19 18-3,-53 0 6,-1 0 9,1 0-4,0 18 3,-18 0-1,0-1-7,0 19-4,-36 16 4,1 1 7,17-17-6,1-36-6,70 0 75,0 0-64,-1 0 2,72 0-6,-1 0-6,-52 0-1,-18 0 6,-18 0 4,-70 0 62</inkml:trace>
    </iact:actionData>
  </iact:action>
  <iact:action type="add" startTime="19693">
    <iact:property name="dataType"/>
    <iact:actionData xml:id="d21">
      <inkml:trace xmlns:inkml="http://www.w3.org/2003/InkML" xml:id="stk21" contextRef="#ctx0" brushRef="#br0">17392 6562 0,'0'17'24,"0"19"-19,18 16 3,-18 1-6,0 18 3,17 17 8,-17-17-4,0 17-7,0-18 4,0 36 7,-17 18-4,17 17 3,-18 53-3,18-88-7,-35 0 4,35-71 6,-18-35 32,-35-71-38,-53-52 3,-70-71-7,0 53 4,-1 17 8,71 36-5,89 70-7,-1 1 4</inkml:trace>
    </iact:actionData>
  </iact:action>
  <iact:action type="add" startTime="22898">
    <iact:property name="dataType"/>
    <iact:actionData xml:id="d22">
      <inkml:trace xmlns:inkml="http://www.w3.org/2003/InkML" xml:id="stk22" contextRef="#ctx0" brushRef="#br0">13194 2575 0,'0'18'34,"0"0"-27,0 17 1,0 35 1,-18-34-2,1 34 2,17 18-2,0-17 1,0-18 0,0-18 0,0 18 2,0 0-5,0 0 2,0-35 6,0 17-10,0 0 10,0 0-10,0 1 9,0-19-5,0 19 0,0-19 2,-18-17 86,0 0-72</inkml:trace>
    </iact:actionData>
  </iact:action>
  <iact:action type="add" startTime="23518">
    <iact:property name="dataType"/>
    <iact:actionData xml:id="d23">
      <inkml:trace xmlns:inkml="http://www.w3.org/2003/InkML" xml:id="stk23" contextRef="#ctx0" brushRef="#br0">13741 2505 0,'0'0'4,"17"0"5,1 0 40,17 0-41,-35-18 0,18 18 0,0 0 0,-1 0 0,1 0 0,-1 0 0,1 0 1,17 0-2,1 0 2,17 18-1,-1 17 0,19-17-1,-18 17 1,-35-35 0,-18 18 1,0-1 63,0 1-65,-18-1 2,-17 36-1,-18-17 0,0-1-4,18 0 8,-36-17-5,36-1 2,-1-17-2,19 18 2,-1-18-5,1 0 53,34 0 28,18 0-74,-17 0-3,17 0 11,-17 0-12,35 18 2,-18 17-1,36-17 1,-36-1-1,0 19-1,18-19 1,-35-17 1,-1 18-1,1 0 0,0-18 8,-1 35-7,-17-18-6,0 1 11,18-18-10,-18 18 8,0-1-8,0 1 4,0 0 5,0 17-3,-35 0 1,17-17-2,0 17-2,-17-17 2,18-18-1,-19 17 2,19 1-1,-1-18 3,0 0-8,-17 18 10,-53-18-5,0 0-6,-36 0 6,36 0-1,17 0 1,36 0 2,18 0-5,-1 0 3</inkml:trace>
    </iact:actionData>
  </iact:action>
  <iact:action type="add" startTime="32581">
    <iact:property name="dataType"/>
    <iact:actionData xml:id="d24">
      <inkml:trace xmlns:inkml="http://www.w3.org/2003/InkML" xml:id="stk24" contextRef="#ctx0" brushRef="#br0">22119 5415 0,'0'-18'25,"-17"18"-18,17 18 8,0 0-8,-18 17 3,18 0-3,-18-17 1,18 35 2,-17-18-4,17 0 0,-18 18 3,0-17-1,18-1 2,-17-17-4,17-1 3,0 1-1,0-1 18,0 1-19,0 0 18,17-1-17,-17 1-1,36-18 2,-19 18-1,1-1 0,17-17-3,-17 18 6,17 0-3,0-18 0,-17 17 0,0-17-2,-1 0 3,1 0-3,-18 18 2</inkml:trace>
    </iact:actionData>
  </iact:action>
  <iact:action type="add" startTime="32921">
    <iact:property name="dataType"/>
    <iact:actionData xml:id="d25">
      <inkml:trace xmlns:inkml="http://www.w3.org/2003/InkML" xml:id="stk25" contextRef="#ctx0" brushRef="#br0">22296 6015 0,'0'17'3,"0"-34"-2,17 34 30,-17 1-15,0 0-8,18-1 0,17 19 0,-17 17 0,-1-18 3,1 0 5,-18-17-12,0-1 16,0 1-15,0 0 13,0-1-11,0 1 2,-18-18-1,1 35 0,-1-35-3,-17 36 7,-18-19-5,0 1 1,0-1 0,35-17 0,-34 18 0,34-18 0,0 0 0,-17 0-2,35 18 3,-18-18 16,1 0-12,17-18 166,0 0-169</inkml:trace>
    </iact:actionData>
  </iact:action>
  <iact:action type="add" startTime="33647">
    <iact:property name="dataType"/>
    <iact:actionData xml:id="d26">
      <inkml:trace xmlns:inkml="http://www.w3.org/2003/InkML" xml:id="stk26" contextRef="#ctx0" brushRef="#br0">22102 5644 0,'0'-17'6,"17"17"2,1 0 18,-18-18-4,17 18-11,1 0 4,0-17-11,-1 17 7,1 0-3,17 0 5,-17-18-4,0 18 175,17 0-124,-18 0 32,1 0 96,0 0-175,17 0-5,-17 0 20,-1 0-4</inkml:trace>
    </iact:actionData>
  </iact:action>
  <iact:action type="add" startTime="34412">
    <iact:property name="dataType"/>
    <iact:actionData xml:id="d27">
      <inkml:trace xmlns:inkml="http://www.w3.org/2003/InkML" xml:id="stk27" contextRef="#ctx0" brushRef="#br0">22454 5574 0,'18'0'9,"0"0"159,-1 0-145,1 0 7</inkml:trace>
    </iact:actionData>
  </iact:action>
  <iact:action type="add" startTime="36134">
    <iact:property name="dataType"/>
    <iact:actionData xml:id="d28">
      <inkml:trace xmlns:inkml="http://www.w3.org/2003/InkML" xml:id="stk28" contextRef="#ctx0" brushRef="#br0">20655 5503 0,'-17'0'16,"17"18"-10,0 0 2,0-1 1,0 19 1,-18 16-4,18-16 6</inkml:trace>
    </iact:actionData>
  </iact:action>
  <iact:action type="add" startTime="36227">
    <iact:property name="dataType"/>
    <iact:actionData xml:id="d29">
      <inkml:trace xmlns:inkml="http://www.w3.org/2003/InkML" xml:id="stk29" contextRef="#ctx0" brushRef="#br0">20620 5803 0,'0'88'3,"0"-176"-3,0 265 4,0-107 1,0 18 5,0-35-6,0 35 3,0 1 3,-18 16-2,-35 1 0,36-53-1,-1 18 4,18-36-4,0-53 125</inkml:trace>
    </iact:actionData>
  </iact:action>
  <iact:action type="add" startTime="36689">
    <iact:property name="dataType"/>
    <iact:actionData xml:id="d30">
      <inkml:trace xmlns:inkml="http://www.w3.org/2003/InkML" xml:id="stk30" contextRef="#ctx0" brushRef="#br0">20990 5733 0,'18'0'8,"0"0"1,-1 0 9,1 0-10,17 0 0,-17 0-5,52 0 11,-17 0-11,-18 0 5,-17 0 0,0 0 29,-1 0-24,19 17 3,-19 1-12,1 0 8,0-18-8,-1 0 4,-17 17 52,0 18-48,-17-17 1,-1 17-9,-35 18 8,-18-17-9,54-1 9,-18-18-4,17-17-4,0 0 20,1 0-15,-1 0 19,53 0 136,-17 0-156,17 0-3,0 0 5,1 0-2,-1 0 0,-17 36-1,52-19 2,-52 1-3,17 0 4,0-1-4,1 1 13,-36 0-11,17-18-3,-17 17 59,0 19-53,0-1-1,18 18-3,-18 0 2,0-36-1,0 19 0,0-19-4,-18 1 25,18-1-26,-17 1 9,-1-18 8,0 18-8,1-18-8,-36 17 8,18 1-7,-1-18 6,-17 0-6,0 0 6,18 0-5,-18 0 5,18 0-4,17 0 5,1 0 0,-1-18-4,0 1 0,1 17-4,-1 0 8,18 0 209</inkml:trace>
    </iact:actionData>
  </iact:action>
  <iact:action type="add" startTime="39466">
    <iact:property name="dataType"/>
    <iact:actionData xml:id="d31">
      <inkml:trace xmlns:inkml="http://www.w3.org/2003/InkML" xml:id="stk31" contextRef="#ctx0" brushRef="#br0">20443 7161 0,'0'18'55,"18"-18"-44,35 18-5,0-1 4,35 19-2,-53-19 1,36 18-1,-18-17-1,-35 0 1,-1-18 0,-17 17 27,0 19-14,0 17-8,-35 0 0,-18-1-7,-18 1 0,19 0 2,16 0 2,1-35-4,17-1 4,18 1-4,0 17 30,36-17-32,-1 0 7,0-1-1,71 19-4,-18-19-1,71 1 6,-18-1-7,-18-17 7,-52 0-2,-36 0-2,-17-17 1,0-36 0,-18 0 1,0-18 0</inkml:trace>
    </iact:actionData>
  </iact:action>
  <iact:action type="add" startTime="40002">
    <iact:property name="dataType"/>
    <iact:actionData xml:id="d32">
      <inkml:trace xmlns:inkml="http://www.w3.org/2003/InkML" xml:id="stk32" contextRef="#ctx0" brushRef="#br0">21608 7214 0,'-18'0'26,"-53"36"-21,1-1 6,-1 0-5,18-17 4,0 17-4,36-17 6,-1-18-8,18 17 7,0 1 5,0 0-11,18-1 11,35 19-5,-36-19-4,19-17-3,17 18 7,17-1 1,54 36-8,-1-35 8,18 0-4,-17-1-1,-71-17 1,-36 0 0,-52-53 24,-36 0-28,1 18 8,17 0-3,0 0-6</inkml:trace>
    </iact:actionData>
  </iact:action>
  <iact:action type="add" startTime="40398">
    <iact:property name="dataType"/>
    <iact:actionData xml:id="d33">
      <inkml:trace xmlns:inkml="http://www.w3.org/2003/InkML" xml:id="stk33" contextRef="#ctx0" brushRef="#br0">21696 7250 0,'0'17'22,"0"1"-13,0 52-2,0 19 2,-35 16-2,17-16 3,0 16-2,1-34-3,-1-18 4,0 17-3,18-17 4,0-17-5,18-36 71</inkml:trace>
    </iact:actionData>
  </iact:action>
  <iact:action type="add" startTime="40762">
    <iact:property name="dataType"/>
    <iact:actionData xml:id="d34">
      <inkml:trace xmlns:inkml="http://www.w3.org/2003/InkML" xml:id="stk34" contextRef="#ctx0" brushRef="#br0">22313 6985 0,'0'18'40,"0"-1"-32,0 19 3</inkml:trace>
    </iact:actionData>
  </iact:action>
  <iact:action type="add" startTime="40829">
    <iact:property name="dataType"/>
    <iact:actionData xml:id="d35">
      <inkml:trace xmlns:inkml="http://www.w3.org/2003/InkML" xml:id="stk35" contextRef="#ctx0" brushRef="#br0">22296 7091 0,'0'0'5,"0"70"11,-36 54-14,19-54 6,-1 1-1,18-18 2,-18 0-1,18 0 0,0-18 2,0 18 0,0 0-6,18 0 4,-18-36 2,18 36-6,17 0 3,-17 0 5,17-35-4,18 35-4,-18 0 7,0-36-4,18 1 3,-18 0-1,-17-18-5,0 0 19,17-18-12,-17 0-5,-1 1 4,1-36-5,17 35 6,-35 0-3,0 1 0,0-1 0,0 0 0,18-17-3,-18 0 3,0 0 3,18-1-3,-18 19 8,0-19-10,-18 36 1</inkml:trace>
    </iact:actionData>
  </iact:action>
  <iact:action type="add" startTime="41195">
    <iact:property name="dataType"/>
    <iact:actionData xml:id="d36">
      <inkml:trace xmlns:inkml="http://www.w3.org/2003/InkML" xml:id="stk36" contextRef="#ctx0" brushRef="#br0">22684 7743 0,'-36'-17'12,"19"17"-8,-1 0 4,-17 0 2,-1 0 6,1 0-8,18 0 1,-1 0 0,0 0-2,1 0 1,-19 0 0,19 0 17,-1 0-17,0 17 12,-17-17-8,18 18-8,-19 0 8,1-1-8,0 1 7,17-18-7,0 0 8,1 0 13,34 0 50,1 0-60,0 0-12,-1 0 5</inkml:trace>
    </iact:actionData>
  </iact:action>
  <iact:action type="add" startTime="46403">
    <iact:property name="dataType"/>
    <iact:actionData xml:id="d37">
      <inkml:trace xmlns:inkml="http://www.w3.org/2003/InkML" xml:id="stk37" contextRef="#ctx0" brushRef="#br0">6368 15646 0,'35'0'55,"18"-18"-45,17 18-4,36 0 4,106-18-4,-36 18 3,89 0-1,-36 0 1,36 0-1,-1 0-1,-17 0 2,35 0-1,18-53-1,-35 1 2,-36 52-1,18-71 1,-106 71-1,-53 0 1,-35 0-4,-35 0 33,0 0-28,17 0 28,-17 0-32,-1 0 25,19 18 33,34 17-55,54 71-5,34-18 7,72 35-3,-54-52 0,-88-53 0,-53-1 0,-87-34 83,-37-1-84,-16-35 1,-54 0 0,71 36-1,-18-1 1,18 0 0,35 18 0,-18 0 0,-17-17 0,17 17-4,-35 0 4,-17 0 4,-53 0-7,-89 0 6,-52 0-6,-36 0 5,-71 0-4,-34 70 4,34-70-5,160 18 6,70-18-5,35 0 4,124 0-2,-18 0 1,18 0-2,35 17 24,35-17 196,53 0-223,18 0 4</inkml:trace>
    </iact:actionData>
  </iact:action>
  <iact:action type="add" startTime="48061">
    <iact:property name="dataType"/>
    <iact:actionData xml:id="d38">
      <inkml:trace xmlns:inkml="http://www.w3.org/2003/InkML" xml:id="stk38" contextRef="#ctx0" brushRef="#br0">11536 15399 0,'0'17'17,"0"1"-12,0 17 11,0-17-9,0 0 5,0 34-5,-18 1-1,18-17 5,-17 17-5,-1-18 3,0-17-2,1-1 2,17 1 8,0-1 5,0 19-12,0 17-2,17 0-1,1-18 2,-18 0 0,0-17 4,-18-18 37,18-18-45,-17 0 7,-1 1-5</inkml:trace>
    </iact:actionData>
  </iact:action>
  <iact:action type="add" startTime="48744">
    <iact:property name="dataType"/>
    <iact:actionData xml:id="d39">
      <inkml:trace xmlns:inkml="http://www.w3.org/2003/InkML" xml:id="stk39" contextRef="#ctx0" brushRef="#br0">12506 15328 0,'35'0'61,"71"18"-38,-88-1-12,35 1-2,-18 17 0,0-35-2,-35 18 46,0 0-41,0-1 2,0 1 3,0 0-12,0-1 6,-17 18-4,-36 1 2,0-19-1,35-17 0,-17 18-4,17-18 5,18 18 63,18-18 5,-1 0-69,1 0-3,17 0 7,-17 0-8,17 17 6,36 1-3,-54 0 1,1-18-2,0 17 14,-1-17-4,-17 36-11,18-19 5,17 18-3,1-17 1,-19 17 0,1-35-1,-18 18 2,0 0 16,0-1-16,0 1 2,-53 0 0,35-1-6,-52 1 5,-1-18-5,18 17 7,36-17-4,-1 0 0,0 0-2,1 0 12,-1 0-10,0 0 0,1 0 0,-1 0-4,36 0 52</inkml:trace>
    </iact:actionData>
  </iact:action>
  <iact:action type="add" startTime="49986">
    <iact:property name="dataType"/>
    <iact:actionData xml:id="d40">
      <inkml:trace xmlns:inkml="http://www.w3.org/2003/InkML" xml:id="stk40" contextRef="#ctx0" brushRef="#br0">14728 15205 0,'18'0'9</inkml:trace>
    </iact:actionData>
  </iact:action>
  <iact:action type="add" startTime="50023">
    <iact:property name="dataType"/>
    <iact:actionData xml:id="d41">
      <inkml:trace xmlns:inkml="http://www.w3.org/2003/InkML" xml:id="stk41" contextRef="#ctx0" brushRef="#br0">14746 15205 0,'0'17'18,"0"36"-10,0-17-3,0-19 3,-18 1 0,1 35-1,17 17 1,0-34 0,-18-1 1,18 0 1,0-17 67,0-1-65,35 1 13,1-18-11,-36 18-2,17-18-8,19 0 11,-19 0 19,1 0-27,0 0 0,17 17 5,-18-17-7,36 18 5,-35 0-3,-18-1 0,18-17 1,-18 18 53,0 17-45,-18 0-2,18-17-5,0 0-5,-18-1 5,1-17 0,17 18-2,-18 0 6,-17-18 5,-53 17-9,-18 19-4</inkml:trace>
    </iact:actionData>
  </iact:action>
  <iact:action type="add" startTime="50553">
    <iact:property name="dataType"/>
    <iact:actionData xml:id="d42">
      <inkml:trace xmlns:inkml="http://www.w3.org/2003/InkML" xml:id="stk42" contextRef="#ctx0" brushRef="#br0">14587 15963 0,'0'0'5,"-141"53"13,-70-35-17,175-18 2,19 0 52,17-18-36,-18 18-12,18-18 26,18 1-18</inkml:trace>
    </iact:actionData>
  </iact:action>
  <iact:action type="add" startTime="50953">
    <iact:property name="dataType"/>
    <iact:actionData xml:id="d43">
      <inkml:trace xmlns:inkml="http://www.w3.org/2003/InkML" xml:id="stk43" contextRef="#ctx0" brushRef="#br0">14764 15381 0,'17'0'9,"1"0"16,-18-18 1,18 18-15,-1 0-2,1 0 1,0 0 0,-1 0-5,1 0 7,-1 0 27,1 0-19,0 0 124,-1 0-119</inkml:trace>
    </iact:actionData>
  </iact:action>
  <iact:action type="remove" startTime="91451">
    <iact:property name="style" value="instant"/>
    <iact:actionData xml:id="d44" ref="#d0"/>
    <iact:actionData xml:id="d45" ref="#d1"/>
    <iact:actionData xml:id="d46" ref="#d2"/>
    <iact:actionData xml:id="d47" ref="#d3"/>
    <iact:actionData xml:id="d48" ref="#d4"/>
    <iact:actionData xml:id="d49" ref="#d5"/>
    <iact:actionData xml:id="d50" ref="#d6"/>
    <iact:actionData xml:id="d51" ref="#d7"/>
    <iact:actionData xml:id="d52" ref="#d8"/>
    <iact:actionData xml:id="d53" ref="#d9"/>
    <iact:actionData xml:id="d54" ref="#d10"/>
    <iact:actionData xml:id="d55" ref="#d11"/>
    <iact:actionData xml:id="d56" ref="#d12"/>
    <iact:actionData xml:id="d57" ref="#d13"/>
    <iact:actionData xml:id="d58" ref="#d14"/>
    <iact:actionData xml:id="d59" ref="#d15"/>
    <iact:actionData xml:id="d60" ref="#d16"/>
    <iact:actionData xml:id="d61" ref="#d17"/>
    <iact:actionData xml:id="d62" ref="#d18"/>
    <iact:actionData xml:id="d63" ref="#d19"/>
    <iact:actionData xml:id="d64" ref="#d20"/>
    <iact:actionData xml:id="d65" ref="#d21"/>
    <iact:actionData xml:id="d66" ref="#d22"/>
    <iact:actionData xml:id="d67" ref="#d23"/>
    <iact:actionData xml:id="d68" ref="#d24"/>
    <iact:actionData xml:id="d69" ref="#d25"/>
    <iact:actionData xml:id="d70" ref="#d26"/>
    <iact:actionData xml:id="d71" ref="#d27"/>
    <iact:actionData xml:id="d72" ref="#d28"/>
    <iact:actionData xml:id="d73" ref="#d29"/>
    <iact:actionData xml:id="d74" ref="#d30"/>
    <iact:actionData xml:id="d75" ref="#d31"/>
    <iact:actionData xml:id="d76" ref="#d32"/>
    <iact:actionData xml:id="d77" ref="#d33"/>
    <iact:actionData xml:id="d78" ref="#d34"/>
    <iact:actionData xml:id="d79" ref="#d35"/>
    <iact:actionData xml:id="d80" ref="#d36"/>
    <iact:actionData xml:id="d81" ref="#d37"/>
    <iact:actionData xml:id="d82" ref="#d38"/>
    <iact:actionData xml:id="d83" ref="#d39"/>
    <iact:actionData xml:id="d84" ref="#d40"/>
    <iact:actionData xml:id="d85" ref="#d41"/>
    <iact:actionData xml:id="d86" ref="#d42"/>
    <iact:actionData xml:id="d87" ref="#d43"/>
  </iact:action>
</iact:actions>
</file>

<file path=ppt/ink/inkAction2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0:53:17.0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434">
    <iact:property name="dataType"/>
    <iact:actionData xml:id="d0">
      <inkml:trace xmlns:inkml="http://www.w3.org/2003/InkML" xml:id="stk0" contextRef="#ctx0" brushRef="#br0">12047 3281 0,'-17'17'50,"-1"-17"-43,-17 36 1,-36-1 0,1 18 0,-1-18-3</inkml:trace>
    </iact:actionData>
  </iact:action>
  <iact:action type="add" startTime="3571">
    <iact:property name="dataType"/>
    <iact:actionData xml:id="d1">
      <inkml:trace xmlns:inkml="http://www.w3.org/2003/InkML" xml:id="stk1" contextRef="#ctx0" brushRef="#br0">11289 3792 0,'0'0'3,"-18"36"0,36-36 110,17 0-104,18 0-4,18-18 5,17 18-4,0 0 5,-17 0-3,-19 0 0,19 0 0,0 0 0,17-18-3,-35 1 6,-18 17-4,0 0 2,-17-18 0,0 18 4,-18-18-4,17 18 0</inkml:trace>
    </iact:actionData>
  </iact:action>
  <iact:action type="add" startTime="3868">
    <iact:property name="dataType"/>
    <iact:actionData xml:id="d2">
      <inkml:trace xmlns:inkml="http://www.w3.org/2003/InkML" xml:id="stk2" contextRef="#ctx0" brushRef="#br0">12171 3739 0,'0'-17'18</inkml:trace>
    </iact:actionData>
  </iact:action>
  <iact:action type="add" startTime="4178">
    <iact:property name="dataType"/>
    <iact:actionData xml:id="d3">
      <inkml:trace xmlns:inkml="http://www.w3.org/2003/InkML" xml:id="stk3" contextRef="#ctx0" brushRef="#br0">11994 3387 0,'-17'35'60,"-18"53"-52,-1 18 0,-34 70 0,52-52 0,-35 52-1,53-52 0,-35-1 0,35 1 2,-18-71-5,18-18 8,0-18-8,0 1 50</inkml:trace>
    </iact:actionData>
  </iact:action>
  <iact:action type="add" startTime="4930">
    <iact:property name="dataType"/>
    <iact:actionData xml:id="d4">
      <inkml:trace xmlns:inkml="http://www.w3.org/2003/InkML" xml:id="stk4" contextRef="#ctx0" brushRef="#br0">10971 3475 0,'-17'0'10,"-19"0"53,19 0-53,-18 0-1,-54 35-2,-34 0 2,-18 1-1,-18 34 0,18 1-1,-53-1 1,70-17-2,54-17 2,35-19-1,-1 1 0,36-1 7,-17-17-10,17 18 77,17 0-72,1-1-2,17-17 2,18 18-4,0 0 3,35-1 2,-52-17-1,34 0-1,-35 0 0,1 0-3,17 0 6,-1 18-3,1 0-1,-17-18 2,17 0-2,-36 17-2,1-17 4,-1 0 1,-17 18-4,18-18 2</inkml:trace>
    </iact:actionData>
  </iact:action>
  <iact:action type="add" startTime="5716">
    <iact:property name="dataType"/>
    <iact:actionData xml:id="d5">
      <inkml:trace xmlns:inkml="http://www.w3.org/2003/InkML" xml:id="stk5" contextRef="#ctx0" brushRef="#br0">9719 4374 0,'18'0'53,"35"0"-46,-1 18 1,19 0 2,0-1-2,34 19 0,-16-1-1,-36-17 2,-1-1-2,-16-17 2,-19 18-2,19-18 2</inkml:trace>
    </iact:actionData>
  </iact:action>
  <iact:action type="add" startTime="6260">
    <iact:property name="dataType"/>
    <iact:actionData xml:id="d6">
      <inkml:trace xmlns:inkml="http://www.w3.org/2003/InkML" xml:id="stk6" contextRef="#ctx0" brushRef="#br0">8767 3492 0,'0'-17'66,"35"17"-58,-18 0 1,19 0 1,-1 0-6,0 35 2</inkml:trace>
    </iact:actionData>
  </iact:action>
  <iact:action type="add" startTime="6377">
    <iact:property name="dataType"/>
    <iact:actionData xml:id="d7">
      <inkml:trace xmlns:inkml="http://www.w3.org/2003/InkML" xml:id="stk7" contextRef="#ctx0" brushRef="#br0">8996 3545 0,'106'53'10,"-1"36"-9,-316-231 5,511 354-3,-265-124 6,18-17 1,-35-36 0,-18-17-6,0 17 3,-18 0 2,-53 18 1,1-18-4,-89 54 3,36-54-1,-19 36 0,72-19-4</inkml:trace>
    </iact:actionData>
  </iact:action>
  <iact:action type="add" startTime="6525">
    <iact:property name="dataType"/>
    <iact:actionData xml:id="d8">
      <inkml:trace xmlns:inkml="http://www.w3.org/2003/InkML" xml:id="stk8" contextRef="#ctx0" brushRef="#br0">8572 4480 0,'0'0'7,"-17"0"-6</inkml:trace>
    </iact:actionData>
  </iact:action>
  <iact:action type="add" startTime="6546">
    <iact:property name="dataType"/>
    <iact:actionData xml:id="d9">
      <inkml:trace xmlns:inkml="http://www.w3.org/2003/InkML" xml:id="stk9" contextRef="#ctx0" brushRef="#br0">8555 4480 0</inkml:trace>
    </iact:actionData>
  </iact:action>
  <iact:action type="add" startTime="6614">
    <iact:property name="dataType"/>
    <iact:actionData xml:id="d10">
      <inkml:trace xmlns:inkml="http://www.w3.org/2003/InkML" xml:id="stk10" contextRef="#ctx0" brushRef="#br0">8643 4568 0,'124'18'5,"-336"-106"-5,300 158 9,124-34-7,-106-19 6,-1-17 0,-16 0 1,16 18-2,-34-18 1,-18 0 0,17 0-4</inkml:trace>
    </iact:actionData>
  </iact:action>
  <iact:action type="add" startTime="6902">
    <iact:property name="dataType"/>
    <iact:actionData xml:id="d11">
      <inkml:trace xmlns:inkml="http://www.w3.org/2003/InkML" xml:id="stk11" contextRef="#ctx0" brushRef="#br0">12682 3440 0</inkml:trace>
    </iact:actionData>
  </iact:action>
  <iact:action type="add" startTime="6975">
    <iact:property name="dataType"/>
    <iact:actionData xml:id="d12">
      <inkml:trace xmlns:inkml="http://www.w3.org/2003/InkML" xml:id="stk12" contextRef="#ctx0" brushRef="#br0">12682 3440 0,'0'35'13,"-35"0"-1,-71 53 1,-17 1-5,-18-1-6,-18 35 4,35-35 7,36-35-7,71-17 4,17-19 63,17-17-62,19 0-5,16 0 6,1 0-2,0 0-5,0 18 3,18 17 4,35 18-8,-36-18 3,1-17 3,-18 0-1,0-1-2,-36-17 4,1 0-10</inkml:trace>
    </iact:actionData>
  </iact:action>
  <iact:action type="add" startTime="7261">
    <iact:property name="dataType"/>
    <iact:actionData xml:id="d13">
      <inkml:trace xmlns:inkml="http://www.w3.org/2003/InkML" xml:id="stk13" contextRef="#ctx0" brushRef="#br0">12647 4286 0,'0'0'19</inkml:trace>
    </iact:actionData>
  </iact:action>
  <iact:action type="add" startTime="7421">
    <iact:property name="dataType"/>
    <iact:actionData xml:id="d14">
      <inkml:trace xmlns:inkml="http://www.w3.org/2003/InkML" xml:id="stk14" contextRef="#ctx0" brushRef="#br0">13529 3669 0,'0'-53'10,"0"106"-10,0-124 5,0 18 1,0 0 9,-35-17-9,-1 17 5,1-18-5,-18 1 2,18 17 2,-18 18-4,18 35 1,0-18 4,17 0-4,-17 1-4,-1 17 5,19 0 3,-1 0 1,0 0-6,1 0 10,17 35-10,0 0 7,-18 1-5,18 17-6,-18 17 5,18-35 4,0 18 2,0 0-7,36 18-3,-19 17 4,72 0 7,-19-17-7,54 70-5,-36 0 5,-53-53 4,18 0 0,18 36 0,-19-18-8,-16-36 6,-19-17 1,1-18-6,0 1 7,-1-19-5,-17 19 7,-17-1-3,-54 0-3,-35 0 1,18-17 1,0-18 1,53 0-1,17 0-3,0 0 8,1 0-4,-1-18-2,18-17 3,0-18-8,0 0 8,0-35-4,0 18 2,0-19 0,0 19-4,0-1 1,88-35 3,-52 36 0,34-36 3,-17 35-9,-18 19 6,18-19 3,-35 0-6,17 36 4,-35 18-6</inkml:trace>
    </iact:actionData>
  </iact:action>
  <iact:action type="add" startTime="8643">
    <iact:property name="dataType"/>
    <iact:actionData xml:id="d15">
      <inkml:trace xmlns:inkml="http://www.w3.org/2003/InkML" xml:id="stk15" contextRef="#ctx0" brushRef="#br0">11977 3422 0,'0'0'2,"-18"0"31,1 0-25,-1 0 5,-17 35-6,17-35 11</inkml:trace>
    </iact:actionData>
  </iact:action>
  <iact:action type="add" startTime="8740">
    <iact:property name="dataType"/>
    <iact:actionData xml:id="d16">
      <inkml:trace xmlns:inkml="http://www.w3.org/2003/InkML" xml:id="stk16" contextRef="#ctx0" brushRef="#br0">11836 3492 0,'-36'36'6,"1"-19"3,0 19 2,0-1-6,-36 18 5,-17-18-5,35-17 7,35-1-5,-17 1 0,0 0 10,17-1-12,0 19 3,1-19 11,-1 1-8</inkml:trace>
    </iact:actionData>
  </iact:action>
  <iact:action type="add" startTime="9780">
    <iact:property name="dataType"/>
    <iact:actionData xml:id="d17">
      <inkml:trace xmlns:inkml="http://www.w3.org/2003/InkML" xml:id="stk17" contextRef="#ctx0" brushRef="#br0">8890 4798 0,'-18'0'185,"1"0"-169,-1 0-3,0 0 27,1 17 2,-1-17-25,1 18-8,-1 0-1,-17-1-4,-18 19 7,17-19-2,19 1-2,-19 0 1,19-1-3,17 1 8,-18-18-5,1 0-1,-1 17 1,0 1 8,1-18 8,-1 0-15,18 18-2,-18-1 2,1-17 15,34 0 97,1 0-100,0 0-13,-1 0 0,1 0 1,35 0-1,-36 0 1,36 0-2,-17 0 2,17 0-1,17 0-1,-52 0 0,35 0 1,-18 0 0,-17 0 8,-1 0 0,1 0 33,-18-17-5,-18-1 7,18 0-38,-17 1-2,-1-1-5,0-17 4,-17-18-2,0 18 2,17-1-5,18 19 5,-17-19-5,-1 36 5</inkml:trace>
    </iact:actionData>
  </iact:action>
  <iact:action type="add" startTime="11700">
    <iact:property name="dataType"/>
    <iact:actionData xml:id="d18">
      <inkml:trace xmlns:inkml="http://www.w3.org/2003/InkML" xml:id="stk18" contextRef="#ctx0" brushRef="#br0">9419 4851 0,'-17'17'15,"-19"36"-5,1 0 4,-36 0-11,36 18 6,0-18-4,0-1 1,-18-34 5,35 17-1,0 1-2,1-19-1</inkml:trace>
    </iact:actionData>
  </iact:action>
  <iact:action type="add" startTime="11974">
    <iact:property name="dataType"/>
    <iact:actionData xml:id="d19">
      <inkml:trace xmlns:inkml="http://www.w3.org/2003/InkML" xml:id="stk19" contextRef="#ctx0" brushRef="#br0">9437 4939 0,'17'-18'8,"-34"36"-4,70-36 2,0 18-1,-36 0 4,19-17 0,-19 17-4,36 0 2,-18 0 2,-17 0 8,17 0-4,1 0-1,-1 35-3,18 0-2,17-17 2,-34 17-5,-19-35 50,-34 0-25,-1 0-21,0 0 1,-35 0-2,18 0 12,17 0-14,1 0 12,-1 0 6,1 0-14,-19 35 12,1 18-14,0 35 4,-36 18-6,-17 35 7,17-35-8,-52 18 10,70-36-10,18 0 5,-18-53 0,35 36-1,1-71 1,17-18 67,0 1-64,-18-19-8</inkml:trace>
    </iact:actionData>
  </iact:action>
  <iact:action type="add" startTime="12601">
    <iact:property name="dataType"/>
    <iact:actionData xml:id="d20">
      <inkml:trace xmlns:inkml="http://www.w3.org/2003/InkML" xml:id="stk20" contextRef="#ctx0" brushRef="#br0">9313 5327 0,'0'0'1,"18"0"51,0 0-45,17 0 5,0 35-8,53 0 8,-17 1-7,-1-1 7,19 18-7,-1-18 5,18 18-5,0 0 0,-54-35 6,19 17 0,-53-17-6</inkml:trace>
    </iact:actionData>
  </iact:action>
  <iact:action type="add" startTime="17839">
    <iact:property name="dataType"/>
    <iact:actionData xml:id="d21">
      <inkml:trace xmlns:inkml="http://www.w3.org/2003/InkML" xml:id="stk21" contextRef="#ctx0" brushRef="#br0">11800 4621 0,'0'0'2,"18"18"2,0 0 31,-18-1-28,17-17 2,-17 18-2,18 17 1,17 0 1,-17-17-1,0 17-3,17 1 6,0-19-4,0-17 1,-35 18 0,18-18 0,0 0 1,-1 0-2,1 18 9,0-18-6,17 0-5,-18 17 2,1-17 2,0 0-1,-1 0 2,1 0-5,0 0 23,-1 0-23,1 0 13,17 0-2,0 0-9,-17 0 1,35-35 1,-18 17-2,1-17 1,-1 0 0,0-1 0,-17 36 0,-1-35 1,-17 18-2,36 17 2,-36-18-2,0 0 0</inkml:trace>
    </iact:actionData>
  </iact:action>
  <iact:action type="add" startTime="18622">
    <iact:property name="dataType"/>
    <iact:actionData xml:id="d22">
      <inkml:trace xmlns:inkml="http://www.w3.org/2003/InkML" xml:id="stk22" contextRef="#ctx0" brushRef="#br0">12453 4568 0,'35'0'16,"18"18"4,-17-18-16,34 18 5,18-18 0,18 0-2,-35 0-1,-18 0 4,-18-18-4,-18 18 4,-17-18 3,18 18-2,-18 18 174,-18 35-178,-17 18 2,0 34-2,-18 37 2,-18 16-2,36-52 2,0-35-1,17-36 1,18-17-2,-17-18-1</inkml:trace>
    </iact:actionData>
  </iact:action>
  <iact:action type="add" startTime="22089">
    <iact:property name="dataType"/>
    <iact:actionData xml:id="d23">
      <inkml:trace xmlns:inkml="http://www.w3.org/2003/InkML" xml:id="stk23" contextRef="#ctx0" brushRef="#br0">9384 11359 0,'-18'0'24,"1"0"-7,-1 18-12,18 17 5,-18 18-5,18-35 6,-17 88-4,17-53 1,0 17 0,0 36 1,-36 0-4,36-36 5,0-34-2,0-1 2,0-17-3,0-1 1,-35-17 104</inkml:trace>
    </iact:actionData>
  </iact:action>
  <iact:action type="add" startTime="22802">
    <iact:property name="dataType"/>
    <iact:actionData xml:id="d24">
      <inkml:trace xmlns:inkml="http://www.w3.org/2003/InkML" xml:id="stk24" contextRef="#ctx0" brushRef="#br0">12100 11324 0,'18'0'25,"0"0"-21,17 0 5,0 0-1,0 0 4,36 0-8,-53-17 2,-1 17 16,-17 17 16,-17 18-30,-19-17 2,19 35-4,-36-18 3,0 18-2,18-18 1,-1 1 0,19-1-4,-36 18 7,-35 0-5,35 35 2,0-35 1,17-18 0,36-17-2,0 0 9,18-18 43,17 0-52,18 0-2,35-18 4,1 18 2,34-18-6,36 1 5,-53 17-5,17 0 6,-52-18-5,-36 0 4,-17 18-2,-18-17 0,0-1 72</inkml:trace>
    </iact:actionData>
  </iact:action>
  <iact:action type="add" startTime="23504">
    <iact:property name="dataType"/>
    <iact:actionData xml:id="d25">
      <inkml:trace xmlns:inkml="http://www.w3.org/2003/InkML" xml:id="stk25" contextRef="#ctx0" brushRef="#br0">12435 11342 0,'0'53'74,"0"17"-65,0-17-1,0 71 1,0 52-2,0-35 2,0 18-2,0-53 0,18-36 1,-18-17 1,0-35-2,18-18-2,-1 0 159</inkml:trace>
    </iact:actionData>
  </iact:action>
  <iact:action type="add" startTime="31050">
    <iact:property name="dataType"/>
    <iact:actionData xml:id="d26">
      <inkml:trace xmlns:inkml="http://www.w3.org/2003/InkML" xml:id="stk26" contextRef="#ctx0" brushRef="#br0">12488 8484 0,'0'18'76,"-17"17"-70,-1 18 1,0 0 5,1 18-6,17-1-2,0-17 6,0-18-3,-18 36 2,18-18 2,0 17-6,0-17 4,0 0-3,0 18 3,0-1 2,0-34-4,0 17-1,-18 17 3,18-35-1,0 1 1,0-1-3</inkml:trace>
    </iact:actionData>
  </iact:action>
  <iact:action type="remove" startTime="48371">
    <iact:property name="style" value="instant"/>
    <iact:actionData xml:id="d27" ref="#d0"/>
    <iact:actionData xml:id="d28" ref="#d1"/>
    <iact:actionData xml:id="d29" ref="#d2"/>
    <iact:actionData xml:id="d30" ref="#d3"/>
    <iact:actionData xml:id="d31" ref="#d4"/>
    <iact:actionData xml:id="d32" ref="#d5"/>
    <iact:actionData xml:id="d33" ref="#d6"/>
    <iact:actionData xml:id="d34" ref="#d7"/>
    <iact:actionData xml:id="d35" ref="#d8"/>
    <iact:actionData xml:id="d36" ref="#d9"/>
    <iact:actionData xml:id="d37" ref="#d10"/>
    <iact:actionData xml:id="d38" ref="#d11"/>
    <iact:actionData xml:id="d39" ref="#d12"/>
    <iact:actionData xml:id="d40" ref="#d13"/>
    <iact:actionData xml:id="d41" ref="#d14"/>
    <iact:actionData xml:id="d42" ref="#d15"/>
    <iact:actionData xml:id="d43" ref="#d16"/>
    <iact:actionData xml:id="d44" ref="#d17"/>
    <iact:actionData xml:id="d45" ref="#d18"/>
    <iact:actionData xml:id="d46" ref="#d19"/>
    <iact:actionData xml:id="d47" ref="#d20"/>
    <iact:actionData xml:id="d48" ref="#d21"/>
    <iact:actionData xml:id="d49" ref="#d22"/>
    <iact:actionData xml:id="d50" ref="#d23"/>
    <iact:actionData xml:id="d51" ref="#d24"/>
    <iact:actionData xml:id="d52" ref="#d25"/>
    <iact:actionData xml:id="d53" ref="#d26"/>
  </iact:action>
</iact:actions>
</file>

<file path=ppt/ink/inkAction2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0:54:06.3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900">
    <iact:property name="dataType"/>
    <iact:actionData xml:id="d0">
      <inkml:trace xmlns:inkml="http://www.w3.org/2003/InkML" xml:id="stk0" contextRef="#ctx0" brushRef="#br0">12894 3616 0,'-18'18'33,"-17"-1"-24,17 1-1,1 17-1,-18 0 0,-1 1 3,1 34-2,0-17 0,-1 18 0,19-1 0,-18 1-2,17 35 4,-17-18-2,-36 18-3,53-36 5,-17 36-3,35-53 1,-18 53 0,18-53-1,0 35 4,0 18-4,18-89-1,17 19 5,-17-19-3,0-17 7,-1 0 0,1 0 3,17 0-11,1-17 1,16-1 0,1 0 1,0 1-1,-35 17 0,0 0 0,-1-18 0,-17 1 1,18 17-4,-1-36 5,-17-17-2,0 0 6,18 36-3,-18-1-6,18-35 3,-18 36 4,0-19-6,0-17 0,0 18 2,0 0 3,0 17-7,-18 18 6,0-17 1,1-1-6,-1 18 3,-17 0 2,0-18-6,-18 18 8,-18 0-4,-17 0-3,17 0 5,36 0-4,0 0 3,17 0 2</inkml:trace>
    </iact:actionData>
  </iact:action>
  <iact:action type="add" startTime="5052">
    <iact:property name="dataType"/>
    <iact:actionData xml:id="d1">
      <inkml:trace xmlns:inkml="http://www.w3.org/2003/InkML" xml:id="stk1" contextRef="#ctx0" brushRef="#br0">11889 3863 0,'-18'0'7,"0"0"11,1 0-10,-19 35 0,-17-17-2,1 17 4,-1 0-4,17 1 5,-17 17-4,18-18 1,0-18-2,0 1 5,17 0-3,0-1 0,-17 19-1,17-36 18,18 17-12,0 1 11,18 0-13,70-1-3,53 36 0,-52 0-1,16-18 2,1-17-4,-18 0 5,-35-1-2,-35-17 1,0 18 7,-1-18 8,-17 18-10</inkml:trace>
    </iact:actionData>
  </iact:action>
  <iact:action type="add" startTime="5533">
    <iact:property name="dataType"/>
    <iact:actionData xml:id="d2">
      <inkml:trace xmlns:inkml="http://www.w3.org/2003/InkML" xml:id="stk2" contextRef="#ctx0" brushRef="#br0">11712 4621 0,'0'18'41,"35"0"-30,1 35-4,52-18 2,35 35-1,-17-34 1,-35-1-1,52 0-3,-87-17 4,-19-18-2,1 0-2,-18-18 38</inkml:trace>
    </iact:actionData>
  </iact:action>
  <iact:action type="add" startTime="5926">
    <iact:property name="dataType"/>
    <iact:actionData xml:id="d3">
      <inkml:trace xmlns:inkml="http://www.w3.org/2003/InkML" xml:id="stk3" contextRef="#ctx0" brushRef="#br0">10760 3669 0,'-53'35'21,"18"0"-9,-54 18-5,19 0 2,-18 0-4,17 18 6,36-54-4,35 1 17,-18-18-18,18 18 17,0-1-6,0 19-6,71-1-6,-36 35 5,159-34-1,-18 17-1,-17 17 0,0-52 0,-18-18 0,-70 0-1,-19 0 4,-52-35 14,0-36-21</inkml:trace>
    </iact:actionData>
  </iact:action>
  <iact:action type="add" startTime="6343">
    <iact:property name="dataType"/>
    <iact:actionData xml:id="d4">
      <inkml:trace xmlns:inkml="http://www.w3.org/2003/InkML" xml:id="stk4" contextRef="#ctx0" brushRef="#br0">10583 3563 0,'0'0'3,"0"88"0,0 53 6,-17 18-2,-19-18 0,36 36 2,0-54-2,0 1 0,-17-1 3,17-88-3,0 18 2,0-35-3,0-1 11,17-17 24,1 0-33,53 0 1</inkml:trace>
    </iact:actionData>
  </iact:action>
  <iact:action type="add" startTime="6720">
    <iact:property name="dataType"/>
    <iact:actionData xml:id="d5">
      <inkml:trace xmlns:inkml="http://www.w3.org/2003/InkML" xml:id="stk5" contextRef="#ctx0" brushRef="#br0">14287 3634 0,'0'0'5,"-70"35"-2,-36 0 6,-53 53-4,-35-17 5,-35 52-5,0-17 2,70-35 4,71-18-3,0-18-2,70-17 4,18-1-4,0 1 20,0 0-21,53-1 7,17 1-7,19 17 5,-19-17-5,36 17 6,-18-17-3,-17 17-1,70 18 3,-88-36-3,17 1 1,-52-18-1,0 0 17</inkml:trace>
    </iact:actionData>
  </iact:action>
  <iact:action type="add" startTime="7104">
    <iact:property name="dataType"/>
    <iact:actionData xml:id="d6">
      <inkml:trace xmlns:inkml="http://www.w3.org/2003/InkML" xml:id="stk6" contextRef="#ctx0" brushRef="#br0">15363 4004 0,'0'0'5,"18"-53"-3,-18-35 5,0 0 1,0 0 3,-18-18-2,-17 17-5,-18 1 5,36 53-3,-1 0 5,-17 17-5,-1 0 1,19 18 2,-18 0-2,-18 0 1,0 0 1,-18 18-1,18 0-1,-70 70 4,-1 0-6,36-17 3,18 17 4,-1-18-5,36 1 0,35-36-2,0 1 7,17-1-6,1-18 3,17 1-1,1 0-2,16-18 2,19 17 1,-18-17-2,35 18 2,36-18-1,-1 0-2,1 0 4,-19-35-3,-69 17 1,-1 0 1,-17 1-1,-1-1 0,-17-17 0,0 0-1,0 17 2,0 0-2,0 54 67,0 17-65,-17 70-2,-19 71 1,36 18 0,-53-36-2,0 53 5,18-35-4,18-52 2,-19-37-2,36-69 1,0 17-2,0-36 11,0-34 37,0-1-41,0-17-8</inkml:trace>
    </iact:actionData>
  </iact:action>
  <iact:action type="add" startTime="15296">
    <iact:property name="dataType"/>
    <iact:actionData xml:id="d7">
      <inkml:trace xmlns:inkml="http://www.w3.org/2003/InkML" xml:id="stk7" contextRef="#ctx0" brushRef="#br0">14270 12682 0,'-18'0'120,"1"18"-111,17 0-2,-36-1 2,-17 36-3,0 0 4,-17 0-2,35-18 0,-18 1 0,17 16 0,1-16-1,18-19 2,17 1 0,-18 17-2,0-17 1,18 17 0,-17 18 0,-1-35 0,0 52 0,18-17 0,0 18-1,-17-36 2,17 0-1,0 1 1,0-19-2,0 19 1,0-19 8,0 1 1,17-1-10,1 1 8,0-18-7,-1 18 0,1-1 1,17-17-2,-17 0 1,17 0 0,36 18 1,-18-18-3,-1 0 3,1 0-1,0 0 1,-35 0-2,17 0 1,18 0-1,-35-35 4,-1 17 5,1 18-9,0-18 9,-18 1-8,17 17 0,-17-18 2,18 18-5,0-17 6,-18-19-7,0 1 14,17 17-10,-17 1 6,0-1 4,0 0-4,-17 18-2,17-17-8,-36-1 8,19-17 8,-1 35-9,-17-35-3,17 17 0,-35 18-1,18-35-1,0 35 1,17-18 2,0 18-1,1 0 0,-1-18 2,-17 18-4,0 0 10,17 0-3,0 0-9,-35 0 5,36 0-3,-36 0 4,0 0-4,35 0 4,-35 0-4,36 0 4,-1 0 38,0 0-34,1 0 4</inkml:trace>
    </iact:actionData>
  </iact:action>
  <iact:action type="add" startTime="16993">
    <iact:property name="dataType"/>
    <iact:actionData xml:id="d8">
      <inkml:trace xmlns:inkml="http://www.w3.org/2003/InkML" xml:id="stk8" contextRef="#ctx0" brushRef="#br0">10672 12982 0,'0'18'18,"0"-1"6,17 1-19,18 17 6,1 1-6,34-1 6,-34 18-6,16-18 2,-16-17 2,-19 17 3,1 0-4,0 1-4,-1-36 4,1 35 3,-18-17-6,18-18 11,-18-18 51,-18-17-59,0-36 0,-17-35 1,-53-17-1,-36-18 0,54 88-1,52 17 2,1 19-6,17 34 74,17 72-73,18 34 8,36 71-5,0-17 2,17-36-2,-18-36-1,-52-69 5,0-36-6,-1 0 23,1 0 2,-18-53-26,0 18 9,0-36-9,-35 18 4,-1 0 0</inkml:trace>
    </iact:actionData>
  </iact:action>
  <iact:action type="add" startTime="25699">
    <iact:property name="dataType"/>
    <iact:actionData xml:id="d9">
      <inkml:trace xmlns:inkml="http://www.w3.org/2003/InkML" xml:id="stk9" contextRef="#ctx0" brushRef="#br0">14199 8467 0,'-17'0'81,"17"35"-73,0-17 0,-18-1 0,0 1-1,1 17 1,-1 0 0,-17 18 1,0 0-1,-1-35-3,-17 17 4,36 0 1,17-17-1,-18 0-1,0-18-2,18 17 2,-17-17-1,17 18 3,-18 0 14,1 17-15,-1-35-5,18 35 8,-18-17-5,1-18 1,52 0 126,53 0-123,36 35-3,52-35-1,-88 0 1,0 0-2,36 0 5,-36 0-3,-35 0 0,-18 0 0,0 0-1,1 0-1,-36-18 4,17 18-2</inkml:trace>
    </iact:actionData>
  </iact:action>
  <iact:action type="add" startTime="26539">
    <iact:property name="dataType"/>
    <iact:actionData xml:id="d10">
      <inkml:trace xmlns:inkml="http://www.w3.org/2003/InkML" xml:id="stk10" contextRef="#ctx0" brushRef="#br0">14252 8555 0,'0'17'59,"0"54"-49,0 35-6,0 35 6,0-18-3,0 19 1,-17-37-3,17-34 8,0-36-6,0 1 0,0-1-2,0-18 23</inkml:trace>
    </iact:actionData>
  </iact:action>
  <iact:action type="remove" startTime="29119">
    <iact:property name="style" value="instant"/>
    <iact:actionData xml:id="d11" ref="#d0"/>
    <iact:actionData xml:id="d12" ref="#d1"/>
    <iact:actionData xml:id="d13" ref="#d2"/>
    <iact:actionData xml:id="d14" ref="#d3"/>
    <iact:actionData xml:id="d15" ref="#d4"/>
    <iact:actionData xml:id="d16" ref="#d5"/>
    <iact:actionData xml:id="d17" ref="#d6"/>
    <iact:actionData xml:id="d18" ref="#d7"/>
    <iact:actionData xml:id="d19" ref="#d8"/>
    <iact:actionData xml:id="d20" ref="#d9"/>
    <iact:actionData xml:id="d21" ref="#d10"/>
  </iact:action>
</iact:actions>
</file>

<file path=ppt/ink/inkAction2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4:40:43.6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1632">
    <iact:property name="dataType"/>
    <iact:actionData xml:id="d0">
      <inkml:trace xmlns:inkml="http://www.w3.org/2003/InkML" xml:id="stk0" contextRef="#ctx0" brushRef="#br0">22684 15452 0,'-18'17'7,"0"1"12,-17 0-12,17-18 1,-17 17 0,0 1 0,17-1 1,-17 1-1,-18 17-1,0 18 2,0 0-1,18-35 0,0 52 0,-18-17 0,0 53-1,18-35 1,-1 35 1,1-36-1,17 1-1,-17-36 2,17 18-2,18 0 1,0 0 0,0-18-2,36 36 4,-1 34-2,0-34-2,71 70 5,-88-106-6,52 18 3,18 0 0,-17-18 3,-18-35-4,70 0 0,-52 0 1,17 0 1,36-70-1,-19 35-1,1-36 0,18 36 4,-18-36-7,-18 18 7,71 0-2,-18-35-4,-71 35 5,18-35-2,-35-35 0,18 17 1,-53-18-2,-18 36 1,0 0 0,0 17 0,0 18-2,-53 36 2,17-36 1,1-18-1,-106 18 1,0 0-2,-88-35 0,-1 18 4,19-1-3,17 54 0,-18 17-1,88 0 2,36 0-4,53 0 5</inkml:trace>
    </iact:actionData>
  </iact:action>
  <iact:action type="add" startTime="23793">
    <iact:property name="dataType"/>
    <iact:actionData xml:id="d1">
      <inkml:trace xmlns:inkml="http://www.w3.org/2003/InkML" xml:id="stk1" contextRef="#ctx0" brushRef="#br0">22701 8661 0,'0'0'1,"-17"0"40,17-18 31,-18 18-64,0 0 14,1 0-12,-1 0-4,-17 0 12,-1 18-10,19-1 8,-1-17-10,-17 18 12,0-18-2,-1 18 4,19-18-7,17 17-6,-18-17 1,18 18 0,-18-18-3,1 0 6,17 18-3,-35 17 8,17-35-7,0 17-5,-17 1 7,17 0-4,1-18 2,-1 17-1,0 19-3,1-19 6,17 1-3,0 17 0,-18-17 0,18 17 0,0 0 0,0-17-3,0 0 3,0-1 3,0 19-2,0-19-2,0 1 7,0-1 12,18-17-18,-18 18-3,17-18 3,1 0 4,0 18-5,-1-1 1,19 1-3,-19-18 6,1 18-2,0-18-2,-1 0 1,1 0 0,-18 17-1,53-17 26,-18 18-16,0-18-13,-17 0 7,17 18-3,-17-18 0,17 0 0,0 0 0,1 0 9,-19 0-8,1 0-2,17 0-3,-17 0 7,0 0-2,17 0-1,18 0 0,0 0-1,-36 0 1,54 0 1,-36-18-2,18 0 0,-18 1 2,18-1-1,-18 0 0,1 1-3,-1-19 6,0 36-3,18-35 0,-17 18 0,-36-1 0,35 0-3,-18 1 5,1-19 6,0 36-8,-1-35 2,-17 0-6,18 17 6,-18-17-2,18-18 1,-1 35-2,1-17-1,-18-18 5,0 0-4,0 18 1,0-18 0,0 0 1,0 35-1,-35-17 0</inkml:trace>
    </iact:actionData>
  </iact:action>
  <iact:action type="add" startTime="24874">
    <iact:property name="dataType"/>
    <iact:actionData xml:id="d2">
      <inkml:trace xmlns:inkml="http://www.w3.org/2003/InkML" xml:id="stk2" contextRef="#ctx0" brushRef="#br0">23460 8467 0,'0'0'4,"-18"-18"-1,-17 0 4,-36 1 6,1-1-6,-19 0 0,19 18 2,-1-35-5,-17 18 6,18 17-3,-1-18 0,1 18 2,52 0-1,-35 0 0,35 0-1,1 0 2,-1 0-1,0 0 15</inkml:trace>
    </iact:actionData>
  </iact:action>
  <iact:action type="add" startTime="29203">
    <iact:property name="dataType"/>
    <iact:actionData xml:id="d3">
      <inkml:trace xmlns:inkml="http://www.w3.org/2003/InkML" xml:id="stk3" contextRef="#ctx0" brushRef="#br0">19332 5309 0,'0'18'33,"-17"0"-18,-19-1-2,19 18-9,-19-17 4,1 17 0,0 18 1,-18 18-4,18 35 3,-36-36 5,18 71-10,-17-17 6,34-18 2,19-71-7,-1 71 4,18-89 0,0 36 5,0-17-10,0 34 6,35-17-3,1 0 6,17-18-6,-1 1 3,-16-19-3,-1-17 2,0 0 2,18 0-3,-35 0 0,52-35 1,19-36 1,-19 1-3,36-18 5,-18 17-3,-53 18-1,54 0 0,-54 0 4,0 0-4,-35 0 2,18 1-4,-1-19 2,-17 0 3,0 1-2,-52-1-2,-1 36 2,0 17 2,0 1-2,35-1 0,-35 18 0,18 0-2,17 0 3,-17 18-1,17-1 2,1-17-4</inkml:trace>
    </iact:actionData>
  </iact:action>
  <iact:action type="add" startTime="30091">
    <iact:property name="dataType"/>
    <iact:actionData xml:id="d4">
      <inkml:trace xmlns:inkml="http://www.w3.org/2003/InkML" xml:id="stk4" contextRef="#ctx0" brushRef="#br0">19262 7197 0,'-18'0'24,"0"0"-15,-17 17-1,-35 19 1,-1-1-4,-35 53 6,-17-35-6,17 18 3,35-19 0,1-16 0,17 17 5,18-18-9,-1-17 15,36-1-14,0 1 14,-17-1-10,17 1-2,0 0 1,17 17 0,19-35-3,34 35 4,1 1-3,-1 16 8,54-16-10,-18-1 6,52 18-6,-52-53 5,18 18 2,-19-18-6,-16 0 2,-72 0 4,19 0-6,-1 0 3,-35-18 2,17 0 1,-17-35-8,18 18 5,-18 0 1,0-18-1,0 18-1,0-1 1,0 1 2,0 0-3,0-36 2,-35-35 1,35 36-4,-53-18 3,0-18-4,18 53 3,17 35 3,18 1-5,-35-1 1,35 0 0,-18 18 2</inkml:trace>
    </iact:actionData>
  </iact:action>
  <iact:action type="add" startTime="33052">
    <iact:property name="dataType"/>
    <iact:actionData xml:id="d5">
      <inkml:trace xmlns:inkml="http://www.w3.org/2003/InkML" xml:id="stk5" contextRef="#ctx0" brushRef="#br0">15187 3739 0,'0'36'11,"0"52"-2,0 35-5,-18-34 3,-17 16 5,-35 37-6,-1-19 3,36 0-3,-18 1 2,-35 17 4,52-17-7,1-19 2,17-69 4,1-1-4,17 0-1,53-52 43</inkml:trace>
    </iact:actionData>
  </iact:action>
  <iact:action type="add" startTime="33348">
    <iact:property name="dataType"/>
    <iact:actionData xml:id="d6">
      <inkml:trace xmlns:inkml="http://www.w3.org/2003/InkML" xml:id="stk6" contextRef="#ctx0" brushRef="#br0">15857 4180 0,'0'18'15,"0"53"-5,-17-1 0,-1 18-3,-17 1 2,17-19 2,18 1-5,0-36-3</inkml:trace>
    </iact:actionData>
  </iact:action>
  <iact:action type="add" startTime="33437">
    <iact:property name="dataType"/>
    <iact:actionData xml:id="d7">
      <inkml:trace xmlns:inkml="http://www.w3.org/2003/InkML" xml:id="stk7" contextRef="#ctx0" brushRef="#br0">15804 4727 0,'0'0'2,"53"0"3,-35 0 2,35 0 6,35-17-9,18-36 4,0-18-1,-18-35 2,-17 36 0,-1-18-4,-70 17 6,53 0-3,-18 1-1,-35 17 2,0 35-3,0 1 2,0-1 3,-17 18-5,-19-18 1,-34 1 6,-1-1-6,-70 18-1,18 0 5,-1 0-5,36 0-1,17 0 8,36 0-9</inkml:trace>
    </iact:actionData>
  </iact:action>
  <iact:action type="add" startTime="33982">
    <iact:property name="dataType"/>
    <iact:actionData xml:id="d8">
      <inkml:trace xmlns:inkml="http://www.w3.org/2003/InkML" xml:id="stk8" contextRef="#ctx0" brushRef="#br0">14129 4833 0,'0'0'2,"0"18"3,0 17 5,0 36-4,0-54 4,-18 54-1,0-36-2,1 18-3</inkml:trace>
    </iact:actionData>
  </iact:action>
  <iact:action type="add" startTime="34061">
    <iact:property name="dataType"/>
    <iact:actionData xml:id="d9">
      <inkml:trace xmlns:inkml="http://www.w3.org/2003/InkML" xml:id="stk9" contextRef="#ctx0" brushRef="#br0">14005 5221 0,'0'0'2,"0"18"3,-17-1 4,-1 1-3,0-18 22</inkml:trace>
    </iact:actionData>
  </iact:action>
  <iact:action type="add" startTime="34255">
    <iact:property name="dataType"/>
    <iact:actionData xml:id="d10">
      <inkml:trace xmlns:inkml="http://www.w3.org/2003/InkML" xml:id="stk10" contextRef="#ctx0" brushRef="#br0">13547 4004 0,'0'-18'7,"17"18"17,1 0-15,35-17 6,0-19-9,0 36 6,17-17-9,-17-1 11,0-17-8,0 35 0,-35 0 4,17-18-2,-17 1 0</inkml:trace>
    </iact:actionData>
  </iact:action>
  <iact:action type="add" startTime="34495">
    <iact:property name="dataType"/>
    <iact:actionData xml:id="d11">
      <inkml:trace xmlns:inkml="http://www.w3.org/2003/InkML" xml:id="stk11" contextRef="#ctx0" brushRef="#br0">13935 4110 0,'0'0'5,"-53"123"-3,-53 36 3,0 35 8,-17 0-9,-1-17 5,71-72 2,-17-16-7,70-72 6,0 1-3</inkml:trace>
    </iact:actionData>
  </iact:action>
  <iact:action type="add" startTime="41327">
    <iact:property name="dataType"/>
    <iact:actionData xml:id="d12">
      <inkml:trace xmlns:inkml="http://www.w3.org/2003/InkML" xml:id="stk12" contextRef="#ctx0" brushRef="#br0">18450 9402 0,'36'0'42,"-19"0"-34,18 0-1,1 0-2,34 0 4,18 0 3,1 0-5,-1 0-2,18 0 3,-18 0 3,-35 0-3,35 0 0,-17 0 0,-18 0 0,17 0-1,-52 0 1,17 0-2,-53 0 117,-35 0-115,1 0-3,-1 0 8,-18-18-7,18 0 2,18 18 0,0 0 8,17 0-3,0 0 9,1 0-8</inkml:trace>
    </iact:actionData>
  </iact:action>
  <iact:action type="add" startTime="44847">
    <iact:property name="dataType"/>
    <iact:actionData xml:id="d13">
      <inkml:trace xmlns:inkml="http://www.w3.org/2003/InkML" xml:id="stk13" contextRef="#ctx0" brushRef="#br0">14358 7091 0,'-18'-18'8,"1"18"3,-1 0-5,18-17 4,-35 17-2,17 0-1,1 0-1,-1 0 6,0 17-6,-17-17 0,-18 18 7,18-1 1,-18 1-7,53 0 1,-35-1-1,17-17 0,0 18 5,1 35-6,-1-53-1,0 35 8,18 18-6,0-35-3,0 52 7,18-17-3,17 18-3,1 17 9,-1-35-7,0 0-3,0 0 3,-17-18 7,0-35-9,-18 35 3,17 1 8,19-1-11,-1 0 5,35 18-1,36 18-2,18-18 2,-36 17-2,0-52-1,-17 17 5,-18-35-4,-18 0 2,18-18-1,17-17 0,-17 0-1,-17-36 1,17 1 0,-36-1 1,1-17-1,-18 17 0,0 1-1,0-18 1,-35 17 0,-18-17 0,-18 53 0,36 17-1,-36 0 2,54 18-1,-36-17 0,17 17 1,1 0 5,0-18-5,0 18 7,17 0-8,0 0 0,1-18-2,17 1 6</inkml:trace>
    </iact:actionData>
  </iact:action>
  <iact:action type="add" startTime="45987">
    <iact:property name="dataType"/>
    <iact:actionData xml:id="d14">
      <inkml:trace xmlns:inkml="http://www.w3.org/2003/InkML" xml:id="stk14" contextRef="#ctx0" brushRef="#br0">12241 3722 0,'0'0'5,"-17"-18"-3,-19 1 4,-34 17 2,70-18 0,-18 18 6,1 0-7,-1 0-2,0 0 1,-35 0 3,18 35-1,-35 0 4,-1 18-5,18 0-3,0 18 5,-17 35 0,34 17-1,19 36-2,17-36 1,0 18 3,17-17-3,54-18 1,-36-36 0,18 19-1,-18-54 2,18 0-1,-35-35 0,-18 18 0,18-18 0,-1 0 0,1 0 8,0 0-8,-1-18 10,-17-17-4,0 17-4,0-17-4,0-18 4,-17 18 6,-19 17-10,-17-17 3,0 17-1,0 0 0,1 1 0,34 17 0,-17 0-2,17 0 4,0 0-2,1 0 0,-1 17 0,18 1 14</inkml:trace>
    </iact:actionData>
  </iact:action>
  <iact:action type="add" startTime="46624">
    <iact:property name="dataType"/>
    <iact:actionData xml:id="d15">
      <inkml:trace xmlns:inkml="http://www.w3.org/2003/InkML" xml:id="stk15" contextRef="#ctx0" brushRef="#br0">13000 4921 0</inkml:trace>
    </iact:actionData>
  </iact:action>
  <iact:action type="add" startTime="46714">
    <iact:property name="dataType"/>
    <iact:actionData xml:id="d16">
      <inkml:trace xmlns:inkml="http://www.w3.org/2003/InkML" xml:id="stk16" contextRef="#ctx0" brushRef="#br0">12929 5098 0,'0'0'6,"-35"17"-4,17 36 7,-17-18-5,0 1 6,0-19 0,35 1-3,-18 0 4,18-1-6,-35-17 4,17 0 21</inkml:trace>
    </iact:actionData>
  </iact:action>
  <iact:action type="add" startTime="47345">
    <iact:property name="dataType"/>
    <iact:actionData xml:id="d17">
      <inkml:trace xmlns:inkml="http://www.w3.org/2003/InkML" xml:id="stk17" contextRef="#ctx0" brushRef="#br0">13988 3916 0</inkml:trace>
    </iact:actionData>
  </iact:action>
  <iact:action type="add" startTime="47432">
    <iact:property name="dataType"/>
    <iact:actionData xml:id="d18">
      <inkml:trace xmlns:inkml="http://www.w3.org/2003/InkML" xml:id="stk18" contextRef="#ctx0" brushRef="#br0">13988 3916 0,'0'35'43,"0"-17"-35,0 52-2,0-52 5,-18 17-2,18 0-1,-18 18 0,-17 0 0,35 0-2,-18 18 1,18 17 0,0-35 1,0 0 1</inkml:trace>
    </iact:actionData>
  </iact:action>
  <iact:action type="add" startTime="55404">
    <iact:property name="dataType"/>
    <iact:actionData xml:id="d19">
      <inkml:trace xmlns:inkml="http://www.w3.org/2003/InkML" xml:id="stk19" contextRef="#ctx0" brushRef="#br0">10513 3581 0,'0'17'17,"-36"-17"-1,1 18-10,-71 17 4,36 36-2,-1-36 1,-35 18-3,1 0 3,34-18-1,0 18-1,19-18 2,-19 18-1,18 0 0,-17 0 0,-19 0-1,54 0 2,0-18-3,17-17 4,18 0-2,-17-18 0,17 17 0,17 1 31,1-18-31,35 0 1,17 0-1,18 0-1,-17 0 2,17 0-2,0 0 2,1 0-1,-19-18-1,-17 18 1,18-17-2,-1-1 5,1 18-4,-18 0 1,-36-18 0,19 18 8,-19 0 16,-17-17-23</inkml:trace>
    </iact:actionData>
  </iact:action>
  <iact:action type="add" startTime="56268">
    <iact:property name="dataType"/>
    <iact:actionData xml:id="d20">
      <inkml:trace xmlns:inkml="http://www.w3.org/2003/InkML" xml:id="stk20" contextRef="#ctx0" brushRef="#br0">10160 3828 0,'0'70'34,"-35"18"-26,17 36 0,-17-1-4,0 18 7,35-52-6,-18-19 6,18 18-4,-18-17 2,18-53-1,-17 34-1,17-16-1,-18-19 4,0 1-1,18 0 97</inkml:trace>
    </iact:actionData>
  </iact:action>
  <iact:action type="add" startTime="57012">
    <iact:property name="dataType"/>
    <iact:actionData xml:id="d21">
      <inkml:trace xmlns:inkml="http://www.w3.org/2003/InkML" xml:id="stk21" contextRef="#ctx0" brushRef="#br0">9331 4745 0,'0'17'26,"-35"19"-18,-1-1 0,-17-17 1,18 17-2,18 0 2,-1-17-1,-17 0 0</inkml:trace>
    </iact:actionData>
  </iact:action>
  <iact:action type="add" startTime="57375">
    <iact:property name="dataType"/>
    <iact:actionData xml:id="d22">
      <inkml:trace xmlns:inkml="http://www.w3.org/2003/InkML" xml:id="stk22" contextRef="#ctx0" brushRef="#br0">10777 4974 0,'0'0'5,"0"18"-2,0-1 4,0 1 18,0 0-8,-17-1 15,-1 1-27,0-18 3</inkml:trace>
    </iact:actionData>
  </iact:action>
  <iact:action type="add" startTime="63806">
    <iact:property name="dataType"/>
    <iact:actionData xml:id="d23">
      <inkml:trace xmlns:inkml="http://www.w3.org/2003/InkML" xml:id="stk23" contextRef="#ctx0" brushRef="#br0">8008 3616 0,'18'0'71,"17"0"-53,-17 0-10,17 0-3,18 0 5,-18 0 1,0 18-6,1-18 3,-19 17-2,19-17 6,-1 0-4,-18 18 6,1 0-5,0-1-1,-1-17-1,19 35 0,-19 1 2,19-1 0,-36-17 4,0-1 3,17 1-6,-17 0 15,0-1-17,0 18 8,-17 36-11,-36-18 5,0 0-4,-71 35 3,89-35 2,-18-18-6,0 18 6,0-35-5,18 17 3,0 18 0,-18-35-2,35-1 3,0 1-5,1-18 5,17 18-3,-18-18-2,18 17 51,35 1 35,1-18-83,17 17 0,-18-17 0,18 0-2,0 0 4,-18 0-2,36 0-2,17 0 4,35 0-1,1 36-2,17-36 1,-53 0 0,-35 0 0,18 0 0,-54-18 0,-17 0 1,18 18-2,-1 0 1,-34 0 72,-1 0-72</inkml:trace>
    </iact:actionData>
  </iact:action>
  <iact:action type="remove" startTime="80103">
    <iact:property name="style" value="instant"/>
    <iact:actionData xml:id="d24" ref="#d0"/>
    <iact:actionData xml:id="d25" ref="#d1"/>
    <iact:actionData xml:id="d26" ref="#d2"/>
    <iact:actionData xml:id="d27" ref="#d3"/>
    <iact:actionData xml:id="d28" ref="#d4"/>
    <iact:actionData xml:id="d29" ref="#d5"/>
    <iact:actionData xml:id="d30" ref="#d6"/>
    <iact:actionData xml:id="d31" ref="#d7"/>
    <iact:actionData xml:id="d32" ref="#d8"/>
    <iact:actionData xml:id="d33" ref="#d9"/>
    <iact:actionData xml:id="d34" ref="#d10"/>
    <iact:actionData xml:id="d35" ref="#d11"/>
    <iact:actionData xml:id="d36" ref="#d12"/>
    <iact:actionData xml:id="d37" ref="#d13"/>
    <iact:actionData xml:id="d38" ref="#d14"/>
    <iact:actionData xml:id="d39" ref="#d15"/>
    <iact:actionData xml:id="d40" ref="#d16"/>
    <iact:actionData xml:id="d41" ref="#d17"/>
    <iact:actionData xml:id="d42" ref="#d18"/>
    <iact:actionData xml:id="d43" ref="#d19"/>
    <iact:actionData xml:id="d44" ref="#d20"/>
    <iact:actionData xml:id="d45" ref="#d21"/>
    <iact:actionData xml:id="d46" ref="#d22"/>
    <iact:actionData xml:id="d47" ref="#d23"/>
  </iact:action>
</iact:actions>
</file>

<file path=ppt/ink/inkAction2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4:45:51.4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8895">
    <iact:property name="dataType"/>
    <iact:actionData xml:id="d0">
      <inkml:trace xmlns:inkml="http://www.w3.org/2003/InkML" xml:id="stk0" contextRef="#ctx0" brushRef="#br0">1658 13441 0,'0'-18'49,"35"18"-25,-17 0-16,53 0 0,-1 53-1,54-53-1,34 53 6,-17-35-6,18-1 2,0 36 0,-18-35 1,71-18-1,-71 0 1,-18 17-3,-17-17 3,-18 0-4,-35 0 6,0 0-4,-18 18-1,-17-18 4,0 0-1,-1 0-4,1 0 5,0 0 39</inkml:trace>
    </iact:actionData>
  </iact:action>
  <iact:action type="add" startTime="33664">
    <iact:property name="dataType"/>
    <iact:actionData xml:id="d1">
      <inkml:trace xmlns:inkml="http://www.w3.org/2003/InkML" xml:id="stk1" contextRef="#ctx0" brushRef="#br0">22031 13247 0,'-53'35'57,"-17"0"-49,17 54 1,-53-37-4,18 19 6,52-71-4,1 53 2,0-18-2,17-17 1,18-1-2,0 1 13,0 0-12,0-1 50,35-17-50,1 18 2,69 17-2,-16-17 2,17 35-2,-18-53 2,35 18-2,-35-18 2,18 17-2,-53-17 2,35 18-2,-35-18-1,-18 17 4,-17-17 14,-18-17 22,-18-1-35,-17-17-4,0 0 1,17 17-2,1 0 4,-36-17-1,17 17-1,1-35-1,18 36-1,-19-1 4,1 1-1,0-1-1,35 0-1,-36-17 1,1 35-2,35-18 5,-35-17-3,17 35-1,18-18 0,0 1 2</inkml:trace>
    </iact:actionData>
  </iact:action>
  <iact:action type="remove" startTime="36238">
    <iact:property name="style" value="instant"/>
    <iact:actionData xml:id="d2" ref="#d0"/>
    <iact:actionData xml:id="d3" ref="#d1"/>
  </iact:action>
</iact:actions>
</file>

<file path=ppt/ink/inkAction2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4:54:28.4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5686">
    <iact:property name="dataType"/>
    <iact:actionData xml:id="d0">
      <inkml:trace xmlns:inkml="http://www.w3.org/2003/InkML" xml:id="stk0" contextRef="#ctx0" brushRef="#br0">7020 13282 0,'36'0'49,"16"0"-38,1 0-4,36 0 1,34 0-3,53 0 6,1 0-3,-1 0 0,36 0 0,17 35 0,-17-35-1,-89 18-1,89-18 5,-89 0-3,-17 0-1,371-71 119,-442 71-14,-18 0-101,1 0-3,0 0-2</inkml:trace>
    </iact:actionData>
  </iact:action>
  <iact:action type="add" startTime="76410">
    <iact:property name="dataType"/>
    <iact:actionData xml:id="d1">
      <inkml:trace xmlns:inkml="http://www.w3.org/2003/InkML" xml:id="stk1" contextRef="#ctx0" brushRef="#br0">12771 13123 0,'17'0'136,"1"0"-127,35 0-2,-18 0 3,0 0-6,18 0 7,18 0-2,-36 0-6,18 0 9,18 0-4,-36 0-3,18 0 6,-18 0-2,0 0-2,1 0 1,16 0 1,-34 0-2,17 0 2,-17 0 0,17 0-3,1 0 2,-19 0 1,18 0-2,-17 0 1,0 0 0,-1 0 1,1 0-2,0 0 7,-1 0-8,19 0 11,-19 0-5,1 0-5,0 0 1,17 0 0,-18 0-1,19 0 2,-1 0-1,18 0-3,17 0 6,19 0-5,-36 0 4,35 0-5,-35 0 6,17 0-6,1 0 6,-1 0-3,-34 0-3,34 0 6,18 0-3,-35 18-3,0-18 7,0 0-4,0 0 1</inkml:trace>
    </iact:actionData>
  </iact:action>
  <iact:action type="add" startTime="76986">
    <iact:property name="dataType"/>
    <iact:actionData xml:id="d2">
      <inkml:trace xmlns:inkml="http://www.w3.org/2003/InkML" xml:id="stk2" contextRef="#ctx0" brushRef="#br0">15028 13141 0,'0'0'3,"18"0"13</inkml:trace>
    </iact:actionData>
  </iact:action>
  <iact:action type="add" startTime="80635">
    <iact:property name="dataType"/>
    <iact:actionData xml:id="d3">
      <inkml:trace xmlns:inkml="http://www.w3.org/2003/InkML" xml:id="stk3" contextRef="#ctx0" brushRef="#br0">16775 13070 0,'35'0'162,"18"18"-157,-18-18 2,36 0 2,17 0-1,-18 18 0,1-18 0,-18 17 3,53-17-3,-53 0 0,35 18-2,35-18 2,-35 0-1,18 0 3,-53 0-3,35 0 0,-17 0 2,-18 0 1,-18 0-3,-17 18 2,17-18-4,-17 0 3,-1 0 8,1 0-1,0 0 45,-1 0-51,1 0 19,0 0-17,-1 0 3,1 0 4,17 0-1</inkml:trace>
    </iact:actionData>
  </iact:action>
  <iact:action type="add" startTime="87350">
    <iact:property name="dataType"/>
    <iact:actionData xml:id="d4">
      <inkml:trace xmlns:inkml="http://www.w3.org/2003/InkML" xml:id="stk4" contextRef="#ctx0" brushRef="#br0">12259 13106 0,'-18'0'73,"1"0"-65,-1 0 1,0 0-2,-17 0 1,0 0 0,-18 0-3,18 0 7,-1 0-8,-16 0 8,16 0-4,1 0 5,17 0 11,1 0 1,-19 0-19,1 0 14,0 0-15,-18 0 3,0 0 3,18 0-6,-1 0 6,19 0-6,17 17 5,-18-17-1,1 0 51,-1 0-43,-17 0 6,17 0 57,0 0-69,1 0-3,-1 0 9,0 0-12</inkml:trace>
    </iact:actionData>
  </iact:action>
  <iact:action type="add" startTime="89247">
    <iact:property name="dataType"/>
    <iact:actionData xml:id="d5">
      <inkml:trace xmlns:inkml="http://www.w3.org/2003/InkML" xml:id="stk5" contextRef="#ctx0" brushRef="#br0">6950 14834 0,'0'-35'39,"0"17"-30,0-35 6,17 36-5,19-36-3,-19 18 1,19-36 0,16 18 0,19-17 0,-53 17 0,17 0-1,53-35 0,-35 17 3,0 36-2,-18-18 0,-17 0-2,70-18 4,-70 1-2,35 17 0,-53 0 0,17 35-2,1 1 4,0 17 5</inkml:trace>
    </iact:actionData>
  </iact:action>
  <iact:action type="add" startTime="89798">
    <iact:property name="dataType"/>
    <iact:actionData xml:id="d6">
      <inkml:trace xmlns:inkml="http://www.w3.org/2003/InkML" xml:id="stk6" contextRef="#ctx0" brushRef="#br0">7585 13741 0,'-18'0'26,"-17"0"-18,17 0-1,-35 35 1,-17 0-2,-36 1 5,-18 34-2,1-35-5,35 1 6,0-19-4,52 19 5,-34-1-4,52-18 9,0-17-9,1 0 2,17 18-1</inkml:trace>
    </iact:actionData>
  </iact:action>
  <iact:action type="add" startTime="90014">
    <iact:property name="dataType"/>
    <iact:actionData xml:id="d7">
      <inkml:trace xmlns:inkml="http://www.w3.org/2003/InkML" xml:id="stk7" contextRef="#ctx0" brushRef="#br0">6703 14111 0,'17'0'51,"19"-18"-43,17-17 0</inkml:trace>
    </iact:actionData>
  </iact:action>
  <iact:action type="add" startTime="90279">
    <iact:property name="dataType"/>
    <iact:actionData xml:id="d8">
      <inkml:trace xmlns:inkml="http://www.w3.org/2003/InkML" xml:id="stk8" contextRef="#ctx0" brushRef="#br0">7355 13776 0,'18'0'58,"0"0"-46,-1 0-3,19 0 0,34 18 0,36 70-4,-35-71 6,-19 36-4,1-35 2,18 35-2,-18 0-1,17-18 5,1 18-2,0 0-2,-1-18 1,-52-17-1,-1-1 2</inkml:trace>
    </iact:actionData>
  </iact:action>
  <iact:action type="add" startTime="92608">
    <iact:property name="dataType"/>
    <iact:actionData xml:id="d9">
      <inkml:trace xmlns:inkml="http://www.w3.org/2003/InkML" xml:id="stk9" contextRef="#ctx0" brushRef="#br0">4198 15381 0,'0'0'1,"71"-18"4,-1-17 5,36 18-2,-35-19 0,17 36-1,53-17 1,-35-1-1,-36 0 4,1 1-7,-54-1 7,19 0-3,-19 18 0,1 0-1,17-17 2,1 17-2,-19 0 2,36-18-1,18 1-1,17-1 0,18 0 3,-18 18-3,-53-17 1,18 17 0,-35 0 0,-18-18 17,-18 18 28,-35 35-42,-35 36-6,-71 70 6,0-35-3,-35 0 0,-17 52-2,-19-52 4,125-18-2,-1-17 0,35-36-3,36 0 6,35-17-4,-18 0 2,1-18-2,17 17 10,0-34 55</inkml:trace>
    </iact:actionData>
  </iact:action>
  <iact:action type="add" startTime="93207">
    <iact:property name="dataType"/>
    <iact:actionData xml:id="d10">
      <inkml:trace xmlns:inkml="http://www.w3.org/2003/InkML" xml:id="stk10" contextRef="#ctx0" brushRef="#br0">4692 15769 0,'0'0'3,"35"71"2,0 17 4,36 106-2,-36-106 2,1 71-1,-19 17-2,-17-88 4,0 18-2,0-53 0,0-18 1,0-17-2,-17 0 10,17-36 39,-36-52-47</inkml:trace>
    </iact:actionData>
  </iact:action>
  <iact:action type="add" startTime="93488">
    <iact:property name="dataType"/>
    <iact:actionData xml:id="d11">
      <inkml:trace xmlns:inkml="http://www.w3.org/2003/InkML" xml:id="stk11" contextRef="#ctx0" brushRef="#br0">4833 16140 0,'35'0'8,"-17"0"0,88 35-1,-36 0 3,1 0-2,-36 1-3,0-36 6,-17 0-3,17-18 40,1-105-40</inkml:trace>
    </iact:actionData>
  </iact:action>
  <iact:action type="add" startTime="93721">
    <iact:property name="dataType"/>
    <iact:actionData xml:id="d12">
      <inkml:trace xmlns:inkml="http://www.w3.org/2003/InkML" xml:id="stk12" contextRef="#ctx0" brushRef="#br0">5521 15452 0,'0'0'1,"18"17"54,-1 71-47,1-17 1</inkml:trace>
    </iact:actionData>
  </iact:action>
  <iact:action type="add" startTime="93896">
    <iact:property name="dataType"/>
    <iact:actionData xml:id="d13">
      <inkml:trace xmlns:inkml="http://www.w3.org/2003/InkML" xml:id="stk13" contextRef="#ctx0" brushRef="#br0">5592 16016 0,'0'-18'27,"17"-34"-15,1 16-3,17-34 2,0-1-5,1-17 2,-1 17 0,35-34 0,-34-1-3,-19-18 6</inkml:trace>
    </iact:actionData>
  </iact:action>
  <iact:action type="add" startTime="94079">
    <iact:property name="dataType"/>
    <iact:actionData xml:id="d14">
      <inkml:trace xmlns:inkml="http://www.w3.org/2003/InkML" xml:id="stk14" contextRef="#ctx0" brushRef="#br0">5944 15081 0,'0'0'1,"18"71"8,0 35-2,17-18 1,-35 0 0,0-17-1,0-19 2,0 1-2,17-53 3,-17 18-2,0 0-2,0-36 43</inkml:trace>
    </iact:actionData>
  </iact:action>
  <iact:action type="add" startTime="94283">
    <iact:property name="dataType"/>
    <iact:actionData xml:id="d15">
      <inkml:trace xmlns:inkml="http://www.w3.org/2003/InkML" xml:id="stk15" contextRef="#ctx0" brushRef="#br0">6227 15205 0,'0'0'2,"35"0"11,0 0-4,-17-36-2,35 19 1,17-1-1,-17-17-2,0 17 8,-18 1-7,1-1 9,-36-17-9,0 17 4,0-35-2,0 0-2,0 36 13,-18 17 22,0 0-25,-17 35-11,-18-18 3,18 19 3,-36 34-4,1 36-1,-1 0 2</inkml:trace>
    </iact:actionData>
  </iact:action>
  <iact:action type="add" startTime="94562">
    <iact:property name="dataType"/>
    <iact:actionData xml:id="d16">
      <inkml:trace xmlns:inkml="http://www.w3.org/2003/InkML" xml:id="stk16" contextRef="#ctx0" brushRef="#br0">6103 15557 0,'0'0'2,"0"36"5,0-19-2,0 1 13,18-18-13,35 0 6,-36 0-6,54 0 7,-1 0-5,-34 0 2,17 0-1,-18 0-1,-53 18 56,-35-1-54,36 1-1,-36 17-2,0-17 5,-18 0-4,54-1 0,-36 18 2,17-17-1,19-18 7,17 35-9,-18-17 4,0 0 0,1 52-6</inkml:trace>
    </iact:actionData>
  </iact:action>
  <iact:action type="add" startTime="94841">
    <iact:property name="dataType"/>
    <iact:actionData xml:id="d17">
      <inkml:trace xmlns:inkml="http://www.w3.org/2003/InkML" xml:id="stk17" contextRef="#ctx0" brushRef="#br0">5997 16034 0,'-53'123'13,"36"-17"-11,87-335-1,-176 546 4,106-193 7,0-36-6,0-35 3,0 0-4,18-18 3,35-17 3,0-18-3,0 17-3,17-17 6,19-17-5,16-54 1,36 18 4,-35-35-3,0-53 0,-35 17-3,-36 1 3,0 17 3,-35 71-3,0 17 0,0 1 0,-17 17 0,-1 0 0,0 0 0,-17 0 0,17 0 0,-35 0 0,1 17 0,34 1-3,-17 17 6,-1-17-3,19 17 0,17 18 0,0-18 0,0 18-3,35 0 4,18-18 2,17-17-5,-17 0 3,18-1-4,0 1 6,-1 0-4,1-18 2,-36 0-1,0 0 0,-17 0-3,-1 0 20</inkml:trace>
    </iact:actionData>
  </iact:action>
  <iact:action type="add" startTime="96905">
    <iact:property name="dataType"/>
    <iact:actionData xml:id="d18">
      <inkml:trace xmlns:inkml="http://www.w3.org/2003/InkML" xml:id="stk18" contextRef="#ctx0" brushRef="#br0">7461 15452 0,'0'0'1,"-17"17"4,-1 19 3,18 16 0,0-16 3,0 34-4,0 1 2,0-18-3,18 0 3,-1-36-1,-17 1 0,18-18 0,-18 18 1,0-1 102,0 1 879,0 35-980,18-53-3,-18 17 1,17 1 0,-17 0-1,18-1 26,-18 1-25,35 0 8,0-1-8,-17 1-1,17 0 1,-17-18 2,0 0 5,-1 0 0,1 0-6,-1 0-2,1 0 2,0-36-1,17 19 0,0-19-1,1-17 2,-1 1-1,0 16 0,18-34 0,-35 34 0,-18-34 0,35 17 0,-35 0-1,0 18 3,0-1-2</inkml:trace>
    </iact:actionData>
  </iact:action>
  <iact:action type="add" startTime="98625">
    <iact:property name="dataType"/>
    <iact:actionData xml:id="d19">
      <inkml:trace xmlns:inkml="http://www.w3.org/2003/InkML" xml:id="stk19" contextRef="#ctx0" brushRef="#br0">7267 15081 0,'35'0'74,"1"0"-60,-1 0-5,-35 18-1,35-18 1,-17 0 3</inkml:trace>
    </iact:actionData>
  </iact:action>
  <iact:action type="add" startTime="99730">
    <iact:property name="dataType"/>
    <iact:actionData xml:id="d20">
      <inkml:trace xmlns:inkml="http://www.w3.org/2003/InkML" xml:id="stk20" contextRef="#ctx0" brushRef="#br0">14235 13670 0,'0'18'22,"0"52"-11,0 19-3,0 16-3,17 54 7,36-35-6,-35-1 3,-1-52-2,19-54-1,-36 36 4</inkml:trace>
    </iact:actionData>
  </iact:action>
  <iact:action type="add" startTime="100067">
    <iact:property name="dataType"/>
    <iact:actionData xml:id="d21">
      <inkml:trace xmlns:inkml="http://www.w3.org/2003/InkML" xml:id="stk21" contextRef="#ctx0" brushRef="#br0">14164 13776 0,'0'0'2,"-18"18"14,1 17-11,-19 18 5,-34 0-2,-1 35-1,18-35 3,36-18-3,-18 0 2,-1-17-3,36 17 0,18-70 77</inkml:trace>
    </iact:actionData>
  </iact:action>
  <iact:action type="add" startTime="100331">
    <iact:property name="dataType"/>
    <iact:actionData xml:id="d22">
      <inkml:trace xmlns:inkml="http://www.w3.org/2003/InkML" xml:id="stk22" contextRef="#ctx0" brushRef="#br0">14323 13670 0,'17'0'23,"19"0"-15,-19 0 1,19 18-1,-1-1-1,18 19 0,-36-19 0,19 1 4,-19 0-3,1-18-3</inkml:trace>
    </iact:actionData>
  </iact:action>
  <iact:action type="add" startTime="100877">
    <iact:property name="dataType"/>
    <iact:actionData xml:id="d23">
      <inkml:trace xmlns:inkml="http://www.w3.org/2003/InkML" xml:id="stk23" contextRef="#ctx0" brushRef="#br0">12929 15046 0,'18'0'36,"0"0"-25,-1 18-3,1-18 0,-1 17 7,1-17-8,0 18 1,-18 17 10,17 0-14,1-35 8</inkml:trace>
    </iact:actionData>
  </iact:action>
  <iact:action type="add" startTime="101134">
    <iact:property name="dataType"/>
    <iact:actionData xml:id="d24">
      <inkml:trace xmlns:inkml="http://www.w3.org/2003/InkML" xml:id="stk24" contextRef="#ctx0" brushRef="#br0">12859 15593 0,'17'0'79,"36"-36"-74,0-34 3,53-1 3,0-17-3</inkml:trace>
    </iact:actionData>
  </iact:action>
  <iact:action type="add" startTime="101347">
    <iact:property name="dataType"/>
    <iact:actionData xml:id="d25">
      <inkml:trace xmlns:inkml="http://www.w3.org/2003/InkML" xml:id="stk25" contextRef="#ctx0" brushRef="#br0">13529 14781 0,'0'18'18,"0"53"-10,0-1 0,0-17 0,0 18 0,0 17-1,0-18 3,0 1-3,0-36 1,0 18 0,0 0-1,0-35-2,0 17 6,0-17-2</inkml:trace>
    </iact:actionData>
  </iact:action>
  <iact:action type="add" startTime="101581">
    <iact:property name="dataType"/>
    <iact:actionData xml:id="d26">
      <inkml:trace xmlns:inkml="http://www.w3.org/2003/InkML" xml:id="stk26" contextRef="#ctx0" brushRef="#br0">13635 15258 0,'0'0'4,"0"-18"-4,35 18 8,0-18-1,-17 18 2,17-17-2,18-1 2,35-17-2,18-18 3,-18 35-4,36 1 5,-54-19-5,1 1 3,-53 17-2,-1 18 2,-17-17-2,0-1 1,0 0 2</inkml:trace>
    </iact:actionData>
  </iact:action>
  <iact:action type="add" startTime="101802">
    <iact:property name="dataType"/>
    <iact:actionData xml:id="d27">
      <inkml:trace xmlns:inkml="http://www.w3.org/2003/InkML" xml:id="stk27" contextRef="#ctx0" brushRef="#br0">14305 14852 0,'-18'53'15,"-17"17"-4,18 1-2,-19-18-6,19 0 8,-19 35-3,1-17 0,-18-19-3,0-16 4,-53 17 0,36-36-1,17-17 1</inkml:trace>
    </iact:actionData>
  </iact:action>
  <iact:action type="add" startTime="101979">
    <iact:property name="dataType"/>
    <iact:actionData xml:id="d28">
      <inkml:trace xmlns:inkml="http://www.w3.org/2003/InkML" xml:id="stk28" contextRef="#ctx0" brushRef="#br0">13723 15469 0,'0'0'1,"18"0"5,-1 0 5,19 0-4,17 18-2,-1-18 6,1 0-6,18 0 6,-1 0-4,-17 0 2</inkml:trace>
    </iact:actionData>
  </iact:action>
  <iact:action type="add" startTime="102333">
    <iact:property name="dataType"/>
    <iact:actionData xml:id="d29">
      <inkml:trace xmlns:inkml="http://www.w3.org/2003/InkML" xml:id="stk29" contextRef="#ctx0" brushRef="#br0">13829 15734 0,'0'0'2,"18"0"2,-18 18 30,0-1-30,0 18 12,0-17-5,0 17-4,0-17 2,-36-18 47,-17 0-50</inkml:trace>
    </iact:actionData>
  </iact:action>
  <iact:action type="add" startTime="102660">
    <iact:property name="dataType"/>
    <iact:actionData xml:id="d30">
      <inkml:trace xmlns:inkml="http://www.w3.org/2003/InkML" xml:id="stk30" contextRef="#ctx0" brushRef="#br0">13494 15610 0,'0'0'1,"0"18"116,0 0-109,-53 17 1,35 18 0,-35 0-3,-88 17 4,106-34-4</inkml:trace>
    </iact:actionData>
  </iact:action>
  <iact:action type="add" startTime="102899">
    <iact:property name="dataType"/>
    <iact:actionData xml:id="d31">
      <inkml:trace xmlns:inkml="http://www.w3.org/2003/InkML" xml:id="stk31" contextRef="#ctx0" brushRef="#br0">13053 15893 0,'17'0'32,"54"0"-22,17 0-4,36 0 1,-1 0 2,-17 0-2,17 0 3,-52 0-3,-53 0 5,-1 0-7,1 0 1</inkml:trace>
    </iact:actionData>
  </iact:action>
  <iact:action type="add" startTime="103082">
    <iact:property name="dataType"/>
    <iact:actionData xml:id="d32">
      <inkml:trace xmlns:inkml="http://www.w3.org/2003/InkML" xml:id="stk32" contextRef="#ctx0" brushRef="#br0">13829 15893 0,'-35'0'18,"-177"0"-14,88 0-1,-17 0 5,71 17-2,17-17 3,35 0 1,18 36 79,36 16-81,-36-16-3</inkml:trace>
    </iact:actionData>
  </iact:action>
  <iact:action type="add" startTime="103261">
    <iact:property name="dataType"/>
    <iact:actionData xml:id="d33">
      <inkml:trace xmlns:inkml="http://www.w3.org/2003/InkML" xml:id="stk33" contextRef="#ctx0" brushRef="#br0">13317 16316 0,'53'265'22,"-106"-530"-22,106 653 4,-53-265 0,0-52 4,0-36 0,0 1 1,0-19 1,18-17 30,0 0-32,-1 0 1,36-17-2,18-36 2,70-18-3,-18-35 3,36 18-4,0 35 6,-53 18-4,-36 17 1,-52 1 1,-1-1-1</inkml:trace>
    </iact:actionData>
  </iact:action>
  <iact:action type="add" startTime="103550">
    <iact:property name="dataType"/>
    <iact:actionData xml:id="d34">
      <inkml:trace xmlns:inkml="http://www.w3.org/2003/InkML" xml:id="stk34" contextRef="#ctx0" brushRef="#br0">14129 16510 0,'0'0'3,"-124"0"0,36 0 6,0 0-1,-18-18-2,35-17 2,19 0 0,34 0-2</inkml:trace>
    </iact:actionData>
  </iact:action>
  <iact:action type="add" startTime="103698">
    <iact:property name="dataType"/>
    <iact:actionData xml:id="d35">
      <inkml:trace xmlns:inkml="http://www.w3.org/2003/InkML" xml:id="stk35" contextRef="#ctx0" brushRef="#br0">13511 16298 0,'53'36'35,"35"17"-30,1 17 6,17-17-3,17 18-3,-17 17 7,0-35-4,-36 0 0,36 35-1,0-53 1,-36 0-3,1 18 8,0-35-7,-1-18 0,-52 0 4,-1 0-1,19 0-1,-19-18-1,-17-52 1,36-19 2</inkml:trace>
    </iact:actionData>
  </iact:action>
  <iact:action type="add" startTime="104012">
    <iact:property name="dataType"/>
    <iact:actionData xml:id="d36">
      <inkml:trace xmlns:inkml="http://www.w3.org/2003/InkML" xml:id="stk36" contextRef="#ctx0" brushRef="#br0">15240 15699 0,'18'0'7,"-18"35"0,17 71 2,-17-18 2,18 35-7,-18 18 4,0-17 0,18-1 0,-18-34 0,35-19 3,0 1-3,-17-36-1,17 18-2,-17-35 3,17-1 8,-17-17-6,-1 18-2,36-18 0,35 0-2,36 0 2,-1-35 0,1-1 1,-18 1-2</inkml:trace>
    </iact:actionData>
  </iact:action>
  <iact:action type="add" startTime="104374">
    <iact:property name="dataType"/>
    <iact:actionData xml:id="d37">
      <inkml:trace xmlns:inkml="http://www.w3.org/2003/InkML" xml:id="stk37" contextRef="#ctx0" brushRef="#br0">14799 14182 0,'0'17'27,"0"19"-18,18-1-1,-1-18 0,19 19 0,-19-1 1,1-17-3,17-1 3,0 1-2,36 17 3,35 1 2,35-19-9</inkml:trace>
    </iact:actionData>
  </iact:action>
  <iact:action type="remove" startTime="111615">
    <iact:property name="style" value="instant"/>
    <iact:actionData xml:id="d38" ref="#d0"/>
    <iact:actionData xml:id="d39" ref="#d1"/>
    <iact:actionData xml:id="d40" ref="#d2"/>
    <iact:actionData xml:id="d41" ref="#d3"/>
    <iact:actionData xml:id="d42" ref="#d4"/>
    <iact:actionData xml:id="d43" ref="#d5"/>
    <iact:actionData xml:id="d44" ref="#d6"/>
    <iact:actionData xml:id="d45" ref="#d7"/>
    <iact:actionData xml:id="d46" ref="#d8"/>
    <iact:actionData xml:id="d47" ref="#d9"/>
    <iact:actionData xml:id="d48" ref="#d10"/>
    <iact:actionData xml:id="d49" ref="#d11"/>
    <iact:actionData xml:id="d50" ref="#d12"/>
    <iact:actionData xml:id="d51" ref="#d13"/>
    <iact:actionData xml:id="d52" ref="#d14"/>
    <iact:actionData xml:id="d53" ref="#d15"/>
    <iact:actionData xml:id="d54" ref="#d16"/>
    <iact:actionData xml:id="d55" ref="#d17"/>
    <iact:actionData xml:id="d56" ref="#d18"/>
    <iact:actionData xml:id="d57" ref="#d19"/>
    <iact:actionData xml:id="d58" ref="#d20"/>
    <iact:actionData xml:id="d59" ref="#d21"/>
    <iact:actionData xml:id="d60" ref="#d22"/>
    <iact:actionData xml:id="d61" ref="#d23"/>
    <iact:actionData xml:id="d62" ref="#d24"/>
    <iact:actionData xml:id="d63" ref="#d25"/>
    <iact:actionData xml:id="d64" ref="#d26"/>
    <iact:actionData xml:id="d65" ref="#d27"/>
    <iact:actionData xml:id="d66" ref="#d28"/>
    <iact:actionData xml:id="d67" ref="#d29"/>
    <iact:actionData xml:id="d68" ref="#d30"/>
    <iact:actionData xml:id="d69" ref="#d31"/>
    <iact:actionData xml:id="d70" ref="#d32"/>
    <iact:actionData xml:id="d71" ref="#d33"/>
    <iact:actionData xml:id="d72" ref="#d34"/>
    <iact:actionData xml:id="d73" ref="#d35"/>
    <iact:actionData xml:id="d74" ref="#d36"/>
    <iact:actionData xml:id="d75" ref="#d37"/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44:16.1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4967">
    <iact:property name="dataType"/>
    <iact:actionData xml:id="d0">
      <inkml:trace xmlns:inkml="http://www.w3.org/2003/InkML" xml:id="stk0" contextRef="#ctx0" brushRef="#br0">3440 8520 0,'-18'-18'7,"0"0"11,-17 18-9,17 0-3,-52 0 4,17 0-3,0 0 1,-35 0 0,-18 0 1,53 0-3,0 0 4,18 0-3,17 0 2,1 0 14,17 18 39,0 17-53,0 36 1,-18 35-3,18 246 9,0-105-10,-53 18 4,18-36-4,-53 53 2,52-17 2,1-53-4,35-18 4,0-18-2,18-17 0,17 0 0,53-36 0,-53-70-2,1-18 3,-1-17 8,-17 0-9,-1-18 1,1 17-5,17-17 8,18 18-5,0-18 2,35 17-2,0-17 1,1 0-1,-1 0 2</inkml:trace>
    </iact:actionData>
  </iact:action>
  <iact:action type="add" startTime="45607">
    <iact:property name="dataType"/>
    <iact:actionData xml:id="d1">
      <inkml:trace xmlns:inkml="http://www.w3.org/2003/InkML" xml:id="stk1" contextRef="#ctx0" brushRef="#br0">4710 8643 0,'0'0'2,"17"0"4,1-18 3,-1 18 0,19 0-1,-19-17-2,19 17 4,17 0-2,-36 0 0,36 0-1,18 17 2,-1-17-2,-52 0 2,17 18-4,-17-18 7,-1 18 1,1-18-4,0 0 0,17 0-2,0 17 0,-17 19 3,-18-19-5,18 1 5,-18 35-3,0 0 2,0 0-3,0 70 5,-18 18-6,-35 106 5,-18 0-4,19 35 4,-1 53-3,35-17 2,-17-18-2,35-71 2,0-52-3,0-72 4,0-16-4,0-54 4,0 18-4,0-36 4,-18 1-3,18 0 2,-18-18-3,1 0 11,-1 0-2,-35 0-4,-88-18-4,0 18 2,-35-53-2,17 53 2,71-18-4,17 18 2,54 0 4</inkml:trace>
    </iact:actionData>
  </iact:action>
  <iact:action type="add" startTime="46335">
    <iact:property name="dataType"/>
    <iact:actionData xml:id="d2">
      <inkml:trace xmlns:inkml="http://www.w3.org/2003/InkML" xml:id="stk2" contextRef="#ctx0" brushRef="#br0">5750 10672 0,'0'0'1,"-17"88"7,-1 35 0,18 71-1,-18-17 3,-17-1-5,17-17 6,1-36-3,-1-35 0,18 36-3,0-89 6,0 18-6,0-18 6,18-35 36,-1 0-41,-17-35 3,0-53-2,-17-53 3,-54-71-3,1 0 3</inkml:trace>
    </iact:actionData>
  </iact:action>
  <iact:action type="add" startTime="46625">
    <iact:property name="dataType"/>
    <iact:actionData xml:id="d3">
      <inkml:trace xmlns:inkml="http://www.w3.org/2003/InkML" xml:id="stk3" contextRef="#ctx0" brushRef="#br0">5627 10372 0,'0'0'1,"53"0"4,0 0 5,0 0-2,-1 17 1,1 1-5,-35 0 7,0-1-2,-1 18-2,1 1 1,-18-19 0,0 1 0,0 17 0,-18 1 0,1-1 0,-19 18-3,-34 17 6,17-17-2,-18 0-2,36-18-1,0 1 2,35-19 1,-18-17-2,1 18 3,-1 0-3,0-1 2,1 1 4,17 17-1</inkml:trace>
    </iact:actionData>
  </iact:action>
  <iact:action type="add" startTime="47025">
    <iact:property name="dataType"/>
    <iact:actionData xml:id="d4">
      <inkml:trace xmlns:inkml="http://www.w3.org/2003/InkML" xml:id="stk4" contextRef="#ctx0" brushRef="#br0">6826 10760 0,'-35'17'5,"-18"19"6,18 17-3,-71-1-1,18 37 2,17-19-4,-17 18 6,17-17-4,-17 17 3,18 36 6,52-89-9,0 0-2,18-17 3,0-1 1,0-34 23,0-36-21</inkml:trace>
    </iact:actionData>
  </iact:action>
  <iact:action type="add" startTime="47290">
    <iact:property name="dataType"/>
    <iact:actionData xml:id="d5">
      <inkml:trace xmlns:inkml="http://www.w3.org/2003/InkML" xml:id="stk5" contextRef="#ctx0" brushRef="#br0">6138 10548 0,'36'0'4,"-1"124"7,18-1-1,0 18-4,35-70-1,-53 34 3,0-69 4,-17-1-5,0-17 2,-18-1-2,17 1 2,-17 17-2,18-35 1,0 36 1,-18-1-2,17-35 1,1 17 1,0 1-1</inkml:trace>
    </iact:actionData>
  </iact:action>
  <iact:action type="add" startTime="47593">
    <iact:property name="dataType"/>
    <iact:actionData xml:id="d6">
      <inkml:trace xmlns:inkml="http://www.w3.org/2003/InkML" xml:id="stk6" contextRef="#ctx0" brushRef="#br0">7567 10583 0,'0'0'3,"0"-17"0,0-19 8,0-17-5,-18 18 2,-17 0 1,0 0-1,0-1-2,17 19 4,0 17-2,-17 0 6,0 0 3,-18 35-8,18 36-1,-71 17 1,35 18-2,1 17-1,-1-17 2,36-36 2,35 1-2,0 0 0,0-54 7,35 1-8,-17-1 1,35-17 2,0 0-3,-1 18 2,19-18-3,17 0 4</inkml:trace>
    </iact:actionData>
  </iact:action>
  <iact:action type="add" startTime="47848">
    <iact:property name="dataType"/>
    <iact:actionData xml:id="d7">
      <inkml:trace xmlns:inkml="http://www.w3.org/2003/InkML" xml:id="stk7" contextRef="#ctx0" brushRef="#br0">7373 11112 0,'0'0'7,"88"-17"-6,-17-18 5,-18-1 4,-18 19-3,-53 17 58,1 53-56,-19-18-1,1 71 1,-35 17-4,34 36 6,-17 0-4,36-36 2,17-35-2,0-52-2,17-19 7,1 19-5,17-36 1,1 17 2,-19 1-4,36-18 3,-18 0-5,1 0 9,-19-53-6,1 0 1,0 18-1,-18-54-2,0 37 6,-36-19-5,1 0 4,-35 36-4,17 18 4,17-19-1,1 36-2,-18-17-2,35 17 7,1 0-5,-1 0 1,1 0 8,-1 0 0</inkml:trace>
    </iact:actionData>
  </iact:action>
  <iact:action type="add" startTime="48729">
    <iact:property name="dataType"/>
    <iact:actionData xml:id="d8">
      <inkml:trace xmlns:inkml="http://www.w3.org/2003/InkML" xml:id="stk8" contextRef="#ctx0" brushRef="#br0">9666 9384 0,'0'0'1,"-35"53"6,-36 53-2,-35 52 4,36-52 1,-54 18-2,19-1 1,-1-52-4,53-18 2,0 0 3,35-18-4,18-18 4</inkml:trace>
    </iact:actionData>
  </iact:action>
  <iact:action type="add" startTime="48873">
    <iact:property name="dataType"/>
    <iact:actionData xml:id="d9">
      <inkml:trace xmlns:inkml="http://www.w3.org/2003/InkML" xml:id="stk9" contextRef="#ctx0" brushRef="#br0">8925 10283 0,'0'-105'16</inkml:trace>
    </iact:actionData>
  </iact:action>
  <iact:action type="add" startTime="49008">
    <iact:property name="dataType"/>
    <iact:actionData xml:id="d10">
      <inkml:trace xmlns:inkml="http://www.w3.org/2003/InkML" xml:id="stk10" contextRef="#ctx0" brushRef="#br0">9190 9260 0,'17'0'12,"19"71"-4,-1 0-1,53 87 0,-17 1 2,-1 0-5,19-18 8,-37-35-5,1-36 2,-35-34-2,0-19-2,-1-17 7,1 0 4</inkml:trace>
    </iact:actionData>
  </iact:action>
  <iact:action type="add" startTime="49803">
    <iact:property name="dataType"/>
    <iact:actionData xml:id="d11">
      <inkml:trace xmlns:inkml="http://www.w3.org/2003/InkML" xml:id="stk11" contextRef="#ctx0" brushRef="#br0">11659 8502 0,'-17'0'15,"-36"0"-7,0 0-1,-18 0 1,54 0-3,-36 0 6,17 0-5,19 0 11,-1 0-2,1 0 28,-1 0-31,0 18-2,18-1-4,-17 1 4,-1 17-2,18 18-1,-18 0 2,18 18-1,0 17-1,0 35 0,0 1 3,0 52-4,0 18 5,0 71-5,0-1 2,-17 36-1,-36-35 2,35-36-1,-35-35 1,53-71-2,-17-70 3,17 0-5,-18-35 4,53 0 104,0-18-105,18 35-1,18-17 2,-36-1-3,1 1 4,-1-18-1,0 0-1,-17 17 0,17-17-3</inkml:trace>
    </iact:actionData>
  </iact:action>
  <iact:action type="add" startTime="50763">
    <iact:property name="dataType"/>
    <iact:actionData xml:id="d12">
      <inkml:trace xmlns:inkml="http://www.w3.org/2003/InkML" xml:id="stk12" contextRef="#ctx0" brushRef="#br0">13194 8731 0,'18'0'5,"-18"-17"6,35-1-5,0 18 3,-17-18-3,35 18 4,0 0-4,-36 0 4,18 0-4,-17 0 4,-18-17 22,18 17-24,-1 0 0,1 0 7,0 0-7,-1 17 0,-17 1-2,0 0 4,18 52-4,-18 1 2,0 52 1,0 89 0,0 17-1,0 71-1,0 18 4,0 34-4,0-17 0,0-52 2,35-36-2,-17-71 2,-1-105-4,-17-54 5,0 1-2,0-1-2,-17-17 12,-18 0-9,-89-35-3,-35-18 4,-52-53-4,-1 36 4,0 35-4,36-1 3,52 19-3,54 17 4,52 0-4,1 0 4,17 17 16</inkml:trace>
    </iact:actionData>
  </iact:action>
  <iact:action type="add" startTime="51387">
    <iact:property name="dataType"/>
    <iact:actionData xml:id="d13">
      <inkml:trace xmlns:inkml="http://www.w3.org/2003/InkML" xml:id="stk13" contextRef="#ctx0" brushRef="#br0">14676 10636 0,'0'0'2,"-53"-70"2,0 17 3,0 17 1,35 19 0,-17 17 1,17 0-1,18-18 0,-17 18-1,-19 0 17,19 0-7,-19 0-7,1 35-5,0 1 4,17 34-2,1 36 2,17-18-3,0-52 5,0 17-6,17-18 3,18-35 0,-17 0 3,0 0-5,-1 0 4,19 0-2</inkml:trace>
    </iact:actionData>
  </iact:action>
  <iact:action type="add" startTime="51625">
    <iact:property name="dataType"/>
    <iact:actionData xml:id="d14">
      <inkml:trace xmlns:inkml="http://www.w3.org/2003/InkML" xml:id="stk14" contextRef="#ctx0" brushRef="#br0">14587 10742 0,'0'0'0,"36"-70"9,-1 17-2,-35 17 2,0 19 1,0 52 52,0 0-53,-35 71-1,-18 18-3,17-1 6,-16 36-2,34 0-4,18 17 5,0 18-4,0-18 4,53-17-4,0-53 4,17-36-5,-34-52 6,-1-18-6,-18 0 6,1-35 21,-18-36-24,-18 1 0,-17-18-2,0 35 4,-18 0-4,35 35 4,-17 0-2,0 18-1,17 0 1,-17 0 0,17 0-2,1 0 11,34 0 22</inkml:trace>
    </iact:actionData>
  </iact:action>
  <iact:action type="add" startTime="52171">
    <iact:property name="dataType"/>
    <iact:actionData xml:id="d15">
      <inkml:trace xmlns:inkml="http://www.w3.org/2003/InkML" xml:id="stk15" contextRef="#ctx0" brushRef="#br0">15893 10989 0,'0'0'2,"-71"18"3,-35 35 1,-17 88 9,-18 17-11,-36-16 4,54-19 0,17-70 1,71-18-3,17 0 0,0-35 4</inkml:trace>
    </iact:actionData>
  </iact:action>
  <iact:action type="add" startTime="52421">
    <iact:property name="dataType"/>
    <iact:actionData xml:id="d16">
      <inkml:trace xmlns:inkml="http://www.w3.org/2003/InkML" xml:id="stk16" contextRef="#ctx0" brushRef="#br0">15152 11024 0,'17'18'5,"72"88"3,34 17-1,-35 36 0,53-18 2,-35-35-1,-18 0 0,-35-53-1,0 0 2,-35-18 0,0-17-1,-1-18 17,1 17-9</inkml:trace>
    </iact:actionData>
  </iact:action>
  <iact:action type="add" startTime="52699">
    <iact:property name="dataType"/>
    <iact:actionData xml:id="d17">
      <inkml:trace xmlns:inkml="http://www.w3.org/2003/InkML" xml:id="stk17" contextRef="#ctx0" brushRef="#br0">16104 11324 0,'36'53'39,"-1"18"-33,0 52 2,0 1 3,-17-1-5,-18-35 3,0 18-2,0-53 3,0-18-5,-18-17 7,1-18 3,-1 18-10,0-18 15,1-89 19,17-69-34,-35-54 3,35 18 2,17 35-2,18 53-3,1 71 7,-1-18-4,-17 18-1,-1 17 1,1 18 1,0 0-2,-18-35 51,0 0-50</inkml:trace>
    </iact:actionData>
  </iact:action>
  <iact:action type="add" startTime="54243">
    <iact:property name="dataType"/>
    <iact:actionData xml:id="d18">
      <inkml:trace xmlns:inkml="http://www.w3.org/2003/InkML" xml:id="stk18" contextRef="#ctx0" brushRef="#br0">16722 9543 0,'0'0'1,"35"0"4,-17 0 4,17 0 0,0-18-3,0 18 5,18 0-6,0 0 5,-35 0-2,17 0 1,0 0-1,-17 0 7,17 0-8,-17 0 11,0 0-2,-18 18 17</inkml:trace>
    </iact:actionData>
  </iact:action>
  <iact:action type="add" startTime="54555">
    <iact:property name="dataType"/>
    <iact:actionData xml:id="d19">
      <inkml:trace xmlns:inkml="http://www.w3.org/2003/InkML" xml:id="stk19" contextRef="#ctx0" brushRef="#br0">16669 9931 0,'0'0'0,"17"0"14,36 0-3,-35 0-5,53 0 3,-1 0-3,-17 0 2,18 0 3,-19-18-3,-34 0-1,0 18 3,-1-17-3,1-1 1,17 0-1,1 1 3</inkml:trace>
    </iact:actionData>
  </iact:action>
  <iact:action type="add" startTime="54837">
    <iact:property name="dataType"/>
    <iact:actionData xml:id="d20">
      <inkml:trace xmlns:inkml="http://www.w3.org/2003/InkML" xml:id="stk20" contextRef="#ctx0" brushRef="#br0">18627 8802 0,'0'0'1,"-89"-18"4,37 1 2,-19 17 3,36-18-4,-1 18 3,19 0 4,-1 0 24,1 0-31,17 18 2,0 17 1,-18 0-2,18 18 0,0 18 3,0 17-2,0-35 0,0 70-2,0 1 4,-35 17-3,-36 88-1,-17 0 2,-53 89 3,70-54-3,1 36 0,52-53 0,-17-70 0,35-54 0,17-52-1,19-36 1,-36-17-2,35-18 4,-17 0 12,-1 0-11,18 0-5,36-18 3,70 18-4,-17-35 6,123 17-4,-36-53 2</inkml:trace>
    </iact:actionData>
  </iact:action>
  <iact:action type="add" startTime="55397">
    <iact:property name="dataType"/>
    <iact:actionData xml:id="d21">
      <inkml:trace xmlns:inkml="http://www.w3.org/2003/InkML" xml:id="stk21" contextRef="#ctx0" brushRef="#br0">20267 8590 0,'0'0'2,"18"-18"1,-1 18 3,19 0 4,17 0-4,-1 0 2,-16 0 4,34-17-7,-17 17 2,-35 0 0,17 0 2,0 0 9,1 0 6,-19 0-14,1 0-3,0 0-1,-1 17 10,1 1 0,-18 17-6,0 18-4,-18 53 3,1 35-2,-36 53 3,-18 71-3,18-36-1,0 71 2,36 0 0,17-18 2,0-17-4,0-18 4,17-106-1,19 18-4,-19-36 5,1-35-1,-18 18-4,0-18 6,0 0-3,0-52-3,0 17 5,-18-36-2,1-17 47,-19 0-46,19 0-2,-72 0 0,19 0 2,-18 0-3,0 0 4,17 0-3,18 0 1</inkml:trace>
    </iact:actionData>
  </iact:action>
  <iact:action type="add" startTime="56626">
    <iact:property name="dataType"/>
    <iact:actionData xml:id="d22">
      <inkml:trace xmlns:inkml="http://www.w3.org/2003/InkML" xml:id="stk22" contextRef="#ctx0" brushRef="#br0">21766 11448 0,'0'17'15,"0"36"-7,0 0 1,36 18-1,-36 17 0,0 35-1,0-34 2,0 69-2,0-34 2,17 17-1,19 18 0,-36-36-1,17-35 1,1-35 1,-18-35 0,0-1 6</inkml:trace>
    </iact:actionData>
  </iact:action>
  <iact:action type="add" startTime="56814">
    <iact:property name="dataType"/>
    <iact:actionData xml:id="d23">
      <inkml:trace xmlns:inkml="http://www.w3.org/2003/InkML" xml:id="stk23" contextRef="#ctx0" brushRef="#br0">21890 12823 0,'0'-17'20</inkml:trace>
    </iact:actionData>
  </iact:action>
  <iact:action type="add" startTime="57046">
    <iact:property name="dataType"/>
    <iact:actionData xml:id="d24">
      <inkml:trace xmlns:inkml="http://www.w3.org/2003/InkML" xml:id="stk24" contextRef="#ctx0" brushRef="#br0">21890 11606 0,'0'0'1,"35"0"5,36 0 3,-18 0-3,0 18 0,-1 0 2,-34-1 3,17-17-6,-35 18 2,0 17 35,0 18-33,0 18 1,-17-18-4,-19 17 0,1 18 5,18-52-4,-19 34 9,36-52-7</inkml:trace>
    </iact:actionData>
  </iact:action>
  <iact:action type="add" startTime="57475">
    <iact:property name="dataType"/>
    <iact:actionData xml:id="d25">
      <inkml:trace xmlns:inkml="http://www.w3.org/2003/InkML" xml:id="stk25" contextRef="#ctx0" brushRef="#br0">22878 11536 0,'-18'53'25,"-35"35"-20,-17 53 5,-19-17-4,54-19 5,0-34-6,-1-18 5,19 0-4,-1-36 5,18 1-6,0 0 5,0-36 47</inkml:trace>
    </iact:actionData>
  </iact:action>
  <iact:action type="add" startTime="57763">
    <iact:property name="dataType"/>
    <iact:actionData xml:id="d26">
      <inkml:trace xmlns:inkml="http://www.w3.org/2003/InkML" xml:id="stk26" contextRef="#ctx0" brushRef="#br0">22454 11571 0,'18'0'15,"52"71"-7,-17 34 2,36 1-3,-1 35 1,-18-70 1,19 0-1,-54-54-1</inkml:trace>
    </iact:actionData>
  </iact:action>
  <iact:action type="add" startTime="58087">
    <iact:property name="dataType"/>
    <iact:actionData xml:id="d27">
      <inkml:trace xmlns:inkml="http://www.w3.org/2003/InkML" xml:id="stk27" contextRef="#ctx0" brushRef="#br0">23213 11448 0,'0'0'4,"17"0"-3,1 35 7,53 53 0,-18 53-2,17 18 6,1-36-5,-54-34 0,1-19 0,-18-17 2,0 0-2,-18-53 5,1 35-9,-1-17 6,0-18 47,18-35-46,-17-18-2,17-35 0,-18-18 1</inkml:trace>
    </iact:actionData>
  </iact:action>
  <iact:action type="add" startTime="58290">
    <iact:property name="dataType"/>
    <iact:actionData xml:id="d28">
      <inkml:trace xmlns:inkml="http://www.w3.org/2003/InkML" xml:id="stk28" contextRef="#ctx0" brushRef="#br0">23442 11942 0,'0'-89'2,"0"178"1,106-407 13,-53 212-13,17 0 6,-34 53-1,-1 1 0,-17 52-2</inkml:trace>
    </iact:actionData>
  </iact:action>
  <iact:action type="add" startTime="67046">
    <iact:property name="dataType"/>
    <iact:actionData xml:id="d29">
      <inkml:trace xmlns:inkml="http://www.w3.org/2003/InkML" xml:id="stk29" contextRef="#ctx0" brushRef="#br0">18556 9419 0,'0'18'280,"18"-18"-271,-1 0 31,1 0-11,0 0-12,-1 0-8,1 0 6,0 0 1,-1 0 10,1 0-21,-1 0 13,1 0-8,0 0-6,-1 0 7,19 0-4,-19 0 1,36 0-2,-17 0 4,-19 0-3,18 0 2,1 0-3,-19 0 10,1 0-5,0 0 9,-1 0 5,-34 0 143,-1 0-149,0 0-12,1 17 1,-1-17-2,-17 0 12,35 18-9,-18-18-4,1 0 6,-1 0 3,0 0-4,1 0-3,17 18 0,-18-18 9,71 0 177</inkml:trace>
    </iact:actionData>
  </iact:action>
  <iact:action type="add" startTime="68495">
    <iact:property name="dataType"/>
    <iact:actionData xml:id="d30">
      <inkml:trace xmlns:inkml="http://www.w3.org/2003/InkML" xml:id="stk30" contextRef="#ctx0" brushRef="#br0">19173 8255 0,'-17'-18'7,"17"-17"10,0 17-10,0 1 4,-18-18-6,18 17 2,-17 18 2,-1-18 1,0 1 5,1 17-8,-19 0 9,19 0-6,-19 0 3,19 0-2,-1 0 3,-17 0 3,17 17-8,-17 19-1,-18 34 0,18 36-3,-1-36 6,19 19-3,-1-19 1,1-17-4,17-18 5,0 1-2,17-19-2,18-17 4,-17 0-4,0 18 4,-1-18-5,36 0 6,0 0-5,0-18 3,0 1-3,35-19 4,-52 1-3,34 0 2,18-53-2,-35 35 3</inkml:trace>
    </iact:actionData>
  </iact:action>
  <iact:action type="add" startTime="68887">
    <iact:property name="dataType"/>
    <iact:actionData xml:id="d31">
      <inkml:trace xmlns:inkml="http://www.w3.org/2003/InkML" xml:id="stk31" contextRef="#ctx0" brushRef="#br0">19403 8326 0,'0'0'1,"0"-53"0,35 17 4,-35 19 5,18-1-3,-18 0-1,-18 18 76,0 36-74,-34-1 0,16 36 0,1 17 1,-36 18 0,36 17-3,-18 36 3,36-36-1,17 36 1,0-71-2,70 36 1,-35-54 0,1-17 0,-1 0-1,18-18-1,-53-17 3,18-18-2,-1 0 4,1 0 6,17 0-10,-35-18 0,35 1 1,1-19 1,-19-16-2,19-1 2,-36 0-3,0 0 2,0 0 0,0-18 2,-18 18-4,-17 18 3,-1 17-2,-17 1 3,36 17-4,-18-18 4,-1 18-3,19 0 11,-1 0-7,18 18 22,0-1-22</inkml:trace>
    </iact:actionData>
  </iact:action>
  <iact:action type="add" startTime="69529">
    <iact:property name="dataType"/>
    <iact:actionData xml:id="d32">
      <inkml:trace xmlns:inkml="http://www.w3.org/2003/InkML" xml:id="stk32" contextRef="#ctx0" brushRef="#br0">19650 8237 0,'0'0'2,"35"0"44,-17 0-40,-18 18 3,35 0-4,-17-1 16,-18 1-14,0 0 8,0-1-6</inkml:trace>
    </iact:actionData>
  </iact:action>
  <iact:action type="add" startTime="69751">
    <iact:property name="dataType"/>
    <iact:actionData xml:id="d33">
      <inkml:trace xmlns:inkml="http://www.w3.org/2003/InkML" xml:id="stk33" contextRef="#ctx0" brushRef="#br0">19473 8590 0,'18'0'26,"0"0"-2,17 0-20,0-18 7,36-17-5,17 0 4,0-36 0,0 18-4,-17-17 0,-1-71 5</inkml:trace>
    </iact:actionData>
  </iact:action>
  <iact:action type="add" startTime="69935">
    <iact:property name="dataType"/>
    <iact:actionData xml:id="d34">
      <inkml:trace xmlns:inkml="http://www.w3.org/2003/InkML" xml:id="stk34" contextRef="#ctx0" brushRef="#br0">20161 7885 0,'-17'52'32,"-19"1"-25,1 0 4,-36 18-3,36-18-4,18 0 8,-19-18-4,19-35 16,34 0 12,19 0-24,16 0-5,19-18-1,17 1 5,0 17-6,-17 0 2,0 0 2,-1 0 1,-52 0-4,-1-18 2,1 18-1,-18 18 62,0 17-62,-18 18-2,-17-18 6,0 36-3,17-18 0,-17-18 0,17 0 1,1-35-3,-36 0 3,35 0-2,-35 0-2</inkml:trace>
    </iact:actionData>
  </iact:action>
  <iact:action type="add" startTime="70383">
    <iact:property name="dataType"/>
    <iact:actionData xml:id="d35">
      <inkml:trace xmlns:inkml="http://www.w3.org/2003/InkML" xml:id="stk35" contextRef="#ctx0" brushRef="#br0">20179 8502 0,'-18'35'23,"1"18"-12,-19 35-3,-17 1 1,-35 34-5,18-52 8,17 17-5,0-18-1,35-34 4,1-19-4,17 1 4,-18-1-4,53-17 26</inkml:trace>
    </iact:actionData>
  </iact:action>
  <iact:action type="add" startTime="70615">
    <iact:property name="dataType"/>
    <iact:actionData xml:id="d36">
      <inkml:trace xmlns:inkml="http://www.w3.org/2003/InkML" xml:id="stk36" contextRef="#ctx0" brushRef="#br0">20232 9031 0,'17'0'26,"1"0"-21,0 0 7,-1 0-4,19 0 0,-19 0 0,19 35-4,16-35 8,1 36-5,0-1 2,-35-35-4,53 18 7,-1-1-9,1 1 8,17-1-2,88-17-1,1 0-3</inkml:trace>
    </iact:actionData>
  </iact:action>
  <iact:action type="add" startTime="83771">
    <iact:property name="dataType"/>
    <iact:actionData xml:id="d37">
      <inkml:trace xmlns:inkml="http://www.w3.org/2003/InkML" xml:id="stk37" contextRef="#ctx0" brushRef="#br0">7867 13441 0,'0'0'0,"-18"88"9,18 35-2,-17 54 0,-1-1 2,-35 18 1,18 18-4,-18-36 1,35 1 3,-35-19-4,36-52 2,17-53 0,0 0 2,0-35-4,0-36 52,0-35-49</inkml:trace>
    </iact:actionData>
  </iact:action>
  <iact:action type="add" startTime="84110">
    <iact:property name="dataType"/>
    <iact:actionData xml:id="d38">
      <inkml:trace xmlns:inkml="http://www.w3.org/2003/InkML" xml:id="stk38" contextRef="#ctx0" brushRef="#br0">8132 13247 0,'0'0'2,"17"0"2,1 0 5,17 0-1,0 0-2,18 17 4,-17 1-3,16 17 2,1 1-3,-17-19 4,-19 19-4,1-1 4,-18 18-2,0-18-2,0 36 2,-35 17 3,-71 18-5,18 35 3,-18-35-3,-35-1 4,17-34-4,18-1 5,36-34-5,17-1 3,71-53 73,-1 18-75</inkml:trace>
    </iact:actionData>
  </iact:action>
  <iact:action type="add" startTime="84566">
    <iact:property name="dataType"/>
    <iact:actionData xml:id="d39">
      <inkml:trace xmlns:inkml="http://www.w3.org/2003/InkML" xml:id="stk39" contextRef="#ctx0" brushRef="#br0">9366 13582 0,'0'0'2,"-17"-53"2,-1 0 2,18 18 2,-35-36 3,17 18-4,-17 18 2,17 35-1,18-18 0,-18 18 0,-17 0 5,-18 0 7,-17 0-13,-1 36 1,-35 52 0,1-35 1,-1 53-2,17 35 0,37-35 2,-1 17-2,53-52 1,0-36 1,17 0-1,19-35 0,16 18-1,54-18-1,0 0 5,53-18-3,0-52-1,-36-1-1,-17 18 5,0-53-6,-36 18 5,-34 18-3,-19-1 2,1 36-3,-18 17 5,0 36 42,-35 17-42,17 88-3,-53 1 1,1 88-1,-1-18-1,1-18-2,52-17 6,18-71-4,0-17 1,18 17 0,70 0 1,-17-35-4,52 17 7,18-17-6,-17 0 3,-54-53-1,-35 0 1,1 0-5,-36-35 23,0-18-19,-36-53 0,-52 36 0,0-36-3,35 53 5,-17 18-4,-1 17 2,-17 0 0,0 18 2,17 0-4,18 0 5,35 0 4</inkml:trace>
    </iact:actionData>
  </iact:action>
  <iact:action type="add" startTime="85437">
    <iact:property name="dataType"/>
    <iact:actionData xml:id="d40">
      <inkml:trace xmlns:inkml="http://www.w3.org/2003/InkML" xml:id="stk40" contextRef="#ctx0" brushRef="#br0">10054 13317 0,'18'0'6,"17"0"3,36 106-1,52 35 0,18-17 0,-35 52-1,-35-35 0,-36 0 5,-17-52-5,-18-1 0,0 0 3,-36 53-5,-34-35 5,17-36-4,0 1 5,18-53-6,17-1 5,18-34 19,0-72-18,0-16-2,35-19-2,-17 1 2,-18 34-5,35-16 8,0-19-4,36 1 0,17-36-1,53 18 1,0 35 1,-17 18-1,-71 35-1,-18 35 2</inkml:trace>
    </iact:actionData>
  </iact:action>
  <iact:action type="remove" startTime="87915">
    <iact:property name="style" value="instant"/>
    <iact:actionData xml:id="d41" ref="#d0"/>
    <iact:actionData xml:id="d42" ref="#d1"/>
    <iact:actionData xml:id="d43" ref="#d2"/>
    <iact:actionData xml:id="d44" ref="#d3"/>
    <iact:actionData xml:id="d45" ref="#d4"/>
    <iact:actionData xml:id="d46" ref="#d5"/>
    <iact:actionData xml:id="d47" ref="#d6"/>
    <iact:actionData xml:id="d48" ref="#d7"/>
    <iact:actionData xml:id="d49" ref="#d8"/>
    <iact:actionData xml:id="d50" ref="#d9"/>
    <iact:actionData xml:id="d51" ref="#d10"/>
    <iact:actionData xml:id="d52" ref="#d11"/>
    <iact:actionData xml:id="d53" ref="#d12"/>
    <iact:actionData xml:id="d54" ref="#d13"/>
    <iact:actionData xml:id="d55" ref="#d14"/>
    <iact:actionData xml:id="d56" ref="#d15"/>
    <iact:actionData xml:id="d57" ref="#d16"/>
    <iact:actionData xml:id="d58" ref="#d17"/>
    <iact:actionData xml:id="d59" ref="#d18"/>
    <iact:actionData xml:id="d60" ref="#d19"/>
    <iact:actionData xml:id="d61" ref="#d20"/>
    <iact:actionData xml:id="d62" ref="#d21"/>
    <iact:actionData xml:id="d63" ref="#d22"/>
    <iact:actionData xml:id="d64" ref="#d23"/>
    <iact:actionData xml:id="d65" ref="#d24"/>
    <iact:actionData xml:id="d66" ref="#d25"/>
    <iact:actionData xml:id="d67" ref="#d26"/>
    <iact:actionData xml:id="d68" ref="#d27"/>
    <iact:actionData xml:id="d69" ref="#d28"/>
    <iact:actionData xml:id="d70" ref="#d29"/>
    <iact:actionData xml:id="d71" ref="#d30"/>
    <iact:actionData xml:id="d72" ref="#d31"/>
    <iact:actionData xml:id="d73" ref="#d32"/>
    <iact:actionData xml:id="d74" ref="#d33"/>
    <iact:actionData xml:id="d75" ref="#d34"/>
    <iact:actionData xml:id="d76" ref="#d35"/>
    <iact:actionData xml:id="d77" ref="#d36"/>
    <iact:actionData xml:id="d78" ref="#d37"/>
    <iact:actionData xml:id="d79" ref="#d38"/>
    <iact:actionData xml:id="d80" ref="#d39"/>
    <iact:actionData xml:id="d81" ref="#d40"/>
  </iact:action>
  <iact:action type="add" startTime="104404">
    <iact:property name="dataType"/>
    <iact:actionData xml:id="d82">
      <inkml:trace xmlns:inkml="http://www.w3.org/2003/InkML" xml:id="stk41" contextRef="#ctx0" brushRef="#br0">3228 11659 0,'18'0'13,"17"0"35,-18 0-40,1-17 2,53 17-4,17 0 4,35 0-4,1 0 4,17 0-3,0 0 2,18-18-3,-71 18 4,35-18-4,1 18 4,-36-17-4,0 17 4,-35-18-3,0 18 2,-18-18-4,1 18 22,-19 0-9,19 0-14,17 0 6,-1 0-1,54 18-2,-18-18 2,1 18-1,-19-18-3,-34 0 6,-19 0-4,1 0 7</inkml:trace>
    </iact:actionData>
  </iact:action>
  <iact:action type="add" startTime="106965">
    <iact:property name="dataType"/>
    <iact:actionData xml:id="d83">
      <inkml:trace xmlns:inkml="http://www.w3.org/2003/InkML" xml:id="stk42" contextRef="#ctx0" brushRef="#br0">3863 12188 0,'0'0'1,"0"36"4,-18-19 4,1 36-2,17-17 0,-18-1 3,0 18-3,1 17 3,17 1-5,0 35 6,0 17-5,0 1 3,0-36-1,0-18 1,0-17-3,0-35 3,0 0-1,17-18 38,1 0-35,-18-18-4,18-17-1,17-1 4</inkml:trace>
    </iact:actionData>
  </iact:action>
  <iact:action type="add" startTime="107299">
    <iact:property name="dataType"/>
    <iact:actionData xml:id="d84">
      <inkml:trace xmlns:inkml="http://www.w3.org/2003/InkML" xml:id="stk43" contextRef="#ctx0" brushRef="#br0">4163 12559 0,'0'18'8,"17"17"0,19 71 2,-19-18-2,36 18-1,-17-36 2,16 1-1,-16-18 0,17-36-1,-36 1 2,19 0-2,-19-18 2,1 0-4,-1 0 18,1-53-12,-18 0-4,18-18 0,-18-17 4,0-18-4,-53 18-1,18-18 2,-18 53 0,17 36 0,19 17 20,-1 0-21,0 0 7,-17 0-6,18 0 2,-19 17-5,1 1 6,35 0-3,-18-18-1,18 17 33,0 1-31</inkml:trace>
    </iact:actionData>
  </iact:action>
  <iact:action type="add" startTime="107819">
    <iact:property name="dataType"/>
    <iact:actionData xml:id="d85">
      <inkml:trace xmlns:inkml="http://www.w3.org/2003/InkML" xml:id="stk44" contextRef="#ctx0" brushRef="#br0">5380 12277 0,'-35'0'25,"17"53"-18,-70 17 2,17 18-3,-17 18 5,0-35-7,35-1 7,18-17-6,35-35 6,0-1-6</inkml:trace>
    </iact:actionData>
  </iact:action>
  <iact:action type="add" startTime="108107">
    <iact:property name="dataType"/>
    <iact:actionData xml:id="d86">
      <inkml:trace xmlns:inkml="http://www.w3.org/2003/InkML" xml:id="stk45" contextRef="#ctx0" brushRef="#br0">4833 12418 0,'18'0'31,"17"0"-21,36 53-1,-1 0-4,36 35 6,-18-35-5,-17 0 4,-1-18-4,-17 0 4,-18 0-2,-17-35 17,-18-52 30</inkml:trace>
    </iact:actionData>
  </iact:action>
  <iact:action type="add" startTime="108430">
    <iact:property name="dataType"/>
    <iact:actionData xml:id="d87">
      <inkml:trace xmlns:inkml="http://www.w3.org/2003/InkML" xml:id="stk46" contextRef="#ctx0" brushRef="#br0">5627 12224 0,'0'35'46,"0"-17"-37,0 35-4,0-18 3,0 35 0,0-17 3,0 0-5,17-35 4,1 17-3,-18-17 2,18-18-3,17 17 11,-17-17-3,35 18-4,-36-18-4,54 0 4,-1 0-4,-34 0 4,16 0-2,-34 0 32,-18 18-32,0 17 17,18 0-17,-18 1 5,0-19-5,0 18 3,0 1-2,0-19-4,0 36 2,-18-17 0,-17-19 1,0-17 4,-1 0-7,1 18 5,-18-18-4,35 0 4,-34 0-4,16 0 4,1 0 3,17 0 12,1 0-2,-1 0-15,-17 0 10</inkml:trace>
    </iact:actionData>
  </iact:action>
  <iact:action type="add" startTime="109087">
    <iact:property name="dataType"/>
    <iact:actionData xml:id="d88">
      <inkml:trace xmlns:inkml="http://www.w3.org/2003/InkML" xml:id="stk47" contextRef="#ctx0" brushRef="#br0">5662 12541 0,'0'0'2,"18"0"2,-1 0 2,-17-17 1,36 17 3,-19-18 5,19 18-7,-19 0 10,1 0-12,-1 0 21,36 0 50</inkml:trace>
    </iact:actionData>
  </iact:action>
  <iact:action type="add" startTime="110092">
    <iact:property name="dataType"/>
    <iact:actionData xml:id="d89">
      <inkml:trace xmlns:inkml="http://www.w3.org/2003/InkML" xml:id="stk48" contextRef="#ctx0" brushRef="#br0">6950 12118 0,'0'0'1,"0"18"7,0 34-3,0 19 3,0 0 3,0-19-6,0 1 3,-18 0 0,18-17 2,0-19-4,0 1 5,0 0-5,0-1 31,18 1-27,17-1 1,18 1-5,0 0 3,-18-1-1,18-17 0,-18 18-2,1 0 4,-1 17-4,35 0 5,36 0-3,-53-17 0,-18 17-3,-35-17 40,-17 0-31,-18-1-6,-1 19 1,-34-1-2,17-18 1,35-17-3,-35 18 6,36-18-3,-1 0-2,0 0 5,-17 0-4,0 0 6,-1-35-3</inkml:trace>
    </iact:actionData>
  </iact:action>
  <iact:action type="add" startTime="110612">
    <iact:property name="dataType"/>
    <iact:actionData xml:id="d90">
      <inkml:trace xmlns:inkml="http://www.w3.org/2003/InkML" xml:id="stk49" contextRef="#ctx0" brushRef="#br0">7038 12382 0,'0'0'1,"18"0"4,-1-17 4,1 17 10,17 0-11,89-18 0,17 18-1,-18 0 2,1 0-2,-36 0 1,-18-17 0,-17 17 2</inkml:trace>
    </iact:actionData>
  </iact:action>
  <iact:action type="add" startTime="110846">
    <iact:property name="dataType"/>
    <iact:actionData xml:id="d91">
      <inkml:trace xmlns:inkml="http://www.w3.org/2003/InkML" xml:id="stk50" contextRef="#ctx0" brushRef="#br0">8079 12136 0,'-36'35'13,"19"18"-4,-19-18 1,-17 36-2,-17 17 0,17-18-3,18 54 6,-18-18-5,35-36 4,18-17-5,0-18 8,18-70 43</inkml:trace>
    </iact:actionData>
  </iact:action>
  <iact:action type="add" startTime="111103">
    <iact:property name="dataType"/>
    <iact:actionData xml:id="d92">
      <inkml:trace xmlns:inkml="http://www.w3.org/2003/InkML" xml:id="stk51" contextRef="#ctx0" brushRef="#br0">7691 12224 0,'70'53'20,"36"52"-10,0 1-4,0 18 4,-1-18-3,1-18 5,-53-71-9,0 1 6,-35 0-3,-1-71 43</inkml:trace>
    </iact:actionData>
  </iact:action>
  <iact:action type="add" startTime="111356">
    <iact:property name="dataType"/>
    <iact:actionData xml:id="d93">
      <inkml:trace xmlns:inkml="http://www.w3.org/2003/InkML" xml:id="stk52" contextRef="#ctx0" brushRef="#br0">8537 12030 0,'-17'53'23,"-1"0"-10,0 17-3,1-35-5,17 18 4,0-35-2,0 0 3,0 17 2,17 0 7,36 0-15,18 1 5,17 17 2,53 0-6,-17-1 6,34 1-7,-70-35 7,-35 0-5,-35-18 0,-18 17 30,-18-17-29,1 0 2,-36 18-1,0 17-1,-35 18-1,-18 18 5,-18-36-4,54 0 3,-1-17-3,54-18 2,-1 17-2,18-34 17,0-54-16</inkml:trace>
    </iact:actionData>
  </iact:action>
  <iact:action type="add" startTime="111784">
    <iact:property name="dataType"/>
    <iact:actionData xml:id="d94">
      <inkml:trace xmlns:inkml="http://www.w3.org/2003/InkML" xml:id="stk53" contextRef="#ctx0" brushRef="#br0">8643 12365 0,'0'0'2,"18"0"2,-18-18 0,0 1 7,17 17 0,1 0-8,0-18 6,35 18 1,52 0-4,54-18 2,-35 18 0,-36 0 0,-18 0-2,-52 0 4</inkml:trace>
    </iact:actionData>
  </iact:action>
  <iact:action type="add" startTime="111992">
    <iact:property name="dataType"/>
    <iact:actionData xml:id="d95">
      <inkml:trace xmlns:inkml="http://www.w3.org/2003/InkML" xml:id="stk54" contextRef="#ctx0" brushRef="#br0">9331 12382 0,'0'0'3,"0"36"2,0 17 2,0-18-4,0 18 11,0-35-12,0 34 8,18-16-3,-1-1 3,36-17-3,-18-18 0,-17 0 5,0 0-5,-1 0 0,1 0 3,0-36-4,17-52 1,18-18 1,-36 18 0,1-35 0,-18 17 0,0 53 0,-18-18 2,-34 18-4,16 18 1,-17-18 2,18 36-2,-18 17 2,36 0 7,-19 17-15,-34 36 5,-19 0 4,37 53 1,-37-18-8,54 0 5,17-17 0,18-36 2,0-17 7</inkml:trace>
    </iact:actionData>
  </iact:action>
  <iact:action type="add" startTime="112766">
    <iact:property name="dataType"/>
    <iact:actionData xml:id="d96">
      <inkml:trace xmlns:inkml="http://www.w3.org/2003/InkML" xml:id="stk55" contextRef="#ctx0" brushRef="#br0">6632 14058 0,'0'0'2,"18"71"5,17-1-1,-17 36 2,-18 18 2,17-36-5,1 35 3,-18 54 0,0-36-1,0 18 2,0-36-1,18 18 1,-1-35-3,-17-71 5,18-17-5,-18-53 25,0-107-23,0-34 3,-71-18-3,18 18 0</inkml:trace>
    </iact:actionData>
  </iact:action>
  <iact:action type="add" startTime="113072">
    <iact:property name="dataType"/>
    <iact:actionData xml:id="d97">
      <inkml:trace xmlns:inkml="http://www.w3.org/2003/InkML" xml:id="stk56" contextRef="#ctx0" brushRef="#br0">6809 13899 0,'17'0'14,"19"0"-6,-19 0 0,36 18 0,0 0 0,18 17 0,-36-17-3,-18-1 5,19 1-4,-1 17 4,-17 0-3,-1-35 2,-17 18 5,0 17 5,-17-17-8,-36 17-5,-18 1 1,1-1 1,-19 35-3,19-17 6,17 0-2,0 0-6,35-35 13,18-1-7</inkml:trace>
    </iact:actionData>
  </iact:action>
  <iact:action type="add" startTime="113560">
    <iact:property name="dataType"/>
    <iact:actionData xml:id="d98">
      <inkml:trace xmlns:inkml="http://www.w3.org/2003/InkML" xml:id="stk57" contextRef="#ctx0" brushRef="#br0">7779 14058 0,'0'0'2,"0"-53"2,0 36 2,-18-19 2,18 19 1,0-19 0,0 19-2,-18 17-2,18-18 4,-17 1-1,17-1 2,-18 18 4,-17 0-2,-18 0 4,35 0-9,-17 0 1,-18 0-3,-17 18 3,17 70 3,0-53-2,17 36-2,1-1-2,18 1 3,17-18 4,0-1-5,17 19 1,18-36 0,-35-17-3,36 0 2,-1-18 30,18 0-33,-18-18 7,18 18-5,18-18 1,-36 1 2,-35-1 2,18 0-4,-18 1 1,0-19-3,0-16 7,0 34-5,-18 0 1,18 1 5,0 52 43,0 0-44,0 36-9,0 35 10,0 52-6,0 19 1,53 34 1,35 36-2,0-35 2,36-18-2,-1-35 1,-52-89-2,-18-52 4,0-18-2,-18 0 5,0-71-5,-17-34 0,-18-19 0,0-17 2,-35 35-4,-1 36 3,1 17 3,0 17-8,-1 36 6,1-17-3,0 17-1,-18 0 9,-18 0-13,36 0 9,-18 17-4,36-17-1,-1 0 4</inkml:trace>
    </iact:actionData>
  </iact:action>
  <iact:action type="add" startTime="114480">
    <iact:property name="dataType"/>
    <iact:actionData xml:id="d99">
      <inkml:trace xmlns:inkml="http://www.w3.org/2003/InkML" xml:id="stk58" contextRef="#ctx0" brushRef="#br0">8714 14093 0,'0'-70'7,"0"140"-5,-36-175 5,1 69-3,17 19 5,-17-19 0,-18 1-2,0 35 0,18-35 3,-18 35-4,18-18 6,-18 18-8,18 0 5,-1 18 0,1 17-1,-18 0-1,18-17 0,17 53 3,-35 34 0,53-34-5,0-36 3,36 1 1,17-1-1,17 0 2,-17-17-5,0-18 3,17 0 1,1 0 0,-18-36-4,-18-16 3,0-19 1,-35 36-2,0-18 3,0 0-2,0 123 96,0 54-98,0 17 5,0 18-5,0 17 3,0-35-3,0-70 4,0-18-4,0-18 5,0 0-6,36 1 3,-1-19 0,18 19 2,-35-19-4,35 18 5,-1-35-3,-34 0-3,0-35 43,-18-35-36,0 17-3,0 0-2,0 35-3,17 0 8,-17-17-4,0 18 4,0-1 8,0-35-16,-17 35 7,17-35-2,-36 36-5,19-18 7,-1 17-5,1 18 10,-1 0-9,0 0 3,1 0 7,-1 0-8</inkml:trace>
    </iact:actionData>
  </iact:action>
  <iact:action type="add" startTime="115488">
    <iact:property name="dataType"/>
    <iact:actionData xml:id="d100">
      <inkml:trace xmlns:inkml="http://www.w3.org/2003/InkML" xml:id="stk59" contextRef="#ctx0" brushRef="#br0">8502 14041 0,'-18'0'37,"1"35"-26,-1 18-6,0 53 5,18 35-4,0-53 4,36 53-4,-19-53 5,36-17-4,-18-18 1,-17 0-3,-18-36 6,18-17-2,-1 0 3,1 0-4,17-17 1,1-72 0,17-52-3,-18-35 2,-35-1 1,0-52-2,-71-18 1,-52 36 4,-18 69-6,-18 19 0,35 88 2,19 17 0,52 18 3,0 0-6,17 35 5,19 1-2,-1 105 2,18 35-4,53 71 0,71 0 3,-1-35 1,18-18-4,0-53 3,-70-106 1,-18-17-4,-36-18 12,-17-36 11,0-16-22,-35-1 4,0-18-6,35 36 6</inkml:trace>
    </iact:actionData>
  </iact:action>
  <iact:action type="add" startTime="116141">
    <iact:property name="dataType"/>
    <iact:actionData xml:id="d101">
      <inkml:trace xmlns:inkml="http://www.w3.org/2003/InkML" xml:id="stk60" contextRef="#ctx0" brushRef="#br0">9084 13899 0,'0'36'16,"35"34"-4,18 54-7,-18-1 1,36 71 2,0 18 1,-1 0-1,-17-36 2,-53-53-3,0-52 0,0-53 4,0 17-7,-35 0 4,17-35 2,-17 18-4,0-18 5,17 0-6,0-18 11,1-17-5,-1-36-3,0-52 0,18-18 0,0-53 1,53 53-5,18-53 7,-1 17-3,1 18-1,-36 54-2,1 34 6,-19 36-2,-17 17-2,0-17 1,18 17 0</inkml:trace>
    </iact:actionData>
  </iact:action>
  <iact:action type="add" startTime="121207">
    <iact:property name="dataType"/>
    <iact:actionData xml:id="d102">
      <inkml:trace xmlns:inkml="http://www.w3.org/2003/InkML" xml:id="stk61" contextRef="#ctx0" brushRef="#br0">9366 11359 0,'18'0'30,"52"0"-20,1 18-1,17-18-3,36 0 4,17 0-4,18 18 4,35-18-3,0 0 2,-18 0-1,18 17 0,18-17 0,-36 0 0,36 0 0,-36 0 1,-35 0-2,18-17 2,-71 17-4,0 0 5,-35 0-2,0-18 1,-18 18-2,18 0 2,18 0-4,17-18 6,0 18-6,1 0 3,-37 0 1,19 0-2,-36 0 1,1 0 0,-1 0 2,-18 0-4,19 18 5,-19-18-6,54 0 5,-18 0-3,17 0 2,-34 0-3,-19 0 4,1 0-1,-18-18-2,18 18 25,-1 0-25,-17 0 217</inkml:trace>
    </iact:actionData>
  </iact:action>
  <iact:action type="remove" startTime="127756">
    <iact:property name="style" value="instant"/>
    <iact:actionData xml:id="d103" ref="#d82"/>
    <iact:actionData xml:id="d104" ref="#d83"/>
    <iact:actionData xml:id="d105" ref="#d84"/>
    <iact:actionData xml:id="d106" ref="#d85"/>
    <iact:actionData xml:id="d107" ref="#d86"/>
    <iact:actionData xml:id="d108" ref="#d87"/>
    <iact:actionData xml:id="d109" ref="#d88"/>
    <iact:actionData xml:id="d110" ref="#d89"/>
    <iact:actionData xml:id="d111" ref="#d90"/>
    <iact:actionData xml:id="d112" ref="#d91"/>
    <iact:actionData xml:id="d113" ref="#d92"/>
    <iact:actionData xml:id="d114" ref="#d93"/>
    <iact:actionData xml:id="d115" ref="#d94"/>
    <iact:actionData xml:id="d116" ref="#d95"/>
    <iact:actionData xml:id="d117" ref="#d96"/>
    <iact:actionData xml:id="d118" ref="#d97"/>
    <iact:actionData xml:id="d119" ref="#d98"/>
    <iact:actionData xml:id="d120" ref="#d99"/>
    <iact:actionData xml:id="d121" ref="#d100"/>
    <iact:actionData xml:id="d122" ref="#d101"/>
    <iact:actionData xml:id="d123" ref="#d102"/>
  </iact:action>
  <iact:action type="add" startTime="143997">
    <iact:property name="dataType"/>
    <iact:actionData xml:id="d124">
      <inkml:trace xmlns:inkml="http://www.w3.org/2003/InkML" xml:id="stk62" contextRef="#ctx0" brushRef="#br0">5768 13635 0,'-18'0'22,"18"35"-10,-17-35-5,17 53 1,-18 0 0,0-18 0,1 71 0,-1-53 0,0 106 0,-17-1 0,18-16 0,-1-19 0,0-17 0,1-53 0,17-36-1,0 19 2</inkml:trace>
    </iact:actionData>
  </iact:action>
  <iact:action type="add" startTime="144184">
    <iact:property name="dataType"/>
    <iact:actionData xml:id="d125">
      <inkml:trace xmlns:inkml="http://www.w3.org/2003/InkML" xml:id="stk63" contextRef="#ctx0" brushRef="#br0">5539 14764 0,'0'-71'31,"0"-52"-24</inkml:trace>
    </iact:actionData>
  </iact:action>
  <iact:action type="add" startTime="144324">
    <iact:property name="dataType"/>
    <iact:actionData xml:id="d126">
      <inkml:trace xmlns:inkml="http://www.w3.org/2003/InkML" xml:id="stk64" contextRef="#ctx0" brushRef="#br0">5556 13582 0,'18'0'19,"17"0"-5,0 0-4,1 0-3,52 18-2,-18 17 6,36 0-3,-70 18 0,16-18 0,-52-17 0,0 0-3,0-1 5,18 1-1,-18 17 5,0 0-4,-53 54-4,18-19 3,-53 36 1,35 17-6,-35-17 6,35-53-2,35-17 0,18-54 46</inkml:trace>
    </iact:actionData>
  </iact:action>
  <iact:action type="add" startTime="144766">
    <iact:property name="dataType"/>
    <iact:actionData xml:id="d127">
      <inkml:trace xmlns:inkml="http://www.w3.org/2003/InkML" xml:id="stk65" contextRef="#ctx0" brushRef="#br0">6809 13723 0,'0'0'2,"0"-18"2,0-52 6,0 35-2,-18-1 0,0 36-1,1-17 2,-1 17-3,0-18 4,1 18 4,-19 0-3,-16 0 3,-1 35-6,17 1 1,19-36-3,-1 35 4,0 0-4,18 0 10,0 1-9,0-19 12,0 19-13,36-19 3,17 19-2,-36-19 3,36-17-1,0 0-2,-18 0 0,18-17 2,0-19-2,0-34 2,-18 17-2,-35 35 3,0-17-6,0 17 7,0 1 6,-17-1-10,-18 18 18,17 18-18,0 17 0,-35 18 2,-17 53-3,34 17 2,-34 36 0,52-36 2,1 54-3,17-54 2,0 1-3,35-19 4,35 1-4,-17-35 3,53-18-1,-35-36 6,-1 1-11,-52-18 4,0 0 10,-18-35-3,0-18-6,0-18 2,0 1-4,-18 17 3,0 35-1,1 1 0,-19-1 6,-34 0-6,35 18 2,-18 0-4,35 0 4,53 0 37,-17 0-40</inkml:trace>
    </iact:actionData>
  </iact:action>
  <iact:action type="add" startTime="145566">
    <iact:property name="dataType"/>
    <iact:actionData xml:id="d128">
      <inkml:trace xmlns:inkml="http://www.w3.org/2003/InkML" xml:id="stk66" contextRef="#ctx0" brushRef="#br0">7302 13670 0,'18'18'24,"17"17"-17,-17 36 2,17-1-3,-17 1 4,17 52-4,-17 1 4,52-1-3,-52 36 1,35-18-1,-35-35 2,-18-18-3,0-35 4,0-35-4,0-1 3,-36 1 7,19-36 16,-19-70-24,36-35 0,-17-1 1,17 36 5,0 0-12,35-18 5,-17 18 3,52-18-3,-17 0 2,0 35-3,0-34 4,-35 52-4,-1 0 4,1 35-5,0 0 6,-18 1 5</inkml:trace>
    </iact:actionData>
  </iact:action>
  <iact:action type="add" startTime="151370">
    <iact:property name="dataType"/>
    <iact:actionData xml:id="d129">
      <inkml:trace xmlns:inkml="http://www.w3.org/2003/InkML" xml:id="stk67" contextRef="#ctx0" brushRef="#br0">5080 15381 0,'0'18'55,"0"17"-50,0-17 6,0 35-6,0-18 5,0 18-2,0 0 1,0 17-2,0 18-1,0-52 3,-18 34-2,1 1 4,17-18-5,0-18 3,0 0-3,0-17 5,0 0 5,0-1-10,0 1 9</inkml:trace>
    </iact:actionData>
  </iact:action>
  <iact:action type="add" startTime="151854">
    <iact:property name="dataType"/>
    <iact:actionData xml:id="d130">
      <inkml:trace xmlns:inkml="http://www.w3.org/2003/InkML" xml:id="stk68" contextRef="#ctx0" brushRef="#br0">5362 15557 0,'0'18'41,"0"17"-32,0-17-3,0 35 4,0 18-4,0-19 4,18 19-4,0 0 4,17-1-4,0-35 4,-35 18-2,35-35 0,-17-18-2,0 0 5,-18 18-4,17-18 1,1 0 1,0 0 5,-1 0-4,1-18-5,-1 18 5,19-53-2,-36 18 0,17-36-3,-17-52 3,0 35 0,-17 17 1,-19 0 1,1 18-2,18 18-1,-19 18 1,1-1 0,17 18 8,1 0 6,-1 0 5</inkml:trace>
    </iact:actionData>
  </iact:action>
  <iact:action type="add" startTime="152504">
    <iact:property name="dataType"/>
    <iact:actionData xml:id="d131">
      <inkml:trace xmlns:inkml="http://www.w3.org/2003/InkML" xml:id="stk69" contextRef="#ctx0" brushRef="#br0">5997 15505 0,'0'0'1,"18"52"5,-18 1 1,17 0 5,1 18-8,-18-1 6,0-17-4,18-35 1,-1 17 3,-17-17-1,18-18 23,-18 18-17,18-18-7,-1 0 2,19 0-2,17 0 1,-18 0-3,-18 0 3,1 0-2,-18-36 2,18-17-1,-18 18 0,-18-35 0,-17-36 0,-18 35-1,0-17 1,0 53 1,18-1-1,-1 36 0,19 0 23,-1 0-18,1 0-1,-1 0 0,18 18-1,-18-18 3,18 18-6</inkml:trace>
    </iact:actionData>
  </iact:action>
  <iact:action type="add" startTime="153097">
    <iact:property name="dataType"/>
    <iact:actionData xml:id="d132">
      <inkml:trace xmlns:inkml="http://www.w3.org/2003/InkML" xml:id="stk70" contextRef="#ctx0" brushRef="#br0">6879 15346 0,'0'0'1,"-70"70"6,-1 19-2,-35 16 3,18-34 1,0 35-1,35-53 3,35-18-5,-17-17 0</inkml:trace>
    </iact:actionData>
  </iact:action>
  <iact:action type="add" startTime="153395">
    <iact:property name="dataType"/>
    <iact:actionData xml:id="d133">
      <inkml:trace xmlns:inkml="http://www.w3.org/2003/InkML" xml:id="stk71" contextRef="#ctx0" brushRef="#br0">6315 15399 0,'0'0'2,"70"35"2,1 0 2,52 71 2,18-18 0,18 1 0,0 16-1,-53-34 4,0-53-4,-71-1 1,-18-17 0,-34-35 50</inkml:trace>
    </iact:actionData>
  </iact:action>
  <iact:action type="add" startTime="153681">
    <iact:property name="dataType"/>
    <iact:actionData xml:id="d134">
      <inkml:trace xmlns:inkml="http://www.w3.org/2003/InkML" xml:id="stk72" contextRef="#ctx0" brushRef="#br0">7267 15381 0,'0'18'17,"0"35"-7,-17-18-7,-1 18 10,18-18-6,0 18 1,0-35-2,0-1 3,35 19-1,-17-19 0,35 1-3,0 0 6,-18-1-3,0 1 0,1-1-4,-1-17 6</inkml:trace>
    </iact:actionData>
  </iact:action>
  <iact:action type="add" startTime="153846">
    <iact:property name="dataType"/>
    <iact:actionData xml:id="d135">
      <inkml:trace xmlns:inkml="http://www.w3.org/2003/InkML" xml:id="stk73" contextRef="#ctx0" brushRef="#br0">7567 15822 0,'0'0'5,"0"35"56,0 1-51,-18-19-2,-17 19 1,18-1-2,-19-18 2,19-17-2,-19 18 1,1-18 4,-18 0-1,35 0-5,-34-18 3,-1 1-3,0-1 5,17-17-1</inkml:trace>
    </iact:actionData>
  </iact:action>
  <iact:action type="add" startTime="154164">
    <iact:property name="dataType"/>
    <iact:actionData xml:id="d136">
      <inkml:trace xmlns:inkml="http://www.w3.org/2003/InkML" xml:id="stk74" contextRef="#ctx0" brushRef="#br0">7285 15522 0,'0'0'2,"0"-17"1,17 17 3,1-18 1,0 18 1,-1-18 1,36 1 2,-35 17-7,17 0 8,-17 0-7,-18-18 42</inkml:trace>
    </iact:actionData>
  </iact:action>
  <iact:action type="add" startTime="154464">
    <iact:property name="dataType"/>
    <iact:actionData xml:id="d137">
      <inkml:trace xmlns:inkml="http://www.w3.org/2003/InkML" xml:id="stk75" contextRef="#ctx0" brushRef="#br0">7902 15452 0,'0'35'16,"-17"-17"-8,17 17 1,-36 0-3,36 18 2,0 0 1,0 18-3,36-19 4,-1 1-3,-18-35 1,36 35 2,-17-53-4,-1 35 5,-17-35 5,-1 0-9,1 0 1,0 0 0,17-17 0,0-1 0,-17-35-3,-18 0 6,0-17-3,0-19-3,0 1 8,-36-18-7,-34 18 2,-1 0 0,18 35 0,18 18 0,0 17 1,-18 18-1,18 0 0,17 0 7,-35 18-9,53-1 3,-35 1-1,35 0 0,-18-1-1,18 1 2</inkml:trace>
    </iact:actionData>
  </iact:action>
  <iact:action type="add" startTime="156232">
    <iact:property name="dataType"/>
    <iact:actionData xml:id="d138">
      <inkml:trace xmlns:inkml="http://www.w3.org/2003/InkML" xml:id="stk76" contextRef="#ctx0" brushRef="#br0">2081 15363 0,'0'18'34,"-17"0"-27,-1 17 2,18 0-3,-18 18 5,1 18-7,-1 17 7,18 35-5,0-34 4,0 34-1,0-35-2,0-17 2,0-36-2,0-17 1,0-1 0,0 1-1</inkml:trace>
    </iact:actionData>
  </iact:action>
  <iact:action type="add" startTime="156563">
    <iact:property name="dataType"/>
    <iact:actionData xml:id="d139">
      <inkml:trace xmlns:inkml="http://www.w3.org/2003/InkML" xml:id="stk77" contextRef="#ctx0" brushRef="#br0">2258 15646 0,'17'35'25,"-17"36"-19,36-54 0,-19 18 4,-17 1-3,36-19 2,-1-17-1,18 0 0,-53 18-1,35 0 2,-17-18-1,-18-18 37,0 0-33,0-35-5,0 18-2,0 18 6,-36-19-3,19 19-2,-18 17 4,17 0 5,0 0-7,-17 0 0,17 0-1,1 0 1</inkml:trace>
    </iact:actionData>
  </iact:action>
  <iact:action type="add" startTime="157058">
    <iact:property name="dataType"/>
    <iact:actionData xml:id="d140">
      <inkml:trace xmlns:inkml="http://www.w3.org/2003/InkML" xml:id="stk78" contextRef="#ctx0" brushRef="#br0">2822 15363 0,'0'53'26,"0"0"-23,-17 0 9,-19 53-7,19-18 7,-36 18-4,35-35-2,0-18 4,18-36-5,-17-17 10,-1 0 18,1 0-7</inkml:trace>
    </iact:actionData>
  </iact:action>
  <iact:action type="add" startTime="157329">
    <iact:property name="dataType"/>
    <iact:actionData xml:id="d141">
      <inkml:trace xmlns:inkml="http://www.w3.org/2003/InkML" xml:id="stk79" contextRef="#ctx0" brushRef="#br0">2540 15293 0,'18'0'27,"35"18"-18,17 34-3,-17-16 4,18 17-4,-1 0 4,-17-18-3,-18 0 1,18-17 0,-35-1 0,-18 1 0,0 0 0,18-18 21,-1 0-19</inkml:trace>
    </iact:actionData>
  </iact:action>
  <iact:action type="add" startTime="157673">
    <iact:property name="dataType"/>
    <iact:actionData xml:id="d142">
      <inkml:trace xmlns:inkml="http://www.w3.org/2003/InkML" xml:id="stk80" contextRef="#ctx0" brushRef="#br0">3157 15328 0,'0'18'14,"0"35"-4,-17 35 1,-1 0-6,0 36 1,1-1 3,-1-52 0,1-1 0,-1-35 0</inkml:trace>
    </iact:actionData>
  </iact:action>
  <iact:action type="add" startTime="157937">
    <iact:property name="dataType"/>
    <iact:actionData xml:id="d143">
      <inkml:trace xmlns:inkml="http://www.w3.org/2003/InkML" xml:id="stk81" contextRef="#ctx0" brushRef="#br0">3193 15593 0,'0'53'27,"0"-18"-24,0 53 9,17-17-5,1-36-2,0 18 7,17 0-5,-18-18 1,1-35 1,0 18-1,-1-18 15,1 0-15,0-18 1,17-35-2,-17 0 2,17-17-1,-35 17-4,0 18 8,0-18-5,-18 0 2,-35 0-2,36 53 0,-1-18 0,0 18 2,-17 0 22,0 0-20,0 18-6,-1-18 5,1 17-2,17-17 6,18 18 29,0 0-36,53-1 1,-17 19 1</inkml:trace>
    </iact:actionData>
  </iact:action>
  <iact:action type="add" startTime="158482">
    <iact:property name="dataType"/>
    <iact:actionData xml:id="d144">
      <inkml:trace xmlns:inkml="http://www.w3.org/2003/InkML" xml:id="stk82" contextRef="#ctx0" brushRef="#br0">3581 15575 0,'0'35'15,"0"36"-7,0-18 0,0 17 0,0 19 1,0-36-2,17-1 0,1-16 2,0-1 0,-18 0-2,17-35 0,-17 18 13,18-18 17,17-18-25,71-35-5,-35-17-3,17-36 7,18-17-2,-18 70-2,-18-18 2,-17 18-2,-53 18 1,18 17 0,-18 1 4,-18-19-4,-17 19 1,0-1-1,-18 0 0,0 1 4,-18 17-7,54 0 4,-36 0-1,0 0-3,35 0 7,-35 0-6,18 17 2,17-17 10,1 0-12,17 18 9,-36 0-7,1-1 1,0 1 6,17 17 2,1-17-7,17-1 3,-18 1 6</inkml:trace>
    </iact:actionData>
  </iact:action>
  <iact:action type="add" startTime="161355">
    <iact:property name="dataType"/>
    <iact:actionData xml:id="d145">
      <inkml:trace xmlns:inkml="http://www.w3.org/2003/InkML" xml:id="stk83" contextRef="#ctx0" brushRef="#br0">2205 16563 0,'0'0'0,"35"0"6,0 0 13,-17-18-11,0 18 0,35-17 0,17 17 0,18-18-4,1 18 8,87-18-4,36 18 0,-1-35-3,19 35 6,-1 0-4,88-18 2,71-34-2,36 16 0,87 1 2,-70-18-3,0 18 4,0 17-4,-123-17 5,-71 17-6,-71 18 5,-70 0-4,-36 0 4,-34 0-4,-19 0 20,1 0-20,0 0 4,35 0-5,-1 0 6,-16 0-5,17-17 4,0 17-4,-53-18 5,17 18-4,1 0 17,-1 0-16,1 0 16,17 0-10</inkml:trace>
    </iact:actionData>
  </iact:action>
  <iact:action type="add" startTime="162121">
    <iact:property name="dataType"/>
    <iact:actionData xml:id="d146">
      <inkml:trace xmlns:inkml="http://www.w3.org/2003/InkML" xml:id="stk84" contextRef="#ctx0" brushRef="#br0">10001 14922 0,'0'36'35,"0"34"-29,-35 36 3,-18 35-3,18 36 4,-36-19-4,18 1 4,0-35-4,36-1 5,-19-52-6,19-18 6,17-1-6,17-69 78,-17-1-75</inkml:trace>
    </iact:actionData>
  </iact:action>
  <iact:action type="add" startTime="162458">
    <iact:property name="dataType"/>
    <iact:actionData xml:id="d147">
      <inkml:trace xmlns:inkml="http://www.w3.org/2003/InkML" xml:id="stk85" contextRef="#ctx0" brushRef="#br0">10125 15610 0,'0'18'16,"0"35"-9,0-18 1,0 36 3,0-1-5,35-34 2,-17-1 1,-1 0-1,19-17 1,16-1 0,-34-17-5,0 0 8</inkml:trace>
    </iact:actionData>
  </iact:action>
  <iact:action type="add" startTime="162573">
    <iact:property name="dataType"/>
    <iact:actionData xml:id="d148">
      <inkml:trace xmlns:inkml="http://www.w3.org/2003/InkML" xml:id="stk86" contextRef="#ctx0" brushRef="#br0">10354 15998 0,'0'0'1,"53"-17"13,-35-1-9,-1-35 4,-17-17 1,0 17-4,-17-18 3,-19 36-3,1 0 5,0 17-6,-18 18 6,0 0-3,0 0 0,18 0 0,-18 0-3,35 0 6,1 0 1,-1 0-4,18 18 19,18-1-1</inkml:trace>
    </iact:actionData>
  </iact:action>
  <iact:action type="add" startTime="162962">
    <iact:property name="dataType"/>
    <iact:actionData xml:id="d149">
      <inkml:trace xmlns:inkml="http://www.w3.org/2003/InkML" xml:id="stk87" contextRef="#ctx0" brushRef="#br0">11906 15275 0,'-17'0'7,"-19"18"2,-70 52-2,1 36 5,-54 0-3,-35 35-6,35 0 5,53-17 0,53-107 0,18 36 0,17-35 0,36-18 48,-18-18-46</inkml:trace>
    </iact:actionData>
  </iact:action>
  <iact:action type="add" startTime="163346">
    <iact:property name="dataType"/>
    <iact:actionData xml:id="d150">
      <inkml:trace xmlns:inkml="http://www.w3.org/2003/InkML" xml:id="stk88" contextRef="#ctx0" brushRef="#br0">11007 15469 0,'0'0'1,"35"18"6,18 17 1,17 18 0,1-18 1,0 18-3,17 18 2,18-1 2,-1 19-3,-34-54 2,-1 35-2,-34-70 1,-19 18 1,1-18 38,0 0-38,-1-35-2</inkml:trace>
    </iact:actionData>
  </iact:action>
  <iact:action type="add" startTime="163662">
    <iact:property name="dataType"/>
    <iact:actionData xml:id="d151">
      <inkml:trace xmlns:inkml="http://www.w3.org/2003/InkML" xml:id="stk89" contextRef="#ctx0" brushRef="#br0">12206 15064 0,'0'0'1,"0"53"4,0 35 1,0 53 1,0-18 1,0 1 1,-53-18-1,36 17 0,17-70 0,0 0-1,0-35 1,0-1 20,35-17-20</inkml:trace>
    </iact:actionData>
  </iact:action>
  <iact:action type="add" startTime="163867">
    <iact:property name="dataType"/>
    <iact:actionData xml:id="d152">
      <inkml:trace xmlns:inkml="http://www.w3.org/2003/InkML" xml:id="stk90" contextRef="#ctx0" brushRef="#br0">12435 15628 0,'0'35'29,"0"1"-26,18 17 7,0-1-1,-1-16-1,19-1 0,-1 0-1,0-17 2,0 0-1,1-1 0,-1-17 1,0 0 5,-17 0-5,-18-17-1,0-36-1,0 17-2,-18 1 3,-17 0 5,0 0-7,-1 17 4,36 0-4,-17 18 4,-1 0 19,53 18 59,54-18-78,-54 0-3,18 0-1,-18 0 5,-17 0-4,17 0 10,-17 0 28,-1 0-33,19 35-6,-19-17 3,1 52-1,17-34 0,-17-1 0,-1-17 0,1-1 0,17 1 0,18-18-1,-35 0 2,0 0-2,17-18 2,-18-35-2,-17-17 2,0-1-5,-17 36 8,-36-36-4,0 18-3,-18-17 6,-34 35-3,52 35 0,0-18 0,17 18-4,1 0 6,18 0 4,17 18 20,0-1-27,35 18 4,53 1-3,35-36 0</inkml:trace>
    </iact:actionData>
  </iact:action>
  <iact:action type="add" startTime="164724">
    <iact:property name="dataType"/>
    <iact:actionData xml:id="d153">
      <inkml:trace xmlns:inkml="http://www.w3.org/2003/InkML" xml:id="stk91" contextRef="#ctx0" brushRef="#br0">14287 15117 0,'-17'35'7,"-1"18"4,-35 0-7,0 35 8,-17 18-3,-1-36-5,18 1 4,18-18 0,17-36 3,1 19-3,-1-19-1,18 1-2</inkml:trace>
    </iact:actionData>
  </iact:action>
  <iact:action type="add" startTime="164972">
    <iact:property name="dataType"/>
    <iact:actionData xml:id="d154">
      <inkml:trace xmlns:inkml="http://www.w3.org/2003/InkML" xml:id="stk92" contextRef="#ctx0" brushRef="#br0">13776 15258 0,'0'0'1,"35"0"15,36 53-10,35 35 1,-1 18 1,1-71 3,-53 18-5,18-36 1,-71 1 1,17-18 0,1 0 36,0-35-35</inkml:trace>
    </iact:actionData>
  </iact:action>
  <iact:action type="add" startTime="165230">
    <iact:property name="dataType"/>
    <iact:actionData xml:id="d155">
      <inkml:trace xmlns:inkml="http://www.w3.org/2003/InkML" xml:id="stk93" contextRef="#ctx0" brushRef="#br0">14993 14922 0,'0'0'3,"-18"18"2,18 53 3,-17-1 1,-1-17-4,-17 18 1,0-1 4,-1-17-1,36-35-2,-17 17 1,17 0 0,0-17 0,0 17-1,17 1 1,36-1 1,18 18 1,-18-36-4,35 1 6,-18 17-8,-17-35 5,36 18-2,-54-18 0,-18 0 1,-17 35 40,0 1-40,0-19 1,-17 54-2,-18-18 2,-1-18-3,-17 0 3,-17 0-2,-18 1 3,-54-19-1,19 1-2,70 0 0,-17-1 1,34-17-1,36-17 34,0-36-33,36-35 0</inkml:trace>
    </iact:actionData>
  </iact:action>
  <iact:action type="add" startTime="165707">
    <iact:property name="dataType"/>
    <iact:actionData xml:id="d156">
      <inkml:trace xmlns:inkml="http://www.w3.org/2003/InkML" xml:id="stk94" contextRef="#ctx0" brushRef="#br0">14746 15346 0,'0'0'1,"35"0"7,-17 0 0,53 0 1,-1-18-1,1 18-1,-18 0 3,0-17-1,-1-1-1,1 0-1,-35 1 2,17 17-1</inkml:trace>
    </iact:actionData>
  </iact:action>
  <iact:action type="add" startTime="165940">
    <iact:property name="dataType"/>
    <iact:actionData xml:id="d157">
      <inkml:trace xmlns:inkml="http://www.w3.org/2003/InkML" xml:id="stk95" contextRef="#ctx0" brushRef="#br0">15540 15205 0,'0'53'15,"0"-18"-6,-18 35 3,-17 54-9,0 17 7,-1 0 0,19-35-4,17-18 3,17-35-2,54 0-1,-1-18 4,36 1-4,18-36 2,-36 0 1,-35 0 1,-35 0 3,-18-36-5,0-17 5,0 0-7,0-70-1,0 0 6,-53-36-2,35 18-1,0 17-3,-17 18 6,17 53-6,1 18 5,-1 18-3,1-19 2,-1 36 6,-17 0-8,-1 0 2,-17 0 0,0 0-3,36 18 2,-18 0 2,17 17-4,-17-18 3,35 1 1,0 17-6,0-17 17,17-18-15</inkml:trace>
    </iact:actionData>
  </iact:action>
  <iact:action type="remove" startTime="167878">
    <iact:property name="style" value="instant"/>
    <iact:actionData xml:id="d158" ref="#d124"/>
    <iact:actionData xml:id="d159" ref="#d125"/>
    <iact:actionData xml:id="d160" ref="#d126"/>
    <iact:actionData xml:id="d161" ref="#d127"/>
    <iact:actionData xml:id="d162" ref="#d128"/>
    <iact:actionData xml:id="d163" ref="#d129"/>
    <iact:actionData xml:id="d164" ref="#d130"/>
    <iact:actionData xml:id="d165" ref="#d131"/>
    <iact:actionData xml:id="d166" ref="#d132"/>
    <iact:actionData xml:id="d167" ref="#d133"/>
    <iact:actionData xml:id="d168" ref="#d134"/>
    <iact:actionData xml:id="d169" ref="#d135"/>
    <iact:actionData xml:id="d170" ref="#d136"/>
    <iact:actionData xml:id="d171" ref="#d137"/>
    <iact:actionData xml:id="d172" ref="#d138"/>
    <iact:actionData xml:id="d173" ref="#d139"/>
    <iact:actionData xml:id="d174" ref="#d140"/>
    <iact:actionData xml:id="d175" ref="#d141"/>
    <iact:actionData xml:id="d176" ref="#d142"/>
    <iact:actionData xml:id="d177" ref="#d143"/>
    <iact:actionData xml:id="d178" ref="#d144"/>
    <iact:actionData xml:id="d179" ref="#d145"/>
    <iact:actionData xml:id="d180" ref="#d146"/>
    <iact:actionData xml:id="d181" ref="#d147"/>
    <iact:actionData xml:id="d182" ref="#d148"/>
    <iact:actionData xml:id="d183" ref="#d149"/>
    <iact:actionData xml:id="d184" ref="#d150"/>
    <iact:actionData xml:id="d185" ref="#d151"/>
    <iact:actionData xml:id="d186" ref="#d152"/>
    <iact:actionData xml:id="d187" ref="#d153"/>
    <iact:actionData xml:id="d188" ref="#d154"/>
    <iact:actionData xml:id="d189" ref="#d155"/>
    <iact:actionData xml:id="d190" ref="#d156"/>
    <iact:actionData xml:id="d191" ref="#d157"/>
  </iact:action>
</iact:actions>
</file>

<file path=ppt/ink/inkAction3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4:56:30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7039">
    <iact:property name="dataType"/>
    <iact:actionData xml:id="d0">
      <inkml:trace xmlns:inkml="http://www.w3.org/2003/InkML" xml:id="stk0" contextRef="#ctx0" brushRef="#br0">13017 3104 0,'0'0'2,"-17"18"47,-71 211-47,70-158 39,-53 582-39,36-530 38,-88 371-39,70-300 39,53-247 38,0 0-44,17-159-33,54 107 18,-53 69 0,-1 19-18,107-54 14,52 18 1,-123 53 0</inkml:trace>
    </iact:actionData>
  </iact:action>
  <iact:action type="add" startTime="17573">
    <iact:property name="dataType"/>
    <iact:actionData xml:id="d1">
      <inkml:trace xmlns:inkml="http://www.w3.org/2003/InkML" xml:id="stk1" contextRef="#ctx0" brushRef="#br0">13388 4445 0,'-282'141'2,"564"-282"-2,-899 159 49</inkml:trace>
    </iact:actionData>
  </iact:action>
  <iact:action type="add" startTime="17715">
    <iact:property name="dataType"/>
    <iact:actionData xml:id="d2">
      <inkml:trace xmlns:inkml="http://www.w3.org/2003/InkML" xml:id="stk2" contextRef="#ctx0" brushRef="#br0">12788 4463 0,'35'0'1</inkml:trace>
    </iact:actionData>
  </iact:action>
  <iact:action type="add" startTime="17718">
    <iact:property name="dataType"/>
    <iact:actionData xml:id="d3">
      <inkml:trace xmlns:inkml="http://www.w3.org/2003/InkML" xml:id="stk3" contextRef="#ctx0" brushRef="#br0">12965 4498 0,'70'35'44,"-317"-105"-44,900 352 1,-1129-529 0,969 511 38,-457-246-38,-19-18 24,1-18-18</inkml:trace>
    </iact:actionData>
  </iact:action>
  <iact:action type="add" startTime="17972">
    <iact:property name="dataType"/>
    <iact:actionData xml:id="d4">
      <inkml:trace xmlns:inkml="http://www.w3.org/2003/InkML" xml:id="stk4" contextRef="#ctx0" brushRef="#br0">13723 4233 0,'-35'318'28,"-53"88"2,105-424 15,1-53-30,-1-387 15,54 193-5,-53 230-2</inkml:trace>
    </iact:actionData>
  </iact:action>
  <iact:action type="add" startTime="18188">
    <iact:property name="dataType"/>
    <iact:actionData xml:id="d5">
      <inkml:trace xmlns:inkml="http://www.w3.org/2003/InkML" xml:id="stk5" contextRef="#ctx0" brushRef="#br0">13758 4110 0,'0'0'1,"36"17"29,34 125-29,1 34 15,-36-35 0,-35-53 3,0-52-3,18-1 3,-1-35-1</inkml:trace>
    </iact:actionData>
  </iact:action>
  <iact:action type="add" startTime="18451">
    <iact:property name="dataType"/>
    <iact:actionData xml:id="d6">
      <inkml:trace xmlns:inkml="http://www.w3.org/2003/InkML" xml:id="stk6" contextRef="#ctx0" brushRef="#br0">14587 4498 0,'0'-71'1,"0"142"-1,0-212 15,-17 106-14,-19-36 0,-34-35 15,17 53 0,35 53 15,1 0-24,-1 0 7,-17 35 2,-1 107-1,1-37 1,35-16 1,18-89-2,-1 0 1,36 0-1,18-36 1,35-52-1,-71 0 1,0-36 1,-35 160 60,0 87-77,18-17 17,17-35-1,1-71 1,-36 17-16,35 1 15,-18-18 16,1 0-31,0-18 14</inkml:trace>
    </iact:actionData>
  </iact:action>
  <iact:action type="add" startTime="19020">
    <iact:property name="dataType"/>
    <iact:actionData xml:id="d7">
      <inkml:trace xmlns:inkml="http://www.w3.org/2003/InkML" xml:id="stk7" contextRef="#ctx0" brushRef="#br0">15169 4092 0,'0'18'19,"0"158"0,-88 371 0,-88 35 6,158-476 1,18-141 27,53-389-27,-35-105 0,17 123-1,36 318 1,-71 71 0,35 17-26,-17-18 26,34 18-25,1 0 25,71 0-25,-54 0 0</inkml:trace>
    </iact:actionData>
  </iact:action>
  <iact:action type="add" startTime="19391">
    <iact:property name="dataType"/>
    <iact:actionData xml:id="d8">
      <inkml:trace xmlns:inkml="http://www.w3.org/2003/InkML" xml:id="stk8" contextRef="#ctx0" brushRef="#br0">15469 4004 0,'88'18'1,"-176"-36"0,229 141 26,-141-87-26,18-1 26,-18 53-26,-71 89 24,-70-72 0,-17-34 1</inkml:trace>
    </iact:actionData>
  </iact:action>
  <iact:action type="add" startTime="19962">
    <iact:property name="dataType"/>
    <iact:actionData xml:id="d9">
      <inkml:trace xmlns:inkml="http://www.w3.org/2003/InkML" xml:id="stk9" contextRef="#ctx0" brushRef="#br0">16828 3757 0,'-300'35'3,"264"-17"-1,-17 35 3,-17 159 51,70-177 0,264 300-52,-193-282 0,17 35 23,-105-17 3,-107-18 0,-529-106 1,407-18-1,246 53 0</inkml:trace>
    </iact:actionData>
  </iact:action>
  <iact:action type="add" startTime="20453">
    <iact:property name="dataType"/>
    <iact:actionData xml:id="d10">
      <inkml:trace xmlns:inkml="http://www.w3.org/2003/InkML" xml:id="stk10" contextRef="#ctx0" brushRef="#br0">17586 4480 0,'0'0'2,"-141"-335"-1,-36 370 58,107 18-57,-89 36 28,-35 87-29,159-70 30,123-53-1,177-53 0,-107-141 0,-122 17 1,-36 142 28,0 35-29,53 88-29,123-71 30,36-52-3</inkml:trace>
    </iact:actionData>
  </iact:action>
  <iact:action type="add" startTime="20967">
    <iact:property name="dataType"/>
    <iact:actionData xml:id="d11">
      <inkml:trace xmlns:inkml="http://www.w3.org/2003/InkML" xml:id="stk11" contextRef="#ctx0" brushRef="#br0">18450 4127 0,'0'0'2,"-176"18"34,88 35 2,-212 159-37,247-1 35,388-140 1,247-230 0,-264-282 0</inkml:trace>
    </iact:actionData>
  </iact:action>
  <iact:action type="add" startTime="21271">
    <iact:property name="dataType"/>
    <iact:actionData xml:id="d12">
      <inkml:trace xmlns:inkml="http://www.w3.org/2003/InkML" xml:id="stk12" contextRef="#ctx0" brushRef="#br0">19262 2963 0,'0'0'1,"-265"600"38,195-441-2,-36 282-35,35-282-1,53-36 35,-17 142-35,35-248 36,0 1-36,18-36 38,35-335-37,70 106 22,-35 124-1,-17 88 1,-18 35 1,53 70-2,105 177 0,-211-176 1,0-54 1,-264-17-2,87-70 1,107 17 0,17 0 0,71 53 51,52 53-74,54 18 21,211 158-21,-124-88 0,177 71 23,-229-124-1,-18-35-22,-105-36 0</inkml:trace>
    </iact:actionData>
  </iact:action>
  <iact:action type="add" startTime="25312">
    <iact:property name="dataType"/>
    <iact:actionData xml:id="d13">
      <inkml:trace xmlns:inkml="http://www.w3.org/2003/InkML" xml:id="stk13" contextRef="#ctx0" brushRef="#br0">15857 7197 0,'36'0'91,"263"35"-90,1024 0 42,-1093-35-1,511-88-41,-724 88 41</inkml:trace>
    </iact:actionData>
  </iact:action>
  <iact:action type="remove" startTime="26986">
    <iact:property name="style" value="instant"/>
    <iact:actionData xml:id="d14" ref="#d0"/>
    <iact:actionData xml:id="d15" ref="#d1"/>
    <iact:actionData xml:id="d16" ref="#d2"/>
    <iact:actionData xml:id="d17" ref="#d3"/>
    <iact:actionData xml:id="d18" ref="#d4"/>
    <iact:actionData xml:id="d19" ref="#d5"/>
    <iact:actionData xml:id="d20" ref="#d6"/>
    <iact:actionData xml:id="d21" ref="#d7"/>
    <iact:actionData xml:id="d22" ref="#d8"/>
    <iact:actionData xml:id="d23" ref="#d9"/>
    <iact:actionData xml:id="d24" ref="#d10"/>
    <iact:actionData xml:id="d25" ref="#d11"/>
    <iact:actionData xml:id="d26" ref="#d12"/>
    <iact:actionData xml:id="d27" ref="#d13"/>
  </iact:action>
  <iact:action type="add" startTime="31882">
    <iact:property name="dataType"/>
    <iact:actionData xml:id="d28">
      <inkml:trace xmlns:inkml="http://www.w3.org/2003/InkML" xml:id="stk14" contextRef="#ctx0" brushRef="#br0">7056 10054 0,'0'-17'129,"35"17"-119,-18 0-7,54 0 9,35 0-4,0 0-4,35 0 8,35 0-3,-35 0-2,106 0 1,-70 0-3,52 0 6,36 0-2,-36 0-2,88 0-3,-52 0 8,35 17-7,-18-17 6,-17 18-3,-1-18 0,-105 0-3,-36 0 6,-34 0-3,-54 0 1,-18 0-1</inkml:trace>
    </iact:actionData>
  </iact:action>
  <iact:action type="add" startTime="45110">
    <iact:property name="dataType"/>
    <iact:actionData xml:id="d29">
      <inkml:trace xmlns:inkml="http://www.w3.org/2003/InkML" xml:id="stk15" contextRef="#ctx0" brushRef="#br0">8431 9931 0,'0'-18'122,"0"0"-107,0-17-10,0 17 8,0-17-10,18-35 6,-18 52 3,0-35-8,0 35 4,0-34 2,0-19-4,0 18 2,0 18 1,0-36-1,0 18-1,0 18 3,0 0-1,0-18-5,0 18 5,0-1-2,0 19 2,0-36-1,0 0 2,0 35-4,0-17 2,0 0-1,0 17 12,0 0-12,0 1 8,0-1 8,18 18 74,-18-18-79,35 18-9,0 0 8,0 0-10,1 0 1,34 0 0,-17 0-3,35 0 6,1-35-3,34 35-3,-35 0 5,36 0-1,17 0-1,18 0 0,-71 0 1,53 0-5,18-17 6,-36 17-2,-35 0 0,36 0 0,-36-18-2,0 18 1,-17 0 3,-1-18 0,-17 18-2,0 0-3,0 0 3,-18 0 3,18 0-2,-17 0-1,-19 0 8,18 0-12,-17 0 15,0 0-12,-1 0 2,1 0 4,-18 18 135,0 35-140,0 0-1,0-18 1,0 36-4,0 17 5,0 0 3,0-18-4,0 19 0,0-1-5,0-35 9,0 17-3,0-34-1,0 17 0,0-18-1,0-18-2,0 19 6,0-19-3,0 1 0,0 0 1,0-1-1,0 1-4,0 0 7,0-1-2,0 1 7</inkml:trace>
    </iact:actionData>
  </iact:action>
  <iact:action type="add" startTime="71230">
    <iact:property name="dataType"/>
    <iact:actionData xml:id="d30">
      <inkml:trace xmlns:inkml="http://www.w3.org/2003/InkML" xml:id="stk16" contextRef="#ctx0" brushRef="#br0">9666 11201 0,'18'0'154,"-1"0"-148,1 0 4,0 0 15,-1 0-9,1 0 15,0 0-25,-1 0 12,1 0 13,-1 0-22,1 0 5,17 0-6,-17 0 28</inkml:trace>
    </iact:actionData>
  </iact:action>
  <iact:action type="add" startTime="72325">
    <iact:property name="dataType"/>
    <iact:actionData xml:id="d31">
      <inkml:trace xmlns:inkml="http://www.w3.org/2003/InkML" xml:id="stk17" contextRef="#ctx0" brushRef="#br0">10178 11236 0,'17'0'201,"1"0"-185,0 0 23,-1 0-21,1 0-1,-1 0 160,19 0-169,-19 0 3,-34 0 187,-1 0-191,-17 0 18,17 0-22,-17 0 13,0 0 1,-1 0-7,19 0 4,-1 0 2,0 0 10,1 18-18,-1-18 6,1 0-6,-1 0 0,0 0 11,1 0 29,-1 0-35,0 0 30</inkml:trace>
    </iact:actionData>
  </iact:action>
  <iact:action type="add" startTime="74495">
    <iact:property name="dataType"/>
    <iact:actionData xml:id="d32">
      <inkml:trace xmlns:inkml="http://www.w3.org/2003/InkML" xml:id="stk18" contextRef="#ctx0" brushRef="#br0">10777 11218 0,'36'0'132,"52"0"-124,0 0 0,53 0-1,18 0-3,-18 0 9,71 0-4,-71 18-2,18-18 2,-71 0-1,0 0-1,-35 0 1,-36 0 0,1 0 0,0 0 0,-1 0 17,36 0-10,0 0 4,-35 0-18,17 0 12,-17 0-7,-1 0 7,1 0 72,-18 18 39,0-18-123</inkml:trace>
    </iact:actionData>
  </iact:action>
  <iact:action type="remove" startTime="76929">
    <iact:property name="style" value="instant"/>
    <iact:actionData xml:id="d33" ref="#d28"/>
    <iact:actionData xml:id="d34" ref="#d29"/>
    <iact:actionData xml:id="d35" ref="#d30"/>
    <iact:actionData xml:id="d36" ref="#d31"/>
    <iact:actionData xml:id="d37" ref="#d32"/>
  </iact:action>
  <iact:action type="add" startTime="85064">
    <iact:property name="dataType"/>
    <iact:actionData xml:id="d38">
      <inkml:trace xmlns:inkml="http://www.w3.org/2003/InkML" xml:id="stk19" contextRef="#ctx0" brushRef="#br0">12241 12418 0,'18'0'98,"17"0"-77,-17 0-10,0 0 3,17 0-4,0 0 3,-17 0-2,35 0-4,0 0 2,-18 0-2,35 0 2,19 0-4,-1 0 6,0 0-4,35 0 2,1 0-2,17 0-1,18 0 5,-36 0-4,71 0 1,18 0 0,-18 0 0,0 0 0,0 0 0,-35 0-2,-18 0 4,0 0-1,-17 0-1,-1 0 0,-35-18 0,-17 18-3,17 0 7,-18 0-5,-52 0 1,35 0 1,0 0-2,0 0 2,-35 0-1,17 0 0,0 0 0,0 0-1,18 0 3,-17 0-4,16 0 3,1 0-2,-17 0 1,17 0 0,17 0 0,1 18 0,-18-18 0,0 0 0,-1 0 1,-16 0-5,17 0 8,-18 0-4,0 0-4,0 0 8,-17 0-8,0 0 13,-1 0-7,19 0 15,-19 0-10,19 0 224,-19 0-230,1 0-1,17 0 0,-17 0 0,-1 0-3,1 17 6,0-17 2,-1 0 6,1 0-6</inkml:trace>
    </iact:actionData>
  </iact:action>
  <iact:action type="add" startTime="88530">
    <iact:property name="dataType"/>
    <iact:actionData xml:id="d39">
      <inkml:trace xmlns:inkml="http://www.w3.org/2003/InkML" xml:id="stk20" contextRef="#ctx0" brushRef="#br0">12435 12506 0,'-17'0'33,"-1"0"6,0 0-33,1 0 6,-18 0-1,-1 0 1,1 0-7,0 0 4,17 0 0,-17 0-4,0 0 3,17 0 1,-17 0 1,17 0-5,0 0 5,1 0-1</inkml:trace>
    </iact:actionData>
  </iact:action>
  <iact:action type="add" startTime="91121">
    <iact:property name="dataType"/>
    <iact:actionData xml:id="d40">
      <inkml:trace xmlns:inkml="http://www.w3.org/2003/InkML" xml:id="stk21" contextRef="#ctx0" brushRef="#br0">8520 12506 0,'17'0'112,"1"0"-104,17 0 0,0 0 0,18 0 3,0 0-3,18 0 2,-36 0-3,53 0-3,-17 0 7,-18 0-3,-18 0 0,18 0 0,-18 0-4,0 0 9,18 0-6,0 0 1,-17 0 0,17 0 0,-1 0-3,37 0 5,-36 0-1,17 18-1,18-18 0,-35 17-1,35-17-1,-17 0 4,17 0-1,-17 0-1,-18 0-1,0 0 1,-1 0-2,-34 0 5,0 0-3,-1 0 0,1 0 12,0 0-2,-1 0 45,1 0-55,0 0 11,-1 0-15,18 0 6,-17 0-3,35 0 4,-18 18-2,1-18 3,-19 0-4,1 18 3,0-18-5,-1 0 36,18 17-29,-17-17-5,0 0 2,-1 0-4,1 0 312,0 0 96,-1 0-411,1 0 9,0 0-7,-1 0 7,1 0-4,-1 0 28,1 0-12</inkml:trace>
    </iact:actionData>
  </iact:action>
  <iact:action type="add" startTime="93428">
    <iact:property name="dataType"/>
    <iact:actionData xml:id="d41">
      <inkml:trace xmlns:inkml="http://www.w3.org/2003/InkML" xml:id="stk22" contextRef="#ctx0" brushRef="#br0">10936 12594 0</inkml:trace>
    </iact:actionData>
  </iact:action>
  <iact:action type="add" startTime="93474">
    <iact:property name="dataType"/>
    <iact:actionData xml:id="d42">
      <inkml:trace xmlns:inkml="http://www.w3.org/2003/InkML" xml:id="stk23" contextRef="#ctx0" brushRef="#br0">10936 12594 0</inkml:trace>
    </iact:actionData>
  </iact:action>
  <iact:action type="add" startTime="98484">
    <iact:property name="dataType"/>
    <iact:actionData xml:id="d43">
      <inkml:trace xmlns:inkml="http://www.w3.org/2003/InkML" xml:id="stk24" contextRef="#ctx0" brushRef="#br0">4110 14781 0,'18'0'201,"-1"0"-200,18 0 19,-35-17-5,18 17-12,17 0 14,-17 0 1,35-18-1,35 0 0,18 1 1,-53-1-6,-36 18 1,1 0-2,0 0 8,-1 0-9,1 0-1,0 0-2,-1 0 0,1 0 1,17 0 0,18 0 7,-35 0-14,35 0 7,-18-17 6,0 17-8,1 0 1,16 0 0,-34 0 1,17 0-1,-17-18 0,35 18 6,0 0-5,-18 0-1,18 0 0,0 0 0,0 0 0,0 0 0,0-18-1,17 18 4,1 0 3,-36 0-6,36 0 0,-36 0 0,-17 0 6,-1 0-5,18 0 24,-17 0-18,0 0 3,-1 0-10,1 0 10,0 0-10,-1 0 9,1 0 9,17 0-10,-17 0-6,17 0-2,-17 0 1,17 0-6,-17 0 12,17 0 3,-17 0-10,-1 0 3,1 0-9,0 0 6,-1 0 13,1 0-12,-1 0 838,1 0-830</inkml:trace>
    </iact:actionData>
  </iact:action>
  <iact:action type="add" startTime="102174">
    <iact:property name="dataType"/>
    <iact:actionData xml:id="d44">
      <inkml:trace xmlns:inkml="http://www.w3.org/2003/InkML" xml:id="stk25" contextRef="#ctx0" brushRef="#br0">6950 14693 0,'17'0'257,"54"0"-255,17 0 17,-35 0-1,35 0-17,-17 0 18,-36 0-18,106 0 15,-70 0-6,-18 0-9,0 0 8,17 0 1,-35 0 0,18 0-9,-17 0 9,-1 0-1,0 0 2,36 0-1,-36 0 0,-17 0-1,17 0 1,35 0 0,-34 0 0,17 0 0,-36 0 0,19 0 0,-19 0-1,1 0-8,-1 0 9,1 0 9,0 0-11,-1 0 8,19 0 8,-19 0-23,19 0 8,-1 0 6,-18 0-8,19 0 0,-1 0 0,-17 0 0,-1 0 0,1 0 0,0 0 37,-1 0-36,19 0 0,16 0 0,-34 0 1,35 0-2,-18 0 2,-17 0 406,17 0-414,53 0 21,-52 18 0,17-18-7,-36 0 13,18 0 455,18 0-455,0 0-4,-17 0-2</inkml:trace>
    </iact:actionData>
  </iact:action>
  <iact:action type="add" startTime="107535">
    <iact:property name="dataType"/>
    <iact:actionData xml:id="d45">
      <inkml:trace xmlns:inkml="http://www.w3.org/2003/InkML" xml:id="stk26" contextRef="#ctx0" brushRef="#br0">10442 14658 0,'18'0'57,"-1"0"-56,19 0 17,-19 0-1,1 0 0,53 0-16,-18 0 16,17 0-16,36 0 17,53 0-1,-1-18-4,-69 18-5,-1 0 0,-18 0-1,-17-17 0,0 17 1,18 0-1,-1 0 9,-34 0-15,52 0 6,-53 0 1,18 0 1,-18 0-1,18 0 6,0 0-7,-18 0 0,18 0 0,18 0 0,-18 0 0,17 0 0,-17 0 0,0 0 7,-18 0-7,1 0 1,-19 0-1,1 0 0,0 0 0,-1 0 14,1 0-5,0 0 7,-1 0-6,1 0 0,-1 0 22,1 0-6,0 0-16,-18 17 1240,35-17-1250,0 0 9,-17 0 16,0 0-24,-1 0 1848,18 0-1848,-17 0 0,35 0 0,-35 0 1,17 0-2,0 0 2,-17 0-3,17 0 6,0 0-7,1 0 3,-19 0 0,1 0 0,0 0 0,-1 0 7,1 0-6,-18-17-1,18 17 0,-1 0 0,1 0 0,17 0 0,18-18 1,-18 0-2,18 18 1,0 0 1,0-17-2,-18 17 2,36 0-2,-36 0 2,0 0-2,18 0 1,-35 0 0,17 0 1,1 0-2,-19 0 1,1 0 0,17 0 0,0 0 0,18 0 0,18 0 0,17 0 0,18 0 0,17 0-1,1 0 2,-1 0-1,1 0 0,-36 0 0,0 0 1,-35 0-2,-18 0 1,1 0 0,-19 0 0,19 0 0,-1 0 0,0 0 2,18 0-4,18 0 2,-1 0 0,-17 0-1,53-18 11,-71 18 3,-17 0-4,-1 0-6,1 0-3,17 0 0,18 0-2,18 0 2,-36 0-1,36 0 7,-18 0-6,-1 0-1,-34 0 19</inkml:trace>
    </iact:actionData>
  </iact:action>
  <iact:action type="add" startTime="118763">
    <iact:property name="dataType"/>
    <iact:actionData xml:id="d46">
      <inkml:trace xmlns:inkml="http://www.w3.org/2003/InkML" xml:id="stk27" contextRef="#ctx0" brushRef="#br0">4339 14799 0,'18'0'39,"-1"0"-38,54 0 16,88 0 1,70 0-1,141 18 2,-193-18-3,193 0-15,-158 0 16,-36 0-16,71 0 17,-123 0-3,-54 0-4,-52 0-3,35 0-1,0 0-1,-36 0 1,36 0 1,-17 0-1,-19 0 1,19 17-2,-19-17 1,1 0 16,17 0-15,-17 0 0,17 0-1,0 0 2,36 0-2,-18 0 2,35 0-2,-35 0 1,35 0 1,-53 0-8,36 0 14,-36 0-7,0 0 0,18-17 0,-17 17 0,-19 0-6,19 0 6,-19 0 5,1 0-3,17 0-3,-35-18 1,35 18 0,-17 0 0,-18-18-1,18 18 2,-1 0-1,1 0 0,0-17 8,-1 17-9,1 0 9,-1 0-8,1 0 8,17 0 627,-17-18-634,0 0 0,-1 18-3,-17-17 2,18 17 9</inkml:trace>
    </iact:actionData>
  </iact:action>
  <iact:action type="add" startTime="121716">
    <iact:property name="dataType"/>
    <iact:actionData xml:id="d47">
      <inkml:trace xmlns:inkml="http://www.w3.org/2003/InkML" xml:id="stk28" contextRef="#ctx0" brushRef="#br0">1729 12700 0,'17'35'32,"1"1"-24,0 16 0,17-16-1,-35 17 3,17-18-3,19 35 1,-19-17 0,1 18 0,53 35 0,-36-18 0,-18-17 0,1-1 0,-18-35 0,18-17 0,-18 0-2,0-1 4,0 1 14,0-36 72,17-35-87,36-35-2,-17-35 1,16 17 0,1-18-2,-35 19 4,35-19-1,-18 18-2,-35 18 1,36 18 0,-19-1-2,1 18 5,-18 35 3</inkml:trace>
    </iact:actionData>
  </iact:action>
  <iact:action type="add" startTime="122508">
    <iact:property name="dataType"/>
    <iact:actionData xml:id="d48">
      <inkml:trace xmlns:inkml="http://www.w3.org/2003/InkML" xml:id="stk29" contextRef="#ctx0" brushRef="#br0">2452 13123 0,'0'36'54,"0"34"-43,0 1-3,0-18-1,0 17 2,0 1-1,0-1 0,0-34 0,0-1 1,0-18-2,17-17 8</inkml:trace>
    </iact:actionData>
  </iact:action>
  <iact:action type="add" startTime="123172">
    <iact:property name="dataType"/>
    <iact:actionData xml:id="d49">
      <inkml:trace xmlns:inkml="http://www.w3.org/2003/InkML" xml:id="stk30" contextRef="#ctx0" brushRef="#br0">2787 12806 0,'106'564'1,"-212"-1128"0,212 1146 6,-89-582 57,-17-18-56,36-17-1,-1-18 3,0-53-2,1 36 0,16-36-3,-52 35 7,18 18-4,-18 18 1,0 0-3,0 17 10</inkml:trace>
    </iact:actionData>
  </iact:action>
  <iact:action type="add" startTime="123400">
    <iact:property name="dataType"/>
    <iact:actionData xml:id="d50">
      <inkml:trace xmlns:inkml="http://www.w3.org/2003/InkML" xml:id="stk31" contextRef="#ctx0" brushRef="#br0">3122 12788 0,'0'35'19,"0"36"-10,0 35 3</inkml:trace>
    </iact:actionData>
  </iact:action>
  <iact:action type="add" startTime="123461">
    <iact:property name="dataType"/>
    <iact:actionData xml:id="d51">
      <inkml:trace xmlns:inkml="http://www.w3.org/2003/InkML" xml:id="stk32" contextRef="#ctx0" brushRef="#br0">3193 13564 0,'0'0'3,"17"194"3,-17-53 1,18-17 1,-18-54-2,0 1 4,0-36-1,0 1-1,-18-19-2,-17 1 4,17-1-5,18 1 6,-17-18-2,-19 18-2,19-1-1,-18-17 4,-1 0-2,1 0 0,-18 0 0,18-35 0,-36 0 1,36-18-3,0 0 1</inkml:trace>
    </iact:actionData>
  </iact:action>
  <iact:action type="add" startTime="123863">
    <iact:property name="dataType"/>
    <iact:actionData xml:id="d52">
      <inkml:trace xmlns:inkml="http://www.w3.org/2003/InkML" xml:id="stk33" contextRef="#ctx0" brushRef="#br0">3404 13547 0,'0'0'2,"18"53"3,0 17 4,17 18-4,-35 1 3,0 16 2,53-34-4,-53-18 4,0-18-3,0-17 2,0-1 6,0-52 58,0-53-68,17 0 5,-17-18-4</inkml:trace>
    </iact:actionData>
  </iact:action>
  <iact:action type="add" startTime="124133">
    <iact:property name="dataType"/>
    <iact:actionData xml:id="d53">
      <inkml:trace xmlns:inkml="http://www.w3.org/2003/InkML" xml:id="stk34" contextRef="#ctx0" brushRef="#br0">3563 13300 0,'18'0'34,"-1"0"-26,1 0-3,35 0 5,17 0-2,19 0 1,16 0-2,-34 0 2,0 0-2,-18 0 22</inkml:trace>
    </iact:actionData>
  </iact:action>
  <iact:action type="add" startTime="124493">
    <iact:property name="dataType"/>
    <iact:actionData xml:id="d54">
      <inkml:trace xmlns:inkml="http://www.w3.org/2003/InkML" xml:id="stk35" contextRef="#ctx0" brushRef="#br0">3863 12912 0,'0'17'17,"0"36"-11,0 53 4,0 18-4,0 17 3,0 17-1,18-34 1,-18-36-3,0-17 3,0-36-1,17 18 1,-17-36 0,0 1-4,0 0 13,0-1-12</inkml:trace>
    </iact:actionData>
  </iact:action>
  <iact:action type="add" startTime="126319">
    <iact:property name="dataType"/>
    <iact:actionData xml:id="d55">
      <inkml:trace xmlns:inkml="http://www.w3.org/2003/InkML" xml:id="stk36" contextRef="#ctx0" brushRef="#br0">8784 14217 0,'0'0'1,"18"0"3,17 0 16,71 0 3,-36-18-5,-17 18-8,0 0 0,-35 0-9,35 0 10,-18-17-8,-17 17 6,17 0 2,0 0 0,18 0 0,-35 0 0,0 0 0,-1 0 0</inkml:trace>
    </iact:actionData>
  </iact:action>
  <iact:action type="add" startTime="126789">
    <iact:property name="dataType"/>
    <iact:actionData xml:id="d56">
      <inkml:trace xmlns:inkml="http://www.w3.org/2003/InkML" xml:id="stk37" contextRef="#ctx0" brushRef="#br0">9190 14005 0,'0'18'63,"0"35"-42,0 106 0,17 70 1,-17-176-9,0-18-5,0-17 0,0-1-1</inkml:trace>
    </iact:actionData>
  </iact:action>
  <iact:action type="add" startTime="127335">
    <iact:property name="dataType"/>
    <iact:actionData xml:id="d57">
      <inkml:trace xmlns:inkml="http://www.w3.org/2003/InkML" xml:id="stk38" contextRef="#ctx0" brushRef="#br0">9402 14146 0,'0'0'22,"70"124"-20,-17-18 24,0 35-25,-35-35 24,-1-106-8,1 0 31,-18-36-34,0-17-3,17-52-11,-17 16 10,0 36 0,18 1-3,-18 16 1,0 1 8,0 17 10</inkml:trace>
    </iact:actionData>
  </iact:action>
  <iact:action type="add" startTime="127773">
    <iact:property name="dataType"/>
    <iact:actionData xml:id="d58">
      <inkml:trace xmlns:inkml="http://www.w3.org/2003/InkML" xml:id="stk39" contextRef="#ctx0" brushRef="#br0">9737 14446 0,'0'0'1,"0"36"10,0-1 8,0 18-18,0-36 23,0 19 1,0-72 54</inkml:trace>
    </iact:actionData>
  </iact:action>
  <iact:action type="add" startTime="128118">
    <iact:property name="dataType"/>
    <iact:actionData xml:id="d59">
      <inkml:trace xmlns:inkml="http://www.w3.org/2003/InkML" xml:id="stk40" contextRef="#ctx0" brushRef="#br0">9737 14111 0,'0'18'27,"70"140"0,-52-122-4,-1-1-21,1-17 0,-18-36 91,18-53-92,-1 19 16,1 16 1,-18 72 83,53 193-74,-53 124 1,0-248-10,0 19-17,0-89 9,-18-17 0,1-18 65,-19-53-47</inkml:trace>
    </iact:actionData>
  </iact:action>
  <iact:action type="add" startTime="128863">
    <iact:property name="dataType"/>
    <iact:actionData xml:id="d60">
      <inkml:trace xmlns:inkml="http://www.w3.org/2003/InkML" xml:id="stk41" contextRef="#ctx0" brushRef="#br0">10213 14570 0,'0'0'1,"18"35"29,-18 0-28,0-17 3,0 70 21,0-53-12,0-17-5,0 0-2,0-1 15</inkml:trace>
    </iact:actionData>
  </iact:action>
  <iact:action type="add" startTime="133968">
    <iact:property name="dataType"/>
    <iact:actionData xml:id="d61">
      <inkml:trace xmlns:inkml="http://www.w3.org/2003/InkML" xml:id="stk42" contextRef="#ctx0" brushRef="#br0">7955 14199 0,'-18'53'49,"18"0"-32,0 18-16,0-1 15,-17 36 3,17-35-3,-18-1-14,1-17 15,17-35-16,0-1 15,0-34 68,0-107-64,0 54-2,-18-1-16,18 18 15,-35-35-15,35 70 15,0 1-16,0-1 34,-18 53 82,0 107-116,18-1 18,0-159 130,0-17-147,0-1 19,0 19-1</inkml:trace>
    </iact:actionData>
  </iact:action>
  <iact:action type="add" startTime="135865">
    <iact:property name="dataType"/>
    <iact:actionData xml:id="d62">
      <inkml:trace xmlns:inkml="http://www.w3.org/2003/InkML" xml:id="stk43" contextRef="#ctx0" brushRef="#br0">6103 16616 0,'53'0'24,"176"0"-4,636 0-1,175 35 1,-369 0-9,-72-35-3,19 36-7,-72-1 13,-122-35-5,-54 0-1,-88 0-6,-17 18 4,-53-18 3,17 17-1,-17-17 0,-36 0 0,36 0 0,-71 0 0,-53 0 1,0 0-3,-17 0 3,-54 0 0,1 0 0,0 0 9</inkml:trace>
    </iact:actionData>
  </iact:action>
  <iact:action type="add" startTime="137803">
    <iact:property name="dataType"/>
    <iact:actionData xml:id="d63">
      <inkml:trace xmlns:inkml="http://www.w3.org/2003/InkML" xml:id="stk44" contextRef="#ctx0" brushRef="#br0">16069 14393 0,'0'0'1,"35"0"3,1-17 16,69-54 0,-16 18-2,16-35 1,-52-71 0,-17 71 0,-36-88 4,-18 17-5,-70 18 1,-18 35-2,-247-88-15,106 106 11,18 17-12,-18 1 14,0-1-4,18 18-11,17 36 10,0-36-1,36 35-6,-36-17 5,36 17 1,-36 18 1,-52 0-1,34 0-1,-34 0 1,-1-18-2,1-17 2,-1 35-2,53 0 1,36-17-5,0-1 7,87 18-2,-69 0-1,105 0 2,-35 0-2,17 0 2,-35 0-2,36 0 2,-54 0 0,89 0-1,-53 0 4,35 0-7,-18 0 4,36 0-3,-18 0 2,18 0-3,17 0 6,-17 0-2,17 0-2,-17 0 1,0 0-3,-1 0 12,1 0 23,17 35-31,1 0-1,-18 1 17,-1 52-24,-17 35 18,-53 195 1,89-89-1,17-35-5,0-53-1,0-88 0,35 71 0,-17-36-4,17 18-2,-17-36 1,52 54 0,-17-36-2,-18 0 2,18-35-1,0-18 2,-17 1-1,-19-36 5,1 17 12,-1 1-17,1 0-1,35 17-5,18 0 6,-19 18 6,19 0-6,17 0 0,0-36 0,-35 1 0,-35-18 0,0 0 0,-1 0 1,1 0 7,0 0 2,17 0-4,-18 0-6,1 0-2,0 0 1,17 0 0,-17 0 0,-1 0 0</inkml:trace>
    </iact:actionData>
  </iact:action>
  <iact:action type="add" startTime="142042">
    <iact:property name="dataType"/>
    <iact:actionData xml:id="d64">
      <inkml:trace xmlns:inkml="http://www.w3.org/2003/InkML" xml:id="stk45" contextRef="#ctx0" brushRef="#br0">14958 13441 0,'-18'-18'22,"-17"1"-4,-18-19 0,-53-17-1,-53 18 0,-123-35-1,-88-1-4,158 53-4,18 18 0,-53-17 0,53 17-1,35 0 0,36-36 7,70 36-6,0 0-1,18 0 1,17 0 6,0 0-6,1 0-1,-1 0 0,-17 0-1,17 0 4,-52 18 4,17-18-13,17 0 13,-16 18-13,16-18 13,1 17-6,0-17-1,17 18-3,0-18 7,1 0-4,-1 0 6,1 18 4,-1-18 5,0 0-14,18 17 10,-17-17 28</inkml:trace>
    </iact:actionData>
  </iact:action>
  <iact:action type="add" startTime="142754">
    <iact:property name="dataType"/>
    <iact:actionData xml:id="d65">
      <inkml:trace xmlns:inkml="http://www.w3.org/2003/InkML" xml:id="stk46" contextRef="#ctx0" brushRef="#br0">12259 12912 0,'0'17'115,"-35"19"-113,-36 52 20,-52 0 0,105-35-4,0-53-7,1 18-4,17-1 1,-18 1 6,71-1 186,53 1-200,141 0 23,-159-18-2,-70 17 0</inkml:trace>
    </iact:actionData>
  </iact:action>
  <iact:action type="add" startTime="143493">
    <iact:property name="dataType"/>
    <iact:actionData xml:id="d66">
      <inkml:trace xmlns:inkml="http://www.w3.org/2003/InkML" xml:id="stk47" contextRef="#ctx0" brushRef="#br0">12471 13317 0</inkml:trace>
    </iact:actionData>
  </iact:action>
  <iact:action type="add" startTime="143604">
    <iact:property name="dataType"/>
    <iact:actionData xml:id="d67">
      <inkml:trace xmlns:inkml="http://www.w3.org/2003/InkML" xml:id="stk48" contextRef="#ctx0" brushRef="#br0">12471 13317 0</inkml:trace>
    </iact:actionData>
  </iact:action>
  <iact:action type="add" startTime="146516">
    <iact:property name="dataType"/>
    <iact:actionData xml:id="d68">
      <inkml:trace xmlns:inkml="http://www.w3.org/2003/InkML" xml:id="stk49" contextRef="#ctx0" brushRef="#br0">14781 16563 0,'36'18'7,"17"-1"11,35 1 2,476-1-1,159 36 0,565 18-1,670 35 1,-1217-106 0,-353-18-2,-265 18-13,-87-18 4,-1 18-1,-17 0 1,-1 0 2</inkml:trace>
    </iact:actionData>
  </iact:action>
  <iact:action type="remove" startTime="147896">
    <iact:property name="style" value="instant"/>
    <iact:actionData xml:id="d69" ref="#d38"/>
    <iact:actionData xml:id="d70" ref="#d39"/>
    <iact:actionData xml:id="d71" ref="#d40"/>
    <iact:actionData xml:id="d72" ref="#d41"/>
    <iact:actionData xml:id="d73" ref="#d42"/>
    <iact:actionData xml:id="d74" ref="#d43"/>
    <iact:actionData xml:id="d75" ref="#d44"/>
    <iact:actionData xml:id="d76" ref="#d45"/>
    <iact:actionData xml:id="d77" ref="#d46"/>
    <iact:actionData xml:id="d78" ref="#d47"/>
    <iact:actionData xml:id="d79" ref="#d48"/>
    <iact:actionData xml:id="d80" ref="#d49"/>
    <iact:actionData xml:id="d81" ref="#d50"/>
    <iact:actionData xml:id="d82" ref="#d51"/>
    <iact:actionData xml:id="d83" ref="#d52"/>
    <iact:actionData xml:id="d84" ref="#d53"/>
    <iact:actionData xml:id="d85" ref="#d54"/>
    <iact:actionData xml:id="d86" ref="#d55"/>
    <iact:actionData xml:id="d87" ref="#d56"/>
    <iact:actionData xml:id="d88" ref="#d57"/>
    <iact:actionData xml:id="d89" ref="#d58"/>
    <iact:actionData xml:id="d90" ref="#d59"/>
    <iact:actionData xml:id="d91" ref="#d60"/>
    <iact:actionData xml:id="d92" ref="#d61"/>
    <iact:actionData xml:id="d93" ref="#d62"/>
    <iact:actionData xml:id="d94" ref="#d63"/>
    <iact:actionData xml:id="d95" ref="#d64"/>
    <iact:actionData xml:id="d96" ref="#d65"/>
    <iact:actionData xml:id="d97" ref="#d66"/>
    <iact:actionData xml:id="d98" ref="#d67"/>
    <iact:actionData xml:id="d99" ref="#d68"/>
  </iact:action>
  <iact:action type="add" startTime="152870">
    <iact:property name="dataType"/>
    <iact:actionData xml:id="d100">
      <inkml:trace xmlns:inkml="http://www.w3.org/2003/InkML" xml:id="stk50" contextRef="#ctx0" brushRef="#br0">14552 16616 0,'1164'17'264,"-1023"-17"-263,36 0 7,34 18-1,1-18 1,-36 0 0,54 18-1,-19-18 1,-69 0 0,34 0 1,-17 0-1,35 0 5,-71 0-6,54 0 1,-1 0 0,-17 0-1,-36 0 0,18 0 1,-53 0-1,1 0 0,34 0 1,-52 0-1,17 0 7,0 0-7,36 0 1,-19 0-1,54 0-1,-71 0 1,36 0 0,-36 0 2,-35 0-2,-35 0 7,-1 0-7,1 0 0,17 0 19,0 0-18,1 0 0,-1 0-1,36 0 2,-19 0-7,1 0 12,-35 0-6,0 0 8,-18 0 149</inkml:trace>
    </iact:actionData>
  </iact:action>
  <iact:action type="add" startTime="156665">
    <iact:property name="dataType"/>
    <iact:actionData xml:id="d101">
      <inkml:trace xmlns:inkml="http://www.w3.org/2003/InkML" xml:id="stk51" contextRef="#ctx0" brushRef="#br0">5768 16704 0,'18'0'169,"-1"0"-161,1 0 16,-1 0-16,1 0 9,35 0-10,-35 0 1,35-18 17,52 18-23,107 0 17,-88 0 0,34 0 0,19 0-1,-71 0 1,17-17-1,0 17-3,19 0-3,-72 0 1,1 0-1,-36 0-1,-17 0 4,17 0-7,-17 0 7,17 0-7,-18 0 0,36 0-1,-35 0 0,35 0 1,17 0-1,-17 0 6,0 0-5,18 0-1,-18 0 1,0 0 0,17 0 0,1 0-1,17 0 1,-17 17-1,17-17 0,0 0 7,71 0-7,-18 36 0,18-36 0,-18 0 0,0 0 0,53 17-1,0 1 3,17-18-2,-34 18 1,35-18 1,-36 35-1,-35-35 0,18 0 0,-36 0 1,-17 0-3,18 0 4,-36 0-3,35 0 2,1 0-1,-36 0 0,0 0-2,0 0 5,18 17-5,-53-17 4,-18 0-3,18 0 2,-35 0-1,0 0 24,-1 0 150,1 0-165,17 0-6,-17 0-5,17 0 2,-17 0-2,17 18 4,18-18-2,-18 0 0,53 0 0,18 0 0,-53 0-2,18 0 2,-18 0 2,-36 0 4,1 0 386,17 0-389,0 0-4,1 0 2,-19 0-3,36 0 1,-35 0 4,17-18-4,-17 18 1,-1 0 0,19 0 0,-19 0 14</inkml:trace>
    </iact:actionData>
  </iact:action>
  <iact:action type="remove" startTime="182130">
    <iact:property name="style" value="instant"/>
    <iact:actionData xml:id="d102" ref="#d100"/>
    <iact:actionData xml:id="d103" ref="#d101"/>
  </iact:action>
</iact:actions>
</file>

<file path=ppt/ink/inkAction3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01:45.9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4874">
    <iact:property name="dataType"/>
    <iact:actionData xml:id="d0">
      <inkml:trace xmlns:inkml="http://www.w3.org/2003/InkML" xml:id="stk0" contextRef="#ctx0" brushRef="#br0">2963 15716 0,'18'0'112,"35"0"-103,35 18-1,0 0 1,18-18-2,-18 0 2,-17 17-2,-18-17-1,0 0 4,-18 0-1,18 0-2,0 0 1,-18 0 0,0 0 1,1 0-1,-1 0 0,-17 18 8,-1-18 80,18 0 112,-17 0-204,17 0 14,-17 0-11,0 0 1,-1 0-1,1 0 29,0 0 81,-1 0-85</inkml:trace>
    </iact:actionData>
  </iact:action>
  <iact:action type="add" startTime="29579">
    <iact:property name="dataType"/>
    <iact:actionData xml:id="d1">
      <inkml:trace xmlns:inkml="http://www.w3.org/2003/InkML" xml:id="stk1" contextRef="#ctx0" brushRef="#br0">4304 15875 0,'18'0'203,"-1"0"-199,1 0 23,-1 0-12,1 0-8,0 0 461,-1 0-454</inkml:trace>
    </iact:actionData>
  </iact:action>
  <iact:action type="add" startTime="31587">
    <iact:property name="dataType"/>
    <iact:actionData xml:id="d2">
      <inkml:trace xmlns:inkml="http://www.w3.org/2003/InkML" xml:id="stk2" contextRef="#ctx0" brushRef="#br0">4727 15787 0,'18'0'35,"-1"0"-18,1 0-13,17 0 12,-17 0-8,17 0 0,18 0 0,-17 0-1,-1 0 2,-18 0 2,36 0-6,-35 0 2,0 0 13,-1 0 18,19 0-30,-19 0 1,1 0-1,-1 0 0,1 0 5</inkml:trace>
    </iact:actionData>
  </iact:action>
  <iact:action type="add" startTime="35885">
    <iact:property name="dataType"/>
    <iact:actionData xml:id="d3">
      <inkml:trace xmlns:inkml="http://www.w3.org/2003/InkML" xml:id="stk3" contextRef="#ctx0" brushRef="#br0">9842 15752 0,'18'0'70,"53"0"-62,52 0 4,54 0-5,34 0 1,54 0-2,-1 0 6,19 0-4,-19 0 1,36 0-1,-35 0 0,-71 0-5,17 0 9,-52 0-5,-53 0 0,-36 0 3,-52 0-3</inkml:trace>
    </iact:actionData>
  </iact:action>
  <iact:action type="add" startTime="42800">
    <iact:property name="dataType"/>
    <iact:actionData xml:id="d4">
      <inkml:trace xmlns:inkml="http://www.w3.org/2003/InkML" xml:id="stk4" contextRef="#ctx0" brushRef="#br0">16140 15734 0,'0'0'1,"17"0"129,18 0-122,18 0-1,0 0 2,0 0-5,35 0 7,-17 0-3,-18 0 1,35 0-2,-17 0-2,-1 0 7,-17 0-4,-18 0-1,1 18-1,-1-18 4,-17 0 4,-1 0 4,1 0-4,17 0-7,-17 0 4,17 0-3,18 17 0,-35-17-3,17 0 6,-17 0-6,-1 0 7,1 0 12,-1 0 7,1 0-22,0 0-2,-1 18 2,19-18-5,-19 0 7,-17 17-3,18-17 0,0 0 7,-1 0 62,1 0-65,-1 0 9,1 0-10,0 0 9,-1 0 7,1 0-18,17 18 4,-17-18-5,17 0 11,-17 0-11,0 0 16,-1 0-11,-17 18-1,18-18 3,-1 0 33</inkml:trace>
    </iact:actionData>
  </iact:action>
  <iact:action type="add" startTime="44680">
    <iact:property name="dataType"/>
    <iact:actionData xml:id="d5">
      <inkml:trace xmlns:inkml="http://www.w3.org/2003/InkML" xml:id="stk5" contextRef="#ctx0" brushRef="#br0">18856 15769 0,'18'18'147,"-1"-18"-139,19 0-1,-1 17 2,18-17 6,-18 0-9,-17 0 2,35 0 0,-18 0 3,18 0-7,0 0 7,-18 0-5,18 0 1,35 0 4,-35 0-5,-18 0 2,1 0-1,16 0 2,-34 0 9,0 0-9,-1 18-1,1-18 0,35 18 0,-18-18 0,0 0 0,18 0-1,-35 0 2,0 0-2,-1 0 18</inkml:trace>
    </iact:actionData>
  </iact:action>
  <iact:action type="add" startTime="46784">
    <iact:property name="dataType"/>
    <iact:actionData xml:id="d6">
      <inkml:trace xmlns:inkml="http://www.w3.org/2003/InkML" xml:id="stk6" contextRef="#ctx0" brushRef="#br0">15663 15822 0,'0'0'2,"-35"0"15,17 0-12,1 0 7,-19 0-5,1 0 1,18 0 1,-36 0 0,0 0 0,17 0-2,-16 0 0,-1 0 2,-18 0-2,36 0-3,-36 0 8,18 18-4,0-18 0,0 0 0,-17 0 0,17 17 0,0-17-1,0 0 2,-17 0-1,17 0-1,-18 0-3,1 18 8,17-18-4,17 18 0,1-18-1,17 0 2</inkml:trace>
    </iact:actionData>
  </iact:action>
  <iact:action type="remove" startTime="48544">
    <iact:property name="style" value="instant"/>
    <iact:actionData xml:id="d7" ref="#d0"/>
    <iact:actionData xml:id="d8" ref="#d1"/>
    <iact:actionData xml:id="d9" ref="#d2"/>
    <iact:actionData xml:id="d10" ref="#d3"/>
    <iact:actionData xml:id="d11" ref="#d4"/>
    <iact:actionData xml:id="d12" ref="#d5"/>
    <iact:actionData xml:id="d13" ref="#d6"/>
  </iact:action>
  <iact:action type="add" startTime="52539">
    <iact:property name="dataType"/>
    <iact:actionData xml:id="d14">
      <inkml:trace xmlns:inkml="http://www.w3.org/2003/InkML" xml:id="stk7" contextRef="#ctx0" brushRef="#br0">3563 17057 0,'0'0'0,"-35"-18"5,-1 1 7,-16 17-5,16 0 8,1 0-8,35-18 3,-35 18-2,17 0 0,0 0 0,-17 0 0,18 0 0,-19 0 0,19 0 0,-1 0-1,-17 0 1,17 0 10,0 0-12,1 35 10,-18-17-9,-18 52 1,-18 36 2,18 0-3,18-35 0,17-1 0,18-17 2,0-35-2,35-18 35,1 0-25,-19 0-9,1 0 0,35 0 0,-18-36 0,36-17-2,-1-17 4,36-1-3,18-105 2,-36 0-2,0 17 1,0 0-1,-35 18 3</inkml:trace>
    </iact:actionData>
  </iact:action>
  <iact:action type="add" startTime="52931">
    <iact:property name="dataType"/>
    <iact:actionData xml:id="d15">
      <inkml:trace xmlns:inkml="http://www.w3.org/2003/InkML" xml:id="stk8" contextRef="#ctx0" brushRef="#br0">3722 16422 0,'0'0'2,"17"-88"3,-17 17 2,0 18 4,-17 18-6,-1 35 66,1 35-60,-19 18-6,19 35 7,-1 0-5,18 1 1,0 16 0,0-16-1,18 16 1,17-69 0,0 17-1,0-18 2,-17 0-2,17 1 3,1-19-2,-19 1 0,-17-1-2,18-17 35</inkml:trace>
    </iact:actionData>
  </iact:action>
  <iact:action type="add" startTime="53355">
    <iact:property name="dataType"/>
    <iact:actionData xml:id="d16">
      <inkml:trace xmlns:inkml="http://www.w3.org/2003/InkML" xml:id="stk9" contextRef="#ctx0" brushRef="#br0">3881 16757 0,'0'0'1,"17"18"8,-17 52-2,18 18-2,-1-17 5,-17 52-1,0-34-2,0 34-1,0 0 2,0 19 1,0-54 0,0 18-1,0-1 0,0-34 1,-17 0-2,17-19 1,0-16 0,0-19-1,0-34 48,0-36-44,0-35-3,0-36-1,0 1 2,17-89-2,-17 36-1</inkml:trace>
    </iact:actionData>
  </iact:action>
  <iact:action type="add" startTime="53669">
    <iact:property name="dataType"/>
    <iact:actionData xml:id="d17">
      <inkml:trace xmlns:inkml="http://www.w3.org/2003/InkML" xml:id="stk10" contextRef="#ctx0" brushRef="#br0">4128 16651 0,'0'0'0,"0"-18"22,17 18-13,1 0 0,17 0-2,36 0 1,-1 18-1,54 35 2,-54-18-1,36 1 0,-35-1 0,-19-18 0,-52 1 0,18-18 0,-18 18 9,18-1-13,-18 1 5,-18 35 1,-17 18-2,-18-19 0,-18 19 0,-17 17 0,35-53-2,-35 18 5,18-17-4,17-36 1,17 17 0,19 1 0,-1-18-2,0 18 5,1-18 12</inkml:trace>
    </iact:actionData>
  </iact:action>
  <iact:action type="add" startTime="54171">
    <iact:property name="dataType"/>
    <iact:actionData xml:id="d18">
      <inkml:trace xmlns:inkml="http://www.w3.org/2003/InkML" xml:id="stk11" contextRef="#ctx0" brushRef="#br0">4815 17074 0,'0'18'17,"0"17"-11,0 18 4,0-17-4,0 34 4,0-17-2,0 0-2,0-18 1,0 0 1,18 1 1,17-19 2,-35 1-5,53 0 2,-35-1 0,35 19 1,0-19-2,17-17 2,18 18-2,-17 0 1,17-1 0,36 1 6,-107-18 4,-17 17 23,-17 1-34,-19 0 0,19 17 3,-18 0-4,-36 1 3,-17-1-3,17 0 4,-17-17-4,17-1 3,1 1-2,35-18 3,-18 18-4,0-18 4,0 0-2,35-71 33,1 1-34,-1-36 1,18 0 0</inkml:trace>
    </iact:actionData>
  </iact:action>
  <iact:action type="add" startTime="54669">
    <iact:property name="dataType"/>
    <iact:actionData xml:id="d19">
      <inkml:trace xmlns:inkml="http://www.w3.org/2003/InkML" xml:id="stk12" contextRef="#ctx0" brushRef="#br0">4868 17163 0,'0'0'2,"36"-18"2,-19 18 6,1 0-6,35 0 6,-18 0-1,36 0-1,-1 0-3,1 0 6,-36 0-3,0 0 0,1 0-2,-36-18 4,0 1 8,0-19-12,0 19 0</inkml:trace>
    </iact:actionData>
  </iact:action>
  <iact:action type="add" startTime="54955">
    <iact:property name="dataType"/>
    <iact:actionData xml:id="d20">
      <inkml:trace xmlns:inkml="http://www.w3.org/2003/InkML" xml:id="stk13" contextRef="#ctx0" brushRef="#br0">5521 16598 0,'0'71'25,"-18"35"-17,-17-18 1,17 71-1,1-1 1,17 19-5,0-72 8,0 54-6,35-88 3,0 35-3,18-53 5,0-36-4,-18 18 2,1-17-3,-19-18 3,1 0-1,17 0 5,-17-18-3</inkml:trace>
    </iact:actionData>
  </iact:action>
  <iact:action type="add" startTime="55294">
    <iact:property name="dataType"/>
    <iact:actionData xml:id="d21">
      <inkml:trace xmlns:inkml="http://www.w3.org/2003/InkML" xml:id="stk14" contextRef="#ctx0" brushRef="#br0">5980 16986 0,'0'0'2,"0"124"2,0 34 2,0 19 3,0-54-2,0-17 3,0-35-1,0-18-2,0-36 1,0 1 0,17-36 66</inkml:trace>
    </iact:actionData>
  </iact:action>
  <iact:action type="add" startTime="55556">
    <iact:property name="dataType"/>
    <iact:actionData xml:id="d22">
      <inkml:trace xmlns:inkml="http://www.w3.org/2003/InkML" xml:id="stk15" contextRef="#ctx0" brushRef="#br0">6244 17110 0,'0'17'20,"0"36"-15,18 53 0,17-35 6,18 17-4,-18-18 2,-17-17-1,0-17-3,17 17 5,0-36 1,0-17-7,-17 0 5,0 0 0,17 0-1,-17-53 25,-18 0-26,0-35 1,-36-35-1,-34 17 4,-1 0-6,18 88 4,-17-35-2,17 36 2,35 17-1,1 0 39,17 17-41,-18-17 6,0 0-6,18 18 24,0 0-6</inkml:trace>
    </iact:actionData>
  </iact:action>
  <iact:action type="add" startTime="56092">
    <iact:property name="dataType"/>
    <iact:actionData xml:id="d23">
      <inkml:trace xmlns:inkml="http://www.w3.org/2003/InkML" xml:id="stk16" contextRef="#ctx0" brushRef="#br0">6579 16316 0,'18'0'36,"17"0"-28,0 18-1,1 17-3,17 0 10,-18 0-8,18 18-3,0 36 8,0-1-3,17 18 0,-52-1-1,52 54 2,-52-35-1,-18-19 0,0 19 0,0-1 0,0-34-3,-18-19 3,-17-17 2,0 0-4,0-18 3,17-17-2,0 17 2,1-35 0,-1 18 0,18-1-2,-18-17 1,18 18 7,-17-18 27</inkml:trace>
    </iact:actionData>
  </iact:action>
  <iact:action type="add" startTime="59733">
    <iact:property name="dataType"/>
    <iact:actionData xml:id="d24">
      <inkml:trace xmlns:inkml="http://www.w3.org/2003/InkML" xml:id="stk17" contextRef="#ctx0" brushRef="#br0">7549 16810 0,'0'0'1,"36"0"32,-19 0-28,1 0 4,0 0-2,17 0 9,-17 0-6,-1 0-3,1 0 1,17 0-2,-17 0 4,-1 0-2,1 0 0,17 0 0,-17 0-1,0 0 0,-1 17 75,-17 1-75</inkml:trace>
    </iact:actionData>
  </iact:action>
  <iact:action type="add" startTime="60246">
    <iact:property name="dataType"/>
    <iact:actionData xml:id="d25">
      <inkml:trace xmlns:inkml="http://www.w3.org/2003/InkML" xml:id="stk18" contextRef="#ctx0" brushRef="#br0">7532 17233 0,'17'0'64,"36"0"-56,0 0 0,-35 0 0,17 0 1,0 0-4,-17 0 5,0 0-4,-1 0 4,1 0-2,0 0 0,-1 0 0,1 0 6</inkml:trace>
    </iact:actionData>
  </iact:action>
  <iact:action type="add" startTime="61261">
    <iact:property name="dataType"/>
    <iact:actionData xml:id="d26">
      <inkml:trace xmlns:inkml="http://www.w3.org/2003/InkML" xml:id="stk19" contextRef="#ctx0" brushRef="#br0">9454 16528 0,'-17'0'48,"-18"0"-32,17 0-9,0 0 1,1 0 2,-1 17-4,0-17 4,1 0-2,-1 18-2,0 0 11,1-1-7,17 1-3,-36 17 1,36-17 0,-17 17 0,17 18 0,0-18 7,0-17-8,0-1 1,0 19 2,35-1-2,-17-17 0,-18 17 0,17 0 0,-17-17 8,0 0-8,0-1-1,0 1 2,-35-18-1,0 17-2,17 1 4,-17-18-3,17 0 2,18 18 135,0 17-129,0 36-5,18-36-5,17 35 5,-35 1 0,35-1-4,-35-17 2,0 0 0,0-35 6</inkml:trace>
    </iact:actionData>
  </iact:action>
  <iact:action type="add" startTime="63665">
    <iact:property name="dataType"/>
    <iact:actionData xml:id="d27">
      <inkml:trace xmlns:inkml="http://www.w3.org/2003/InkML" xml:id="stk20" contextRef="#ctx0" brushRef="#br0">10160 16863 0,'0'0'2,"-18"0"17,-17 0-11,17 0 17,1 0-20,-1 0 5,1 0-2,-1 0 0,0 17 1,-17 19-1,17 17-1,-17 52 1,35-16 1,0-19-1,0-17 0,0-35 0,0-1 0,0 1 8,18-18-1,17 0-6,-35-35-3,18-1 3,-1-16-1,-17-1 0,0-36 1,0 19-1,0-18-2,0-1 3,-17-34 0,-1 17-2,-35 18 1,35 35 1,18 35-3,-17 18 12,17 53 38,0 71-48,0-36-3,17 35 5,1-52-1,0 0-2,-1-18 1,19-18 0,-36 18 1,35-36-2,-35 1-1,18 0 4,-1 17-2,1-35 0,17 0 9,-17 0-10,35 0-1</inkml:trace>
    </iact:actionData>
  </iact:action>
  <iact:action type="add" startTime="64311">
    <iact:property name="dataType"/>
    <iact:actionData xml:id="d28">
      <inkml:trace xmlns:inkml="http://www.w3.org/2003/InkML" xml:id="stk21" contextRef="#ctx0" brushRef="#br0">10354 16792 0,'0'0'2,"0"88"2,0 54 7,18 16-4,-18-17 0,17 36 2,-17-54-1,0-35 0,0-35-3,0-17 6,0-125 67,0-34-68,0-89-2,-17 18 0,-19 0 0,36 53 0,-17 18 0,17 34 0,0 1 0,0 35-2,0 0 1,0 36 3,0-1-1,17 18 20,1 0-17,0 0-4,35 0-1,-36 0 1,36 53 0,0-18 0,0-17 0,-35 17-1,-1 18 0,1 18 3,-18-18-5,0 0 6,-35 17-4,-1 1 1,1-1-1,-18-17 3,18-18-5,-36 1 6,1-19-4,34-17 2,36 36-2,-17-36 2</inkml:trace>
    </iact:actionData>
  </iact:action>
  <iact:action type="add" startTime="65030">
    <iact:property name="dataType"/>
    <iact:actionData xml:id="d29">
      <inkml:trace xmlns:inkml="http://www.w3.org/2003/InkML" xml:id="stk22" contextRef="#ctx0" brushRef="#br0">10672 17127 0,'0'18'50,"0"0"-44,0-1 4,-36 36-4,19-35 5,-36 35-7,35 0 7,-17-18-3,17 0 1,0-17-4,1 17 3,17-17 7,0-1-5,17-17 48,1 0-51,0 0-1,17 0 5,0 0-5,18 0 3,18 0 0,-18 0-2,17 0 1,-34 0 1,-19 0-4,1-17 20,-18-1 8,0 0-25</inkml:trace>
    </iact:actionData>
  </iact:action>
  <iact:action type="add" startTime="65585">
    <iact:property name="dataType"/>
    <iact:actionData xml:id="d30">
      <inkml:trace xmlns:inkml="http://www.w3.org/2003/InkML" xml:id="stk23" contextRef="#ctx0" brushRef="#br0">10672 17180 0,'0'36'6,"0"-19"2,0 54-2,35 17 2,-18 35 0,1-17 0,0-70 0,-1 52 1,-17 18-2,0-89 4,0 1-4,0-1-1,0-34 67,0-54-65,-17 36 0</inkml:trace>
    </iact:actionData>
  </iact:action>
  <iact:action type="add" startTime="66047">
    <iact:property name="dataType"/>
    <iact:actionData xml:id="d31">
      <inkml:trace xmlns:inkml="http://www.w3.org/2003/InkML" xml:id="stk24" contextRef="#ctx0" brushRef="#br0">11271 16616 0,'0'17'32,"-17"-17"-25,-1 53 3,-17 0-4,17 0 3,-17 35-2,-1 1 3,1-19-1,-18 36-3,53 17 1,0-52 2,0-18-1,0 35 0,36-35-1,-19-18 1,18 1 2,1-19-3,-1-17 11,-17 0 11,-1-17-3,-17-36-17,18 53-2,-18-53 2</inkml:trace>
    </iact:actionData>
  </iact:action>
  <iact:action type="add" startTime="66494">
    <iact:property name="dataType"/>
    <iact:actionData xml:id="d32">
      <inkml:trace xmlns:inkml="http://www.w3.org/2003/InkML" xml:id="stk25" contextRef="#ctx0" brushRef="#br0">11571 16722 0,'-18'88'8,"1"35"2,17 18-5,-35 18 3,-1-18 0,19-17 0,17-54 0,-36 1 3,36-36-6,0-17 6,18-36 52,17-52-57</inkml:trace>
    </iact:actionData>
  </iact:action>
  <iact:action type="add" startTime="66825">
    <iact:property name="dataType"/>
    <iact:actionData xml:id="d33">
      <inkml:trace xmlns:inkml="http://www.w3.org/2003/InkML" xml:id="stk26" contextRef="#ctx0" brushRef="#br0">11800 17127 0,'0'0'2,"0"18"2,0 17 5,0 18-2,0-18 3,18 1-2,17 17-3,-35-18 6,36-17-4,-36 17 1,35-18 0,0 1 0,0-18 6,-17 0-7,-18 18 5,18-18-5,-1 0 1,19 0 14,-19-36-11,-17 1-4,36-71-2,-19 53 6,-17 1-5,0-19 3,-17 18 1,-1 35-3,0 18-1,-17 0 4,0 0 4,17 0-7,-17 18 1,-36 17 3,1-17-4,17 0 4,17-1-4,36 1 1,-17-18-1,17 18 7,17-18 82</inkml:trace>
    </iact:actionData>
  </iact:action>
  <iact:action type="add" startTime="67528">
    <iact:property name="dataType"/>
    <iact:actionData xml:id="d34">
      <inkml:trace xmlns:inkml="http://www.w3.org/2003/InkML" xml:id="stk27" contextRef="#ctx0" brushRef="#br0">12365 16351 0,'17'0'58,"19"36"-51,-36-19 0,17 18-1,19 1 6,-19 17-8,19-18 7,-19-17-3,19 52 0,-1-17 0,-18 0-1,1 17-1,0-17 4,-18-17-1,0 34-1,0-17 1,0 0-4,0 18 6,0-18-4,0-18-2,0 0 5,-18 18-1,0-18-2,1-17-1,-1 17 2,18 0 2,-17-17-2,-1 17 1,-17 1-1,35-19-2,-36 1 4,36 0 3,-17-18 3,17 17-5</inkml:trace>
    </iact:actionData>
  </iact:action>
  <iact:action type="add" startTime="69658">
    <iact:property name="dataType"/>
    <iact:actionData xml:id="d35">
      <inkml:trace xmlns:inkml="http://www.w3.org/2003/InkML" xml:id="stk28" contextRef="#ctx0" brushRef="#br0">13511 17251 0,'0'0'2,"0"17"2,0 1 5,0 35-2,-35 0 2,0 17-1,17-34 1,-17-1-4,35 0 5,-35-17-2,35 0 9,-53-1-3,35 1-5,-17-18-1,17 18 0,1-18 9,17 17-12,-18-17 5</inkml:trace>
    </iact:actionData>
  </iact:action>
  <iact:action type="add" startTime="70130">
    <iact:property name="dataType"/>
    <iact:actionData xml:id="d36">
      <inkml:trace xmlns:inkml="http://www.w3.org/2003/InkML" xml:id="stk29" contextRef="#ctx0" brushRef="#br0">14305 16827 0,'0'0'2,"0"-35"2,0 18 3,0-19 19,-18 19-18,1 17 0,-1 0 0,1 0 9,-1 0-3,0 0-5,-17 0 6,0 17-6,-1 1-1,19 17 0,-18 0-2,-18 18 4,35 0-2,-17 0 0,-1 18 0,19-36-1,17-17 0,0-1 4,0 19-4,0-19 1,0 19 0,0-1 16,17-18 23,1-17-39,0 0 8,-1 0-10,19 0 5,-1 0-4,18-35 1,17-71 0,36-17 1,-35-18-3,-1-18 4,1 0-3,-53 71 1,-18 0 1,0 0 1,0 17-6,0 18 7,0 36-7,0-1 8,-18 53 60,18 53-63,-18 1-2,1 52-1,17 0 4,-18-18-3,18-70 0,-18 0 2,18 0-1,-17 0 0,34 0 0,1-18 1,0 18-4,-1 0 5,-17 0-2,18-35 0,0 17 0,-1 0-2</inkml:trace>
    </iact:actionData>
  </iact:action>
  <iact:action type="add" startTime="71010">
    <iact:property name="dataType"/>
    <iact:actionData xml:id="d37">
      <inkml:trace xmlns:inkml="http://www.w3.org/2003/InkML" xml:id="stk30" contextRef="#ctx0" brushRef="#br0">14552 16898 0,'0'0'1,"0"71"3,18 34 4,-18 19 1,35 35-1,-35 17-1,0 18 1,0-18 0,0-87 0,0 16 3,0-69-4,0-1 1,0-17 0,0-71 65,0-53-65,-35-18-1,35-17 1,-18-17 1</inkml:trace>
    </iact:actionData>
  </iact:action>
  <iact:action type="add" startTime="71313">
    <iact:property name="dataType"/>
    <iact:actionData xml:id="d38">
      <inkml:trace xmlns:inkml="http://www.w3.org/2003/InkML" xml:id="stk31" contextRef="#ctx0" brushRef="#br0">14587 16898 0,'18'0'33,"0"0"-24,-1 0-3,1 0 1,17 0 3,-17 0-2,17 0-1,-17 0 2,17 18-1,0-18-2,1 17 4,-19 19-1,1-36-2,-1 35 6,1-35-2,-18 18 2,0-1 13,0 18-18,-35-17 0,17 17-2,-17-17 2,17 17 2,-35 18-1,-17-18-2,35 1 1,-18-1-2,17-35 4,19 18 5,-1-18 2,18 17-9</inkml:trace>
    </iact:actionData>
  </iact:action>
  <iact:action type="add" startTime="72329">
    <iact:property name="dataType"/>
    <iact:actionData xml:id="d39">
      <inkml:trace xmlns:inkml="http://www.w3.org/2003/InkML" xml:id="stk32" contextRef="#ctx0" brushRef="#br0">15610 16475 0,'0'17'18,"0"1"-12,0 35 4,-17 0-5,-36 35 7,0 35-8,35-17 7,1-17-5,-36 16 4,53-34-2,0-18 0,0 17 0,0-17 0,0 0 1,0-35-2,0-1 1,0 1-1,17 0 3,-17-1-6,18 1 7,17 0-3,1-1-1,-1 1 1,0 17 1,0-35-5,18 36 8,-53-19-5,18-17 2,17 0 15,-17 0-10,-18-35-7</inkml:trace>
    </iact:actionData>
  </iact:action>
  <iact:action type="add" startTime="72859">
    <iact:property name="dataType"/>
    <iact:actionData xml:id="d40">
      <inkml:trace xmlns:inkml="http://www.w3.org/2003/InkML" xml:id="stk33" contextRef="#ctx0" brushRef="#br0">15804 16686 0,'0'0'3,"0"53"0,0 18 6,0 70-1,0-18 1,0 19-3,0-54 2,-17 88 3,17-70-6,-18-18 5,18-35-5,0-18 6,0-17-1,0-53 27</inkml:trace>
    </iact:actionData>
  </iact:action>
  <iact:action type="add" startTime="73185">
    <iact:property name="dataType"/>
    <iact:actionData xml:id="d41">
      <inkml:trace xmlns:inkml="http://www.w3.org/2003/InkML" xml:id="stk34" contextRef="#ctx0" brushRef="#br0">16087 16969 0,'0'17'9,"0"36"-3,0 18 5,0-36-3,0 53 0,0-35 0,0 0 0,35 0 0,-17-35-1,17 34 3,0-34-4,-17 17 0,-1-17 2,1-18 2,0 0-2,-1 0 0,19 0 1,-19-35-1,1 17-1,17 0-1,-17 1 5,-1-36-3,-17 35-1,18-35 2,-18 0-1,0-35 0,-35 18-1,0-1 2,-18-17-4,0 35 7,-18 53-5,36-35 1,17 35 6,1 0-6,-1 0 0,-17 0 7,17 17-5,18 1-2,-35 0 0,17 17 0,-17 18 0,17 0 0,18-36-3,0 19 3,0-1 11</inkml:trace>
    </iact:actionData>
  </iact:action>
  <iact:action type="add" startTime="73937">
    <iact:property name="dataType"/>
    <iact:actionData xml:id="d42">
      <inkml:trace xmlns:inkml="http://www.w3.org/2003/InkML" xml:id="stk35" contextRef="#ctx0" brushRef="#br0">16492 17004 0,'18'0'25,"0"0"-19,-1 0 2,1 0 3,35 0-2,-18 18-2,-17-18-2,-1 0 7,19 0-8,-19 0 15,1 0-15</inkml:trace>
    </iact:actionData>
  </iact:action>
  <iact:action type="add" startTime="74082">
    <iact:property name="dataType"/>
    <iact:actionData xml:id="d43">
      <inkml:trace xmlns:inkml="http://www.w3.org/2003/InkML" xml:id="stk36" contextRef="#ctx0" brushRef="#br0">16775 17022 0,'0'0'2,"17"0"94</inkml:trace>
    </iact:actionData>
  </iact:action>
  <iact:action type="add" startTime="74203">
    <iact:property name="dataType"/>
    <iact:actionData xml:id="d44">
      <inkml:trace xmlns:inkml="http://www.w3.org/2003/InkML" xml:id="stk37" contextRef="#ctx0" brushRef="#br0">16810 17022 0</inkml:trace>
    </iact:actionData>
  </iact:action>
  <iact:action type="add" startTime="74466">
    <iact:property name="dataType"/>
    <iact:actionData xml:id="d45">
      <inkml:trace xmlns:inkml="http://www.w3.org/2003/InkML" xml:id="stk38" contextRef="#ctx0" brushRef="#br0">17462 16581 0,'-52'52'91,"16"-16"-85,-34 52 3,17-18-5,-35 1 8,35 17-4,0-52 1,35 16-2,1-52-2,17 18 43,17-18 9,18-18-47,-17 18-3,35 0 2,18 0-1,-19 0-3,1 0 5,18-17-1,-36 17-1,18 0 0,0-18 0,18 1-3,-54 17 6,36-18-3,-18 0-3,-17 18 6,-18-17-2,18 17-5</inkml:trace>
    </iact:actionData>
  </iact:action>
  <iact:action type="add" startTime="75138">
    <iact:property name="dataType"/>
    <iact:actionData xml:id="d46">
      <inkml:trace xmlns:inkml="http://www.w3.org/2003/InkML" xml:id="stk39" contextRef="#ctx0" brushRef="#br0">17515 16686 0,'0'53'19,"-17"18"-13,17 17 2,-18 36-2,0-19 1,18-16 5,0-1-5,-17-18 3,17-17-4,0-18 0,0 1 1,0-19 2</inkml:trace>
    </iact:actionData>
  </iact:action>
  <iact:action type="add" startTime="75507">
    <iact:property name="dataType"/>
    <iact:actionData xml:id="d47">
      <inkml:trace xmlns:inkml="http://www.w3.org/2003/InkML" xml:id="stk40" contextRef="#ctx0" brushRef="#br0">17692 16633 0,'17'0'20,"19"18"-4,17 35-11,-18 0 3,18 17 0,0 36-2,-36-35 3,1 17-2,17 36 1,-35-36 0,0-18 2,0 1-4,-35-1 5,0-17-1,-18-17-7,35-36 6,1 17 0,17 1 8,-18-18-1,0 0 39</inkml:trace>
    </iact:actionData>
  </iact:action>
  <iact:action type="add" startTime="75931">
    <iact:property name="dataType"/>
    <iact:actionData xml:id="d48">
      <inkml:trace xmlns:inkml="http://www.w3.org/2003/InkML" xml:id="stk41" contextRef="#ctx0" brushRef="#br0">18203 16880 0,'0'0'2,"36"0"3,-19-17 4,19 17-2,16-36 2,-34 36-1,35 0 0,18 0-1,-19 0 1,37 0 1,-19-17-1,-35-1-2,18 1 5,-35 17-2,-18-18-3,18 18 0</inkml:trace>
    </iact:actionData>
  </iact:action>
  <iact:action type="add" startTime="76339">
    <iact:property name="dataType"/>
    <iact:actionData xml:id="d49">
      <inkml:trace xmlns:inkml="http://www.w3.org/2003/InkML" xml:id="stk42" contextRef="#ctx0" brushRef="#br0">18609 16245 0,'0'18'9,"0"0"-1,0 35-1,18 17 0,-18 18 5,17 18-9,-17 35 11,0-17-10,18-36 2,-18 0 3,0 36-1,0-36 1,0-18-1,0-17-2,0-35 4,0 17-4,0-17 14,0-36 72</inkml:trace>
    </iact:actionData>
  </iact:action>
  <iact:action type="add" startTime="77075">
    <iact:property name="dataType"/>
    <iact:actionData xml:id="d50">
      <inkml:trace xmlns:inkml="http://www.w3.org/2003/InkML" xml:id="stk43" contextRef="#ctx0" brushRef="#br0">20161 16122 0,'-17'0'54,"-1"35"-41,18-17-5,-18 17 0,-35 36 0,18-18 0,0 17-5,17 1 10,-17-18-7,0 17-1,17 71 6,-17-70-4,-1 52 2,19-17-2,-1-53 1,18-18 1,0 18-1,0 0 0,0-35 0,0 35 0,0-18-3,0-17 3,18 17 2,-1-17-2,1-18 0,-18 17 0,18-17 0,17 0 7,-17 0 0,-1 0 1,19 0 19,-19 0-28,1 0-1,35 0 2,0-17 0,-36-1 0,19 18 2,-19-18-4,1-17 3,0 0 2,-1 17-4,18-35 0,-17 18-1,0-18 5,-1 35-4,1-17 1,-18 0 0,0 17-2,0 1 5,0-1-3,-18 0 6,-17-17-7,0 35 3,0-18 0,-18 1-4,35-1 2,-17 18 0,17 0 0,-17 0 1,-1 0-2,19 0 2,-36 0-2,0 0-1,18 0 4,-18 0-2,35 0 1,1 0-1,-1 0 0,0 0-1,1 0 1,-1 0 0,0 0-3,1 18 7,-1-1-5,0-17 1,1 0 0,-1 0 0</inkml:trace>
    </iact:actionData>
  </iact:action>
  <iact:action type="add" startTime="79819">
    <iact:property name="dataType"/>
    <iact:actionData xml:id="d51">
      <inkml:trace xmlns:inkml="http://www.w3.org/2003/InkML" xml:id="stk44" contextRef="#ctx0" brushRef="#br0">14887 17410 0,'0'17'87,"0"1"-80,-35 17 4,0 0-6,-18 18 4,17 0 2,1-17-4,18-36 1,-1 35-1,-17-18 2,35 1-2,-18-18-1,53 0 91,18 0-80,0 0-10,0 0 1,18 0 3,-19 0-4,19-18 0,-18 1 1,-18 17 0,-17-18 1</inkml:trace>
    </iact:actionData>
  </iact:action>
  <iact:action type="add" startTime="80211">
    <iact:property name="dataType"/>
    <iact:actionData xml:id="d52">
      <inkml:trace xmlns:inkml="http://www.w3.org/2003/InkML" xml:id="stk45" contextRef="#ctx0" brushRef="#br0">15099 17674 0,'0'-17'41,"0"-1"-15</inkml:trace>
    </iact:actionData>
  </iact:action>
  <iact:action type="add" startTime="80532">
    <iact:property name="dataType"/>
    <iact:actionData xml:id="d53">
      <inkml:trace xmlns:inkml="http://www.w3.org/2003/InkML" xml:id="stk46" contextRef="#ctx0" brushRef="#br0">14887 17410 0,'0'35'58,"0"0"-51,0 18 2,0 18-5,0 17 7,0 35-2,0-35-1,0 36 0,18-36-4,-1-35 7,-17-18-3,0 1 0,0-19 7</inkml:trace>
    </iact:actionData>
  </iact:action>
  <iact:action type="add" startTime="80842">
    <iact:property name="dataType"/>
    <iact:actionData xml:id="d54">
      <inkml:trace xmlns:inkml="http://www.w3.org/2003/InkML" xml:id="stk47" contextRef="#ctx0" brushRef="#br0">14922 18256 0</inkml:trace>
    </iact:actionData>
  </iact:action>
  <iact:action type="add" startTime="82063">
    <iact:property name="dataType"/>
    <iact:actionData xml:id="d55">
      <inkml:trace xmlns:inkml="http://www.w3.org/2003/InkML" xml:id="stk48" contextRef="#ctx0" brushRef="#br0">20532 16122 0,'0'35'83,"0"0"-71,0 36-5,0-18 0,0 0-1,0 17 6,17-17-5,-17-17 0,0-19 1,0 19-2,18-36 18,0 0-14,-1 0-2,1 0 0,17 0 0,0 0 1,1 0-1,17 0-3,-18 0 11,-35 35 75,-18 18-83,1-18-3,-1 53 5,0 36-2,-17-1-2,-18-17 2,53 0 0,-17 17 2,-1 1-2,18-54 0,0 1 0,0-36 0,-18-35 120,1 0-120,-54 0 1</inkml:trace>
    </iact:actionData>
  </iact:action>
  <iact:action type="add" startTime="84621">
    <iact:property name="dataType"/>
    <iact:actionData xml:id="d56">
      <inkml:trace xmlns:inkml="http://www.w3.org/2003/InkML" xml:id="stk49" contextRef="#ctx0" brushRef="#br0">10372 18115 0,'0'35'22,"0"18"-11,0 0-3,0 53 0,0-53 0,-36 53-2,19-71 4,17 18-2,0-35 0,-18-18-1,18 17 1</inkml:trace>
    </iact:actionData>
  </iact:action>
  <iact:action type="add" startTime="85301">
    <iact:property name="dataType"/>
    <iact:actionData xml:id="d57">
      <inkml:trace xmlns:inkml="http://www.w3.org/2003/InkML" xml:id="stk50" contextRef="#ctx0" brushRef="#br0">11024 18009 0,'0'0'1,"-17"0"5,-1 18 4,-17 17-4,17-17 3,-35-1 0,36 1-2,-19 17 1,19-35 1,-1 18-1,0-18-1,1 35 0,-1-17 3,0 0-2,18-1 7,0 1 0,0 17 40,-17-35-44,17 18-3,-18-18 6,53 0 92,-17 0-98,17 0 1,36 17-4,-36-17 5,36 0-2,-18 0 0,-18 0-1,0 0 2,18 0-4,-35 0 4,17 0 2,-17 0-4,-1 0 10,1 0-11,0 0 26</inkml:trace>
    </iact:actionData>
  </iact:action>
  <iact:action type="add" startTime="86093">
    <iact:property name="dataType"/>
    <iact:actionData xml:id="d58">
      <inkml:trace xmlns:inkml="http://www.w3.org/2003/InkML" xml:id="stk51" contextRef="#ctx0" brushRef="#br0">11148 18168 0,'-18'0'25,"18"35"-16,-18 18-2,18-35 2,0 52-1,0 1-1,0-36 1,0 18 1,0-18-1,0 18 0,18 0 0,0-17-3,-18 16 6,0-34-4,0 0 2,0-1-1</inkml:trace>
    </iact:actionData>
  </iact:action>
  <iact:action type="add" startTime="87137">
    <iact:property name="dataType"/>
    <iact:actionData xml:id="d59">
      <inkml:trace xmlns:inkml="http://www.w3.org/2003/InkML" xml:id="stk52" contextRef="#ctx0" brushRef="#br0">17022 18292 0,'0'0'4,"0"-18"6,0 0 15,0 1-18,-18 17-1,18-18 5,-18-17-3,1 17-1,-1 0 1,18 1 0,0-1-2,-18 18 5,1 0 21,-1 0-27,-17 0 5,17 18-3,-35-18 0,18 35 4,-18 0-3,18-17 0,17 0-1,-17 17 1,17 0 0,1-35 0,-1 35-2,18-17 4,0 0 7,0 17-9,35-17 6,-17-18-7,-1 0 12,1 0-12,17 0 10,-17 0-12,0 0 5,35 0-2,-18 0-2</inkml:trace>
    </iact:actionData>
  </iact:action>
  <iact:action type="add" startTime="87515">
    <iact:property name="dataType"/>
    <iact:actionData xml:id="d60">
      <inkml:trace xmlns:inkml="http://www.w3.org/2003/InkML" xml:id="stk53" contextRef="#ctx0" brushRef="#br0">16828 18415 0,'123'-35'16,"-246"70"-14,281-88 0,-158 18 3,36 35 4,-19-18 8,-17 89 102,0-1-112,0 1 1,0-18 0,0 17 3,0-34-4,0-19 1,0 1 12,18-18 49</inkml:trace>
    </iact:actionData>
  </iact:action>
  <iact:action type="add" startTime="87975">
    <iact:property name="dataType"/>
    <iact:actionData xml:id="d61">
      <inkml:trace xmlns:inkml="http://www.w3.org/2003/InkML" xml:id="stk54" contextRef="#ctx0" brushRef="#br0">17286 18327 0,'0'0'2,"18"-18"2,35-17 4,-18 35 2,0 0-3,36 0 2,-18-18-4,17 18 3,-34 0 2,34 0-4,-35-17 3,-17 17 41,-18-18-37,0 0-5,18 18 2</inkml:trace>
    </iact:actionData>
  </iact:action>
  <iact:action type="add" startTime="88310">
    <iact:property name="dataType"/>
    <iact:actionData xml:id="d62">
      <inkml:trace xmlns:inkml="http://www.w3.org/2003/InkML" xml:id="stk55" contextRef="#ctx0" brushRef="#br0">17692 18045 0,'-18'35'18,"18"35"-10,0-34 101,0 228-106</inkml:trace>
    </iact:actionData>
  </iact:action>
  <iact:action type="add" startTime="88832">
    <iact:property name="dataType"/>
    <iact:actionData xml:id="d63">
      <inkml:trace xmlns:inkml="http://www.w3.org/2003/InkML" xml:id="stk56" contextRef="#ctx0" brushRef="#br0">18380 17833 0,'-36'53'56,"36"-18"-48,-17 0 0,17 1 2,-18 17-4,18-1 3,-17 1-5,-1 18 7,18 0-3,-18-1-3,18-35 5,0 18-1,0-17-1,18-19 0,-18 1 1,0-1-5,18-17 5,-1 18 1,1 0 3,17-18-5,0 17-1,1 1 5</inkml:trace>
    </iact:actionData>
  </iact:action>
  <iact:action type="add" startTime="89078">
    <iact:property name="dataType"/>
    <iact:actionData xml:id="d64">
      <inkml:trace xmlns:inkml="http://www.w3.org/2003/InkML" xml:id="stk57" contextRef="#ctx0" brushRef="#br0">18468 18609 0,'70'18'0,"-140"-36"3,193 36 19,-105-18-15,-18-18 3,18 0-3,-18 1 0,0-19 1,0 19 0,0-18 1,-18 35-2,18-18 2,-53 0-2,18-17 0,17 35 2,-35-35 0,0 17-3,36 18 4,-19-18-2,19 18-1,-1 0 2,1 0 15,-1 0-16,-17 18 6,52-18 59,36 0-66</inkml:trace>
    </iact:actionData>
  </iact:action>
  <iact:action type="add" startTime="89760">
    <iact:property name="dataType"/>
    <iact:actionData xml:id="d65">
      <inkml:trace xmlns:inkml="http://www.w3.org/2003/InkML" xml:id="stk58" contextRef="#ctx0" brushRef="#br0">21220 17339 0,'0'0'1,"-18"18"3,0 35 8,-17 35-7,17-18 4,1 36-1,-1-18 0,0-35-1,18 0 1,-17-18-1,-1 18 3,1-17-2,-1-36 0,0 35 2,18-17-3,0-36 78</inkml:trace>
    </iact:actionData>
  </iact:action>
  <iact:action type="add" startTime="90110">
    <iact:property name="dataType"/>
    <iact:actionData xml:id="d66">
      <inkml:trace xmlns:inkml="http://www.w3.org/2003/InkML" xml:id="stk59" contextRef="#ctx0" brushRef="#br0">21713 17198 0,'0'35'27,"-35"36"-11,35-54-12,0 19 6,-17-19-2,17 1 0,0 35 0,0-36-2,0 1 4,17 17-1,1-35-4,-1 18 5,1-18 5,0 18-7,-1-1 9,19-17-4,-19 18 20,1 0-25,17-1 10,-17 19-10,17-1-2,-17-18 1,-1 19 2,1-19 1,0 1-2,-18 0 0,0 17-2,17-35 4,-17 18-4,0-1 4,0 1-2,0 17 0,-17-17-2,-1-18 4,0 35-2,-17-17 0,0-18 0,-18 35 0,-18-17-2,54-18 5,-36 17-4,0 1-1,35-18 4,1 0-4,-1 0 5,0-35 33,18 17-35</inkml:trace>
    </iact:actionData>
  </iact:action>
  <iact:action type="add" startTime="90730">
    <iact:property name="dataType"/>
    <iact:actionData xml:id="d67">
      <inkml:trace xmlns:inkml="http://www.w3.org/2003/InkML" xml:id="stk60" contextRef="#ctx0" brushRef="#br0">21837 17286 0,'18'0'7,"-1"0"-2,1 0 10,0 0-6,17 0 2,0 0-7,-17 0 9,17 0-8,18 0 2,-35 0 12,-1 0-12,1 0 1,17 0 0,0 0 0,-17 0-1,17 0 3</inkml:trace>
    </iact:actionData>
  </iact:action>
  <iact:action type="add" startTime="91632">
    <iact:property name="dataType"/>
    <iact:actionData xml:id="d68">
      <inkml:trace xmlns:inkml="http://www.w3.org/2003/InkML" xml:id="stk61" contextRef="#ctx0" brushRef="#br0">21255 12894 0,'0'0'1,"-18"0"513,1200 71-513,-1182-142 161,-1005-299-161,899 440 114,-564 301-114,652-319 113</inkml:trace>
    </iact:actionData>
  </iact:action>
  <iact:action type="add" startTime="93192">
    <iact:property name="dataType"/>
    <iact:actionData xml:id="d69">
      <inkml:trace xmlns:inkml="http://www.w3.org/2003/InkML" xml:id="stk62" contextRef="#ctx0" brushRef="#br0">20902 12647 0,'-18'18'527,"1130"352"-526</inkml:trace>
    </iact:actionData>
  </iact:action>
  <iact:action type="remove" startTime="95828">
    <iact:property name="style" value="instant"/>
    <iact:actionData xml:id="d70" ref="#d14"/>
    <iact:actionData xml:id="d71" ref="#d15"/>
    <iact:actionData xml:id="d72" ref="#d16"/>
    <iact:actionData xml:id="d73" ref="#d17"/>
    <iact:actionData xml:id="d74" ref="#d18"/>
    <iact:actionData xml:id="d75" ref="#d19"/>
    <iact:actionData xml:id="d76" ref="#d20"/>
    <iact:actionData xml:id="d77" ref="#d21"/>
    <iact:actionData xml:id="d78" ref="#d22"/>
    <iact:actionData xml:id="d79" ref="#d23"/>
    <iact:actionData xml:id="d80" ref="#d24"/>
    <iact:actionData xml:id="d81" ref="#d25"/>
    <iact:actionData xml:id="d82" ref="#d26"/>
    <iact:actionData xml:id="d83" ref="#d27"/>
    <iact:actionData xml:id="d84" ref="#d28"/>
    <iact:actionData xml:id="d85" ref="#d29"/>
    <iact:actionData xml:id="d86" ref="#d30"/>
    <iact:actionData xml:id="d87" ref="#d31"/>
    <iact:actionData xml:id="d88" ref="#d32"/>
    <iact:actionData xml:id="d89" ref="#d33"/>
    <iact:actionData xml:id="d90" ref="#d34"/>
    <iact:actionData xml:id="d91" ref="#d35"/>
    <iact:actionData xml:id="d92" ref="#d36"/>
    <iact:actionData xml:id="d93" ref="#d37"/>
    <iact:actionData xml:id="d94" ref="#d38"/>
    <iact:actionData xml:id="d95" ref="#d39"/>
    <iact:actionData xml:id="d96" ref="#d40"/>
    <iact:actionData xml:id="d97" ref="#d41"/>
    <iact:actionData xml:id="d98" ref="#d42"/>
    <iact:actionData xml:id="d99" ref="#d43"/>
    <iact:actionData xml:id="d100" ref="#d44"/>
    <iact:actionData xml:id="d101" ref="#d45"/>
    <iact:actionData xml:id="d102" ref="#d46"/>
    <iact:actionData xml:id="d103" ref="#d47"/>
    <iact:actionData xml:id="d104" ref="#d48"/>
    <iact:actionData xml:id="d105" ref="#d49"/>
    <iact:actionData xml:id="d106" ref="#d50"/>
    <iact:actionData xml:id="d107" ref="#d51"/>
    <iact:actionData xml:id="d108" ref="#d52"/>
    <iact:actionData xml:id="d109" ref="#d53"/>
    <iact:actionData xml:id="d110" ref="#d54"/>
    <iact:actionData xml:id="d111" ref="#d55"/>
    <iact:actionData xml:id="d112" ref="#d56"/>
    <iact:actionData xml:id="d113" ref="#d57"/>
    <iact:actionData xml:id="d114" ref="#d58"/>
    <iact:actionData xml:id="d115" ref="#d59"/>
    <iact:actionData xml:id="d116" ref="#d60"/>
    <iact:actionData xml:id="d117" ref="#d61"/>
    <iact:actionData xml:id="d118" ref="#d62"/>
    <iact:actionData xml:id="d119" ref="#d63"/>
    <iact:actionData xml:id="d120" ref="#d64"/>
    <iact:actionData xml:id="d121" ref="#d65"/>
    <iact:actionData xml:id="d122" ref="#d66"/>
    <iact:actionData xml:id="d123" ref="#d67"/>
    <iact:actionData xml:id="d124" ref="#d68"/>
    <iact:actionData xml:id="d125" ref="#d69"/>
  </iact:action>
  <iact:action type="add" startTime="106323">
    <iact:property name="dataType"/>
    <iact:actionData xml:id="d126">
      <inkml:trace xmlns:inkml="http://www.w3.org/2003/InkML" xml:id="stk63" contextRef="#ctx0" brushRef="#br0">3246 16986 0,'-18'0'7,"0"-35"11,1 35-12,-19-18 4,19 1-3,-19 17 2,-16-18-1,-1 18 1,0-18-2,0 18 2,17 0-2,1 0 1,0 18 0,0 0-2,35 35 4,-18 17-3,18 54 1,-35-36 0,52 0 0,19 53 0,-1-70 0,0-36 0,0-35 0,-35 18 0,36-18 0,-19 0 15,19-18-7,-1-53-8,18-17 1,-18-35-1,18 35 0,-18-54 0,-35 1 0,18 18 0,17-54 0,-35 19 1,0 52 0,18 0-1,-18 35 0,0 54 0,0-1 0,0 53 48,-18 18-52,1 71 7,17-1-3,0 36-2,0-71 4,0 0-4,0 1 4,17-36-1,1-18-2,0-17-1,-18-1 10,17 1-5,1-18-3,-1 0 9,1 0-11</inkml:trace>
    </iact:actionData>
  </iact:action>
  <iact:action type="add" startTime="107053">
    <iact:property name="dataType"/>
    <iact:actionData xml:id="d127">
      <inkml:trace xmlns:inkml="http://www.w3.org/2003/InkML" xml:id="stk64" contextRef="#ctx0" brushRef="#br0">3492 16827 0,'0'0'1,"0"71"6,0 17-1,0-17 4,0 17-4,-35 35 4,35-34-4,-17-1 3,-1 35 0,0-17-1,1-18 0,17-35-1,-18-35-1,36-18 60,-18-53-58,17-53 1,-17-17-1,0-54 0,0 36 1,0-53-3,0 88 3,0-52-2,18 87 3,-18 18-6,0-17 7,0 52-4,18 18 2,-18-18-2,0 1 0,17 17 19,-17-18-18,35 18 0,18 0 7,-35 0-8,35 0 3,-18 35-3,1 1 1,-36-19 0,17-17 0,-17 35 0,0-17 0,0 35 1,0 0-4,-17-18 5,-36 18-2,-18 18 1,0-36-1,19 18 0,-19-18-1,36-35 2,17 18-1,18-1 14,18-17 19</inkml:trace>
    </iact:actionData>
  </iact:action>
  <iact:action type="add" startTime="107732">
    <iact:property name="dataType"/>
    <iact:actionData xml:id="d128">
      <inkml:trace xmlns:inkml="http://www.w3.org/2003/InkML" xml:id="stk65" contextRef="#ctx0" brushRef="#br0">3951 17057 0,'-35'35'30,"-36"0"-19,18 1-3,-17-1-1,-1 0-1,18-17 5,36 17-4,-19 0 2,1-17-1,17 17 0,1-17-1,17 0 2,0-1 5,35 1 4,18-18-10,0 0 0,18 0 0,-36 0 0,18 0-1,0 0 0,-36 0 3,36 0-3,-35 0 9,-18-18 6,0 1-10</inkml:trace>
    </iact:actionData>
  </iact:action>
  <iact:action type="add" startTime="108125">
    <iact:property name="dataType"/>
    <iact:actionData xml:id="d129">
      <inkml:trace xmlns:inkml="http://www.w3.org/2003/InkML" xml:id="stk66" contextRef="#ctx0" brushRef="#br0">3739 17216 0,'0'0'3,"0"88"2,18 18 4,-18-1-2,53 1-1,-35-18 7,-18-35-10,0-17 6,0-19 9,17-17 47,-17-35-58,0-36-2,0 19 7,18-72-5</inkml:trace>
    </iact:actionData>
  </iact:action>
  <iact:action type="add" startTime="108480">
    <iact:property name="dataType"/>
    <iact:actionData xml:id="d130">
      <inkml:trace xmlns:inkml="http://www.w3.org/2003/InkML" xml:id="stk67" contextRef="#ctx0" brushRef="#br0">4392 16545 0,'0'71'2,"0"-142"-1,-35 212-1,0-52 8,-1 69 1,19 1-2,-19 17 1,36-52 0,0-71 1,0 17-1,0-34 0,0-1-1,36-35 2,-36 18 0,17-18 0,1 0 20,17-53-19,18-18-2</inkml:trace>
    </iact:actionData>
  </iact:action>
  <iact:action type="add" startTime="108742">
    <iact:property name="dataType"/>
    <iact:actionData xml:id="d131">
      <inkml:trace xmlns:inkml="http://www.w3.org/2003/InkML" xml:id="stk68" contextRef="#ctx0" brushRef="#br0">4657 16810 0,'0'53'25,"0"0"-20,0 70 5,0 1-3,0-19 1,0-16-1,0 16 3,0-69 0,0-1-4,0-17 1,35-18 17,18-18-17</inkml:trace>
    </iact:actionData>
  </iact:action>
  <iact:action type="add" startTime="108957">
    <iact:property name="dataType"/>
    <iact:actionData xml:id="d132">
      <inkml:trace xmlns:inkml="http://www.w3.org/2003/InkML" xml:id="stk69" contextRef="#ctx0" brushRef="#br0">4868 17198 0,'0'18'12,"36"52"-6,-36-17 2,17 0-1,19 0 1,-19-36-3,1 19 7,-1-36-8,19 0 14,-19 0-11,1 0 1,35-36-1,0-16 2,-36 16 1</inkml:trace>
    </iact:actionData>
  </iact:action>
  <iact:action type="add" startTime="109086">
    <iact:property name="dataType"/>
    <iact:actionData xml:id="d133">
      <inkml:trace xmlns:inkml="http://www.w3.org/2003/InkML" xml:id="stk70" contextRef="#ctx0" brushRef="#br0">5239 17268 0,'35'-70'8,"-70"140"-7,70-175 4,-35 16 5,-18 37-4,-17-1 4,-18 0-5,-17 35 3,17 18 12,35 0-14,-17 0 4,17 0-3,18 35 1,-35-35-2,17 36 4,1-1-2,-1-17 0,18-1 8,0 1-11,35-18 22,18 0-22</inkml:trace>
    </iact:actionData>
  </iact:action>
  <iact:action type="add" startTime="109405">
    <iact:property name="dataType"/>
    <iact:actionData xml:id="d134">
      <inkml:trace xmlns:inkml="http://www.w3.org/2003/InkML" xml:id="stk71" contextRef="#ctx0" brushRef="#br0">5239 16545 0,'17'0'32,"19"18"-24,17 35 1,0-18-1,-1 53 1,19-17-2,-18-1-2,0 19 4,-18-19-1,-17 18 0,-1-35 2,-17 18-2,0-1 1,-35 1-2,-18 17 2,0 0-2,18-17 1,-18-18 1,18 17-1,0-17-1,35-35 8</inkml:trace>
    </iact:actionData>
  </iact:action>
  <iact:action type="add" startTime="109660">
    <iact:property name="dataType"/>
    <iact:actionData xml:id="d135">
      <inkml:trace xmlns:inkml="http://www.w3.org/2003/InkML" xml:id="stk72" contextRef="#ctx0" brushRef="#br0">5398 17833 0,'0'-18'15,"0"-35"-7,35 18 0,0 0 0</inkml:trace>
    </iact:actionData>
  </iact:action>
  <iact:action type="add" startTime="109903">
    <iact:property name="dataType"/>
    <iact:actionData xml:id="d136">
      <inkml:trace xmlns:inkml="http://www.w3.org/2003/InkML" xml:id="stk73" contextRef="#ctx0" brushRef="#br0">5997 17022 0,'18'0'4,"-1"0"5,19-36 0,-1 19 0,0-19-1,-17 36-3,35 0 7,-18 0-5,-17 0 1,17-17 0,0-1 0,18 18 0,-17-18 1,34 18-2,1 0 1,-36 0-1,18 0-1,-36 0 5</inkml:trace>
    </iact:actionData>
  </iact:action>
  <iact:action type="add" startTime="110101">
    <iact:property name="dataType"/>
    <iact:actionData xml:id="d137">
      <inkml:trace xmlns:inkml="http://www.w3.org/2003/InkML" xml:id="stk74" contextRef="#ctx0" brushRef="#br0">6667 16880 0</inkml:trace>
    </iact:actionData>
  </iact:action>
  <iact:action type="add" startTime="110333">
    <iact:property name="dataType"/>
    <iact:actionData xml:id="d138">
      <inkml:trace xmlns:inkml="http://www.w3.org/2003/InkML" xml:id="stk75" contextRef="#ctx0" brushRef="#br0">6121 17392 0,'17'0'42,"1"0"-26,17 0-10,18-35 10,0 35-6,35-18-2,-35 18 0,53-18 0,-53 18 0,0-17-3,-36 17 5</inkml:trace>
    </iact:actionData>
  </iact:action>
  <iact:action type="add" startTime="110527">
    <iact:property name="dataType"/>
    <iact:actionData xml:id="d139">
      <inkml:trace xmlns:inkml="http://www.w3.org/2003/InkML" xml:id="stk76" contextRef="#ctx0" brushRef="#br0">6667 17304 0</inkml:trace>
    </iact:actionData>
  </iact:action>
  <iact:action type="add" startTime="111342">
    <iact:property name="dataType"/>
    <iact:actionData xml:id="d140">
      <inkml:trace xmlns:inkml="http://www.w3.org/2003/InkML" xml:id="stk77" contextRef="#ctx0" brushRef="#br0">9931 17022 0,'-18'0'104,"0"0"-96,1 0-2,-19 0 4,19 0-1,-18 17-1,-18 18-1,0-17 1,0 35 0,18 88 1,-36-17-4,36 34 6,35-69-4,0-1 2,0-35-2,0-36 8,17-17 11,1 0-19,0 0 11,17-70-11,0 17-2,0-18 6,1-17-4,17 0 1,-36-36 1,54 1-2,-36-36 1,0 18 0,1 0 0,17 0 2,-36 17-6,1 19 6,-18 34-1,35 36-1,-35-1 1,0 19-2,0 52 72,0 18-68,0 70-6,0 1 6,0-1-5,0 18 0,0 18 4,18 18-3,17-89 2,0 53-4,36-53 5,-18 18-2,-36-71 1,19-17-2,-19-18 18,1-18-4,0-52-10</inkml:trace>
    </iact:actionData>
  </iact:action>
  <iact:action type="add" startTime="112165">
    <iact:property name="dataType"/>
    <iact:actionData xml:id="d141">
      <inkml:trace xmlns:inkml="http://www.w3.org/2003/InkML" xml:id="stk78" contextRef="#ctx0" brushRef="#br0">10442 17039 0,'-17'0'15,"17"53"-5,-18 35 1,-17 36-5,-1 34 2,36 107 1,0-89-4,0 36 6,0-35-3,0-72-1,0 1 1,0-71 7,18-35-7,0 0 17,-1-17-17,1 17 1,-18-71-2,0-17 1,35-35 0,-35-1-1,0-17 2,0-35-4</inkml:trace>
    </iact:actionData>
  </iact:action>
  <iact:action type="add" startTime="112455">
    <iact:property name="dataType"/>
    <iact:actionData xml:id="d142">
      <inkml:trace xmlns:inkml="http://www.w3.org/2003/InkML" xml:id="stk79" contextRef="#ctx0" brushRef="#br0">10442 17163 0,'18'0'47,"17"0"-22,-17 0-17,17 0 0,18 17 0,-35 1 0,-1-18 0,1 18 0,-18-1 1,18 1-5,-1-18 7,1 0-4,-18 35 55,0-17-53,-35 17 0,17 0-3,-17 1 2,17 16 1,-17-16 1,17-1-2,-17-17 0,17-1 13,0 1 13,1-18-20,-1 18 20</inkml:trace>
    </iact:actionData>
  </iact:action>
  <iact:action type="add" startTime="113671">
    <iact:property name="dataType"/>
    <iact:actionData xml:id="d143">
      <inkml:trace xmlns:inkml="http://www.w3.org/2003/InkML" xml:id="stk80" contextRef="#ctx0" brushRef="#br0">10760 17551 0,'35'0'219,"0"0"-205,-35-18-6,18 18 8,17 0-8,-35 18 88,0-1-88,0 1 6,0 17-5,0-17-2,-17 17 3,-19-17-5,36-1 6,-35 1-6,17-18 15,18 18-6,-17-18 11,17 17 38,35-17-21,0 0-34,18 0 0,18 0 0,-54 0 0,19 0-1,-19 0 1,-17 36 86,0-1-78,-17 0 2,-1-17-12,0-1 4,-17 1-3,-35 17 0,17 1 3,-18-1-2,-17 0-2,17-17 4,1-1-1,17 1-1,35 0-1,1-18 18,17-18 22,0-17-38</inkml:trace>
    </iact:actionData>
  </iact:action>
  <iact:action type="add" startTime="114871">
    <iact:property name="dataType"/>
    <iact:actionData xml:id="d144">
      <inkml:trace xmlns:inkml="http://www.w3.org/2003/InkML" xml:id="stk81" contextRef="#ctx0" brushRef="#br0">11536 16898 0,'-18'35'48,"1"18"-41,-19 53 3,1 0-2,35 0-1,-35 0 1,35-18 1,0 0-2,0-17 1,0-19 0,17 19 1,1-53-1,17-1-1,-17 1 0,17-18 18,-17 0-17,17 0 1,0 0-4,-17-18 6,17-17-6,1 17 6,-1-17-6,-18-18 6</inkml:trace>
    </iact:actionData>
  </iact:action>
  <iact:action type="add" startTime="115263">
    <iact:property name="dataType"/>
    <iact:actionData xml:id="d145">
      <inkml:trace xmlns:inkml="http://www.w3.org/2003/InkML" xml:id="stk82" contextRef="#ctx0" brushRef="#br0">12083 16739 0,'0'18'10,"-36"35"-1,36 17-3,-35 19 3,17 16-3,1-16 1,-1-1 1,-35 18 4,53-36-5,-17-17 1,17-35-4,0 17 8,-18-17-7,18-54 68</inkml:trace>
    </iact:actionData>
  </iact:action>
  <iact:action type="add" startTime="115624">
    <iact:property name="dataType"/>
    <iact:actionData xml:id="d146">
      <inkml:trace xmlns:inkml="http://www.w3.org/2003/InkML" xml:id="stk83" contextRef="#ctx0" brushRef="#br0">12171 17022 0,'0'52'33,"0"1"-25,0-17-2,0 17 3,0-1 1,0-16-3,0 17-1,0-18 9,17 0-12,19-17 3,-19-1 3,1 1-2,0-18 2,-1 0 1,1 0-4,0 0 1,34-18 0,-16 1 3,17-18-3,-18-1 2</inkml:trace>
    </iact:actionData>
  </iact:action>
  <iact:action type="add" startTime="115836">
    <iact:property name="dataType"/>
    <iact:actionData xml:id="d147">
      <inkml:trace xmlns:inkml="http://www.w3.org/2003/InkML" xml:id="stk84" contextRef="#ctx0" brushRef="#br0">12541 17251 0,'36'-141'3,"-89"335"-1,70-247 3,19-124-4,-36 107 5,-18 52 3,0-17-2,1 35 2,-19 0 10,1 0-12,-18 0 1,18 0-3,0 0 8,-1 18-7,19-18 6,-1 0 5,18 17-6,0 1 3,0 0 9</inkml:trace>
    </iact:actionData>
  </iact:action>
  <iact:action type="add" startTime="116200">
    <iact:property name="dataType"/>
    <iact:actionData xml:id="d148">
      <inkml:trace xmlns:inkml="http://www.w3.org/2003/InkML" xml:id="stk85" contextRef="#ctx0" brushRef="#br0">12823 16439 0,'0'0'2,"18"18"34,17 53-27,-17-18 2,0-1-6,17 37 4,18 16 0,-36-34-3,19 0 2,-19 17-2,1-18 8,-18 19-11,0 34 7,-35 0-4,-53 19 2,35-19 1,-36 18-1,37-106-1,16 1 1,19-19 2</inkml:trace>
    </iact:actionData>
  </iact:action>
  <iact:action type="add" startTime="116672">
    <iact:property name="dataType"/>
    <iact:actionData xml:id="d149">
      <inkml:trace xmlns:inkml="http://www.w3.org/2003/InkML" xml:id="stk86" contextRef="#ctx0" brushRef="#br0">13582 17851 0,'0'17'15,"0"18"-6,-18-17-2,1 35-1,-36 0 4,35-18-3,0-17 3,1 17-2,17-17 0</inkml:trace>
    </iact:actionData>
  </iact:action>
  <iact:action type="add" startTime="117098">
    <iact:property name="dataType"/>
    <iact:actionData xml:id="d150">
      <inkml:trace xmlns:inkml="http://www.w3.org/2003/InkML" xml:id="stk87" contextRef="#ctx0" brushRef="#br0">14517 17198 0,'0'0'3,"0"-18"0,-18 1 3,18-19 3,0-17-2,-17 36 2,17-1 1,-18-17-5,0 35 30,1 0-13,-1 0-12,-17 18-2,-1 34-3,-17 37 7,-17 16-5,35 1 1,-1 0 1,19-18-1,17-17-3,0-36 4,0 0 0,17-17-1,-17 0 1,18-18-1,0 0 0,-1 0 6,19-18-7,-19-17 2,18-18 0,18-18-3,-17 1 4,-19-1-3,19-52 0,-1 52 3,-17-70-4,-1 35 1,18-53 1,1 71 2,-36 35-2,0 0 0,0 36 2,0-1-4,0 1 16,0 69 23,0-34-39,-36 53 2,1-1-1,18 36 1,17-18 0,0 36 1,0-18-4,0-36 6,0 18-7,52 18 7,1-35-3,-35-18 0,0-18 2,-18-17 3,17-18-5,1 0 17,0 0-16,-1 0-1,18-18-2</inkml:trace>
    </iact:actionData>
  </iact:action>
  <iact:action type="add" startTime="118135">
    <iact:property name="dataType"/>
    <iact:actionData xml:id="d151">
      <inkml:trace xmlns:inkml="http://www.w3.org/2003/InkML" xml:id="stk88" contextRef="#ctx0" brushRef="#br0">15028 16951 0,'18'0'27,"-18"53"-19,0-18-4,0 36 7,-18-1-3,1 18-3,-1 18 7,18 18-5,-18-36 1,18 0 0,0 0 1,0 36-2,0-36 2,0-35-1,0 0-1,0-36 2</inkml:trace>
    </iact:actionData>
  </iact:action>
  <iact:action type="add" startTime="118517">
    <iact:property name="dataType"/>
    <iact:actionData xml:id="d152">
      <inkml:trace xmlns:inkml="http://www.w3.org/2003/InkML" xml:id="stk89" contextRef="#ctx0" brushRef="#br0">14975 18097 0,'-17'-123'1</inkml:trace>
    </iact:actionData>
  </iact:action>
  <iact:action type="add" startTime="118618">
    <iact:property name="dataType"/>
    <iact:actionData xml:id="d153">
      <inkml:trace xmlns:inkml="http://www.w3.org/2003/InkML" xml:id="stk90" contextRef="#ctx0" brushRef="#br0">14993 16810 0,'0'0'3,"35"-18"2,1 1 2,-19-1 2,-17 0-4,18 18 6,0 0 1,-1 0 12,1 0-16,-1 0 2,1 0 0,17-17-1,-17 17 2,0 0-1,17 0-1,-17 17-2,17 1 0,-18-18 0,1 18 2,0-1 2,-18 1-2,17-1-5,1-17 7,-18 18-7,18 0 9,-18-1 2,0 19-11,0-19 16,-18 36-14,-35-17 2,18 16 0,-18-16-2,0 34 3,0-34 0,-17 16-3,34-34 2,-34 0 0,34 17 2,1-17-4,35-1 13,-18-17-5</inkml:trace>
    </iact:actionData>
  </iact:action>
  <iact:action type="add" startTime="119076">
    <iact:property name="dataType"/>
    <iact:actionData xml:id="d154">
      <inkml:trace xmlns:inkml="http://www.w3.org/2003/InkML" xml:id="stk91" contextRef="#ctx0" brushRef="#br0">14922 17374 0</inkml:trace>
    </iact:actionData>
  </iact:action>
  <iact:action type="add" startTime="119441">
    <iact:property name="dataType"/>
    <iact:actionData xml:id="d155">
      <inkml:trace xmlns:inkml="http://www.w3.org/2003/InkML" xml:id="stk92" contextRef="#ctx0" brushRef="#br0">15240 17339 0,'0'0'2,"18"0"29,17 0-18,0 0 6,-17 0-14,-1 0 11,19 0-8,-19 0 2,19 0 4,-19 0-3,1 0-3,0 0 1,17 0 11,-35 18-9,17-1-4,-17 1 7,18 0-3,-18-1-6,18-17 7,-18 18-7,0-1 13,0 1-3,-18 0-7,0 17-3,-17 0 5,0-17-3,-18 35 5,18-35-7,35-1 12,-18-17-8,53 0 127,-17 0-128,17 0 8,-17 0-10,17 0 10,-17 0-6,17 0-1,-17 0 3,-18 18 31,0 17-35,0 0 1,0-17-1,0 35-1,-18-18-1,0-17 1,1-1 5,-1 1-5,-17-18 1,17 0 1,-35 0-2,18 0 2,17 0-2,1 0 2,-1 0 3,1 0 15,-1-35-12,0-18-6,18 0-5,-17 18 6</inkml:trace>
    </iact:actionData>
  </iact:action>
  <iact:action type="add" startTime="120456">
    <iact:property name="dataType"/>
    <iact:actionData xml:id="d156">
      <inkml:trace xmlns:inkml="http://www.w3.org/2003/InkML" xml:id="stk93" contextRef="#ctx0" brushRef="#br0">16475 16704 0,'0'-18'10,"-18"36"14,-17 0-19,-18 17 7,18-17-8,17 34 7,-17 19-4,-1 0-1,-17 34 5,53-34-2,-35 17-4,35 0 5,0-17-2,0 17 0,18-17-1,-1-1 2,1 18-4,17-35 6,-17-35-4,0-18 1,-1-35 49,19 17-52</inkml:trace>
    </iact:actionData>
  </iact:action>
  <iact:action type="add" startTime="120866">
    <iact:property name="dataType"/>
    <iact:actionData xml:id="d157">
      <inkml:trace xmlns:inkml="http://www.w3.org/2003/InkML" xml:id="stk94" contextRef="#ctx0" brushRef="#br0">16792 16510 0,'0'0'2,"0"53"5,-17 0-1,-36 88 1,17-18 4,-17 1-1,36-18-7,-54-18 7,54-18-4,-19-17 4,19 0-4,17-35 4,0 0-2,0 17 3,0-18 4,0 1-3,17 0 5,36-18-9</inkml:trace>
    </iact:actionData>
  </iact:action>
  <iact:action type="add" startTime="121146">
    <iact:property name="dataType"/>
    <iact:actionData xml:id="d158">
      <inkml:trace xmlns:inkml="http://www.w3.org/2003/InkML" xml:id="stk95" contextRef="#ctx0" brushRef="#br0">16863 17145 0,'0'35'40,"0"36"-31,0-36-2,0 36 1,0-18-2,17-1 4,-17-16-4,36-19 4,-19 19-2,1-36 1,0 17-4,35 1 3,-18-18 2,-18 0-2,19 0 0,17-18 0,-36-35 0,19-17 0,-19 35 0,1-18 0,-18 0 1,17 17-4,-17 1 6,-35-35-5,-35-19 2,-71 37 1,-1-19-1,-16 0 0,-89 18-1,141 18 2,53 35-1,35 0-3,18 35 30,0 54-27,0-19 1,36 1-2,17-18-2,-18-36 5,-18 1-1,19 0-4</inkml:trace>
    </iact:actionData>
  </iact:action>
  <iact:action type="add" startTime="121691">
    <iact:property name="dataType"/>
    <iact:actionData xml:id="d159">
      <inkml:trace xmlns:inkml="http://www.w3.org/2003/InkML" xml:id="stk96" contextRef="#ctx0" brushRef="#br0">17057 17127 0,'17'0'5,"1"0"6,17 0-5,1 0 4,52 0-2,-35 0-1,35 0-1,35 0 5,-17 0-4,-18 18 2,1-18-1,-36 0 0,17 0-3,-35 0 12</inkml:trace>
    </iact:actionData>
  </iact:action>
  <iact:action type="add" startTime="121993">
    <iact:property name="dataType"/>
    <iact:actionData xml:id="d160">
      <inkml:trace xmlns:inkml="http://www.w3.org/2003/InkML" xml:id="stk97" contextRef="#ctx0" brushRef="#br0">18062 16863 0,'0'17'50,"0"36"-45,0-35 7,0 17-5,0 18 1,0-35 0,0-1-3,0 1 6,18 0 4,17 17-6,-35-17-3,35 17 2,1 0 0,17 0 1,-36-17-3,1-18 2,0 0 3,-18 18 33,17-1-34,-17 19 5,0-19-6,0 1 5,0 0-3,0-1-4,-17 1 1,-54-1 0,0 1-2,1-18 4,17 0-2,18 0 1,17 0-1,18-35 59,-18 17-61,18-35 2,0 0-3</inkml:trace>
    </iact:actionData>
  </iact:action>
  <iact:action type="add" startTime="122531">
    <iact:property name="dataType"/>
    <iact:actionData xml:id="d161">
      <inkml:trace xmlns:inkml="http://www.w3.org/2003/InkML" xml:id="stk98" contextRef="#ctx0" brushRef="#br0">18168 16810 0,'35'0'16,"36"0"-9,-36 0-1,36 0 4,17 0 0,-35 17-6,0-17 4</inkml:trace>
    </iact:actionData>
  </iact:action>
  <iact:action type="add" startTime="122768">
    <iact:property name="dataType"/>
    <iact:actionData xml:id="d162">
      <inkml:trace xmlns:inkml="http://www.w3.org/2003/InkML" xml:id="stk99" contextRef="#ctx0" brushRef="#br0">18750 16528 0,'18'0'8,"52"35"1,-52 35 0,35-34-1,-35 34-1,34 1-2,-52-18 4,0 0 1,0 0-2,0 0 2,-17 17-3,-1 1 1,-17-18-3,-18 17 5,18-52-2,35 17 1,-18-17-2,0-18 2</inkml:trace>
    </iact:actionData>
  </iact:action>
  <iact:action type="add" startTime="123092">
    <iact:property name="dataType"/>
    <iact:actionData xml:id="d163">
      <inkml:trace xmlns:inkml="http://www.w3.org/2003/InkML" xml:id="stk100" contextRef="#ctx0" brushRef="#br0">19173 16898 0,'18'0'7,"17"0"-1,18 0 2,36 0-1,-1 0 1,0 18 0,18-1 3,-18 1-3,0-18 0,-35 0 0,-18 0 1,-17 0 3,-18-18-3,0 1 0,0-1 1,0 0-1</inkml:trace>
    </iact:actionData>
  </iact:action>
  <iact:action type="add" startTime="123368">
    <iact:property name="dataType"/>
    <iact:actionData xml:id="d164">
      <inkml:trace xmlns:inkml="http://www.w3.org/2003/InkML" xml:id="stk101" contextRef="#ctx0" brushRef="#br0">19826 16598 0,'0'18'9,"-18"52"-2,1 1 1,17-18 1,0 53-2,0-18 1,0-35 0,0 17 0,0-34 0,-18 17 0,18-18 8,0-18 1</inkml:trace>
    </iact:actionData>
  </iact:action>
  <iact:action type="add" startTime="123748">
    <iact:property name="dataType"/>
    <iact:actionData xml:id="d165">
      <inkml:trace xmlns:inkml="http://www.w3.org/2003/InkML" xml:id="stk102" contextRef="#ctx0" brushRef="#br0">20902 16369 0,'-18'0'30,"-34"18"-23,-37 17-1,-16 18 3,-54 17 3,35 1-7,54-18 1,34 0 4,1-36-4,18 19 2,17-1 11,0-18-6,0 19-5,17-1 1,36 18-1,18 35 1,87-17-1,54-1 1,-18 1-1,18-36 0,-89-35-1,-70 0-1,0 0 5,-35 0-3,-1-18 5,-17 1-5,0-18 2,0 17-3,-17-17 10</inkml:trace>
    </iact:actionData>
  </iact:action>
  <iact:action type="add" startTime="124204">
    <iact:property name="dataType"/>
    <iact:actionData xml:id="d166">
      <inkml:trace xmlns:inkml="http://www.w3.org/2003/InkML" xml:id="stk103" contextRef="#ctx0" brushRef="#br0">21078 16722 0,'0'17'23,"-17"54"-15,-1-1 0,18 19-1,0 34 2,0-17-3,-17 53 1,17-36 4,0-35-3,0 1 0,0 34 1,-18-70-1,18-18-1,-18 0 0,1 1 2</inkml:trace>
    </iact:actionData>
  </iact:action>
  <iact:action type="add" startTime="127275">
    <iact:property name="dataType"/>
    <iact:actionData xml:id="d167">
      <inkml:trace xmlns:inkml="http://www.w3.org/2003/InkML" xml:id="stk104" contextRef="#ctx0" brushRef="#br0">12153 18080 0,'0'0'3,"0"53"1,0-18 6,18 0-3,-18 1 3,17 52-4,-17-18 3,0-34-1,0 17 0,0-18 0,0 18 0,0-36-1,0 1-1,0 0 4,53-18 109</inkml:trace>
    </iact:actionData>
  </iact:action>
  <iact:action type="add" startTime="127684">
    <iact:property name="dataType"/>
    <iact:actionData xml:id="d168">
      <inkml:trace xmlns:inkml="http://www.w3.org/2003/InkML" xml:id="stk105" contextRef="#ctx0" brushRef="#br0">12806 17974 0,'0'18'16,"-35"-1"-7,17 19-4,-17 16 5,-18-16-2,35-1 0,-35 0 0,18 1 0,17 17 0,1-36-3,17 1 16,0 17-15,-18-35 2,18 18 0,0 17 7,18-35 10,17 0-17,18 0 0,-18 0-3,53 0 6,0 0-3,1 0 0,34 0 1,-35 0-3,-17 0 3,-18-18 0,-18 18-5,-17 0 7,17 0-6,-35-17 22,-35-1-22</inkml:trace>
    </iact:actionData>
  </iact:action>
  <iact:action type="add" startTime="128155">
    <iact:property name="dataType"/>
    <iact:actionData xml:id="d169">
      <inkml:trace xmlns:inkml="http://www.w3.org/2003/InkML" xml:id="stk106" contextRef="#ctx0" brushRef="#br0">12982 18097 0,'0'18'17,"0"35"-11,0 18 4,0-36-2,0 35-2,0-17 2,0-17 0,0 17 1,0-36-3,0 1 2,0-1 49,0 1-40,0 0 5</inkml:trace>
    </iact:actionData>
  </iact:action>
  <iact:action type="add" startTime="129845">
    <iact:property name="dataType"/>
    <iact:actionData xml:id="d170">
      <inkml:trace xmlns:inkml="http://www.w3.org/2003/InkML" xml:id="stk107" contextRef="#ctx0" brushRef="#br0">17515 18133 0,'0'0'1,"0"-18"7,0 0 7,0 1 0,-17 17-9,-1 0 11,-17 0-7,17-18-2,-17 18-3,17 0 4,-35 0 0,18 0 0,0 0 5,17 0-5,1 0 16,-1 0-9,0 0-3,1 35-4,-1-17 0,18 17-1,0 1 1,0-19-4,0 19 5,0-19 7,0 1-9,18-18 16,-1 0-8,19 0-12,16 0 17,-16 0-15,17 0 2,0-18 0,-36 18 0,18-17-2,-17 17 4,0 0-2,-18-18 8,17 0-8,-17 1 8,18 17 0,-18 53 72,-18-18-80,18 35-2,0 19 4,-17-19-3,17 1 2,0-36-1,0 0 0,-18-17-2</inkml:trace>
    </iact:actionData>
  </iact:action>
  <iact:action type="add" startTime="130788">
    <iact:property name="dataType"/>
    <iact:actionData xml:id="d171">
      <inkml:trace xmlns:inkml="http://www.w3.org/2003/InkML" xml:id="stk108" contextRef="#ctx0" brushRef="#br0">18027 18292 0,'18'0'9,"17"0"0,0-18-2,-35 0 1,53 18 0,18-17-2,-18 17 2,-18 0 3,53-18-3,0 18-2,-17 0 3,17 0-1,-18-18 0,1 18 0,-18-17 0,-18 17-1,1 0-1</inkml:trace>
    </iact:actionData>
  </iact:action>
  <iact:action type="add" startTime="131109">
    <iact:property name="dataType"/>
    <iact:actionData xml:id="d172">
      <inkml:trace xmlns:inkml="http://www.w3.org/2003/InkML" xml:id="stk109" contextRef="#ctx0" brushRef="#br0">18732 18133 0,'0'0'2,"0"70"2,0 19 4,0-1 1,-17 18-2,17-54 2,0 1-2,0 0 1,0-35 10,35-18 72</inkml:trace>
    </iact:actionData>
  </iact:action>
  <iact:action type="add" startTime="131436">
    <iact:property name="dataType"/>
    <iact:actionData xml:id="d173">
      <inkml:trace xmlns:inkml="http://www.w3.org/2003/InkML" xml:id="stk110" contextRef="#ctx0" brushRef="#br0">19808 17903 0,'-17'36'27,"-18"-1"-24,-18 36 5,-18-19 3,-17 19-6,53 0 6,35-54-3,-18 1 0,18 0 0,0-1-3,35-17 11,1 18-5,-1-1-4,0 19-1,18-36 5,18 17-3,-19-17-2,19 18 2,0-18 0,-19 0 0,1 0 0,18 0-2,0 0 4,-19 0-1,-34-18-3,17 18 2,-17-17 3</inkml:trace>
    </iact:actionData>
  </iact:action>
  <iact:action type="add" startTime="131891">
    <iact:property name="dataType"/>
    <iact:actionData xml:id="d174">
      <inkml:trace xmlns:inkml="http://www.w3.org/2003/InkML" xml:id="stk111" contextRef="#ctx0" brushRef="#br0">19967 18009 0,'-17'36'11,"-1"-19"-7,18 36 6,0 18-4,-18-18 5,18 70-3,0 1 2,-17-36-2,17 18-4,0-71 4,-18 35 3,18-34-4,0-19 10,0 1-11,18-18 60,-18-18-51</inkml:trace>
    </iact:actionData>
  </iact:action>
  <iact:action type="add" startTime="132549">
    <iact:property name="dataType"/>
    <iact:actionData xml:id="d175">
      <inkml:trace xmlns:inkml="http://www.w3.org/2003/InkML" xml:id="stk112" contextRef="#ctx0" brushRef="#br0">22419 16510 0,'18'0'26,"-1"0"-13,19-18-1,-19 18-6,54 0 1,-54 0 1,72 0 0,-54 0 1,18 0-2,-18 0 1,18 0 0,-18 0-1,1 0 1,-19 0 1,1 0-2</inkml:trace>
    </iact:actionData>
  </iact:action>
  <iact:action type="add" startTime="132917">
    <iact:property name="dataType"/>
    <iact:actionData xml:id="d176">
      <inkml:trace xmlns:inkml="http://www.w3.org/2003/InkML" xml:id="stk113" contextRef="#ctx0" brushRef="#br0">22578 17039 0,'35'0'57,"-17"-17"-49,52-1-3,36 0 6,-18-17-1,71 0-3</inkml:trace>
    </iact:actionData>
  </iact:action>
  <iact:action type="add" startTime="133032">
    <iact:property name="dataType"/>
    <iact:actionData xml:id="d177">
      <inkml:trace xmlns:inkml="http://www.w3.org/2003/InkML" xml:id="stk114" contextRef="#ctx0" brushRef="#br0">23177 16880 0,'106'-53'4,"-212"106"-2,283-158-1,-18-37 29</inkml:trace>
    </iact:actionData>
  </iact:action>
  <iact:action type="add" startTime="133181">
    <iact:property name="dataType"/>
    <iact:actionData xml:id="d178">
      <inkml:trace xmlns:inkml="http://www.w3.org/2003/InkML" xml:id="stk115" contextRef="#ctx0" brushRef="#br0">23724 16051 0,'0'0'5,"0"53"0,0 35 1,0 71 0,0-18 4,-17 18-2,-36-35-2,35-1 5,18-52-5,0-18 2,18-53 51,17-53-55,0 0 7,18-71-5</inkml:trace>
    </iact:actionData>
  </iact:action>
  <iact:action type="add" startTime="133462">
    <iact:property name="dataType"/>
    <iact:actionData xml:id="d179">
      <inkml:trace xmlns:inkml="http://www.w3.org/2003/InkML" xml:id="stk116" contextRef="#ctx0" brushRef="#br0">24359 15734 0,'0'0'2,"-35"53"4,-36 53 0,19-1 3,-37 1-2,19-18 2,35 18-1,-1-35 2,19-1-4,-1-34 4,18-19-5,0 19 6,0-1-4,0-17 9,18-1 1,17-17-13,53 0 5,88 0-2,36 0 2,-18 0 0,53 0-1,-53-17 2,0-1-1,-141 0-3,-18 18 0,-35-17 46,-17 17-49</inkml:trace>
    </iact:actionData>
  </iact:action>
  <iact:action type="add" startTime="133869">
    <iact:property name="dataType"/>
    <iact:actionData xml:id="d180">
      <inkml:trace xmlns:inkml="http://www.w3.org/2003/InkML" xml:id="stk117" contextRef="#ctx0" brushRef="#br0">24906 16210 0,'0'35'20,"0"1"-15,0 34 3,0 1 3,0-1-5,0 19 0,0-1 4,0-18-5,0 1 6,0-18-7,-18-18 6,1 36-3,17-54 13,0 1-13</inkml:trace>
    </iact:actionData>
  </iact:action>
  <iact:action type="add" startTime="135925">
    <iact:property name="dataType"/>
    <iact:actionData xml:id="d181">
      <inkml:trace xmlns:inkml="http://www.w3.org/2003/InkML" xml:id="stk118" contextRef="#ctx0" brushRef="#br0">21131 11483 0,'18'0'14,"-283"141"470,265-106-364,-35 18-119</inkml:trace>
    </iact:actionData>
  </iact:action>
  <iact:action type="add" startTime="137325">
    <iact:property name="dataType"/>
    <iact:actionData xml:id="d182">
      <inkml:trace xmlns:inkml="http://www.w3.org/2003/InkML" xml:id="stk119" contextRef="#ctx0" brushRef="#br0">21184 11571 0,'-17'0'484,"458"441"-483,-388-494 2,-89-353 133,-158 406-17</inkml:trace>
    </iact:actionData>
  </iact:action>
  <iact:action type="remove" startTime="139699">
    <iact:property name="style" value="instant"/>
    <iact:actionData xml:id="d183" ref="#d126"/>
    <iact:actionData xml:id="d184" ref="#d127"/>
    <iact:actionData xml:id="d185" ref="#d128"/>
    <iact:actionData xml:id="d186" ref="#d129"/>
    <iact:actionData xml:id="d187" ref="#d130"/>
    <iact:actionData xml:id="d188" ref="#d131"/>
    <iact:actionData xml:id="d189" ref="#d132"/>
    <iact:actionData xml:id="d190" ref="#d133"/>
    <iact:actionData xml:id="d191" ref="#d134"/>
    <iact:actionData xml:id="d192" ref="#d135"/>
    <iact:actionData xml:id="d193" ref="#d136"/>
    <iact:actionData xml:id="d194" ref="#d137"/>
    <iact:actionData xml:id="d195" ref="#d138"/>
    <iact:actionData xml:id="d196" ref="#d139"/>
    <iact:actionData xml:id="d197" ref="#d140"/>
    <iact:actionData xml:id="d198" ref="#d141"/>
    <iact:actionData xml:id="d199" ref="#d142"/>
    <iact:actionData xml:id="d200" ref="#d143"/>
    <iact:actionData xml:id="d201" ref="#d144"/>
    <iact:actionData xml:id="d202" ref="#d145"/>
    <iact:actionData xml:id="d203" ref="#d146"/>
    <iact:actionData xml:id="d204" ref="#d147"/>
    <iact:actionData xml:id="d205" ref="#d148"/>
    <iact:actionData xml:id="d206" ref="#d149"/>
    <iact:actionData xml:id="d207" ref="#d150"/>
    <iact:actionData xml:id="d208" ref="#d151"/>
    <iact:actionData xml:id="d209" ref="#d152"/>
    <iact:actionData xml:id="d210" ref="#d153"/>
    <iact:actionData xml:id="d211" ref="#d154"/>
    <iact:actionData xml:id="d212" ref="#d155"/>
    <iact:actionData xml:id="d213" ref="#d156"/>
    <iact:actionData xml:id="d214" ref="#d157"/>
    <iact:actionData xml:id="d215" ref="#d158"/>
    <iact:actionData xml:id="d216" ref="#d159"/>
    <iact:actionData xml:id="d217" ref="#d160"/>
    <iact:actionData xml:id="d218" ref="#d161"/>
    <iact:actionData xml:id="d219" ref="#d162"/>
    <iact:actionData xml:id="d220" ref="#d163"/>
    <iact:actionData xml:id="d221" ref="#d164"/>
    <iact:actionData xml:id="d222" ref="#d165"/>
    <iact:actionData xml:id="d223" ref="#d166"/>
    <iact:actionData xml:id="d224" ref="#d167"/>
    <iact:actionData xml:id="d225" ref="#d168"/>
    <iact:actionData xml:id="d226" ref="#d169"/>
    <iact:actionData xml:id="d227" ref="#d170"/>
    <iact:actionData xml:id="d228" ref="#d171"/>
    <iact:actionData xml:id="d229" ref="#d172"/>
    <iact:actionData xml:id="d230" ref="#d173"/>
    <iact:actionData xml:id="d231" ref="#d174"/>
    <iact:actionData xml:id="d232" ref="#d175"/>
    <iact:actionData xml:id="d233" ref="#d176"/>
    <iact:actionData xml:id="d234" ref="#d177"/>
    <iact:actionData xml:id="d235" ref="#d178"/>
    <iact:actionData xml:id="d236" ref="#d179"/>
    <iact:actionData xml:id="d237" ref="#d180"/>
    <iact:actionData xml:id="d238" ref="#d181"/>
    <iact:actionData xml:id="d239" ref="#d182"/>
  </iact:action>
  <iact:action type="add" startTime="146121">
    <iact:property name="dataType"/>
    <iact:actionData xml:id="d240">
      <inkml:trace xmlns:inkml="http://www.w3.org/2003/InkML" xml:id="stk120" contextRef="#ctx0" brushRef="#br0">3087 16951 0,'0'0'1,"-18"-18"5,1 1 10,17-19-8,-18 36 0,0-17 0,-17-1 0,0 0 0,-1 18 0,19 0 0,-19 0 0,19 0 0,-36 0 1,35 0-2,-17 36 1,0-1 1,17-17-2,0 35 1,1 17-1,-1 18 3,18 18-3,0-18 1,71-17 1,-36-18-2,-17 0 0,52-53 2,-17 17-1,-18 1-1,1-18 11,-19 0-12,19-35 10,-1-1-6,18-16-3,0-54 0,17-53 2,1 18-2,-18 0 2,17 0-3,-17-18 4,18-17-2,-36 17 2,-17 35-3,-18 1-2,0 70 6,0 0-6,0 35 5</inkml:trace>
    </iact:actionData>
  </iact:action>
  <iact:action type="add" startTime="146551">
    <iact:property name="dataType"/>
    <iact:actionData xml:id="d241">
      <inkml:trace xmlns:inkml="http://www.w3.org/2003/InkML" xml:id="stk121" contextRef="#ctx0" brushRef="#br0">3581 15893 0,'0'0'1,"-18"70"6</inkml:trace>
    </iact:actionData>
  </iact:action>
  <iact:action type="add" startTime="146577">
    <iact:property name="dataType"/>
    <iact:actionData xml:id="d242">
      <inkml:trace xmlns:inkml="http://www.w3.org/2003/InkML" xml:id="stk122" contextRef="#ctx0" brushRef="#br0">3510 16210 0,'0'0'0,"0"159"6,0-18 2,0 35 0,0-35 0,0 18 0,0-88 0,18-1-1,-1-34 2,19-1 0,-1-35-2,-35 18 2,18-18-4,17 0 4,-17 0 0,34 0 1,19-53-2</inkml:trace>
    </iact:actionData>
  </iact:action>
  <iact:action type="add" startTime="146824">
    <iact:property name="dataType"/>
    <iact:actionData xml:id="d243">
      <inkml:trace xmlns:inkml="http://www.w3.org/2003/InkML" xml:id="stk123" contextRef="#ctx0" brushRef="#br0">4092 16669 0,'0'0'1,"-17"53"12,-1 35-2,0 35-3,1 36-2,17 17 4,-36 1-2,36-36 0,-17-35 1,17-18-2,0-70 1,0-1 1,0-70 54,0-35-55,0-53 1,0-71-3</inkml:trace>
    </iact:actionData>
  </iact:action>
  <iact:action type="add" startTime="147090">
    <iact:property name="dataType"/>
    <iact:actionData xml:id="d244">
      <inkml:trace xmlns:inkml="http://www.w3.org/2003/InkML" xml:id="stk124" contextRef="#ctx0" brushRef="#br0">4075 16422 0,'0'0'2,"17"0"11,1 0 2,0 0-6,34 0-1,1 0-2,0 17 4,-35 19-1,17-19-2,-17 36 2,-1 0-2,-17-18 2,0 36-2,0-18 2,-17-18-2,-36 71 1,18-71 1,-1 1-4,1-1 5,17-17-2,-17 17-3,18-18 6</inkml:trace>
    </iact:actionData>
  </iact:action>
  <iact:action type="add" startTime="147378">
    <iact:property name="dataType"/>
    <iact:actionData xml:id="d245">
      <inkml:trace xmlns:inkml="http://www.w3.org/2003/InkML" xml:id="stk125" contextRef="#ctx0" brushRef="#br0">4551 17057 0,'0'0'2,"70"0"2,-17 0 6,0 0-3,-18 0 1,-17 0 0,0 0 0,-1 0 9,1 17 6,-18 1-6,0 0-10,0-1 1,0 19-1,0-1 1,-53 0-1,18-35 3,17 18-3,-17-1 2,35 1 39</inkml:trace>
    </iact:actionData>
  </iact:action>
  <iact:action type="add" startTime="147620">
    <iact:property name="dataType"/>
    <iact:actionData xml:id="d246">
      <inkml:trace xmlns:inkml="http://www.w3.org/2003/InkML" xml:id="stk126" contextRef="#ctx0" brushRef="#br0">4692 17286 0,'18'18'5,"17"-1"4,53 1-1,-35 0 0,18 17 0,-36-17-1,0-1 2,-17 1-1,-18-1 6,0 1-6,-36 17 1,-34-17-1,-36 17 1,-17-17-1,34 0 0,1-1-2,-18 1 4,36 0 0,70-36 43,35-17-45,18 17 1</inkml:trace>
    </iact:actionData>
  </iact:action>
  <iact:action type="add" startTime="148011">
    <iact:property name="dataType"/>
    <iact:actionData xml:id="d247">
      <inkml:trace xmlns:inkml="http://www.w3.org/2003/InkML" xml:id="stk127" contextRef="#ctx0" brushRef="#br0">5468 16210 0,'-18'0'6,"1"53"3,-36 35-2,0 71 1,0 17 2,18-35-4,17-52 4,18-1-3,0-35 2,18-18-2,35 18 1,17-18 0,-17-17 0,35 0 0,-17-1 1,17-17-3,-35 0 3,-18 0-1,-17-17 0,0-19 0,-1 19 1,1-54-1</inkml:trace>
    </iact:actionData>
  </iact:action>
  <iact:action type="add" startTime="148300">
    <iact:property name="dataType"/>
    <iact:actionData xml:id="d248">
      <inkml:trace xmlns:inkml="http://www.w3.org/2003/InkML" xml:id="stk128" contextRef="#ctx0" brushRef="#br0">5909 16404 0,'0'0'3,"-35"0"-1,-18 0 7,35 0-2,-17 0 1</inkml:trace>
    </iact:actionData>
  </iact:action>
  <iact:action type="add" startTime="148343">
    <iact:property name="dataType"/>
    <iact:actionData xml:id="d249">
      <inkml:trace xmlns:inkml="http://www.w3.org/2003/InkML" xml:id="stk129" contextRef="#ctx0" brushRef="#br0">5750 16422 0,'-17'35'2,"34"-70"0,-34 88 5,122 882 146,-122-918-147,-1-17 17,1 0-14,-36-35-1,17 0 0,19-18 0,-1 0 1,-17-18-2,17 1 3,18 52-2,0-35 0,0 36 0,0-19 0,35 1-2,1 17 3,-1-17 0,-17 35-3,17-35 1,-17 17 4,-1 0-6,1 18 6,-1-35-3,19 18-1,-19-1 1,1 0 0,0 18 1,-18-17 6,17-1 1,1 18 9,0-35-17,-18 17 6,17 18-4,-17-18 28,0 1-19,18 17-11,-18-18 0,17 1-3,-17-1 10</inkml:trace>
    </iact:actionData>
  </iact:action>
  <iact:action type="add" startTime="149114">
    <iact:property name="dataType"/>
    <iact:actionData xml:id="d250">
      <inkml:trace xmlns:inkml="http://www.w3.org/2003/InkML" xml:id="stk130" contextRef="#ctx0" brushRef="#br0">6315 16034 0,'17'0'8,"1"0"16,0 0-18,17 53 6,0 35-7,18 18 3,-18 0 4,1-18-7,-1 18 1,0-18 3,-35 35-1,0 1 2,-17-1-2,-19-52-3,-17-1 7,18 36-5,0-53 0,17-18 1,1-35 1,17 18 8</inkml:trace>
    </iact:actionData>
  </iact:action>
  <iact:action type="add" startTime="150433">
    <iact:property name="dataType"/>
    <iact:actionData xml:id="d251">
      <inkml:trace xmlns:inkml="http://www.w3.org/2003/InkML" xml:id="stk131" contextRef="#ctx0" brushRef="#br0">9931 16757 0,'-18'-18'19,"0"18"-12,18-17-1,-35 17 4,17-18-2,-34 18 1,-1-18-2,0 18 1,17 0 1,-16 18-2,16 17 2,1-17-4,17 35 5,-17 35-1,35 36-1,0-1-1,0-35 2,35 0-2,18-70 2,-17 17-2,-1-35 1,-18 0 0,1 0 0,17-17 1,-17-19-2,17-52 1,53-18 0,-17-52 0,17 16-2</inkml:trace>
    </iact:actionData>
  </iact:action>
  <iact:action type="add" startTime="150683">
    <iact:property name="dataType"/>
    <iact:actionData xml:id="d252">
      <inkml:trace xmlns:inkml="http://www.w3.org/2003/InkML" xml:id="stk132" contextRef="#ctx0" brushRef="#br0">10072 16669 0,'35'-124'7,"-70"248"-6,123-406 8,-70 193-4,-18 1 3,0 18 4,0 52-7,0 88 42,0 36-39,-18 0 0,0-18 3,18 36-6,0-36 3,0-17 2,0-19-2,36-16 0,-19-1 0,1-17 0,-18-1 0,18-17 0,17 0 8,0-17-1,-35-19-8</inkml:trace>
    </iact:actionData>
  </iact:action>
  <iact:action type="add" startTime="151050">
    <iact:property name="dataType"/>
    <iact:actionData xml:id="d253">
      <inkml:trace xmlns:inkml="http://www.w3.org/2003/InkML" xml:id="stk133" contextRef="#ctx0" brushRef="#br0">10530 16528 0,'0'17'10,"-17"36"-3,-1 18-1,18-1 2,-53 36 3,36 35-3,-19 18 0,1 0 0,35-18 0,-18-71-3,18 1 5,0-53-1,0-1 24,0-34-3,18-1-23,-18-53 2,18-17 0,-1-71-4</inkml:trace>
    </iact:actionData>
  </iact:action>
  <iact:action type="add" startTime="151324">
    <iact:property name="dataType"/>
    <iact:actionData xml:id="d254">
      <inkml:trace xmlns:inkml="http://www.w3.org/2003/InkML" xml:id="stk134" contextRef="#ctx0" brushRef="#br0">10460 16563 0,'17'0'15,"-17"-18"-9,18 18 3,0 0 1,-1 0-4,1 0 2,17 0-1,-17 0 1,35 0 0,-18 0 0,-17 18 2,-1-18-2,1 35-2,0 0 4,-18-17-3,0 35 0,0 18 1,-18-36 1,-17 71 2,0-71-5,-18 53 2,17-53-3,1 18 5,35-35-2,-18-18 1,1 18 15,-1-18-19,0 0 3</inkml:trace>
    </iact:actionData>
  </iact:action>
  <iact:action type="add" startTime="151740">
    <iact:property name="dataType"/>
    <iact:actionData xml:id="d255">
      <inkml:trace xmlns:inkml="http://www.w3.org/2003/InkML" xml:id="stk135" contextRef="#ctx0" brushRef="#br0">10848 17145 0,'0'0'1,"35"-18"3,-17 18 15,-1-17-11,1 17 5,0 0-6,-1 0 2,1 0-1,17 0 1,-35 17 2,18-17-6,0 0 12,-18 18-3,0 35 4,-18-18-10,-17 18 1,17-18-3,-17 1 4,-18-1-2,18 0 0,17-17-3,0-18 6,18 17 2,-17-17 7,-1 18-13,0-18 6,1 18-5,-1-18 1,36 0 38,-1 0-37,1 0 7,0-18-10,-1 18-1,19-18 5,16 1-6,-34-1 5,35 18-2,18-17-2,-1-1 4,18 0-4,-17 1 4,-1-36-2,-17 53-2,-17 0 4,-19-36-4</inkml:trace>
    </iact:actionData>
  </iact:action>
  <iact:action type="add" startTime="152378">
    <iact:property name="dataType"/>
    <iact:actionData xml:id="d256">
      <inkml:trace xmlns:inkml="http://www.w3.org/2003/InkML" xml:id="stk136" contextRef="#ctx0" brushRef="#br0">11747 16281 0,'0'17'30,"-17"54"-21,-18-36-7,-1 36 5,-17 123 4,18-71-6,17 1 6,18-36-5,0 35 2,0-34-1,0 34 3,53-52-3,-17-1 1,17-17 0,-1-35 1,-16-18-3,-1 0 4,18 0-3,18 0 0,-36 0 5</inkml:trace>
    </iact:actionData>
  </iact:action>
  <iact:action type="add" startTime="152670">
    <iact:property name="dataType"/>
    <iact:actionData xml:id="d257">
      <inkml:trace xmlns:inkml="http://www.w3.org/2003/InkML" xml:id="stk137" contextRef="#ctx0" brushRef="#br0">12435 16598 0,'0'0'1,"-35"-53"6,0 18-4,-18 0 6,18 17 3,-1 18-5,1 0-2,17 0 4,1 0 0,-1 0-1,1 0 0,17 18-3,-18 17 7,-35 0-7,53 36 6,0-36-7,0 36 8,18 17-4,52 0-2,-17 36 3,0-54 0,35 36-5,-17-18 8,-54-35-7,19-18 5,-19 1-2,1-19-2,-18 1 4,0 17-2,0 0-2,-18-35 6,1 36-8,-54-1 6,1 0-1,-1-35-2,0 0 1,36 0 1,18 0-1,-1-17 24,18-19-27,-18 1 8,18 0-7,0-18 2,0 18 0,0-18 0,0 17 0,0-17 0,71 1-1,-36-37 2,36 19-1,-1-1 0,-17-17-2,18 53 3,-18-18-2,0 18 0,-1-1 1,-16 19 2,-19-19-4,1 1 5,0 17-4,17-17 1,0-18 1,18 36-2,-35-36 1,35 35 0,-18 0 0,18-17 0</inkml:trace>
    </iact:actionData>
  </iact:action>
  <iact:action type="add" startTime="153275">
    <iact:property name="dataType"/>
    <iact:actionData xml:id="d258">
      <inkml:trace xmlns:inkml="http://www.w3.org/2003/InkML" xml:id="stk138" contextRef="#ctx0" brushRef="#br0">13035 16351 0,'18'0'50,"-18"53"-42,35 18 0,18 70 0,-18 0-1,-17-53 3,17 36-6,0-1 4,-35 1 3,0-36-3,-17 18-3,-18-36 7,-18 36-5,0-35 3,17-19-4,-17 1 2,36-35-3,-1 0 4,1-18 1,17 17-2,0-34 33,17 17-36</inkml:trace>
    </iact:actionData>
  </iact:action>
  <iact:action type="add" startTime="153789">
    <iact:property name="dataType"/>
    <iact:actionData xml:id="d259">
      <inkml:trace xmlns:inkml="http://www.w3.org/2003/InkML" xml:id="stk139" contextRef="#ctx0" brushRef="#br0">14958 17004 0,'0'0'2,"0"-35"1,-18 17 9,-17 18-5,0 0 5,-1-18-4,1 18 12,0 0-15,-1 18 5,1 17-3,18 1 2,-19 34 0,36 1-3,-17-18 3,17 17-1,17 1 0,19-1-3,-1-17 7,0-18-5,18-17 1,-35-18-3,-1 0 6,1 0-6,17-35 6,0-36-3,36-35-1,-36 18 2,1-35-3,-1-1 3,0-17-2,-17 53 2,-18 0-4,0 0 3,0-18 3,17 70-2,-17 1-4,0 18 6,0 87 53,0 1-57,0 34 2,0-16-1,0-19 0,0 18-3,0-17 6,53-18-3,-35-18 0,0-35 38,-18 18-36,35-1-2,0-17 0,53 0 1</inkml:trace>
    </iact:actionData>
  </iact:action>
  <iact:action type="add" startTime="154427">
    <iact:property name="dataType"/>
    <iact:actionData xml:id="d260">
      <inkml:trace xmlns:inkml="http://www.w3.org/2003/InkML" xml:id="stk140" contextRef="#ctx0" brushRef="#br0">15628 16616 0,'-18'0'16,"1"35"-8,-19 36-2,1 34 4,0-16-4,-18 69 2,35 1 4,-17-35-5,0-1 2,17-52-2,18 17-1,0-35 4,0-36-2,0 1 0,18-18 34,-18-53-30,0-53-4,17 0 0,-17-17 0,0-18 0</inkml:trace>
    </iact:actionData>
  </iact:action>
  <iact:action type="add" startTime="154708">
    <iact:property name="dataType"/>
    <iact:actionData xml:id="d261">
      <inkml:trace xmlns:inkml="http://www.w3.org/2003/InkML" xml:id="stk141" contextRef="#ctx0" brushRef="#br0">15399 16616 0,'0'0'2,"0"-18"3,17 18 6,1 0 1,0 0-2,-1 0-5,1 0 6,0 18-4,17-1 2,0 1-2,-17 17-1,-18-17 5,17 17-2,-17 1-2,0-19-1,0 36 2,0 18 2,-17-36-4,-19 0 4,-16 1-2,-1-1 0,-18-18 0,36 1 0,17-18-2,-17 0 4,70-18 62,36 1-63,-1-18-4</inkml:trace>
    </iact:actionData>
  </iact:action>
  <iact:action type="add" startTime="155163">
    <iact:property name="dataType"/>
    <iact:actionData xml:id="d262">
      <inkml:trace xmlns:inkml="http://www.w3.org/2003/InkML" xml:id="stk142" contextRef="#ctx0" brushRef="#br0">16157 16316 0,'-17'18'30,"-1"17"-27,-35 35 9,35-34-5,-17 70-1,35-18-1,-18-18 6,18 18-2,0-17-1,0 17-1,53-17 1,0 35 1,35-53-2,18 17 1,18-35 0,-89 1-1,-17-36 2,-1 0-3</inkml:trace>
    </iact:actionData>
  </iact:action>
  <iact:action type="add" startTime="155494">
    <iact:property name="dataType"/>
    <iact:actionData xml:id="d263">
      <inkml:trace xmlns:inkml="http://www.w3.org/2003/InkML" xml:id="stk143" contextRef="#ctx0" brushRef="#br0">16898 16492 0,'0'0'1,"18"-53"4,-18 18 3,0 0 0,0 17-1,0-17 3,0 0-2,0 17-1,0 0 0,-36 1 4,19-1 2,-1 0-2,18 1-7,-35 17 5,0 0-2,-1 0 2,-17 0 1,18 0-3,-18 0-1,0 17 6,18 19-7,35-1 3,-18 0 0,18-17 4,0 53-8,0-19 3,0-16 7,18-1-11,17 18 5,1-35 1,-1 34 0,-18-34 0,19 35-4,-1-35 3,0 17-1,54-17 3,-72-18-2,18 35-2,-17-18 13,0-17-13,-18 18 13,0 0-15,0-1 6,0 36-2,0-17 1,0 17-2,0-1 1,-18 1 0,0 0 0,-17-17 1,18-1-1,-19-18-1,19-17 2,-36 18-5,0-18 7,17 0-2,1 0-1,18 0 0,-1-18 0,0 1-1,1-36 2,-19-18-2,36 1-2,0 17 4,0-35 2,53-18-5,-17-18 4,-1 71-5,18-17 6,-18 17-3,0 18 0,-17 17-4,17 0 7,18 1-5,18-1 4,-54 18-1,36 0-1,-17 0-1,-36-17 11</inkml:trace>
    </iact:actionData>
  </iact:action>
  <iact:action type="add" startTime="156286">
    <iact:property name="dataType"/>
    <iact:actionData xml:id="d264">
      <inkml:trace xmlns:inkml="http://www.w3.org/2003/InkML" xml:id="stk144" contextRef="#ctx0" brushRef="#br0">17321 16827 0,'0'0'1,"18"0"29,0 0-14,17 0 0,18 0-8,-18 0 0,53-17 0,-35-1-2,-17 18 4,-19-17-1,-17-1 22,0 0-22,18 1-4,-1-1 6</inkml:trace>
    </iact:actionData>
  </iact:action>
  <iact:action type="add" startTime="156581">
    <iact:property name="dataType"/>
    <iact:actionData xml:id="d265">
      <inkml:trace xmlns:inkml="http://www.w3.org/2003/InkML" xml:id="stk145" contextRef="#ctx0" brushRef="#br0">18150 16192 0,'-17'0'14</inkml:trace>
    </iact:actionData>
  </iact:action>
  <iact:action type="add" startTime="156604">
    <iact:property name="dataType"/>
    <iact:actionData xml:id="d266">
      <inkml:trace xmlns:inkml="http://www.w3.org/2003/InkML" xml:id="stk146" contextRef="#ctx0" brushRef="#br0">18080 16228 0,'-124'106'18,"248"-212"-17,-301 282 7,125-70-4</inkml:trace>
    </iact:actionData>
  </iact:action>
  <iact:action type="add" startTime="156670">
    <iact:property name="dataType"/>
    <iact:actionData xml:id="d267">
      <inkml:trace xmlns:inkml="http://www.w3.org/2003/InkML" xml:id="stk147" contextRef="#ctx0" brushRef="#br0">17780 16880 0,'0'0'1,"0"106"4,0-18 2,0 1 1</inkml:trace>
    </iact:actionData>
  </iact:action>
  <iact:action type="add" startTime="156698">
    <iact:property name="dataType"/>
    <iact:actionData xml:id="d268">
      <inkml:trace xmlns:inkml="http://www.w3.org/2003/InkML" xml:id="stk148" contextRef="#ctx0" brushRef="#br0">17798 17216 0,'0'0'1,"35"70"6,0-35 2,-17-17-2,-1-18 2,19 18-1,-1-18 0,18 0 8,-18-36-9,-17-34 2,0-1-2,-18 18 3,0 0-2,0 1 1,-71 16-1,0 19-2,-17 17 4,0 0-5,17 0 6,19 0-3,34 0-3,18 17 39,35-17-12,36 0-26,-36-17 1</inkml:trace>
    </iact:actionData>
  </iact:action>
  <iact:action type="add" startTime="157068">
    <iact:property name="dataType"/>
    <iact:actionData xml:id="d269">
      <inkml:trace xmlns:inkml="http://www.w3.org/2003/InkML" xml:id="stk149" contextRef="#ctx0" brushRef="#br0">18309 16422 0,'18'0'34,"17"53"-26,0 17 0,1 36 0,-1 0-2,-17-18 3,34-17 0,-52-1-1,0 1-1,0-36 2,-17 18-4,-18 18 6,-18-36-3,0 18 0,17-18 0,19-35 1,17 18-4</inkml:trace>
    </iact:actionData>
  </iact:action>
  <iact:action type="add" startTime="157375">
    <iact:property name="dataType"/>
    <iact:actionData xml:id="d270">
      <inkml:trace xmlns:inkml="http://www.w3.org/2003/InkML" xml:id="stk150" contextRef="#ctx0" brushRef="#br0">18680 17039 0,'0'0'3,"35"0"0,0-17 4,18-1 0,0 0 1,0 1 0,0-1 2,-18 0-3,18 1 1,-18-1-2,-17 18 5,0 0-4,-1 0 2,-17-18-3,18 18 2,-1-17 1,1 17 9,17-18-10,-35 0-3,36-17 4</inkml:trace>
    </iact:actionData>
  </iact:action>
  <iact:action type="add" startTime="157687">
    <iact:property name="dataType"/>
    <iact:actionData xml:id="d271">
      <inkml:trace xmlns:inkml="http://www.w3.org/2003/InkML" xml:id="stk151" contextRef="#ctx0" brushRef="#br0">19032 16545 0,'0'18'15,"0"52"-5,0 19-3,0-1-1,0 35 1,0-34 4,0 34-4,0-52-2,0-19 6,18-34-2,-18 17-5,0-17 12,18-18 17,-1 0-23,1 0-2,17-18 2</inkml:trace>
    </iact:actionData>
  </iact:action>
  <iact:action type="add" startTime="157989">
    <iact:property name="dataType"/>
    <iact:actionData xml:id="d272">
      <inkml:trace xmlns:inkml="http://www.w3.org/2003/InkML" xml:id="stk152" contextRef="#ctx0" brushRef="#br0">19685 16228 0,'0'17'52,"0"19"-41,-18 17-9,1-18 7,-1 35 0,18-17-1,0-17-1,0-1-1,0 18 0,35-18 3,1 0 0,-36 1-1,35-1-1,0-17 6,-17 34-11,17-34 7,-17 35-2,35-18 2,0 1-1,17-1 0,1 0 1,-18 18-4,17-18 4,-35-17 3,1 0-7,-36-1 10,0 1 43,-18 0-42,18-1-7,-53 1 0,0-18-3,18 17 1,-71 1 2,18 17 151,-159-52-159</inkml:trace>
    </iact:actionData>
  </iact:action>
  <iact:action type="add" startTime="158587">
    <iact:property name="dataType"/>
    <iact:actionData xml:id="d273">
      <inkml:trace xmlns:inkml="http://www.w3.org/2003/InkML" xml:id="stk153" contextRef="#ctx0" brushRef="#br0">19932 16369 0,'18'0'9,"-1"0"6,-17-18-3,71 18-4,35 0 0,17 0 0,71 0 0,-17 0-4,-19 0 4,-70 0 0,-70 0 1,-106 0 33</inkml:trace>
    </iact:actionData>
  </iact:action>
  <iact:action type="add" startTime="160149">
    <iact:property name="dataType"/>
    <iact:actionData xml:id="d274">
      <inkml:trace xmlns:inkml="http://www.w3.org/2003/InkML" xml:id="stk154" contextRef="#ctx0" brushRef="#br0">15787 17480 0,'17'0'9,"1"0"23,0 0-16,17 0-8,18 0 9,-35 0-10,34 0-1,-34 0 4,0 0-2,-1 0 7,1 18 7,-18 17 6,0 0-21,0-17-1,-35 35 10,-1-18 3,1-17-14,0-1 5,0 1-3,-1 0 2,1-1-1,17 1 0,1 0-2,-18-1 4,52-17 78,1 0-70,-1 0-11,19 0 1,-1 0 0,0 0-1,18 0 2,0-17-2,0-1 2,0 0-2,0 1 1,-36-1 0,36 18 0,-35 0 1,0-18-2,17 18 9,-35-17-9</inkml:trace>
    </iact:actionData>
  </iact:action>
  <iact:action type="add" startTime="160717">
    <iact:property name="dataType"/>
    <iact:actionData xml:id="d275">
      <inkml:trace xmlns:inkml="http://www.w3.org/2003/InkML" xml:id="stk155" contextRef="#ctx0" brushRef="#br0">16316 17674 0</inkml:trace>
    </iact:actionData>
  </iact:action>
  <iact:action type="add" startTime="161678">
    <iact:property name="dataType"/>
    <iact:actionData xml:id="d276">
      <inkml:trace xmlns:inkml="http://www.w3.org/2003/InkML" xml:id="stk156" contextRef="#ctx0" brushRef="#br0">13123 18097 0,'-17'-17'9,"-1"-1"-3,0 1 11,1 17-9,-1-18-1,0 0 3,1 18-2,-1-17 0,-17-19 0,0 19-3,-1-1 3,19 18 2,-19-18-2,-16 18 1,-1 0 7,17 0-11,-17 36 3,-17-1 2,17 0-4,0 1 4,0-1-2,0 18 1,18 17-2,35 1 2,-18-36-2,18 36 1,18-36 1,35 0-4,17 1 6,1-19-4,17 1 1,-17-18 1,-1 0-2,18-18 1,-17-17 1,-18 17-2,0-35 1,-18 18 0,-35 0 0,18 0-2,-18-18 4,0 0-2,17 35 0,1 18 0,-18-18 9,0 36 36,18 35-43,-1 18-2,1 52 1,0 0-1,-18 1 0,0 52 0,0-105 0,0-1 0,0-17-2,17-70 89,19-36-83</inkml:trace>
    </iact:actionData>
  </iact:action>
  <iact:action type="add" startTime="162783">
    <iact:property name="dataType"/>
    <iact:actionData xml:id="d277">
      <inkml:trace xmlns:inkml="http://www.w3.org/2003/InkML" xml:id="stk157" contextRef="#ctx0" brushRef="#br0">16104 18221 0,'0'0'3,"0"18"1,-35-1 3,0 36 0,17 18 3,-17-1 0,17-17-3,1 35-1,17-17 4,0-18-2,0 17-2,35-17 4,0 0-2,36-17 0,-18-1-1,35-18 2,-53-17-2,18 0 2,0 0-2,-18-17 1,-17-1 1,-1-17-3</inkml:trace>
    </iact:actionData>
  </iact:action>
  <iact:action type="add" startTime="162976">
    <iact:property name="dataType"/>
    <iact:actionData xml:id="d278">
      <inkml:trace xmlns:inkml="http://www.w3.org/2003/InkML" xml:id="stk158" contextRef="#ctx0" brushRef="#br0">16439 18768 0,'-17'-18'7,"-1"-17"0,-17 17 2,0 1-1,-18-1-1,0 18 2,-18 0-1,18 35-3,0-17 5,18 17-2,17-17 1,36-18 31,53 0-32</inkml:trace>
    </iact:actionData>
  </iact:action>
  <iact:action type="add" startTime="163230">
    <iact:property name="dataType"/>
    <iact:actionData xml:id="d279">
      <inkml:trace xmlns:inkml="http://www.w3.org/2003/InkML" xml:id="stk159" contextRef="#ctx0" brushRef="#br0">16669 18538 0,'0'0'3,"17"-17"3,36 17 3,18 0-3,17 0 3,53 0-2,36 0 1,-1 0-2,0 0 4,-52 0-1,-54 0-1,-52 0-1,-18-18 26,-53-35-25,-17 18 0</inkml:trace>
    </iact:actionData>
  </iact:action>
  <iact:action type="add" startTime="163470">
    <iact:property name="dataType"/>
    <iact:actionData xml:id="d280">
      <inkml:trace xmlns:inkml="http://www.w3.org/2003/InkML" xml:id="stk160" contextRef="#ctx0" brushRef="#br0">17357 18168 0,'0'0'1,"17"71"5,1 52 1,0 1 3</inkml:trace>
    </iact:actionData>
  </iact:action>
  <iact:action type="add" startTime="163504">
    <iact:property name="dataType"/>
    <iact:actionData xml:id="d281">
      <inkml:trace xmlns:inkml="http://www.w3.org/2003/InkML" xml:id="stk161" contextRef="#ctx0" brushRef="#br0">17410 18644 0,'0'0'3,"0"177"11,0-89-7,0-35-1,0-36 4,0 1-2,0 0-1,0-1 7,0-70 35,52-35-39</inkml:trace>
    </iact:actionData>
  </iact:action>
  <iact:action type="add" startTime="163742">
    <iact:property name="dataType"/>
    <iact:actionData xml:id="d282">
      <inkml:trace xmlns:inkml="http://www.w3.org/2003/InkML" xml:id="stk162" contextRef="#ctx0" brushRef="#br0">18221 18080 0,'0'53'18,"-35"0"-14,17 17 6,18-17-3,-18 18 1,1-18 0,17 0-1,0-36 4,0 18-4,0-17 1,17 17 6,1-17-1,17-18-7,1 0 2,34 35 0,54 1-1,-19-1 1,19-35 0,-1 35 1,-70-17-2,0 17 2,-53-17-4,18-1 3,-18 1 8,0 0-7,0-1-1,-18 36 1,-17 0 1,0-18-4,-18-35 0,-18 0 4,-17 0-3,17 0 3,1 0-2,-1 0-3,36 0 3,-35 0 2,-19 0-4,36 0 4,1 0-2,34 0 0</inkml:trace>
    </iact:actionData>
  </iact:action>
  <iact:action type="add" startTime="164107">
    <iact:property name="dataType"/>
    <iact:actionData xml:id="d283">
      <inkml:trace xmlns:inkml="http://www.w3.org/2003/InkML" xml:id="stk163" contextRef="#ctx0" brushRef="#br0">18045 19032 0,'0'0'2,"-18"-17"13,0-19-13,18 1-1,-35-71 5,35 18 4</inkml:trace>
    </iact:actionData>
  </iact:action>
  <iact:action type="add" startTime="164240">
    <iact:property name="dataType"/>
    <iact:actionData xml:id="d284">
      <inkml:trace xmlns:inkml="http://www.w3.org/2003/InkML" xml:id="stk164" contextRef="#ctx0" brushRef="#br0">18521 18027 0,'0'0'2,"53"-35"2,-18-1 4,36 36 2,-36 0-2,18-17-1,-36 17 1,36-18 0,-35 18 0,17 0-2,-17 0 5,0 0-4</inkml:trace>
    </iact:actionData>
  </iact:action>
  <iact:action type="add" startTime="166680">
    <iact:property name="dataType"/>
    <iact:actionData xml:id="d285">
      <inkml:trace xmlns:inkml="http://www.w3.org/2003/InkML" xml:id="stk165" contextRef="#ctx0" brushRef="#br0">18098 9895 0,'-18'-17'470,"-511"228"-469</inkml:trace>
    </iact:actionData>
  </iact:action>
  <iact:action type="add" startTime="167155">
    <iact:property name="dataType"/>
    <iact:actionData xml:id="d286">
      <inkml:trace xmlns:inkml="http://www.w3.org/2003/InkML" xml:id="stk166" contextRef="#ctx0" brushRef="#br0">17498 10142 0,'1076'618'3,"-1059"-671"-2,-1110-512 0,2222 1059 466,-1500-1023-466</inkml:trace>
    </iact:actionData>
  </iact:action>
  <iact:action type="remove" startTime="168969">
    <iact:property name="style" value="instant"/>
    <iact:actionData xml:id="d287" ref="#d240"/>
    <iact:actionData xml:id="d288" ref="#d241"/>
    <iact:actionData xml:id="d289" ref="#d242"/>
    <iact:actionData xml:id="d290" ref="#d243"/>
    <iact:actionData xml:id="d291" ref="#d244"/>
    <iact:actionData xml:id="d292" ref="#d245"/>
    <iact:actionData xml:id="d293" ref="#d246"/>
    <iact:actionData xml:id="d294" ref="#d247"/>
    <iact:actionData xml:id="d295" ref="#d248"/>
    <iact:actionData xml:id="d296" ref="#d249"/>
    <iact:actionData xml:id="d297" ref="#d250"/>
    <iact:actionData xml:id="d298" ref="#d251"/>
    <iact:actionData xml:id="d299" ref="#d252"/>
    <iact:actionData xml:id="d300" ref="#d253"/>
    <iact:actionData xml:id="d301" ref="#d254"/>
    <iact:actionData xml:id="d302" ref="#d255"/>
    <iact:actionData xml:id="d303" ref="#d256"/>
    <iact:actionData xml:id="d304" ref="#d257"/>
    <iact:actionData xml:id="d305" ref="#d258"/>
    <iact:actionData xml:id="d306" ref="#d259"/>
    <iact:actionData xml:id="d307" ref="#d260"/>
    <iact:actionData xml:id="d308" ref="#d261"/>
    <iact:actionData xml:id="d309" ref="#d262"/>
    <iact:actionData xml:id="d310" ref="#d263"/>
    <iact:actionData xml:id="d311" ref="#d264"/>
    <iact:actionData xml:id="d312" ref="#d265"/>
    <iact:actionData xml:id="d313" ref="#d266"/>
    <iact:actionData xml:id="d314" ref="#d267"/>
    <iact:actionData xml:id="d315" ref="#d268"/>
    <iact:actionData xml:id="d316" ref="#d269"/>
    <iact:actionData xml:id="d317" ref="#d270"/>
    <iact:actionData xml:id="d318" ref="#d271"/>
    <iact:actionData xml:id="d319" ref="#d272"/>
    <iact:actionData xml:id="d320" ref="#d273"/>
    <iact:actionData xml:id="d321" ref="#d274"/>
    <iact:actionData xml:id="d322" ref="#d275"/>
    <iact:actionData xml:id="d323" ref="#d276"/>
    <iact:actionData xml:id="d324" ref="#d277"/>
    <iact:actionData xml:id="d325" ref="#d278"/>
    <iact:actionData xml:id="d326" ref="#d279"/>
    <iact:actionData xml:id="d327" ref="#d280"/>
    <iact:actionData xml:id="d328" ref="#d281"/>
    <iact:actionData xml:id="d329" ref="#d282"/>
    <iact:actionData xml:id="d330" ref="#d283"/>
    <iact:actionData xml:id="d331" ref="#d284"/>
    <iact:actionData xml:id="d332" ref="#d285"/>
    <iact:actionData xml:id="d333" ref="#d286"/>
  </iact:action>
  <iact:action type="add" startTime="181276">
    <iact:property name="dataType"/>
    <iact:actionData xml:id="d334">
      <inkml:trace xmlns:inkml="http://www.w3.org/2003/InkML" xml:id="stk167" contextRef="#ctx0" brushRef="#br0">21026 12735 0,'-18'0'13,"529"1500"414,-422-1483-54,-54-1393-372,-106 1376 0,1 0 100,-160-17-100</inkml:trace>
    </iact:actionData>
  </iact:action>
  <iact:action type="add" startTime="183868">
    <iact:property name="dataType"/>
    <iact:actionData xml:id="d335">
      <inkml:trace xmlns:inkml="http://www.w3.org/2003/InkML" xml:id="stk168" contextRef="#ctx0" brushRef="#br0">21167 11324 0,'-18'0'444,"-88"-17"-443</inkml:trace>
    </iact:actionData>
  </iact:action>
  <iact:action type="add" startTime="184315">
    <iact:property name="dataType"/>
    <iact:actionData xml:id="d336">
      <inkml:trace xmlns:inkml="http://www.w3.org/2003/InkML" xml:id="stk169" contextRef="#ctx0" brushRef="#br0">21026 11307 0,'1023'1005'2,"-2046"-2010"-1,2134 1975 435,-1940-1923-435</inkml:trace>
    </iact:actionData>
  </iact:action>
  <iact:action type="add" startTime="192135">
    <iact:property name="dataType"/>
    <iact:actionData xml:id="d337">
      <inkml:trace xmlns:inkml="http://www.w3.org/2003/InkML" xml:id="stk170" contextRef="#ctx0" brushRef="#br0">6350 16581 0,'-18'0'11,"1"0"11,-19 0-5,19 0-11,-1 0 4,1 0-3,-19 35-1,1-18 4,0 36-2,-18 18-1,17 17 2,-16-17-1,52-18-2,0 17 4,0 1-2,0-54 1,17-34 60,1-36-59,17-18-1,18-35-2,-18-17 0,1-1 2,-19 1-1,19 0 1,-36-1 1,0 71-3,0 18-2,0-18 5,0 35-1,0 1-2</inkml:trace>
    </iact:actionData>
  </iact:action>
  <iact:action type="add" startTime="192656">
    <iact:property name="dataType"/>
    <iact:actionData xml:id="d338">
      <inkml:trace xmlns:inkml="http://www.w3.org/2003/InkML" xml:id="stk171" contextRef="#ctx0" brushRef="#br0">6368 16792 0,'0'0'2,"53"53"5,-1-18 0,-16-17-1,-19-18 10,1 0-8,0 0 25</inkml:trace>
    </iact:actionData>
  </iact:action>
  <iact:action type="add" startTime="192919">
    <iact:property name="dataType"/>
    <iact:actionData xml:id="d339">
      <inkml:trace xmlns:inkml="http://www.w3.org/2003/InkML" xml:id="stk172" contextRef="#ctx0" brushRef="#br0">6615 16510 0,'0'18'18,"0"17"-13,0 35 4,0 19-2,0-1 3,0 35-1,-18-34-2,18-1-1,0 35 5,0-52-4,0-1 1,0-34-1,0-1 2,0-18-1,0 1-2,0 0 4,0-36 37,35-17-37,-17-36-3,-1-52-1,-17 35 4,36-18-2,-36 35 0,17-35-3,-17-17 6,18 52-2,0-17-1,-18 35 0,0-17-3,0 52 5,17 0-2,-17 1-1,0-1 3,18 18-2,0-17 37,-1 17-34,-17-18 4,18 18-8,17 0 0,-17 0 5,-1 0-4,1 0-2,17 0 3,-17 0-1,-18 18 7,18-18-1,-18 17-5,0 18 2,0-17-7,0 0 7,0 17-3,0 0-1,0 1 1,-18-1 1,18-18-4,-18 36 6,-17-17-4,0-1 2,0-17-1,17-1-1,-17 1 2,17-1-3,0-17 99</inkml:trace>
    </iact:actionData>
  </iact:action>
  <iact:action type="add" startTime="193986">
    <iact:property name="dataType"/>
    <iact:actionData xml:id="d340">
      <inkml:trace xmlns:inkml="http://www.w3.org/2003/InkML" xml:id="stk173" contextRef="#ctx0" brushRef="#br0">7320 16757 0,'0'0'2,"0"18"4,0 17-1,0 0 4,-18-17-1,1 17 2,17 0-4,0 1 1,0-1 3,0 0-1,0 0 6,0 1-1,17-36 3,1 0-10,17 35 5,18-17-5,0 17-2,0-17 3,35 17 2,-52-18-2,17 19-2,-1-36 1,-34 0 10,0 17-6,-54-17 44,19 36-46,-54-19-2,36 1 1,-18-18 0,18 0 0,17 18 1,1-18 5,-1 0-3,0 0-7,-17-18 13,35 0-8,-18 1 14,1 17-7,17-53-8</inkml:trace>
    </iact:actionData>
  </iact:action>
  <iact:action type="add" startTime="194523">
    <iact:property name="dataType"/>
    <iact:actionData xml:id="d341">
      <inkml:trace xmlns:inkml="http://www.w3.org/2003/InkML" xml:id="stk174" contextRef="#ctx0" brushRef="#br0">7355 16898 0,'0'0'2,"18"-18"1,-18 1 6,18 17-2,17-18 0,-17 0 0,52 1 2,-17-1 0,18 1-2,-1-1 2,-52 0 0,17 18-1,0 0 0,-17 0 0,0 0-3,-18-17 3,17-19 26,1 36-26,-18-35-2</inkml:trace>
    </iact:actionData>
  </iact:action>
  <iact:action type="add" startTime="194815">
    <iact:property name="dataType"/>
    <iact:actionData xml:id="d342">
      <inkml:trace xmlns:inkml="http://www.w3.org/2003/InkML" xml:id="stk175" contextRef="#ctx0" brushRef="#br0">8079 16192 0,'0'36'24,"0"-1"-13,-18 71-3,18 0 0,0 17 0,0 54-1,0-72 0,35-34 2,1-18-1,-1-18 0,-18 0-1,1-35 2</inkml:trace>
    </iact:actionData>
  </iact:action>
  <iact:action type="add" startTime="194950">
    <iact:property name="dataType"/>
    <iact:actionData xml:id="d343">
      <inkml:trace xmlns:inkml="http://www.w3.org/2003/InkML" xml:id="stk176" contextRef="#ctx0" brushRef="#br0">8202 17074 0,'18'0'14,"-1"0"-10,36-52 4</inkml:trace>
    </iact:actionData>
  </iact:action>
  <iact:action type="add" startTime="195113">
    <iact:property name="dataType"/>
    <iact:actionData xml:id="d344">
      <inkml:trace xmlns:inkml="http://www.w3.org/2003/InkML" xml:id="stk177" contextRef="#ctx0" brushRef="#br0">8520 16404 0,'0'0'2,"0"71"5,0-18-2,0 70 5,0 1-3,17-72 2,-17 19-3,18-36 4,-18-17-2,0 0 1,17-18 21,1 0-19,0 0-5,35-18 4</inkml:trace>
    </iact:actionData>
  </iact:action>
  <iact:action type="add" startTime="195346">
    <iact:property name="dataType"/>
    <iact:actionData xml:id="d345">
      <inkml:trace xmlns:inkml="http://www.w3.org/2003/InkML" xml:id="stk178" contextRef="#ctx0" brushRef="#br0">8855 16651 0,'0'18'24,"35"17"-15,0-17-2,1 17-2,-1 18 6,-18-18-3,19-17-1,17-1 2,-36 1 0,-17-36 44,0-17-46,0-18 4,-17-17-3,17 17-3,-18 17 6,-17 1-3,35 0-1,-36 17 2,19 18 0,-18 0-5,-18-17 7,0 17-4,35 0 2,-35 0-1,36 0 1,17 17 6,-18-17-7,18 18 0,0 17-1,0-17 9,0-1 38,18-17-38</inkml:trace>
    </iact:actionData>
  </iact:action>
  <iact:action type="add" startTime="195906">
    <iact:property name="dataType"/>
    <iact:actionData xml:id="d346">
      <inkml:trace xmlns:inkml="http://www.w3.org/2003/InkML" xml:id="stk179" contextRef="#ctx0" brushRef="#br0">9207 16334 0,'18'0'21,"0"0"-12,-1 0-2,36 35 2,18 18 1,-18 0-1,-18 17-2,53 1-2,-88-36 4,36 53-2,-36-52 1,0 34 3,0 1-7,0-18 7,-36 35-3,19-53 0,-1 0-3,0-17 4,1 0 1,17-1 4,0 1 1,-18-18-6,18 18 1,-18 17-2,1-35 7,17 17-8,17-17 24</inkml:trace>
    </iact:actionData>
  </iact:action>
  <iact:action type="add" startTime="196328">
    <iact:property name="dataType"/>
    <iact:actionData xml:id="d347">
      <inkml:trace xmlns:inkml="http://www.w3.org/2003/InkML" xml:id="stk180" contextRef="#ctx0" brushRef="#br0">10142 16439 0,'18'0'15,"0"0"3,17 0-10,18 18-2,17 35 5,71 18-4,-17-1 2,-18-17-2,-36 18 1,-17-54 0,-17-17 0,-36 35 45,-36-17-45,-34 35 0,-54 18 2,18-18-4,-52 35 5,17 0-3,35-18 0,70-34 0,1-19 0,18-17-3,17 18 12,0 0-2,17 17 12,18-35-20,89 0 1,-1 0 1</inkml:trace>
    </iact:actionData>
  </iact:action>
  <iact:action type="add" startTime="196787">
    <iact:property name="dataType"/>
    <iact:actionData xml:id="d348">
      <inkml:trace xmlns:inkml="http://www.w3.org/2003/InkML" xml:id="stk181" contextRef="#ctx0" brushRef="#br0">11359 16933 0,'0'0'2,"0"-17"2,-35-19 4,18 1 0,-19 17 1,1-17-1,17 35-2,18-17 4,-35 17-4,17 17 20,1 18-20,-1 36 4,0 0-2,1 34 1,-1-16-1,18-36-1,0-18-1,0 18 5,0-36-4,0 1-1,35-18 4,1 0-2,-19 0-2,1 0 5,17 0-4,36-18 1,-18-52 1,53-18-1</inkml:trace>
    </iact:actionData>
  </iact:action>
  <iact:action type="add" startTime="197034">
    <iact:property name="dataType"/>
    <iact:actionData xml:id="d349">
      <inkml:trace xmlns:inkml="http://www.w3.org/2003/InkML" xml:id="stk182" contextRef="#ctx0" brushRef="#br0">11659 16863 0,'0'0'2,"36"-141"3,16-53 5,-34 53-3,-18-18 3,-35 35 0,17 54-8,18 17 10,-35 53-8</inkml:trace>
    </iact:actionData>
  </iact:action>
  <iact:action type="add" startTime="197170">
    <iact:property name="dataType"/>
    <iact:actionData xml:id="d350">
      <inkml:trace xmlns:inkml="http://www.w3.org/2003/InkML" xml:id="stk183" contextRef="#ctx0" brushRef="#br0">11589 16439 0,'0'0'1,"-36"142"5</inkml:trace>
    </iact:actionData>
  </iact:action>
  <iact:action type="add" startTime="197210">
    <iact:property name="dataType"/>
    <iact:actionData xml:id="d351">
      <inkml:trace xmlns:inkml="http://www.w3.org/2003/InkML" xml:id="stk184" contextRef="#ctx0" brushRef="#br0">11553 17004 0,'0'0'2,"0"35"3,18 0 4,35-35-2,-35 0 1,35 0 0,-1 0-2,37 0 4,-19-35-4</inkml:trace>
    </iact:actionData>
  </iact:action>
  <iact:action type="add" startTime="197400">
    <iact:property name="dataType"/>
    <iact:actionData xml:id="d352">
      <inkml:trace xmlns:inkml="http://www.w3.org/2003/InkML" xml:id="stk185" contextRef="#ctx0" brushRef="#br0">12136 16722 0,'0'0'2,"0"53"4,0-1 4,-36 54-2,36-17-1,0 34 2,-17 0-1,17-70 0,-18 18-1,18-18-1,-18-18 5,18 18 6,0-35-3,-17-89 45,17-17-53,0-71 2,0-17 0,0-1-2,17-34 4,36 123-1,-17 17-2,-19 36-1,-17-1 4,18 19 6,-1 17 1,1 0-10,0 0-2,17 0 4,0 0 2,36 0-4,-18 17 1,-18 1 0,-35 0-1,18-1 2,-18 1-1,0 17 0,0-17 1,-18 88-2,-35-36-1,-17 1 1,-1 17 4,18-17-3,35-36 0,-17 18 0,18-53 7,34 0 25</inkml:trace>
    </iact:actionData>
  </iact:action>
  <iact:action type="add" startTime="198009">
    <iact:property name="dataType"/>
    <iact:actionData xml:id="d353">
      <inkml:trace xmlns:inkml="http://www.w3.org/2003/InkML" xml:id="stk186" contextRef="#ctx0" brushRef="#br0">12947 16898 0,'0'18'17,"-35"-1"0,-1 36-12,1-17 2,-35-1 2,17 0 1,0 0-2,35-17-2,0 0 4,18-1-1,0 1 14,18 17-8,17-35-5,1 18-3,34-1 1,36 1 0,-18 17 0,71-35 0,17 18 0,-52-18 1</inkml:trace>
    </iact:actionData>
  </iact:action>
  <iact:action type="add" startTime="198218">
    <iact:property name="dataType"/>
    <iact:actionData xml:id="d354">
      <inkml:trace xmlns:inkml="http://www.w3.org/2003/InkML" xml:id="stk187" contextRef="#ctx0" brushRef="#br0">13529 17339 0,'0'0'1,"35"0"12,1 0-11,-72-35 26,-17-18-17,-52 18-3,-19-36 1</inkml:trace>
    </iact:actionData>
  </iact:action>
  <iact:action type="add" startTime="198385">
    <iact:property name="dataType"/>
    <iact:actionData xml:id="d355">
      <inkml:trace xmlns:inkml="http://www.w3.org/2003/InkML" xml:id="stk188" contextRef="#ctx0" brushRef="#br0">12965 16775 0,'0'0'1,"52"899"101,-69-864-85,52-35 14,0-52-22,36-54-1</inkml:trace>
    </iact:actionData>
  </iact:action>
  <iact:action type="add" startTime="198713">
    <iact:property name="dataType"/>
    <iact:actionData xml:id="d356">
      <inkml:trace xmlns:inkml="http://www.w3.org/2003/InkML" xml:id="stk189" contextRef="#ctx0" brushRef="#br0">13635 16192 0,'0'18'31,"-35"35"-21,-1 53-4,-17 17 3,0 1-1,1 17 2,52-53-4,-18 0 1,18-17 2,18-1-2,17-17 1,18 0 0,0-35 2,0 0-3,-36-18 4,18 0-6,1 0 3,-19 0-2,36-18 5</inkml:trace>
    </iact:actionData>
  </iact:action>
  <iact:action type="add" startTime="199035">
    <iact:property name="dataType"/>
    <iact:actionData xml:id="d357">
      <inkml:trace xmlns:inkml="http://www.w3.org/2003/InkML" xml:id="stk190" contextRef="#ctx0" brushRef="#br0">13899 16475 0,'-17'17'13,"17"36"-1,0 53-4,-18 18-1,1-19-2,-1 19 6,-17-36-3,17 18-3,18-88 6,0 17-2,0-18-2,35-17 33</inkml:trace>
    </iact:actionData>
  </iact:action>
  <iact:action type="add" startTime="199276">
    <iact:property name="dataType"/>
    <iact:actionData xml:id="d358">
      <inkml:trace xmlns:inkml="http://www.w3.org/2003/InkML" xml:id="stk191" contextRef="#ctx0" brushRef="#br0">14164 16916 0,'18'0'21,"-18"17"-13,17 36 1,1-35-1,-18 0 2,18 17-2,-1-35 8,-17 17-12,18-17 9,17 0 2,-17 0-9,-1 0 1,19-17 2,-19-18-1,-17-1 0,0 1 0,0 0 2,0-18-3,-70 17 2,17 1-2,0 18-1,35 17 2,-17 0 2</inkml:trace>
    </iact:actionData>
  </iact:action>
  <iact:action type="add" startTime="199534">
    <iact:property name="dataType"/>
    <iact:actionData xml:id="d359">
      <inkml:trace xmlns:inkml="http://www.w3.org/2003/InkML" xml:id="stk192" contextRef="#ctx0" brushRef="#br0">14146 16775 0,'-17'0'6,"34"0"-5,-52 35 5,35 0 10,-18 0-7</inkml:trace>
    </iact:actionData>
  </iact:action>
  <iact:action type="add" startTime="199819">
    <iact:property name="dataType"/>
    <iact:actionData xml:id="d360">
      <inkml:trace xmlns:inkml="http://www.w3.org/2003/InkML" xml:id="stk193" contextRef="#ctx0" brushRef="#br0">14587 16192 0,'18'0'57,"0"53"-50,35 18 2,-18 0-2,35 52 2,-17 18-2,-17 0 1,-19 18 1,-17-18-2,0 18 2,0 17-3,-70-52 3,17-1 1,35-70-6,-17 0 5,17-18-2,1-35 2</inkml:trace>
    </iact:actionData>
  </iact:action>
  <iact:action type="add" startTime="204283">
    <iact:property name="dataType"/>
    <iact:actionData xml:id="d361">
      <inkml:trace xmlns:inkml="http://www.w3.org/2003/InkML" xml:id="stk194" contextRef="#ctx0" brushRef="#br0">13635 15928 0,'17'0'48,"19"0"-42,34 0 3,1 0 1,17 0-4,36 0 4,17 0-5,35 0 7,36 0-4,17 0 1,0 0-6,18 0 10,35 0-6,18-35 3,-70 35-2,17-18-1,-106 18 1,35 0 1,-52 0-3,-36 0 3,0 0-1,0 0-1,36 0-3,-19 0 9,1 0-6,0 18 2,18-18-1,-19 0 0,19 0 0,-36 0-1,36 0 0,-1 0 2,1 0-1,17 0 1,-18 0-5,1 0 7,-1-18-3,1 18 0,-1-18 0,-35 18 0,0 0 0,36 0-1,-36-35 2,0 35 0,36 0-1,-36 0 0,0 0-4,0 0 4,-17 0 4,-1 0-9,19-18 9,-36 18-4,-18 0 2,0 0-8,0 0 10,-17 0-8,0 0 8,-1 0-8,1 0 23,0 0-22,-1 0 16,1 0-16,-1 0 2,1 0 12</inkml:trace>
    </iact:actionData>
  </iact:action>
  <iact:action type="add" startTime="207029">
    <iact:property name="dataType"/>
    <iact:actionData xml:id="d362">
      <inkml:trace xmlns:inkml="http://www.w3.org/2003/InkML" xml:id="stk195" contextRef="#ctx0" brushRef="#br0">12894 14817 0,'18'0'161,"-18"17"-153,35 1-3,0 0 3,18 17 2,-18 18-1,18 0-2,18-18 2,-18 18-1,0-18 0,-18 0-3,18-17 5,-53 0-4,35-1 12,-17 19-10,-1-1 9,1 0-9,17-17 0,-17-18 0,-18 17-1,0 1 167,-35-18-147,-1 53-19,-16-18 0,-54 89-3,0-36 6,-18 0-2,1 18-2,-1 0 1,19-18 1,16-35-2,72-18-3,-1-17 7,1-1-2</inkml:trace>
    </iact:actionData>
  </iact:action>
  <iact:action type="remove" startTime="233585">
    <iact:property name="style" value="instant"/>
    <iact:actionData xml:id="d363" ref="#d334"/>
    <iact:actionData xml:id="d364" ref="#d335"/>
    <iact:actionData xml:id="d365" ref="#d336"/>
    <iact:actionData xml:id="d366" ref="#d337"/>
    <iact:actionData xml:id="d367" ref="#d338"/>
    <iact:actionData xml:id="d368" ref="#d339"/>
    <iact:actionData xml:id="d369" ref="#d340"/>
    <iact:actionData xml:id="d370" ref="#d341"/>
    <iact:actionData xml:id="d371" ref="#d342"/>
    <iact:actionData xml:id="d372" ref="#d343"/>
    <iact:actionData xml:id="d373" ref="#d344"/>
    <iact:actionData xml:id="d374" ref="#d345"/>
    <iact:actionData xml:id="d375" ref="#d346"/>
    <iact:actionData xml:id="d376" ref="#d347"/>
    <iact:actionData xml:id="d377" ref="#d348"/>
    <iact:actionData xml:id="d378" ref="#d349"/>
    <iact:actionData xml:id="d379" ref="#d350"/>
    <iact:actionData xml:id="d380" ref="#d351"/>
    <iact:actionData xml:id="d381" ref="#d352"/>
    <iact:actionData xml:id="d382" ref="#d353"/>
    <iact:actionData xml:id="d383" ref="#d354"/>
    <iact:actionData xml:id="d384" ref="#d355"/>
    <iact:actionData xml:id="d385" ref="#d356"/>
    <iact:actionData xml:id="d386" ref="#d357"/>
    <iact:actionData xml:id="d387" ref="#d358"/>
    <iact:actionData xml:id="d388" ref="#d359"/>
    <iact:actionData xml:id="d389" ref="#d360"/>
    <iact:actionData xml:id="d390" ref="#d361"/>
    <iact:actionData xml:id="d391" ref="#d362"/>
  </iact:action>
  <iact:action type="add" startTime="235597">
    <iact:property name="dataType"/>
    <iact:actionData xml:id="d392">
      <inkml:trace xmlns:inkml="http://www.w3.org/2003/InkML" xml:id="stk196" contextRef="#ctx0" brushRef="#br0">2187 13229 0,'18'0'47,"17"18"-36,18 35-4,53 0 2,0 17 440,1040 18-448,-1093-158 389,265-477-389</inkml:trace>
    </iact:actionData>
  </iact:action>
  <iact:action type="add" startTime="240150">
    <iact:property name="dataType"/>
    <iact:actionData xml:id="d393">
      <inkml:trace xmlns:inkml="http://www.w3.org/2003/InkML" xml:id="stk197" contextRef="#ctx0" brushRef="#br0">14587 1147 0,'0'0'1,"-35"0"33,17 0-26,-17 0 4,18 17-1,-1-17-5</inkml:trace>
    </iact:actionData>
  </iact:action>
  <iact:action type="add" startTime="240240">
    <iact:property name="dataType"/>
    <iact:actionData xml:id="d394">
      <inkml:trace xmlns:inkml="http://www.w3.org/2003/InkML" xml:id="stk198" contextRef="#ctx0" brushRef="#br0">14358 1199 0,'0'0'2,"-18"18"3,-17 0 2,-18 17 1,18-17 3,35-1-6,-35 1 6,-1 17-7,19 18 7,-1-35-1,0 17-4,1 0 3,-18 1-3,17 16 1,0-16 4,18 17-6,-17 35 2,-1-35 4,18 0-5,0 0 3,0-18 2,0 0-7,0-17 7,18-1-7,-1 19 6,1-36-3,17 17 11,0 1-9,1 0 7,-19-18-11,1 0 6,17 0-5,1 0 3,16 0-3,1-53 3,-17 0-2,-1 0 2,0 18-3,-17-18 6,17 17-7,18-34 6,-18 17-5,-17-18 1,17-17 0,1-18 2,-36 36 1,0 17-4,0-53 1,-18 53 6,18 18-10,-18 0 9,-17 17-7,17-17 3,-17 35 4,17 0-7,1-18 2,-1 0 1,1 18 3,-1-17-7,0 17 5,1 0 10,-1 0-15,0 0 4</inkml:trace>
    </iact:actionData>
  </iact:action>
  <iact:action type="add" startTime="245802">
    <iact:property name="dataType"/>
    <iact:actionData xml:id="d395">
      <inkml:trace xmlns:inkml="http://www.w3.org/2003/InkML" xml:id="stk199" contextRef="#ctx0" brushRef="#br0">14587 11307 0,'0'0'1,"-17"-18"433,334 1006-431,-282-1006-2,1 0 293,246-511-293</inkml:trace>
    </iact:actionData>
  </iact:action>
  <iact:action type="add" startTime="246536">
    <iact:property name="dataType"/>
    <iact:actionData xml:id="d396">
      <inkml:trace xmlns:inkml="http://www.w3.org/2003/InkML" xml:id="stk200" contextRef="#ctx0" brushRef="#br0">15205 11677 0,'-159'-159'1</inkml:trace>
    </iact:actionData>
  </iact:action>
  <iact:action type="add" startTime="250578">
    <iact:property name="dataType"/>
    <iact:actionData xml:id="d397">
      <inkml:trace xmlns:inkml="http://www.w3.org/2003/InkML" xml:id="stk201" contextRef="#ctx0" brushRef="#br0">14358 10142 0,'0'-17'440,"441"528"-439,-406-528 428,-264-495-428</inkml:trace>
    </iact:actionData>
  </iact:action>
  <iact:action type="add" startTime="254588">
    <iact:property name="dataType"/>
    <iact:actionData xml:id="d398">
      <inkml:trace xmlns:inkml="http://www.w3.org/2003/InkML" xml:id="stk202" contextRef="#ctx0" brushRef="#br0">4762 16863 0,'0'0'2,"-52"0"1,-1 0 5,-18 0 3,18 0-4,-17 17 2,-1-17-3,18 36 2,18-19 2,-18 36-2,18 0 0,17 35 0,0 18-3,18-18 6,0 1-4,53-19 1,-17-17 1,34-18-1,-35-17 0,-17-18-1,17 0 1,1 0 0,-19 0 1,19-53-2,-1-18 1,18-52 1,-18 35-2,-17-71 0,-18 18 3,17-18-4,-17-17 3,0-1 0,-17 1 2,-19 17-4,19 71 1,17 53 0,-18-18 0,18 88 56,0 89-57,0 17 1,0 35 1,0-35-2,0 18-2,18-36 5,17-17-5,-17-53 6,-1 0-4,1-35 1,0-1 0</inkml:trace>
    </iact:actionData>
  </iact:action>
  <iact:action type="add" startTime="255206">
    <iact:property name="dataType"/>
    <iact:actionData xml:id="d399">
      <inkml:trace xmlns:inkml="http://www.w3.org/2003/InkML" xml:id="stk203" contextRef="#ctx0" brushRef="#br0">4868 16810 0,'0'0'3,"18"106"1,17 17 4,-35 54-3,0-1 5,0-35-2,0 18-1,-35-71 2,35-17-1,0-36 0,0-123 40,0-53-40,0-71 0,0 35 1,-18-122-4,-35 157 5,36 37-1,-1 16-4,18 19 5,0 52-2,0-35-2,0 36 2,0-1 2,18 18-2,35-18 8,-18 18-7,53 0-4,0 36 5,-17-1-2,35 36 0,-53-54-2,0 36 4,-18 0-2,-17 0 0,-1-18 0,-17 0 0,0 1 0,0 17 1,-53-18-2,0 0 1,-70 53 0,35-52 1,-36-19-2,18 1 1,0 35 0,54-35 0,34-18 1,0 0-1</inkml:trace>
    </iact:actionData>
  </iact:action>
  <iact:action type="add" startTime="255827">
    <iact:property name="dataType"/>
    <iact:actionData xml:id="d400">
      <inkml:trace xmlns:inkml="http://www.w3.org/2003/InkML" xml:id="stk204" contextRef="#ctx0" brushRef="#br0">5380 16951 0,'0'18'27,"-18"17"-19,-17 35-1,0 1 2,-18-18-2,0 0 1,18 0-3,35-18 3,0-17 9,0-1-9,17 1 27,54-18-29,-1 0 2,19 0 0,-1 0-2,18-18 5,-18-17-4,0 0 1,-88 17 0,35 0 0,-35 1 14,0-1-14,0 1 2,0-1 4</inkml:trace>
    </iact:actionData>
  </iact:action>
  <iact:action type="add" startTime="256220">
    <iact:property name="dataType"/>
    <iact:actionData xml:id="d401">
      <inkml:trace xmlns:inkml="http://www.w3.org/2003/InkML" xml:id="stk205" contextRef="#ctx0" brushRef="#br0">5592 17039 0,'0'124'18,"0"-54"-11,0 18 1,0-35-2,0 35 2,0-35 0,0 0-1,0-35 1,0 17 1,0-52 72</inkml:trace>
    </iact:actionData>
  </iact:action>
  <iact:action type="add" startTime="256604">
    <iact:property name="dataType"/>
    <iact:actionData xml:id="d402">
      <inkml:trace xmlns:inkml="http://www.w3.org/2003/InkML" xml:id="stk206" contextRef="#ctx0" brushRef="#br0">6138 16387 0</inkml:trace>
    </iact:actionData>
  </iact:action>
  <iact:action type="add" startTime="256669">
    <iact:property name="dataType"/>
    <iact:actionData xml:id="d403">
      <inkml:trace xmlns:inkml="http://www.w3.org/2003/InkML" xml:id="stk207" contextRef="#ctx0" brushRef="#br0">6138 16439 0,'0'0'1,"0"36"4,0 34 4,-35 36 0,35-53-2,-18 70 2,18-52-2,0-18 2,0 35-2,0 18 1,36-53 1,-19-18-2,19 0 1,-1 1-1,-35-19 3,35-17-2,-17 18-1,-1-18 0,1 0 25,0 0-5</inkml:trace>
    </iact:actionData>
  </iact:action>
  <iact:action type="add" startTime="257112">
    <iact:property name="dataType"/>
    <iact:actionData xml:id="d404">
      <inkml:trace xmlns:inkml="http://www.w3.org/2003/InkML" xml:id="stk208" contextRef="#ctx0" brushRef="#br0">6315 17339 0</inkml:trace>
    </iact:actionData>
  </iact:action>
  <iact:action type="add" startTime="258173">
    <iact:property name="dataType"/>
    <iact:actionData xml:id="d405">
      <inkml:trace xmlns:inkml="http://www.w3.org/2003/InkML" xml:id="stk209" contextRef="#ctx0" brushRef="#br0">6826 16157 0,'-17'18'35,"-1"17"-27,-17 18 0,-1 35-1,19 18-2,-19 18 7,1 17-6,35 17 2,-17-16 0,17 16 1,0-34-2,17-36-1,1 18 3,-1-71 1,19-17-3,-19-1 2,1 1-2,0-18 8,-1 0-9,1 0 2,17-35 2</inkml:trace>
    </iact:actionData>
  </iact:action>
  <iact:action type="add" startTime="258382">
    <iact:property name="dataType"/>
    <iact:actionData xml:id="d406">
      <inkml:trace xmlns:inkml="http://www.w3.org/2003/InkML" xml:id="stk210" contextRef="#ctx0" brushRef="#br0">6862 17498 0,'0'0'3,"35"-18"9,-18-35-11</inkml:trace>
    </iact:actionData>
  </iact:action>
  <iact:action type="add" startTime="258415">
    <iact:property name="dataType"/>
    <iact:actionData xml:id="d407">
      <inkml:trace xmlns:inkml="http://www.w3.org/2003/InkML" xml:id="stk211" contextRef="#ctx0" brushRef="#br0">6914 17357 0,'0'0'90,"-194"-141"-88,177 141 1,17 17 3,-18-17 9</inkml:trace>
    </iact:actionData>
  </iact:action>
  <iact:action type="add" startTime="258740">
    <iact:property name="dataType"/>
    <iact:actionData xml:id="d408">
      <inkml:trace xmlns:inkml="http://www.w3.org/2003/InkML" xml:id="stk212" contextRef="#ctx0" brushRef="#br0">7338 16210 0,'17'0'29,"19"18"-27,-1 35 9,-17 0-3,17 17 0,35 36-3,-17 0 8,18 0-8,-53 17 3,17-35-2,-18 18 4,-17-53-4,0 18 5,-35 52-4,0-52-1,-36-1 5,-17 18-3,35-17-3,0-18 3,36-18 2,-19 0-1,19-35 4,70-17 38,17-54-46</inkml:trace>
    </iact:actionData>
  </iact:action>
  <iact:action type="add" startTime="259087">
    <iact:property name="dataType"/>
    <iact:actionData xml:id="d409">
      <inkml:trace xmlns:inkml="http://www.w3.org/2003/InkML" xml:id="stk213" contextRef="#ctx0" brushRef="#br0">8184 16739 0,'0'0'2,"36"-17"5,17-1-3,-18 18 4,35 0 1,19 0-2,34 0 2,1 18 1,-1-1-2,-35-17 0,-17 0 0,-36 0-1,-17 0 1</inkml:trace>
    </iact:actionData>
  </iact:action>
  <iact:action type="add" startTime="259332">
    <iact:property name="dataType"/>
    <iact:actionData xml:id="d410">
      <inkml:trace xmlns:inkml="http://www.w3.org/2003/InkML" xml:id="stk214" contextRef="#ctx0" brushRef="#br0">8184 17304 0,'18'0'15,"0"0"4,-1 0-11,1 0-3,35 0 5,35-18-4,36 18 5,-1 0-3,18-18-1,18 1 2,-18 17-2</inkml:trace>
    </iact:actionData>
  </iact:action>
  <iact:action type="add" startTime="259584">
    <iact:property name="dataType"/>
    <iact:actionData xml:id="d411">
      <inkml:trace xmlns:inkml="http://www.w3.org/2003/InkML" xml:id="stk215" contextRef="#ctx0" brushRef="#br0">9807 16880 0,'0'0'4,"0"-35"-1,-35-18 4,17 0 0,-17 0-1,0 18 4,-1 17-2,36 1 0,-35 17-2,0 0 14,0 17-4,-18 54-10</inkml:trace>
    </iact:actionData>
  </iact:action>
  <iact:action type="add" startTime="259718">
    <iact:property name="dataType"/>
    <iact:actionData xml:id="d412">
      <inkml:trace xmlns:inkml="http://www.w3.org/2003/InkML" xml:id="stk216" contextRef="#ctx0" brushRef="#br0">9331 17145 0,'0'0'3,"0"35"2,0 1 3</inkml:trace>
    </iact:actionData>
  </iact:action>
  <iact:action type="add" startTime="259757">
    <iact:property name="dataType"/>
    <iact:actionData xml:id="d413">
      <inkml:trace xmlns:inkml="http://www.w3.org/2003/InkML" xml:id="stk217" contextRef="#ctx0" brushRef="#br0">9366 17251 0,'36'0'2,"-72"0"-2,89 0 13,-18 0-3,-17 0-5,17-18 6,18-17-4,18-36 1,17-70-2,18 18 5,0-54-3,-53 36-1,-18-17 2,-17-1 0,-18 71-5,0 52 7,0 19 2,-18 17-5</inkml:trace>
    </iact:actionData>
  </iact:action>
  <iact:action type="add" startTime="259925">
    <iact:property name="dataType"/>
    <iact:actionData xml:id="d414">
      <inkml:trace xmlns:inkml="http://www.w3.org/2003/InkML" xml:id="stk218" contextRef="#ctx0" brushRef="#br0">10019 16087 0,'-18'70'11,"-35"89"-7,18-36 2,-18 1 4,35-1-2,1-17 1,17-18-3,0-35 3,17 0 0,19-17 0,-1-1-4,-17 0 6,17-17-4,0-1 1,36 1 0,-36-18 0,18 0 0,0-35-1</inkml:trace>
    </iact:actionData>
  </iact:action>
  <iact:action type="add" startTime="260196">
    <iact:property name="dataType"/>
    <iact:actionData xml:id="d415">
      <inkml:trace xmlns:inkml="http://www.w3.org/2003/InkML" xml:id="stk219" contextRef="#ctx0" brushRef="#br0">10389 16792 0,'0'0'1,"0"88"8,0 18-1,0 71-3,0-1 6,0 0-3,0 1-2</inkml:trace>
    </iact:actionData>
  </iact:action>
  <iact:action type="add" startTime="260255">
    <iact:property name="dataType"/>
    <iact:actionData xml:id="d416">
      <inkml:trace xmlns:inkml="http://www.w3.org/2003/InkML" xml:id="stk220" contextRef="#ctx0" brushRef="#br0">10389 17851 0,'-17'211'15,"34"-422"-13,-34 475 3,17-246 5,0-36 39,0-52-42,-18-19 1,-17-69 2,-1 34-6,1-52 7,0 17-6,0-17 5,35 17-2,0-18-4,0 89 5,35-18 2,0 36-3,0 35 0,-17-1-1,17 19 2,-35-1-2,36 0 1,-19 1-2,19 17 4,-19 0-1,1 0-1,-1 0 0,1 0 0,17 0-4,-17 0 8,17 35-7,-17 0 5,0-17-1,-18 35-2,0 0 2,0-18-2,-18 71 2,-35 0-2,-18-18 2,-34 0-1,34-53 0,1 1 0,17-19-1,17 19 2,19-36 0</inkml:trace>
    </iact:actionData>
  </iact:action>
  <iact:action type="add" startTime="260801">
    <iact:property name="dataType"/>
    <iact:actionData xml:id="d417">
      <inkml:trace xmlns:inkml="http://www.w3.org/2003/InkML" xml:id="stk221" contextRef="#ctx0" brushRef="#br0">10495 17127 0,'0'0'3,"53"-17"0,-35 17 4,17 0 0,-17-18 12,-1 18 4,1 0-14,0 0-2,-1 0 8,1 0-5,-18 18 26</inkml:trace>
    </iact:actionData>
  </iact:action>
  <iact:action type="add" startTime="260950">
    <iact:property name="dataType"/>
    <iact:actionData xml:id="d418">
      <inkml:trace xmlns:inkml="http://www.w3.org/2003/InkML" xml:id="stk222" contextRef="#ctx0" brushRef="#br0">10724 17127 0,'0'53'15,"0"-106"-13,-17 142 3,-1-72 4,-17 1-1,-36 17 0,18-17-1,-17 17 0,52-35 2,18 18 63,18-18-53,52 0-12,-17 0 1,71 0-2,-18 0 4,-36 17-2,-35 1 0,1 0 1</inkml:trace>
    </iact:actionData>
  </iact:action>
  <iact:action type="add" startTime="261221">
    <iact:property name="dataType"/>
    <iact:actionData xml:id="d419">
      <inkml:trace xmlns:inkml="http://www.w3.org/2003/InkML" xml:id="stk223" contextRef="#ctx0" brushRef="#br0">10918 17480 0,'-35'18'3</inkml:trace>
    </iact:actionData>
  </iact:action>
  <iact:action type="add" startTime="261231">
    <iact:property name="dataType"/>
    <iact:actionData xml:id="d420">
      <inkml:trace xmlns:inkml="http://www.w3.org/2003/InkML" xml:id="stk224" contextRef="#ctx0" brushRef="#br0">10848 17515 0,'-53'36'2,"176"-107"-2,-352 195 14,388-213-12,-353 195 3,194-88 13,0-36 51,0-35-57,35 36-4,0-36-3</inkml:trace>
    </iact:actionData>
  </iact:action>
  <iact:action type="add" startTime="261517">
    <iact:property name="dataType"/>
    <iact:actionData xml:id="d421">
      <inkml:trace xmlns:inkml="http://www.w3.org/2003/InkML" xml:id="stk225" contextRef="#ctx0" brushRef="#br0">11430 16175 0,'-35'17'38,"-1"36"-36,-16 36 6,-19 52 1,18-18-2,0 36 1,-17-36-1,52 1 4,18-18-3,0-18 0,70-18-1,-34-34 1,-1 17 0,18-53 1,-35 17-1,-1-17-4,1 0 7,17-88-2,0 53-2</inkml:trace>
    </iact:actionData>
  </iact:action>
  <iact:action type="add" startTime="261822">
    <iact:property name="dataType"/>
    <iact:actionData xml:id="d422">
      <inkml:trace xmlns:inkml="http://www.w3.org/2003/InkML" xml:id="stk226" contextRef="#ctx0" brushRef="#br0">11730 16157 0,'0'0'2,"-35"18"3,17 52 3,-35 72 1</inkml:trace>
    </iact:actionData>
  </iact:action>
  <iact:action type="add" startTime="261865">
    <iact:property name="dataType"/>
    <iact:actionData xml:id="d423">
      <inkml:trace xmlns:inkml="http://www.w3.org/2003/InkML" xml:id="stk227" contextRef="#ctx0" brushRef="#br0">11553 16457 0,'-17'176'2,"34"-352"1,-69 476-2,34-194 5,18-18 1,0-35 2,0 0-1,35 0-1,0 0 4,36 0-4,0-36 1,-19 1 1,1-1-2,-17-17 11,-19 0-11,1-52 1,0 34-3,-1-53 6,19 36-3,-19-18-3,-17 0 6,-17 18 4,17 17-8,-53 18 3,-53 0 8,53 0-12,18 0-1,17 0 5,0 0-4</inkml:trace>
    </iact:actionData>
  </iact:action>
  <iact:action type="add" startTime="262326">
    <iact:property name="dataType"/>
    <iact:actionData xml:id="d424">
      <inkml:trace xmlns:inkml="http://www.w3.org/2003/InkML" xml:id="stk228" contextRef="#ctx0" brushRef="#br0">12153 16334 0,'35'0'30,"1"53"-21,-1 17 4</inkml:trace>
    </iact:actionData>
  </iact:action>
  <iact:action type="add" startTime="262390">
    <iact:property name="dataType"/>
    <iact:actionData xml:id="d425">
      <inkml:trace xmlns:inkml="http://www.w3.org/2003/InkML" xml:id="stk229" contextRef="#ctx0" brushRef="#br0">12312 16581 0,'70'123'3,"-140"-246"-1,211 564 17,-141-177-9,0-140-4,-53-1 2,-35-17 0,35-36-1,-18 19 1,-17-36 4,53-18-8,-18-18 4,35 1 1,-17 0-2</inkml:trace>
    </iact:actionData>
  </iact:action>
  <iact:action type="add" startTime="262585">
    <iact:property name="dataType"/>
    <iact:actionData xml:id="d426">
      <inkml:trace xmlns:inkml="http://www.w3.org/2003/InkML" xml:id="stk230" contextRef="#ctx0" brushRef="#br0">11959 17939 0</inkml:trace>
    </iact:actionData>
  </iact:action>
  <iact:action type="add" startTime="273685">
    <iact:property name="dataType"/>
    <iact:actionData xml:id="d427">
      <inkml:trace xmlns:inkml="http://www.w3.org/2003/InkML" xml:id="stk231" contextRef="#ctx0" brushRef="#br0">3510 11589 0,'-35'0'428,"-918"635"-427</inkml:trace>
    </iact:actionData>
  </iact:action>
  <iact:action type="add" startTime="274117">
    <iact:property name="dataType"/>
    <iact:actionData xml:id="d428">
      <inkml:trace xmlns:inkml="http://www.w3.org/2003/InkML" xml:id="stk232" contextRef="#ctx0" brushRef="#br0">2540 11642 0,'406'247'2,"-318"-177"0,-582-387-1,1058 669 441,-228-69-441</inkml:trace>
    </iact:actionData>
  </iact:action>
  <iact:action type="add" startTime="274905">
    <iact:property name="dataType"/>
    <iact:actionData xml:id="d429">
      <inkml:trace xmlns:inkml="http://www.w3.org/2003/InkML" xml:id="stk233" contextRef="#ctx0" brushRef="#br0">3545 9966 0,'-829'635'2,"1658"-1270"-2,-1658 1217 323,829-617-322</inkml:trace>
    </iact:actionData>
  </iact:action>
  <iact:action type="add" startTime="275233">
    <iact:property name="dataType"/>
    <iact:actionData xml:id="d430">
      <inkml:trace xmlns:inkml="http://www.w3.org/2003/InkML" xml:id="stk234" contextRef="#ctx0" brushRef="#br0">2752 9719 0,'1464'1217'1,"-2928"-2434"0</inkml:trace>
    </iact:actionData>
  </iact:action>
  <iact:action type="add" startTime="278748">
    <iact:property name="dataType"/>
    <iact:actionData xml:id="d431">
      <inkml:trace xmlns:inkml="http://www.w3.org/2003/InkML" xml:id="stk235" contextRef="#ctx0" brushRef="#br0">2628 8731 0,'0'0'1,"0"18"51,1023-265 361</inkml:trace>
    </iact:actionData>
  </iact:action>
  <iact:action type="add" startTime="279220">
    <iact:property name="dataType"/>
    <iact:actionData xml:id="d432">
      <inkml:trace xmlns:inkml="http://www.w3.org/2003/InkML" xml:id="stk236" contextRef="#ctx0" brushRef="#br0">3651 8502 0,'0'-18'1</inkml:trace>
    </iact:actionData>
  </iact:action>
  <iact:action type="add" startTime="283189">
    <iact:property name="dataType"/>
    <iact:actionData xml:id="d433">
      <inkml:trace xmlns:inkml="http://www.w3.org/2003/InkML" xml:id="stk237" contextRef="#ctx0" brushRef="#br0">2699 7320 0,'17'0'445,"1271"-494"-442</inkml:trace>
    </iact:actionData>
  </iact:action>
  <iact:action type="add" startTime="290782">
    <iact:property name="dataType"/>
    <iact:actionData xml:id="d434">
      <inkml:trace xmlns:inkml="http://www.w3.org/2003/InkML" xml:id="stk238" contextRef="#ctx0" brushRef="#br0">14305 16034 0</inkml:trace>
    </iact:actionData>
  </iact:action>
  <iact:action type="add" startTime="290799">
    <iact:property name="dataType"/>
    <iact:actionData xml:id="d435">
      <inkml:trace xmlns:inkml="http://www.w3.org/2003/InkML" xml:id="stk239" contextRef="#ctx0" brushRef="#br0">14305 16034 0,'-18'0'26,"1"0"-13,-18 17-5,35 1 3,-36 17-3,-17 1-4,0-19 6,1 54-1,16-18-1,1 17 0,0 1 0,17-1 0,0 19-1,18-37 2,0 19-2,0-36 1,18 1 1,17 34-2,18-17 2,-17 0-1,-19-35 0,36 17 1,-18 0-2,1 0 1,-19-17-1,1-18 10,0 0-9,-1 0 55</inkml:trace>
    </iact:actionData>
  </iact:action>
  <iact:action type="add" startTime="291513">
    <iact:property name="dataType"/>
    <iact:actionData xml:id="d436">
      <inkml:trace xmlns:inkml="http://www.w3.org/2003/InkML" xml:id="stk240" contextRef="#ctx0" brushRef="#br0">14711 16298 0,'0'0'1,"17"-17"16,1 17-10,17 0 8,18 0-11,-35 0 4,70 0 4,-35 0-6,0 17 3,-18-17-3,-17 0 3,0 18-1,-1-18 10,-17 18-2,18-1-8,-18 1-2,17-18 0,-17 35 5,0-17-3,0 17 7,-17 18-5,-18-35-3,-18 35 1,-53 35-2,0 0 3,35-53-2,18 36 3,1-18-3,34-18 2,0-17-1,36-18 55,17 0-46,-17 0-10,17 0 2,36 0-1,-1 0-1,-17 0 2,0 0-1,0 0 0,-18 0 0,1 0-1,-19 0 1,18-18 17,1 0-11</inkml:trace>
    </iact:actionData>
  </iact:action>
  <iact:action type="add" startTime="292151">
    <iact:property name="dataType"/>
    <iact:actionData xml:id="d437">
      <inkml:trace xmlns:inkml="http://www.w3.org/2003/InkML" xml:id="stk241" contextRef="#ctx0" brushRef="#br0">15593 16775 0,'0'17'26,"0"1"-18,0-1 0,0 19-1,0-19 3,0 1-3,-18 17 0,18-17 1,-18 17 9</inkml:trace>
    </iact:actionData>
  </iact:action>
  <iact:action type="add" startTime="292269">
    <iact:property name="dataType"/>
    <iact:actionData xml:id="d438">
      <inkml:trace xmlns:inkml="http://www.w3.org/2003/InkML" xml:id="stk242" contextRef="#ctx0" brushRef="#br0">15557 16986 0</inkml:trace>
    </iact:actionData>
  </iact:action>
  <iact:action type="add" startTime="292485">
    <iact:property name="dataType"/>
    <iact:actionData xml:id="d439">
      <inkml:trace xmlns:inkml="http://www.w3.org/2003/InkML" xml:id="stk243" contextRef="#ctx0" brushRef="#br0">16034 16140 0,'17'-18'2,"-34"36"-1,52-54 5,-17 36 2,-1-17 1,1 17-2,0-18 5,34 18-8,1 0 4,-17-18 0,17 18-1,0 0 1,-1 0 1,-34 0-2,17 0 5,-17 0-8,-18 36 5,0-19-1,18 36 0,-1-35 0,-17 17 0,36 0 3,-36-17-6,0 35 3,0 0 0,-18 17 4,-35-17-9,0-35 7,0 17-1,-17 18-3,34-18 2,-34 1 2,70-19-4,-36 1 3,19 0 9,17-1 11,0 1-20,0 0 6,35-1-5,-17-17-3,35 18 2,17-18-2,18 0 1,-17 0 1,-18 0-1,0 0-2,0 0 4,-36 0-3,19-35 1,-19 17 1,1 0-1,0 1 0,-1-1-1,-17 0 2</inkml:trace>
    </iact:actionData>
  </iact:action>
  <iact:action type="add" startTime="293088">
    <iact:property name="dataType"/>
    <iact:actionData xml:id="d440">
      <inkml:trace xmlns:inkml="http://www.w3.org/2003/InkML" xml:id="stk244" contextRef="#ctx0" brushRef="#br0">17145 16669 0,'0'0'2,"0"53"4,0-36 3,-18 54-3,18-36 2,-35 18-1,0-18 3,0 18-2,-1-17-2,1-1 2,17-35 2,54-53 56</inkml:trace>
    </iact:actionData>
  </iact:action>
  <iact:action type="add" startTime="293376">
    <iact:property name="dataType"/>
    <iact:actionData xml:id="d441">
      <inkml:trace xmlns:inkml="http://www.w3.org/2003/InkML" xml:id="stk245" contextRef="#ctx0" brushRef="#br0">17445 16422 0,'0'35'36,"0"36"-31,35-18 2,-17-1 2,-1-16-3,19-1 2,-19-17 2,1-1-2,17 1 0,1-18 8,-19 0-8,18 0 8,1 0-7,-36-18-2,17-17-1,1 0 4,-18-1-1,0 1-2,0 0 1,0 17 0,-18-17 0,1 0 0,-1-1 1,0 36-1,-17 0-1,35-17-1,-17 17 2,-19 0 3,1 0 4,-18 0-9,18 0 3,-1 17-3,1-17 3,35 18 10,0 0 4,0-1-15,18-17-2</inkml:trace>
    </iact:actionData>
  </iact:action>
  <iact:action type="add" startTime="293882">
    <iact:property name="dataType"/>
    <iact:actionData xml:id="d442">
      <inkml:trace xmlns:inkml="http://www.w3.org/2003/InkML" xml:id="stk246" contextRef="#ctx0" brushRef="#br0">18062 16775 0,'0'0'1,"0"17"4,0 1 4,0-1-1,0 19 1,0-1-1,0-17 0,-17 35 0,-1-36 0,0 19-1,1-36 1,17 17 0,-18-17 8,53-53 42</inkml:trace>
    </iact:actionData>
  </iact:action>
  <iact:action type="add" startTime="294146">
    <iact:property name="dataType"/>
    <iact:actionData xml:id="d443">
      <inkml:trace xmlns:inkml="http://www.w3.org/2003/InkML" xml:id="stk247" contextRef="#ctx0" brushRef="#br0">18415 16510 0,'18'0'24,"-18"18"-17,0 35 0</inkml:trace>
    </iact:actionData>
  </iact:action>
  <iact:action type="add" startTime="294199">
    <iact:property name="dataType"/>
    <iact:actionData xml:id="d444">
      <inkml:trace xmlns:inkml="http://www.w3.org/2003/InkML" xml:id="stk248" contextRef="#ctx0" brushRef="#br0">18468 16686 0,'18'89'21,"34"87"-20,-122-441 1,158 583 1,-53-265 2,1-18 4,-19-17-2,-17-1 4,18-17 2,17 0 5,-35-53-11,53 1 0,0-37 3,0 1-4,-35 18 2,-18-36 3,0 0-4,-18 35 1,-17 1 0,-18 35-1,0-1 2,18 36-1,17-17 2,-17 17-6,-1 0 7,1 0 2,17 0-5,18 17 1,-35 1-1,35 17 3,-17-35-7,-1 35 4</inkml:trace>
    </iact:actionData>
  </iact:action>
  <iact:action type="add" startTime="294647">
    <iact:property name="dataType"/>
    <iact:actionData xml:id="d445">
      <inkml:trace xmlns:inkml="http://www.w3.org/2003/InkML" xml:id="stk249" contextRef="#ctx0" brushRef="#br0">19491 16986 0,'0'36'16,"0"-1"1,0 0-8,-18-17-3,1 35 4,17-18-2,0-17 0,-18-1 0,18 1-2,0-1 20,-18-17-19,18 18 1,0 0-2</inkml:trace>
    </iact:actionData>
  </iact:action>
  <iact:action type="add" startTime="294976">
    <iact:property name="dataType"/>
    <iact:actionData xml:id="d446">
      <inkml:trace xmlns:inkml="http://www.w3.org/2003/InkML" xml:id="stk250" contextRef="#ctx0" brushRef="#br0">20161 16210 0,'-17'18'44,"-19"17"-40,1 0 3,-18 1 1,35 17 4,-17-36-4,0 18 1,17 1-4,1-36 1,17 17 5,0 1-4,0 0 7,17-1 29,1-17-37,17 0 4,18 18-4,35-18 4,1 0-6,34 0 7,-17 0-5,0 0 5,-53 0-3,-36 0-3,1 0 5,-18-18 31,0 1-33</inkml:trace>
    </iact:actionData>
  </iact:action>
  <iact:action type="add" startTime="295506">
    <iact:property name="dataType"/>
    <iact:actionData xml:id="d447">
      <inkml:trace xmlns:inkml="http://www.w3.org/2003/InkML" xml:id="stk251" contextRef="#ctx0" brushRef="#br0">20285 16263 0,'0'18'31,"17"35"-23,-17 17-1,36 18 5,-36 1-7,17 34 3,-17 0 0,0 1 1,0-71-3,0 17 6,0 1-7,0-18 6,0-35-6,0-1 21,18-17 10,-18-17-25,0-36-3,0 0 0</inkml:trace>
    </iact:actionData>
  </iact:action>
  <iact:action type="add" startTime="295947">
    <iact:property name="dataType"/>
    <iact:actionData xml:id="d448">
      <inkml:trace xmlns:inkml="http://www.w3.org/2003/InkML" xml:id="stk252" contextRef="#ctx0" brushRef="#br0">20743 15963 0,'36'0'41,"-1"35"-34,35 36 1,-17 35-3,0 0 7,0 52-8,0-69 4,-35 16 4,-18-16-6,0-19 3,0 18-3,-36-35 4,1 36-3,0-37 2,-18 1-2,35-17 1,-17-19-2</inkml:trace>
    </iact:actionData>
  </iact:action>
  <iact:action type="add" startTime="297561">
    <iact:property name="dataType"/>
    <iact:actionData xml:id="d449">
      <inkml:trace xmlns:inkml="http://www.w3.org/2003/InkML" xml:id="stk253" contextRef="#ctx0" brushRef="#br0">14340 17480 0,'-17'0'8,"-1"0"0,0 53 3,1-18-5,-18 18 2,-1 53 0,1-35-2,35 34 4,-35 1-2,52-18 0,36 18-3,-17 0 7,52-53-7,-18 0 2,-34-35 4,-1-1-3,18-17 0,-18 0 0,-17 0 6,17-17-6,0-1 2</inkml:trace>
    </iact:actionData>
  </iact:action>
  <iact:action type="add" startTime="297897">
    <iact:property name="dataType"/>
    <iact:actionData xml:id="d450">
      <inkml:trace xmlns:inkml="http://www.w3.org/2003/InkML" xml:id="stk254" contextRef="#ctx0" brushRef="#br0">15064 17586 0,'0'18'16,"-36"17"-8,1 0 3,17 71-4,-17-18 1,-18 36-1,18 34 0,-18-34 3,53-18-2,0-18-1,18-18-1,17-17 4,35-17-2,1-19 1,-18-17-2,-18 0 2,36 0-1,-18 0 0,0-17 0,-18-19 0,-35 1-1,0 0-1,18-18 5,-18 18-4,0-1 1,0 19 0,-36-1 1,1 18-4,17 0 13,-17 0-11,17 0 1,1 0 2,-18 0-4,17 35 3,-17-35-1,-1 36 1,19-19-1,17 1-1</inkml:trace>
    </iact:actionData>
  </iact:action>
  <iact:action type="add" startTime="298385">
    <iact:property name="dataType"/>
    <iact:actionData xml:id="d451">
      <inkml:trace xmlns:inkml="http://www.w3.org/2003/InkML" xml:id="stk255" contextRef="#ctx0" brushRef="#br0">15804 18309 0,'18'35'18,"-18"36"-12,0-53 2,0 70 122,-88 18-129</inkml:trace>
    </iact:actionData>
  </iact:action>
  <iact:action type="add" startTime="298732">
    <iact:property name="dataType"/>
    <iact:actionData xml:id="d452">
      <inkml:trace xmlns:inkml="http://www.w3.org/2003/InkML" xml:id="stk256" contextRef="#ctx0" brushRef="#br0">16404 17798 0,'18'0'14,"-1"0"2,1-18-9,17 18 2,18 0-2,0 0 0,18 0 2,-1 0-2,1 0 1,-36 0 2,0 0-4,-17 0 2,0 0 10,-18 18-8,0 17-4,0-17 0,0 17 5,0 18-3,-18-18 6,0-17-6,-17-18-2,18 17 3,-19-17 1,1 0-2,17 18 0,-17 0-2,17-18 2,18 17 82,36-17-83,-1 18 2,18-1-1,0 1 0,0 0 1,-36-1 5,-17 1 9,0 17-16,0 1 4,-35-1-2,0 18-4,35 0 5,-18 0-4,-35-36 4,18 1-4,17 17 5,1-17-5,-19-18 3,-17 17-3,18 1 4,0 0-2,17-18 0,1 0 0,17-36 32,53 1-34</inkml:trace>
    </iact:actionData>
  </iact:action>
  <iact:action type="add" startTime="299457">
    <iact:property name="dataType"/>
    <iact:actionData xml:id="d453">
      <inkml:trace xmlns:inkml="http://www.w3.org/2003/InkML" xml:id="stk257" contextRef="#ctx0" brushRef="#br0">17304 18468 0,'0'18'7,"-18"17"18,0 0-10,-17-35-4,0 35-5,35-17 4,-35 0-4,52-18 44,19 0-42,34-36 1</inkml:trace>
    </iact:actionData>
  </iact:action>
  <iact:action type="add" startTime="299722">
    <iact:property name="dataType"/>
    <iact:actionData xml:id="d454">
      <inkml:trace xmlns:inkml="http://www.w3.org/2003/InkML" xml:id="stk258" contextRef="#ctx0" brushRef="#br0">17868 18062 0,'0'35'25,"0"36"-17,0 0 0,0-18-2,18 17 5,17-35-6,0 1 5,1-1-2,-19-35-1,19 0 2,-1 0-1,-17 0 0,17-35-1,-18 35 2,1-36-2,-18-17 2,0 18-2,0-18 2,0-17-5,-53-1 8,18 18-4,0 36-1,-54-19 9,72 36-7,-19 0-2,1 0 14,35 18-12,-17-18 6,17 35-3,0 0-5</inkml:trace>
    </iact:actionData>
  </iact:action>
  <iact:action type="add" startTime="300252">
    <iact:property name="dataType"/>
    <iact:actionData xml:id="d455">
      <inkml:trace xmlns:inkml="http://www.w3.org/2003/InkML" xml:id="stk259" contextRef="#ctx0" brushRef="#br0">18680 18538 0,'0'0'2,"0"36"3,0-19 2</inkml:trace>
    </iact:actionData>
  </iact:action>
  <iact:action type="add" startTime="300284">
    <iact:property name="dataType"/>
    <iact:actionData xml:id="d456">
      <inkml:trace xmlns:inkml="http://www.w3.org/2003/InkML" xml:id="stk260" contextRef="#ctx0" brushRef="#br0">18644 18644 0,'-70'36'22,"140"-72"-20,-193 89 3,105-35 4,-17-1-2,17-17 4,18 18-4,18-18 33,17-35-34</inkml:trace>
    </iact:actionData>
  </iact:action>
  <iact:action type="add" startTime="300506">
    <iact:property name="dataType"/>
    <iact:actionData xml:id="d457">
      <inkml:trace xmlns:inkml="http://www.w3.org/2003/InkML" xml:id="stk261" contextRef="#ctx0" brushRef="#br0">18997 18292 0,'0'17'24,"0"1"-14,0 52-3,18 19 1,-1-19 0,19-17 0,-1 0 0,0-35-3,-17-1 6,17-17-3,0 0 0,-17 0-3,35 0 7,0-17-5,-18-36 1,0 0 1,-17-18-1,-18 36-1,0-36 2,0 18-4,-35 18 2,-18-18 4,18 53-2,-1-17-2,-17 17 2,0 0-3,18 0 3,0 0 0,0 0-1,-1 17 6,36 1-7,-17-18 2,17 35 6,0 0-5</inkml:trace>
    </iact:actionData>
  </iact:action>
  <iact:action type="add" startTime="300948">
    <iact:property name="dataType"/>
    <iact:actionData xml:id="d458">
      <inkml:trace xmlns:inkml="http://www.w3.org/2003/InkML" xml:id="stk262" contextRef="#ctx0" brushRef="#br0">19985 18486 0,'0'0'2,"-35"17"3,17 18 2,0-17-1,-17 17 4,-18-17-4,18 17 5,17-35 6,36 0 39,17-53-48,53-52-2</inkml:trace>
    </iact:actionData>
  </iact:action>
  <iact:action type="add" startTime="301194">
    <iact:property name="dataType"/>
    <iact:actionData xml:id="d459">
      <inkml:trace xmlns:inkml="http://www.w3.org/2003/InkML" xml:id="stk263" contextRef="#ctx0" brushRef="#br0">20832 17568 0,'-36'71'19,"-17"-1"-13,36 1 3,-36 52-3,18-17 3,-1-18-2,19-17 2,17-18-1,0-18 0,0-17-1,0 17 2,17-35 0,1 0-1,35 0 13,0-35-11,-36 0-2,19-18 1,-19 35-2,-17-17 2,0 17-2,0-17-1,-17 17 3,-19 1 0,-17-1-2,1 18 2,16 0-4,-34 0 5,34 18-1,36-1-1,-17-17 7,52 0 26</inkml:trace>
    </iact:actionData>
  </iact:action>
  <iact:action type="add" startTime="301643">
    <iact:property name="dataType"/>
    <iact:actionData xml:id="d460">
      <inkml:trace xmlns:inkml="http://www.w3.org/2003/InkML" xml:id="stk264" contextRef="#ctx0" brushRef="#br0">21131 17551 0,'18'0'27,"17"35"-20,1 18 1,-19 0 0,1-18 0,17 36-1,-35-18-1,0 17 4,0 1-4,0-18 1,0 17 4,0-17-2,-35 0-2,17-35-2,1 17 7,-19-17-7,36-1 7,-17-17-5,-1 0 0,0 0 2,-35 0 6,36 0-7,-36 0-2,35 0 5,-17 0-2,17 0-5</inkml:trace>
    </iact:actionData>
  </iact:action>
  <iact:action type="add" startTime="303379">
    <iact:property name="dataType"/>
    <iact:actionData xml:id="d461">
      <inkml:trace xmlns:inkml="http://www.w3.org/2003/InkML" xml:id="stk265" contextRef="#ctx0" brushRef="#br0">22313 14587 0,'0'18'22,"0"17"-13,0 71 2,-35-18-4,0 71 1,-1-35-2,19 34 1,-1-17 2,0 18 1,1-35-2,17-36 0,0-18-3,0-52 6,-18 0-4,18-1 1</inkml:trace>
    </iact:actionData>
  </iact:action>
  <iact:action type="add" startTime="303699">
    <iact:property name="dataType"/>
    <iact:actionData xml:id="d462">
      <inkml:trace xmlns:inkml="http://www.w3.org/2003/InkML" xml:id="stk266" contextRef="#ctx0" brushRef="#br0">23001 14817 0,'0'17'26,"-18"36"-18,-17 0 0,0 35 0,0 18-3,17-35 6,0 17-5,18-53 2,0 18 2,18 18-4,70-1 4,0 36-3,36-18 3,70-17-3,-35-1 1,-54-17 0,-34-17-2,-36-19 4,-17-17-2,-18 18-1,0-1 24,0 1-15,-18 17-5,-35 18-4,-70 18-1,17-18 4,-53 17-2,-17 1 0,0-53-1,34 34 2,54-34-1,35-18 0,36 0-2,17-35 44,0 0-41</inkml:trace>
    </iact:actionData>
  </iact:action>
  <iact:action type="add" startTime="304198">
    <iact:property name="dataType"/>
    <iact:actionData xml:id="d463">
      <inkml:trace xmlns:inkml="http://www.w3.org/2003/InkML" xml:id="stk267" contextRef="#ctx0" brushRef="#br0">23354 14958 0,'0'0'3,"18"0"1,34 0 3,72-36 1,-18 36-2,17 0 2,-17-35 0,-18 18 1,-17 17 0,-36-18 0,-17 0-2,-1 18 1</inkml:trace>
    </iact:actionData>
  </iact:action>
  <iact:action type="remove" startTime="313722">
    <iact:property name="style" value="instant"/>
    <iact:actionData xml:id="d464" ref="#d392"/>
    <iact:actionData xml:id="d465" ref="#d393"/>
    <iact:actionData xml:id="d466" ref="#d394"/>
    <iact:actionData xml:id="d467" ref="#d395"/>
    <iact:actionData xml:id="d468" ref="#d396"/>
    <iact:actionData xml:id="d469" ref="#d397"/>
    <iact:actionData xml:id="d470" ref="#d398"/>
    <iact:actionData xml:id="d471" ref="#d399"/>
    <iact:actionData xml:id="d472" ref="#d400"/>
    <iact:actionData xml:id="d473" ref="#d401"/>
    <iact:actionData xml:id="d474" ref="#d402"/>
    <iact:actionData xml:id="d475" ref="#d403"/>
    <iact:actionData xml:id="d476" ref="#d404"/>
    <iact:actionData xml:id="d477" ref="#d405"/>
    <iact:actionData xml:id="d478" ref="#d406"/>
    <iact:actionData xml:id="d479" ref="#d407"/>
    <iact:actionData xml:id="d480" ref="#d408"/>
    <iact:actionData xml:id="d481" ref="#d409"/>
    <iact:actionData xml:id="d482" ref="#d410"/>
    <iact:actionData xml:id="d483" ref="#d411"/>
    <iact:actionData xml:id="d484" ref="#d412"/>
    <iact:actionData xml:id="d485" ref="#d413"/>
    <iact:actionData xml:id="d486" ref="#d414"/>
    <iact:actionData xml:id="d487" ref="#d415"/>
    <iact:actionData xml:id="d488" ref="#d416"/>
    <iact:actionData xml:id="d489" ref="#d417"/>
    <iact:actionData xml:id="d490" ref="#d418"/>
    <iact:actionData xml:id="d491" ref="#d419"/>
    <iact:actionData xml:id="d492" ref="#d420"/>
    <iact:actionData xml:id="d493" ref="#d421"/>
    <iact:actionData xml:id="d494" ref="#d422"/>
    <iact:actionData xml:id="d495" ref="#d423"/>
    <iact:actionData xml:id="d496" ref="#d424"/>
    <iact:actionData xml:id="d497" ref="#d425"/>
    <iact:actionData xml:id="d498" ref="#d426"/>
    <iact:actionData xml:id="d499" ref="#d427"/>
    <iact:actionData xml:id="d500" ref="#d428"/>
    <iact:actionData xml:id="d501" ref="#d429"/>
    <iact:actionData xml:id="d502" ref="#d430"/>
    <iact:actionData xml:id="d503" ref="#d431"/>
    <iact:actionData xml:id="d504" ref="#d432"/>
    <iact:actionData xml:id="d505" ref="#d433"/>
    <iact:actionData xml:id="d506" ref="#d434"/>
    <iact:actionData xml:id="d507" ref="#d435"/>
    <iact:actionData xml:id="d508" ref="#d436"/>
    <iact:actionData xml:id="d509" ref="#d437"/>
    <iact:actionData xml:id="d510" ref="#d438"/>
    <iact:actionData xml:id="d511" ref="#d439"/>
    <iact:actionData xml:id="d512" ref="#d440"/>
    <iact:actionData xml:id="d513" ref="#d441"/>
    <iact:actionData xml:id="d514" ref="#d442"/>
    <iact:actionData xml:id="d515" ref="#d443"/>
    <iact:actionData xml:id="d516" ref="#d444"/>
    <iact:actionData xml:id="d517" ref="#d445"/>
    <iact:actionData xml:id="d518" ref="#d446"/>
    <iact:actionData xml:id="d519" ref="#d447"/>
    <iact:actionData xml:id="d520" ref="#d448"/>
    <iact:actionData xml:id="d521" ref="#d449"/>
    <iact:actionData xml:id="d522" ref="#d450"/>
    <iact:actionData xml:id="d523" ref="#d451"/>
    <iact:actionData xml:id="d524" ref="#d452"/>
    <iact:actionData xml:id="d525" ref="#d453"/>
    <iact:actionData xml:id="d526" ref="#d454"/>
    <iact:actionData xml:id="d527" ref="#d455"/>
    <iact:actionData xml:id="d528" ref="#d456"/>
    <iact:actionData xml:id="d529" ref="#d457"/>
    <iact:actionData xml:id="d530" ref="#d458"/>
    <iact:actionData xml:id="d531" ref="#d459"/>
    <iact:actionData xml:id="d532" ref="#d460"/>
    <iact:actionData xml:id="d533" ref="#d461"/>
    <iact:actionData xml:id="d534" ref="#d462"/>
    <iact:actionData xml:id="d535" ref="#d463"/>
  </iact:action>
</iact:actions>
</file>

<file path=ppt/ink/inkAction3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07:02.5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1438">
    <iact:property name="dataType"/>
    <iact:actionData xml:id="d0">
      <inkml:trace xmlns:inkml="http://www.w3.org/2003/InkML" xml:id="stk0" contextRef="#ctx0" brushRef="#br0">6562 18344 0,'17'0'111,"1"0"-78,0 0-17,-1 0-6,1 0 13,-1 0 2,1 0-8,0 0 6,-1 0-9,1 0 19,0 0 61,-1 0-46,19 0-24,-36 18-16</inkml:trace>
    </iact:actionData>
  </iact:action>
  <iact:action type="remove" startTime="107156">
    <iact:property name="style" value="instant"/>
    <iact:actionData xml:id="d1" ref="#d0"/>
  </iact:action>
  <iact:action type="add" startTime="129245">
    <iact:property name="dataType"/>
    <iact:actionData xml:id="d2">
      <inkml:trace xmlns:inkml="http://www.w3.org/2003/InkML" xml:id="stk1" contextRef="#ctx0" brushRef="#br0">23001 10301 0</inkml:trace>
    </iact:actionData>
  </iact:action>
  <iact:action type="add" startTime="129285">
    <iact:property name="dataType"/>
    <iact:actionData xml:id="d3">
      <inkml:trace xmlns:inkml="http://www.w3.org/2003/InkML" xml:id="stk2" contextRef="#ctx0" brushRef="#br0">23001 10301 0</inkml:trace>
    </iact:actionData>
  </iact:action>
  <iact:action type="add" startTime="129309">
    <iact:property name="dataType"/>
    <iact:actionData xml:id="d4">
      <inkml:trace xmlns:inkml="http://www.w3.org/2003/InkML" xml:id="stk3" contextRef="#ctx0" brushRef="#br0">23001 10301 0,'-35'0'58,"0"0"-43,-1 0 0,19 0-4,-1 0-3,-17 0 0,17 0-3,-17 0 6,17 0-6,-35 18 5,0-1-1,0 1-2,18 0 0,-18-1 1,0 1-1,0 0 3,18-18-4,0 17 3,17-17-2,1 35 3,-19-35-4,1 36 4,-18-1-2,35-17 0,-17 17 0,0 0 0,0 18 0,-1-35-1,1 35 2,0 17-1,35 1-1,-18-18 0,18 17 3,-17-17-3,17 0 2,0 18-2,17-1 2,1-17-1,-1-18 0,1 18-1,17-17 2,1-1-1,17 18 0,-1-53 0,-16 35-3,17-17 5,17-1 0,1 1-3,-1 0 2,-34-18-5,34 0 8,1 0-5,17 0 1,0 0 1,-17 0-2,17 0-2,35-18 3,-35 18 0,36 0 2,-71 0-2,17 0 0,1 0-2,-18-18 4,-18 1-2,18-1-2,0-17 4,0 17-4,-18 1 3,-17-19-2,17-17 5,0 18-5,-17-18 2,17-17-2,-17 34-2,0-17 7,-1-17-4,1 17-1,-18 18-2,0-18 3,0-18 0,0 18 0,0 0 3,0 0-3,0 18-1,0-18 0,-18 18 1,1 0 2,-1 17-2,0-17 0,1 17 0,-1 0-2,-35 1 3,18-1-1,-36-17 1,36 0-4,-36 17 5,1 0-1,17 1-2,0-19 3,35 19-3,-34 17 1,16 0-1,19 0 0,-19-18 3,1 18-2,17 0 6,1-17-4,-19 17 5,19 0 10,-1 0-10,1 0 27,-1 0-35,-17 0 9,-1-18-11,19 18 6,-1 0-5</inkml:trace>
    </iact:actionData>
  </iact:action>
  <iact:action type="add" startTime="133943">
    <iact:property name="dataType"/>
    <iact:actionData xml:id="d5">
      <inkml:trace xmlns:inkml="http://www.w3.org/2003/InkML" xml:id="stk4" contextRef="#ctx0" brushRef="#br0">15893 16916 0,'17'0'64,"1"0"-55,0 0-1,17 0 0,35 0 0,19 0 0,52 0 0,35 0 1,53 0-2,-17 0 1,17 0-3,18 0 6,-70 0-5,-1 0 4,-52 0-5,-36 0 5,-53 0 0,0 0-3,1 0 1,-19 0 5,1 0-2,0 0-3,34 0-1,1 0 2,-17 0-1,52 0-3,0 0 6,18 0-3,-71 0-1,36 0 2,-1 0-1,-35 0-2,18 0 5,0 17-5,0-17 2,-35 0 0,17 0 2,-17 0-4,-1 0 3,19 0-4,-19 0 22,1 0-19,0 0 0,17 0-1,0 0 8,-17 0-4,-1 0 4,1 0-7,0 0 40,-1 0-25,1 0 144</inkml:trace>
    </iact:actionData>
  </iact:action>
  <iact:action type="remove" startTime="146363">
    <iact:property name="style" value="instant"/>
    <iact:actionData xml:id="d6" ref="#d2"/>
    <iact:actionData xml:id="d7" ref="#d3"/>
    <iact:actionData xml:id="d8" ref="#d4"/>
    <iact:actionData xml:id="d9" ref="#d5"/>
  </iact:action>
</iact:actions>
</file>

<file path=ppt/ink/inkAction3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09:30.3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8632">
    <iact:property name="dataType"/>
    <iact:actionData xml:id="d0">
      <inkml:trace xmlns:inkml="http://www.w3.org/2003/InkML" xml:id="stk0" contextRef="#ctx0" brushRef="#br0">6509 11553 0,'0'36'82,"17"-19"-74,1 36 0,0 0 0,-1 35 1,-17-17-5,18 17 6,-18 36-2,0-1 0,0-35 0,0 36-1,0-36 0,0 0 3,0-35-3,0-35 2,0 17-3,0-17 3</inkml:trace>
    </iact:actionData>
  </iact:action>
  <iact:action type="add" startTime="29320">
    <iact:property name="dataType"/>
    <iact:actionData xml:id="d1">
      <inkml:trace xmlns:inkml="http://www.w3.org/2003/InkML" xml:id="stk1" contextRef="#ctx0" brushRef="#br0">7197 12347 0,'0'18'57,"0"-1"-39,0 1-13,0 17 13,-18 1-11,18-1 1,-35 18 0,-18 0 1,18-18-3,-1 36 3,-17-36-1,53 18 0,-35-36 0,17-17 0,1 18 0</inkml:trace>
    </iact:actionData>
  </iact:action>
  <iact:action type="add" startTime="31954">
    <iact:property name="dataType"/>
    <iact:actionData xml:id="d2">
      <inkml:trace xmlns:inkml="http://www.w3.org/2003/InkML" xml:id="stk2" contextRef="#ctx0" brushRef="#br0">7902 11642 0,'18'0'88,"-1"0"-79,1-18 5,0 18 1,17-18 4,0 18-11,-17-17 0,0 17 0,-1 0 1,1 0-2,17 0 1,-17 0 8,-1 0-8,1 0 0,17 0-3,1 0 3,-1 0 3,0 0-4,0 17 0,1 1 1,17 0-1,-18-1 2,0 1-1,-17 0 1,-1-1-2,1-17 2,0 18-2,-18-1 1,0 19 7,0 17 3,0 0-12,-36-18 4,1 18-2,18 0 2,-36 0-6,0 0 7,17-18-3,1 0 1,0 0-4,-18 18 5,0-17-2,-17 16 0,34 1 0,1-17-1,17-19 0,-17-17 3,17 36-3,18-19 11,-17-17-11,34 18 80,19-18-78,-1 18-1,36-18 0,17 0-2,-35 0 4,52 17-1,-16-17-2,-1 0-1,0 0 4,18 0-2,-18 0 0</inkml:trace>
    </iact:actionData>
  </iact:action>
  <iact:action type="add" startTime="32851">
    <iact:property name="dataType"/>
    <iact:actionData xml:id="d3">
      <inkml:trace xmlns:inkml="http://www.w3.org/2003/InkML" xml:id="stk3" contextRef="#ctx0" brushRef="#br0">9102 12488 0,'17'36'9,"-17"-19"-2,0 19 1,0 16 0,0-16 0,0-1 0,0-17-1,-17-1 2,-1 1-2</inkml:trace>
    </iact:actionData>
  </iact:action>
  <iact:action type="add" startTime="33164">
    <iact:property name="dataType"/>
    <iact:actionData xml:id="d4">
      <inkml:trace xmlns:inkml="http://www.w3.org/2003/InkML" xml:id="stk4" contextRef="#ctx0" brushRef="#br0">9895 11553 0,'0'18'5,"0"53"4,-17-1 2,-1-35-6,-17 36 2,35-18 4,-18 0-4,18-18-1,0 0 5,0-17-6,0 0 14,0-1-12,18 1 1,-1-18 0,36 18 0,0-1 1,18 1-1,-18 0-1,17 17 1,-17-18-2,0 19 5,0-19-5,0 1 3,-35 17-1,-1-35 6,-17 18-4,0 0 7,0-1-10,0 1 0,0 17 2,-35 0-2,0 18 0,-18-17 2,0-19-1,18 19 1,-36-1-2,1-18 2,34-17-3,-17 0 4,18 0-3,-36 18 2,1-18-2,52 0 2,-35 0-3,36 0 4,-1 0-3,0-53 1</inkml:trace>
    </iact:actionData>
  </iact:action>
  <iact:action type="add" startTime="33690">
    <iact:property name="dataType"/>
    <iact:actionData xml:id="d5">
      <inkml:trace xmlns:inkml="http://www.w3.org/2003/InkML" xml:id="stk5" contextRef="#ctx0" brushRef="#br0">10107 11606 0,'35'0'27,"18"0"-20,-17 0 2,34 0-1,1 0 2,-1 0-3,-17 0-1,0 0 2,-35 0 1,-1 0 3,1 0 12</inkml:trace>
    </iact:actionData>
  </iact:action>
  <iact:action type="add" startTime="34132">
    <iact:property name="dataType"/>
    <iact:actionData xml:id="d6">
      <inkml:trace xmlns:inkml="http://www.w3.org/2003/InkML" xml:id="stk6" contextRef="#ctx0" brushRef="#br0">11112 12435 0,'-141'212'1,"282"-424"-1,-264 424 13</inkml:trace>
    </iact:actionData>
  </iact:action>
  <iact:action type="add" startTime="34451">
    <iact:property name="dataType"/>
    <iact:actionData xml:id="d7">
      <inkml:trace xmlns:inkml="http://www.w3.org/2003/InkML" xml:id="stk7" contextRef="#ctx0" brushRef="#br0">11906 11518 0,'0'53'20,"36"18"-17,-36 70 4,0-53 3,0 88-2,0-52-2,0 17 4,0-53-2,0-17 1,0-18-1,0 0-1,0-36 7,0 1-3</inkml:trace>
    </iact:actionData>
  </iact:action>
  <iact:action type="add" startTime="34787">
    <iact:property name="dataType"/>
    <iact:actionData xml:id="d8">
      <inkml:trace xmlns:inkml="http://www.w3.org/2003/InkML" xml:id="stk8" contextRef="#ctx0" brushRef="#br0">12435 11942 0,'0'35'18,"0"35"-13,0-34 2,0 17 4,0 17-5,0 1 1,18-1 5,0-35-6,17 18 1,18-17 3,-18-1-5,-17-35 7,17 18-5,-17-18 1,-1 0-1,1 0 7,0 0-4,-1 0-4,1-36 2,17 1 0,0 0 3,-17-18-6,-18 0 3,18-18 0,-18 18 1,-18 1 3,-17-19-10,-18 18 7,18 0 2,17 18-7,0 35 7,18-18-5,-17 18 2,-1 0 48,0 0-46</inkml:trace>
    </iact:actionData>
  </iact:action>
  <iact:action type="add" startTime="35908">
    <iact:property name="dataType"/>
    <iact:actionData xml:id="d9">
      <inkml:trace xmlns:inkml="http://www.w3.org/2003/InkML" xml:id="stk9" contextRef="#ctx0" brushRef="#br0">9754 11183 0,'18'0'59,"35"0"-44,-18 0-7,53 0 0,18 0-4,-18 0 5,36 0 2,-36 0-3,35 0 0,-70-18-4,18 18 9,-18 0-6,-35-17-2,-1 17 22,-52 0 63,0 0-84,-54 0 3,-34 17-1,-36-17-6,18 0 11,18 0-5,34 0 0,1 0 0,35 0 1,0 0-6,36 0 18,34 18 95,19 0-109</inkml:trace>
    </iact:actionData>
  </iact:action>
  <iact:action type="add" startTime="43165">
    <iact:property name="dataType"/>
    <iact:actionData xml:id="d10">
      <inkml:trace xmlns:inkml="http://www.w3.org/2003/InkML" xml:id="stk10" contextRef="#ctx0" brushRef="#br0">11871 14076 0,'0'17'49,"0"19"-42,-35-19 3,17 54-2,0-18-3,1 17 4,-1 1 1,0 0-3,18-36 1,0 18 0,0-18 1,18 0-2,-18-17 0,18 17 2,-1-35-3,1 18 6,-18-1-6,35-17 2,-17 0 6,17 18-5,1-18 8,-1 0-12,-18 0 4,19 0-1,-1 0 2,0 0-2,1 0 0,-1 0-2,18 18 4,-18-18-3,0 0 2,1 17-2,-1 1 3,-18 0-5,19 17 5,17-17-2,-18-1 0,0 18 8,-35-17-10,36 0 11,-36-1-8,0 19 5,0-1 4,0-17-10,0 17 0,0-17-2,-18 17 4,-17 0-4,-1 0 4,19-35-2,-36 53-2,0-35 4,0 35-4,0-18 3,-35-17 0,17-1-3,54 1 3,-36 0 0,17-1-3,19-17 12,-1 0-3,1 0-6,-1 0 22,0 0-23,1 0 7,-1-17-5,0 17 12,18-18-12,0 0-2,0 1-1,-17-1 3</inkml:trace>
    </iact:actionData>
  </iact:action>
  <iact:action type="add" startTime="44132">
    <iact:property name="dataType"/>
    <iact:actionData xml:id="d11">
      <inkml:trace xmlns:inkml="http://www.w3.org/2003/InkML" xml:id="stk11" contextRef="#ctx0" brushRef="#br0">11871 14305 0,'18'0'1,"-36"0"-1,53 0 24,-17 0-8,0 0-8,-1 0 0,18-18 1,1 18-3,-1 0 5,36-17-3,-19 17-3,1 0 5,-17 0-1,34 0-2,-17 0 1,-35 0 0,-1 0-2,1 0 4</inkml:trace>
    </iact:actionData>
  </iact:action>
  <iact:action type="add" startTime="44550">
    <iact:property name="dataType"/>
    <iact:actionData xml:id="d12">
      <inkml:trace xmlns:inkml="http://www.w3.org/2003/InkML" xml:id="stk12" contextRef="#ctx0" brushRef="#br0">13300 15293 0,'0'18'72,"0"17"-65,-36-18 3,1 36-4,-18-17 4,18-1-2,0 18 0,17-53 0,0 35 0,1-35-2</inkml:trace>
    </iact:actionData>
  </iact:action>
  <iact:action type="add" startTime="48838">
    <iact:property name="dataType"/>
    <iact:actionData xml:id="d13">
      <inkml:trace xmlns:inkml="http://www.w3.org/2003/InkML" xml:id="stk13" contextRef="#ctx0" brushRef="#br0">13758 14041 0,'18'0'65,"35"0"-57,0 0 1,0 0-2,-18 17 1,0-17 0,18 18 0,-35-1 0,35 1-1,0 0 1,0-18 2,-36 17-3,18-17 1,-17 0 0,-18 18 14,0 0 4,18-18-18,-18 17-2,0 19 4,17-19-2,-17 1 0,0 17-2,0 18 4,-17 0-4,-19 18 4,1-19-1,0 19-2,-18 0 1,0-1 1,18-17-3,-18 18 3,-53-1-1,53-35-1,18 1 2,0-19-2,17 1 1,0 0 9,18-1 36,36-17-33,-1 0-12,18 18-1,-18 0 0,36-1 3,-18-17-3,17 0 1,-35 0 1,36 0-2,-36 0 1,18 0 1,0 18-2,-18-18 1,-17 0 0,0 0-1,-1 0 3</inkml:trace>
    </iact:actionData>
  </iact:action>
  <iact:action type="add" startTime="49687">
    <iact:property name="dataType"/>
    <iact:actionData xml:id="d14">
      <inkml:trace xmlns:inkml="http://www.w3.org/2003/InkML" xml:id="stk14" contextRef="#ctx0" brushRef="#br0">14817 14975 0,'17'0'16,"-17"18"-7,0 17 0,18 1-2,-18-19 1,0 19 0,0 16 1,-18-16-3,1-19 3,-1 36-2,18-35 10,0 0-8</inkml:trace>
    </iact:actionData>
  </iact:action>
  <iact:action type="add" startTime="50015">
    <iact:property name="dataType"/>
    <iact:actionData xml:id="d15">
      <inkml:trace xmlns:inkml="http://www.w3.org/2003/InkML" xml:id="stk15" contextRef="#ctx0" brushRef="#br0">15540 13899 0,'17'18'18,"-17"35"-13,18-18 5,-18 36-2,18 52 0,-1 1-2,-17 17 4,0-18-5,0 18 5,0-17-2,0-36 1,0-17-3,0-1 3,0-34 0,0-1-2,0 0 1,0-17 1,0-1-3,0 1 3</inkml:trace>
    </iact:actionData>
  </iact:action>
  <iact:action type="add" startTime="53393">
    <iact:property name="dataType"/>
    <iact:actionData xml:id="d16">
      <inkml:trace xmlns:inkml="http://www.w3.org/2003/InkML" xml:id="stk16" contextRef="#ctx0" brushRef="#br0">9807 11236 0,'18'0'111,"-1"0"-92,19 0-3,-19 0-1,1 0-7,17 0 1,1-18-1,-1 18 0,18 0-1,17 0 3,-17 0-7,-17 0 9,34-17-4,-35 17-1,-17 0 2,17 0-2,-17 0 14</inkml:trace>
    </iact:actionData>
  </iact:action>
  <iact:action type="remove" startTime="62998">
    <iact:property name="style" value="instant"/>
    <iact:actionData xml:id="d17" ref="#d0"/>
    <iact:actionData xml:id="d18" ref="#d1"/>
    <iact:actionData xml:id="d19" ref="#d2"/>
    <iact:actionData xml:id="d20" ref="#d3"/>
    <iact:actionData xml:id="d21" ref="#d4"/>
    <iact:actionData xml:id="d22" ref="#d5"/>
    <iact:actionData xml:id="d23" ref="#d6"/>
    <iact:actionData xml:id="d24" ref="#d7"/>
    <iact:actionData xml:id="d25" ref="#d8"/>
    <iact:actionData xml:id="d26" ref="#d9"/>
    <iact:actionData xml:id="d27" ref="#d10"/>
    <iact:actionData xml:id="d28" ref="#d11"/>
    <iact:actionData xml:id="d29" ref="#d12"/>
    <iact:actionData xml:id="d30" ref="#d13"/>
    <iact:actionData xml:id="d31" ref="#d14"/>
    <iact:actionData xml:id="d32" ref="#d15"/>
    <iact:actionData xml:id="d33" ref="#d16"/>
  </iact:action>
  <iact:action type="add" startTime="65524">
    <iact:property name="dataType"/>
    <iact:actionData xml:id="d34">
      <inkml:trace xmlns:inkml="http://www.w3.org/2003/InkML" xml:id="stk17" contextRef="#ctx0" brushRef="#br0">9790 11218 0,'35'0'106,"-18"0"-98,19 0 0,17 0 0,-18 0 0,18 18 1,17-18-2,1 18 1,17-1-3,-17-17 3,-1 0 2,-52 18-1,17-18-1,-17 0-1</inkml:trace>
    </iact:actionData>
  </iact:action>
  <iact:action type="add" startTime="68925">
    <iact:property name="dataType"/>
    <iact:actionData xml:id="d35">
      <inkml:trace xmlns:inkml="http://www.w3.org/2003/InkML" xml:id="stk18" contextRef="#ctx0" brushRef="#br0">9260 11889 0</inkml:trace>
    </iact:actionData>
  </iact:action>
  <iact:action type="add" startTime="69013">
    <iact:property name="dataType"/>
    <iact:actionData xml:id="d36">
      <inkml:trace xmlns:inkml="http://www.w3.org/2003/InkML" xml:id="stk19" contextRef="#ctx0" brushRef="#br0">9260 11889 0,'-17'0'33,"-19"17"-17,19 1-10,-18 0 2,35-1 2,-36 1-4,19-18 4,-1 35-2,-17-17-2,17-1 4,0-17-2,1 18 0,-1-18 0,18 35 0,-35-35 0,17 18-1,1 0 2,-1-1-1,0 18 7,1-17-6,17 0-1,0-1 0,-18 1 0,0 0 8,1 17-8,17-17 0,0-1 0,-35 18-2,17 1 4,18-1-1,-18 0-2,1-35 2,17 36-2,0-1-1,0-17 4,0 34-3,0-34 1,0 17 0,0 36-1,0-53 3,0 17-2,0 0 0,0 0-1,17 1 2,19-1-3,-1 0 3,0-17 8,0 17-9,1-17 0,-19-18 0,1 0 0,0 17 0,17-17 0,0 0 8,-17 0 6,-1 0-12,19 0 7,-19 0-12,1-35 5,17 0-2,-17 17-3,17-17 6,-17 0-3,-1-18-2,-17 35 3,36-17 0,-36 17 0,17-17-2,-17 17 1,0 1-2,0-1 5,0-17-4,0 17 10,-17-17-3</inkml:trace>
    </iact:actionData>
  </iact:action>
  <iact:action type="add" startTime="69727">
    <iact:property name="dataType"/>
    <iact:actionData xml:id="d37">
      <inkml:trace xmlns:inkml="http://www.w3.org/2003/InkML" xml:id="stk20" contextRef="#ctx0" brushRef="#br0">9278 12594 0,'0'0'6,"-18"0"-5,1-17 6,-1 17 1,0 0 2,-17-18 6,18 18-10,-1 0 3,-17 0-1,17 0 1,0 0-1,1 0 0,-1 0 6,0 0-6,1 0 2,-1 0 6,18-18-10,-17 18 4,-1 0 7,0 0 6,1 0-2,-1 0 30,0 0-36,1 0-8,-1 0 43,0 0-20,1 0 2,-1 0-16,1 0 18,-1 0-28,0 0 5,18 18 5,-17-18-9,17 18 8,-18-18-5,0 0 21</inkml:trace>
    </iact:actionData>
  </iact:action>
  <iact:action type="add" startTime="71247">
    <iact:property name="dataType"/>
    <iact:actionData xml:id="d38">
      <inkml:trace xmlns:inkml="http://www.w3.org/2003/InkML" xml:id="stk21" contextRef="#ctx0" brushRef="#br0">9913 12718 0,'0'17'32,"0"1"-23,0 0 4,0-1-3,0 1-5,18-18 7,-18 17-5,0 19 0,0-1 9,-18 0-6,0 1 4,-17-19-5,0 1 15,35-1 0</inkml:trace>
    </iact:actionData>
  </iact:action>
  <iact:action type="add" startTime="71791">
    <iact:property name="dataType"/>
    <iact:actionData xml:id="d39">
      <inkml:trace xmlns:inkml="http://www.w3.org/2003/InkML" xml:id="stk22" contextRef="#ctx0" brushRef="#br0">10407 11977 0,'0'35'49,"0"0"-41,0 54 0,0-19-1,18 18 1,-18 36-2,17-71 5,-17 17-4,0-17 2,0 0-2,0 0 1,0-18-2,0 1 6,0-19-5,0 1 9,18-18-9,-18 17-1</inkml:trace>
    </iact:actionData>
  </iact:action>
  <iact:action type="add" startTime="72173">
    <iact:property name="dataType"/>
    <iact:actionData xml:id="d40">
      <inkml:trace xmlns:inkml="http://www.w3.org/2003/InkML" xml:id="stk23" contextRef="#ctx0" brushRef="#br0">10989 12577 0,'18'0'9,"-18"17"-1,0 36 0,0-18 0,0-17 0,-18 17 0,-17 1 0,35-19 0,-18 1 0,18-1-1,0-34 58</inkml:trace>
    </iact:actionData>
  </iact:action>
  <iact:action type="add" startTime="72454">
    <iact:property name="dataType"/>
    <iact:actionData xml:id="d41">
      <inkml:trace xmlns:inkml="http://www.w3.org/2003/InkML" xml:id="stk24" contextRef="#ctx0" brushRef="#br0">11307 11924 0,'0'-18'16,"0"36"-6,17 17-1,1 0-2,17 71 0,-17-18 2,-18 1-3,17 16 4,-17-16-2</inkml:trace>
    </iact:actionData>
  </iact:action>
  <iact:action type="add" startTime="72543">
    <iact:property name="dataType"/>
    <iact:actionData xml:id="d42">
      <inkml:trace xmlns:inkml="http://www.w3.org/2003/InkML" xml:id="stk25" contextRef="#ctx0" brushRef="#br0">11412 12524 0,'0'0'9,"0"35"-8,0 35 2,0-17 6,0-17 1,0 17-1,0-18-2,0-18-2,0 1 7,0 0-4</inkml:trace>
    </iact:actionData>
  </iact:action>
  <iact:action type="add" startTime="72863">
    <iact:property name="dataType"/>
    <iact:actionData xml:id="d43">
      <inkml:trace xmlns:inkml="http://www.w3.org/2003/InkML" xml:id="stk26" contextRef="#ctx0" brushRef="#br0">13123 11642 0,'36'0'17,"-36"-18"-12,35 18 7,0 0-6,0-18 3,36 18-2,0 0 2,-1 0-2,-70 53 2,35-35-1,36 0-2,-1-1 1,-17-17 4,-17 18-3,-19-1-1,19-17 0,-36 18 1,0 0 3,0 17 3,0 0-4,-18-17-5,-17 17 5,-1 1-2,1 34-1,-18-52 2,18-1-1,17-17-2,18 18 3,0 0 49,53-18 13,18 17-62,17-17 0,-17 18-2,-1 0 1,-17-1-4,35 18 8,-70-35-5,-1 0-1,1 0 4,-18 18 37,0 17-38,0-17 12,0 0-12,0-1 3,0 1-1,0 17-2,0 0 19,-18-17-13,1 17-10,-1 18 6,-17-53-4,0 36-2,-1-1 7,1 18-4,-35-36-3,-1 19 6,18-19-7,0 1 9,0 0-9,36-18 7,-36 0-6,17 0 6,19 0-3,-19 0 0,1 0 6,0 0-7,17 0 1,1 0-1,-1 0 12,18-18 20,-18 18-24,1 0 11,17-18-12,-18 18 4,18-17-4,-18 17 4,18-18-10,-17 0 31,17 1-30,0-1-4</inkml:trace>
    </iact:actionData>
  </iact:action>
  <iact:action type="add" startTime="74792">
    <iact:property name="dataType"/>
    <iact:actionData xml:id="d44">
      <inkml:trace xmlns:inkml="http://www.w3.org/2003/InkML" xml:id="stk27" contextRef="#ctx0" brushRef="#br0">14746 11307 0,'-35'35'30,"-53"18"-20,17-18-2,-35 18 1,0 35-1,-17-17-3,52-36 6,18-17-3,53-1 0,18-17 48,53 0-48,-18 18 1,-1-1-2,54-17-2,35 0 6,18 18-3,18-18-1,-1 0 1,-35 0 0,0 0-1,-17 0 3,-71 0-3,-36 0 2,-52 0 39,-18 18-40,0-1-1,-17 1 1,-19-18 2</inkml:trace>
    </iact:actionData>
  </iact:action>
  <iact:action type="add" startTime="75186">
    <iact:property name="dataType"/>
    <iact:actionData xml:id="d45">
      <inkml:trace xmlns:inkml="http://www.w3.org/2003/InkML" xml:id="stk28" contextRef="#ctx0" brushRef="#br0">14958 12030 0,'0'0'1,"0"88"4,-18 35 3,18 1-2,0-18 6,0 17-4,0 1-1,0-36 1,18 18 0,-18-53-2,0-1 6,0-16-7,0-1 4,0-17 6,0-1-7</inkml:trace>
    </iact:actionData>
  </iact:action>
  <iact:action type="remove" startTime="79594">
    <iact:property name="style" value="instant"/>
    <iact:actionData xml:id="d46" ref="#d34"/>
    <iact:actionData xml:id="d47" ref="#d35"/>
    <iact:actionData xml:id="d48" ref="#d36"/>
    <iact:actionData xml:id="d49" ref="#d37"/>
    <iact:actionData xml:id="d50" ref="#d38"/>
    <iact:actionData xml:id="d51" ref="#d39"/>
    <iact:actionData xml:id="d52" ref="#d40"/>
    <iact:actionData xml:id="d53" ref="#d41"/>
    <iact:actionData xml:id="d54" ref="#d42"/>
    <iact:actionData xml:id="d55" ref="#d43"/>
    <iact:actionData xml:id="d56" ref="#d44"/>
    <iact:actionData xml:id="d57" ref="#d45"/>
  </iact:action>
</iact:actions>
</file>

<file path=ppt/ink/inkAction3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12:27.2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6231">
    <iact:property name="dataType"/>
    <iact:actionData xml:id="d0">
      <inkml:trace xmlns:inkml="http://www.w3.org/2003/InkML" xml:id="stk0" contextRef="#ctx0" brushRef="#br0">8643 10495 0</inkml:trace>
    </iact:actionData>
  </iact:action>
  <iact:action type="add" startTime="36356">
    <iact:property name="dataType"/>
    <iact:actionData xml:id="d1">
      <inkml:trace xmlns:inkml="http://www.w3.org/2003/InkML" xml:id="stk1" contextRef="#ctx0" brushRef="#br0">8678 10495 0,'124'0'1</inkml:trace>
    </iact:actionData>
  </iact:action>
  <iact:action type="add" startTime="36357">
    <iact:property name="dataType"/>
    <iact:actionData xml:id="d2">
      <inkml:trace xmlns:inkml="http://www.w3.org/2003/InkML" xml:id="stk2" contextRef="#ctx0" brushRef="#br0">8837 10495 0,'159'0'1</inkml:trace>
    </iact:actionData>
  </iact:action>
  <iact:action type="add" startTime="36360">
    <iact:property name="dataType"/>
    <iact:actionData xml:id="d3">
      <inkml:trace xmlns:inkml="http://www.w3.org/2003/InkML" xml:id="stk3" contextRef="#ctx0" brushRef="#br0">9260 10495 0,'300'18'3,"-1182"-36"-3,3228 36 104,-4533-36-103,4604 36 99,-4411-36-99,4058 36 99</inkml:trace>
    </iact:actionData>
  </iact:action>
  <iact:action type="add" startTime="36671">
    <iact:property name="dataType"/>
    <iact:actionData xml:id="d4">
      <inkml:trace xmlns:inkml="http://www.w3.org/2003/InkML" xml:id="stk4" contextRef="#ctx0" brushRef="#br0">11359 10513 0,'18'-18'0,"-36"36"2</inkml:trace>
    </iact:actionData>
  </iact:action>
  <iact:action type="add" startTime="36778">
    <iact:property name="dataType"/>
    <iact:actionData xml:id="d5">
      <inkml:trace xmlns:inkml="http://www.w3.org/2003/InkML" xml:id="stk5" contextRef="#ctx0" brushRef="#br0">11377 10495 0</inkml:trace>
    </iact:actionData>
  </iact:action>
  <iact:action type="add" startTime="36780">
    <iact:property name="dataType"/>
    <iact:actionData xml:id="d6">
      <inkml:trace xmlns:inkml="http://www.w3.org/2003/InkML" xml:id="stk6" contextRef="#ctx0" brushRef="#br0">11377 10495 0</inkml:trace>
    </iact:actionData>
  </iact:action>
  <iact:action type="add" startTime="38128">
    <iact:property name="dataType"/>
    <iact:actionData xml:id="d7">
      <inkml:trace xmlns:inkml="http://www.w3.org/2003/InkML" xml:id="stk7" contextRef="#ctx0" brushRef="#br0">15222 12629 0,'18'0'49,"17"0"-34,18 0-5,-18 0-4,54 0 2,-19 18 1,54-18-2,-1 18 2,1-18-1,-1 17 1,-17-17-2,17 18 0,1-18 2,-36 0-3,-17 0 4,-1 0-2,1 0-2,-36 0 3,18 0-1,0 0 1,-18 0-2,18 0 0,18 0 0,-54 0 3,54 0-4,-18 0 4,-36 0-1,36 0-3,-17 0 1,-19 0 3,1-18-2,17 18 1,-17 0 6,-1 0 0,1 0-6,0 0-1,-1 0-2,19 0 3,-19 0 1,18 0 4,-17 0-6,0 0 1,17 0-3,-17 0 4,17 0-2,18 0 1,0 0-1,0 18-1,0-18 2,0 18-1,-18-18-1,18 0 1,-18 0 0,0 17 0,1-17 1,-19 0-2,1 0 10,0 0-5</inkml:trace>
    </iact:actionData>
  </iact:action>
  <iact:action type="add" startTime="41922">
    <iact:property name="dataType"/>
    <iact:actionData xml:id="d8">
      <inkml:trace xmlns:inkml="http://www.w3.org/2003/InkML" xml:id="stk8" contextRef="#ctx0" brushRef="#br0">17798 10195 0,'-18'18'114,"-441"423"-113,459-406 101,565-17 0,-495-18-101,-52 0 101,35 0-101,-265-371 100,124 301 1</inkml:trace>
    </iact:actionData>
  </iact:action>
  <iact:action type="add" startTime="46867">
    <iact:property name="dataType"/>
    <iact:actionData xml:id="d9">
      <inkml:trace xmlns:inkml="http://www.w3.org/2003/InkML" xml:id="stk9" contextRef="#ctx0" brushRef="#br0">13300 10672 0,'-18'0'113,"-17"0"-112,-106 105 101,-53 19 113,194-89-214,35-35 94,476 53-94,-493-53 102,-18-18-52,0 1-43,0-1 9,0 0-11,0 1 9,0-1 1,-35 1-8,17 17 9,1-36-8,-1 36-1,18-17-1,-18-1 110,1-17-116</inkml:trace>
    </iact:actionData>
  </iact:action>
  <iact:action type="remove" startTime="49266">
    <iact:property name="style" value="instant"/>
    <iact:actionData xml:id="d10" ref="#d0"/>
    <iact:actionData xml:id="d11" ref="#d1"/>
    <iact:actionData xml:id="d12" ref="#d2"/>
    <iact:actionData xml:id="d13" ref="#d3"/>
    <iact:actionData xml:id="d14" ref="#d4"/>
    <iact:actionData xml:id="d15" ref="#d5"/>
    <iact:actionData xml:id="d16" ref="#d6"/>
    <iact:actionData xml:id="d17" ref="#d7"/>
    <iact:actionData xml:id="d18" ref="#d8"/>
    <iact:actionData xml:id="d19" ref="#d9"/>
  </iact:action>
  <iact:action type="add" startTime="53476">
    <iact:property name="dataType"/>
    <iact:actionData xml:id="d20">
      <inkml:trace xmlns:inkml="http://www.w3.org/2003/InkML" xml:id="stk10" contextRef="#ctx0" brushRef="#br0">11430 12682 0,'0'0'0,"-18"89"8,1-37 0,-19 54 1,-16 0-1,34 18 0,0 34 0,-35 19-2,36-19 4,17 19-4,0-36 4,0-18-2,0-34 0,17-36-2,1-1 3,0-52 9,-18-17 29,0-54-40,0-17 2</inkml:trace>
    </iact:actionData>
  </iact:action>
  <iact:action type="add" startTime="53798">
    <iact:property name="dataType"/>
    <iact:actionData xml:id="d21">
      <inkml:trace xmlns:inkml="http://www.w3.org/2003/InkML" xml:id="stk11" contextRef="#ctx0" brushRef="#br0">11448 12312 0,'0'0'2,"17"0"3,36 0 3,0 0 2,35 70-2,-35-52-1,18 53 1,-36-1 1,0-34-2,1 16 1,-36 19-1,0-18 3,0 17-2,-71 19-1,-52-1 2,-19 35-1,-16-17 0,-54 18-1,53-71 2,53-18-1,36 0 0,17 0 0,53-17-1,-18-18 2,1 0-4,17 18 21,17-18-17</inkml:trace>
    </iact:actionData>
  </iact:action>
  <iact:action type="add" startTime="54176">
    <iact:property name="dataType"/>
    <iact:actionData xml:id="d22">
      <inkml:trace xmlns:inkml="http://www.w3.org/2003/InkML" xml:id="stk12" contextRef="#ctx0" brushRef="#br0">11677 13741 0,'0'0'2,"0"17"2,0 72 3,-18-19 2,18 18-2,-17-17 2,-1-1-3,18-17 3,0-17 1,0-19-2,0 1-3,18-18 12,-1 0 8,1 0-17,0 0 0,17-35 0,18 17 1,-53-35-1</inkml:trace>
    </iact:actionData>
  </iact:action>
  <iact:action type="add" startTime="54485">
    <iact:property name="dataType"/>
    <iact:actionData xml:id="d23">
      <inkml:trace xmlns:inkml="http://www.w3.org/2003/InkML" xml:id="stk13" contextRef="#ctx0" brushRef="#br0">11377 13176 0,'18'18'47,"17"0"-36,-17 17-5,17 0 4,0-35-3,18 35 2,-35-17-1,17 17-3</inkml:trace>
    </iact:actionData>
  </iact:action>
  <iact:action type="add" startTime="54718">
    <iact:property name="dataType"/>
    <iact:actionData xml:id="d24">
      <inkml:trace xmlns:inkml="http://www.w3.org/2003/InkML" xml:id="stk14" contextRef="#ctx0" brushRef="#br0">11871 13758 0,'18'0'9,"-1"0"-2,1 18 1,35 0 1,0-1-1,0-17-2,17 18 3,-17-18-1,0 0-2,-35 0 5,-1 18-4,1-18-1,0-18 26</inkml:trace>
    </iact:actionData>
  </iact:action>
  <iact:action type="add" startTime="54966">
    <iact:property name="dataType"/>
    <iact:actionData xml:id="d25">
      <inkml:trace xmlns:inkml="http://www.w3.org/2003/InkML" xml:id="stk15" contextRef="#ctx0" brushRef="#br0">12524 13529 0,'17'0'9,"-17"71"-1,18-1-2,0 18 5,-1-17-4,-17 17-1,0-17 2,18 17 2,-18-18-3,17-34 2,-17-1-1,0 0 0,0-17-2,18-18 37</inkml:trace>
    </iact:actionData>
  </iact:action>
  <iact:action type="add" startTime="55276">
    <iact:property name="dataType"/>
    <iact:actionData xml:id="d26">
      <inkml:trace xmlns:inkml="http://www.w3.org/2003/InkML" xml:id="stk16" contextRef="#ctx0" brushRef="#br0">13159 12771 0,'0'35'17,"-36"35"-10,19 54 1,-1 17 0,0 53 0,18-53 0,0 35 1,0-52-2,18-53 2,17-1-2,1-17 2,-19-18-2,19-35 2,-19 18 0,1-18-1,-18 18 0,35-1-2,-17 1 5,17-18-4,36 0 1,-19 0-1</inkml:trace>
    </iact:actionData>
  </iact:action>
  <iact:action type="add" startTime="55582">
    <iact:property name="dataType"/>
    <iact:actionData xml:id="d27">
      <inkml:trace xmlns:inkml="http://www.w3.org/2003/InkML" xml:id="stk17" contextRef="#ctx0" brushRef="#br0">13988 13547 0,'0'35'15,"0"18"-7,0 0-1,0 70 2,35-35-2,-17 36 2,-18 35 0,0-18-1,0-18 2,0-52-6,0-1 5,-36-52 1,1 35-4,35-35 4,-35-1-2,-1-17-1,36 18 0,-35-1 2,0-17 0,17 0-1,-17 0 0,0-17 0,-1-1-2,-17-17 3,-17-18 0,-36-18-4,18 1 7,17-36-5,18 53 0</inkml:trace>
    </iact:actionData>
  </iact:action>
  <iact:action type="add" startTime="55968">
    <iact:property name="dataType"/>
    <iact:actionData xml:id="d28">
      <inkml:trace xmlns:inkml="http://www.w3.org/2003/InkML" xml:id="stk18" contextRef="#ctx0" brushRef="#br0">13688 13017 0,'17'0'49,"1"0"-41,0 0 4,-1 0-4,19 36 1,-19-36-1,19 17-1,-1 19 2,35 17 1</inkml:trace>
    </iact:actionData>
  </iact:action>
  <iact:action type="add" startTime="56302">
    <iact:property name="dataType"/>
    <iact:actionData xml:id="d29">
      <inkml:trace xmlns:inkml="http://www.w3.org/2003/InkML" xml:id="stk19" contextRef="#ctx0" brushRef="#br0">14499 13935 0,'18'0'41,"-1"0"-32,1 0-1,17 0-3,18 0 5,0 0-1,18 0-3,17 0 3,-53 0-3,18 0 1,18 0 3,-18 0-3,0 0 2,-36 0 0,18 0-3,-17 0 5,17 0-4,1 0 1</inkml:trace>
    </iact:actionData>
  </iact:action>
  <iact:action type="add" startTime="56966">
    <iact:property name="dataType"/>
    <iact:actionData xml:id="d30">
      <inkml:trace xmlns:inkml="http://www.w3.org/2003/InkML" xml:id="stk20" contextRef="#ctx0" brushRef="#br0">15804 13776 0,'0'35'23,"18"18"-12,-18 18-3,0-1-3,0 1 3,0-36 2,0 0-1,0-17-1,0 0 8,0-1-10,71-599 141,-36 565-143,-17 17 3,-1-18 1,1 18 1,-1 0-1,1 0 23,17 18-22,1 17-1,-19 18 0,1 0 2,0 0-2,-18 35-2,0 18 5,0-18-4,0-35-2,0-18 6,0 0-3,-18-17 0,18-53 54,0-54-51,0-34-2,0 17-2,0-53 2,35 36-5,18 17 7,-18 36-3,18-36 0,-17 53 1,-1 18-2,-17 35-2,-18-18 6,17 88 53,36 36-56,-35-18 0,-1 18-3,-17-18 7,18 36-4,0-53 0,-18-1 0,0-35 0,0 1-1,0-19 0,0 19-1,0-19 13,0-34 69,0-1-74</inkml:trace>
    </iact:actionData>
  </iact:action>
  <iact:action type="add" startTime="58080">
    <iact:property name="dataType"/>
    <iact:actionData xml:id="d31">
      <inkml:trace xmlns:inkml="http://www.w3.org/2003/InkML" xml:id="stk21" contextRef="#ctx0" brushRef="#br0">16933 13000 0,'0'17'31,"0"72"-19,18 34-6,-18 54-1,0-1 5,0 18-1,0-18-3,0-17 5,0-35-3,-35-36-1,-36 0 1,54-53 0,-1-35-2,18 18 5,18-53 61,17-36-65,18 0 2,0-17 0,70-18-2,-17 18 1,0-35-4,-18 17 7,0 0-2,-53 0-1,1 0 0,17-35 0,-53 18-1,0 35 0,0-18 3,0 53-3,-18 0-1,0 18 5,18 17 14,-17 18 11,-1 18-24,0 52-4,18 18-5</inkml:trace>
    </iact:actionData>
  </iact:action>
  <iact:action type="add" startTime="58650">
    <iact:property name="dataType"/>
    <iact:actionData xml:id="d32">
      <inkml:trace xmlns:inkml="http://www.w3.org/2003/InkML" xml:id="stk22" contextRef="#ctx0" brushRef="#br0">17992 14270 0,'0'0'3,"-18"35"0,18-17 4,0 35 2,0-36 2,0 19-9,0 17 11,0-18-9,0 0 4,18 0 4,-1 1-9,1-19 7,0 1-4,-18 0 5,17-18 8,-17 17-13,36-17 2,-19 0 5,36 0-1,-35-17-8,35-19 4,-53-17 1</inkml:trace>
    </iact:actionData>
  </iact:action>
  <iact:action type="add" startTime="58975">
    <iact:property name="dataType"/>
    <iact:actionData xml:id="d33">
      <inkml:trace xmlns:inkml="http://www.w3.org/2003/InkML" xml:id="stk23" contextRef="#ctx0" brushRef="#br0">17921 13899 0,'18'0'46,"-1"18"-33,19 0-6,17-1 1,-18-17-3,-17 0 2,34 0 6</inkml:trace>
    </iact:actionData>
  </iact:action>
  <iact:action type="add" startTime="59257">
    <iact:property name="dataType"/>
    <iact:actionData xml:id="d34">
      <inkml:trace xmlns:inkml="http://www.w3.org/2003/InkML" xml:id="stk24" contextRef="#ctx0" brushRef="#br0">18468 12929 0,'0'0'3,"53"71"1,35 70 4,53 18 1,-70 17-5,-1 18 4,-17-35 4,-18-36-8,-35 18 5,0-17-2,-52 17 3,-1-53-3,-36 18 2,36-18-3,-35-35 5,71-18-2,-1-35-3,18-70 43</inkml:trace>
    </iact:actionData>
  </iact:action>
  <iact:action type="add" startTime="59531">
    <iact:property name="dataType"/>
    <iact:actionData xml:id="d35">
      <inkml:trace xmlns:inkml="http://www.w3.org/2003/InkML" xml:id="stk25" contextRef="#ctx0" brushRef="#br0">18997 14129 0,'0'0'4,"71"-36"-1,34 1 4,19 0 1,-53 17 2,52 18-4,0 0 5,54 0-8,-1 0 5,-35 0 1,18 0-2,-71 0 2,-17 0-1,-71-35 36,-35-18-38,-18 0-1</inkml:trace>
    </iact:actionData>
  </iact:action>
  <iact:action type="add" startTime="59799">
    <iact:property name="dataType"/>
    <iact:actionData xml:id="d36">
      <inkml:trace xmlns:inkml="http://www.w3.org/2003/InkML" xml:id="stk26" contextRef="#ctx0" brushRef="#br0">19985 13423 0,'0'124'19,"35"-1"-10,-35 18-5,0 36 7,0-1-7,0-53 8,0-52-4,0 0 0,0-54-4,0 19 8,0-19-8,0 1 7,0-1-6,0 1 3,18-18 26</inkml:trace>
    </iact:actionData>
  </iact:action>
  <iact:action type="add" startTime="60096">
    <iact:property name="dataType"/>
    <iact:actionData xml:id="d37">
      <inkml:trace xmlns:inkml="http://www.w3.org/2003/InkML" xml:id="stk27" contextRef="#ctx0" brushRef="#br0">20655 13670 0,'0'35'23,"0"36"-14,0-18 2,0 70-4,-17-52 1,-1-1 5,18-52-11,0 0 5,-18-18 35,18-36-17,0-52-17,0-35-5,18-1 10,-18 1-6,35 52-2</inkml:trace>
    </iact:actionData>
  </iact:action>
  <iact:action type="add" startTime="60294">
    <iact:property name="dataType"/>
    <iact:actionData xml:id="d38">
      <inkml:trace xmlns:inkml="http://www.w3.org/2003/InkML" xml:id="stk28" contextRef="#ctx0" brushRef="#br0">20673 13494 0,'35'-71'15,"18"1"-13,-141 211 0,194-300 4,-106 141 3,17 36 50,1 88-56,0-18 8,-18 35-1,35 1-4,-35-36 2,0 0-4,0-52 8,0-19-4,0-70 53,53-88-50,0-18-6,-18-52 3,88 70 4,-70-36-9,53 19 10,-53 105-6,-18 0 1,-17 17 0,0 36-1,17 0 31,-17 53-26,17 18-8,-18 52 7,1 1-3,0-1 0,-1-34-3,-17-1 6,18-18-3,-18 1 0,0-18 0,18-18 0,-1 0 1,-17 1-4,0-19 13,0 1-4</inkml:trace>
    </iact:actionData>
  </iact:action>
  <iact:action type="remove" startTime="68798">
    <iact:property name="style" value="instant"/>
    <iact:actionData xml:id="d39" ref="#d20"/>
    <iact:actionData xml:id="d40" ref="#d21"/>
    <iact:actionData xml:id="d41" ref="#d22"/>
    <iact:actionData xml:id="d42" ref="#d23"/>
    <iact:actionData xml:id="d43" ref="#d24"/>
    <iact:actionData xml:id="d44" ref="#d25"/>
    <iact:actionData xml:id="d45" ref="#d26"/>
    <iact:actionData xml:id="d46" ref="#d27"/>
    <iact:actionData xml:id="d47" ref="#d28"/>
    <iact:actionData xml:id="d48" ref="#d29"/>
    <iact:actionData xml:id="d49" ref="#d30"/>
    <iact:actionData xml:id="d50" ref="#d31"/>
    <iact:actionData xml:id="d51" ref="#d32"/>
    <iact:actionData xml:id="d52" ref="#d33"/>
    <iact:actionData xml:id="d53" ref="#d34"/>
    <iact:actionData xml:id="d54" ref="#d35"/>
    <iact:actionData xml:id="d55" ref="#d36"/>
    <iact:actionData xml:id="d56" ref="#d37"/>
    <iact:actionData xml:id="d57" ref="#d38"/>
  </iact:action>
  <iact:action type="add" startTime="76893">
    <iact:property name="dataType"/>
    <iact:actionData xml:id="d58">
      <inkml:trace xmlns:inkml="http://www.w3.org/2003/InkML" xml:id="stk29" contextRef="#ctx0" brushRef="#br0">1870 12876 0,'17'0'73,"124"18"-72,248-18 32,175 0 0,194 0 0,389-35 1,-441 17 77,-442 18-109,-229 0 203,1 0-203,-1 0 35,159 0-2,-176 0 33,-18 18 2</inkml:trace>
    </iact:actionData>
  </iact:action>
  <iact:action type="remove" startTime="84705">
    <iact:property name="style" value="instant"/>
    <iact:actionData xml:id="d59" ref="#d58"/>
  </iact:action>
</iact:actions>
</file>

<file path=ppt/ink/inkAction3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14:00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314">
    <iact:property name="dataType"/>
    <iact:actionData xml:id="d0">
      <inkml:trace xmlns:inkml="http://www.w3.org/2003/InkML" xml:id="stk0" contextRef="#ctx0" brushRef="#br0">10777 3634 0,'-17'0'17,"-1"53"-8,18 35-1,-53 0-1,53 71 84,-53 705-89,53-1093 73</inkml:trace>
    </iact:actionData>
  </iact:action>
  <iact:action type="add" startTime="9669">
    <iact:property name="dataType"/>
    <iact:actionData xml:id="d1">
      <inkml:trace xmlns:inkml="http://www.w3.org/2003/InkML" xml:id="stk1" contextRef="#ctx0" brushRef="#br0">10707 3457 0,'0'0'2,"70"-35"-1,-34 35 3,34 0 4,18 18-2,18 17 3,0 35-2,-18-34 2,-35-1-1,-18-17 0,-35-1 8,0 36 0,0 0-6,-17 18-3,-36 34 0,-18 1 69,-352 177-75,388-283 71,35 17-2</inkml:trace>
    </iact:actionData>
  </iact:action>
  <iact:action type="add" startTime="10153">
    <iact:property name="dataType"/>
    <iact:actionData xml:id="d2">
      <inkml:trace xmlns:inkml="http://www.w3.org/2003/InkML" xml:id="stk2" contextRef="#ctx0" brushRef="#br0">11324 4463 0,'53'0'2,"-106"0"-2,141-18 71,265 89-69,-388 105 68,17-141-1,-158-35-67,176 18 68,35 17-69,18-35 68,423 159-68,-440-124 70,-72 247-70,-511-193 70,530-89 1,17-177-71</inkml:trace>
    </iact:actionData>
  </iact:action>
  <iact:action type="add" startTime="10906">
    <iact:property name="dataType"/>
    <iact:actionData xml:id="d3">
      <inkml:trace xmlns:inkml="http://www.w3.org/2003/InkML" xml:id="stk3" contextRef="#ctx0" brushRef="#br0">12647 3528 0,'0'35'36,"0"18"-29,0 53 0,-18-36 1,1 19 0,17 34 94,176 794-100,-17-934 86</inkml:trace>
    </iact:actionData>
  </iact:action>
  <iact:action type="add" startTime="11265">
    <iact:property name="dataType"/>
    <iact:actionData xml:id="d4">
      <inkml:trace xmlns:inkml="http://www.w3.org/2003/InkML" xml:id="stk4" contextRef="#ctx0" brushRef="#br0">13511 3510 0,'-194'-106'1</inkml:trace>
    </iact:actionData>
  </iact:action>
  <iact:action type="add" startTime="11367">
    <iact:property name="dataType"/>
    <iact:actionData xml:id="d5">
      <inkml:trace xmlns:inkml="http://www.w3.org/2003/InkML" xml:id="stk5" contextRef="#ctx0" brushRef="#br0">13194 3369 0,'-35'0'1</inkml:trace>
    </iact:actionData>
  </iact:action>
  <iact:action type="add" startTime="11373">
    <iact:property name="dataType"/>
    <iact:actionData xml:id="d6">
      <inkml:trace xmlns:inkml="http://www.w3.org/2003/InkML" xml:id="stk6" contextRef="#ctx0" brushRef="#br0">13088 3369 0,'-53'123'1</inkml:trace>
    </iact:actionData>
  </iact:action>
  <iact:action type="add" startTime="11375">
    <iact:property name="dataType"/>
    <iact:actionData xml:id="d7">
      <inkml:trace xmlns:inkml="http://www.w3.org/2003/InkML" xml:id="stk7" contextRef="#ctx0" brushRef="#br0">13035 3598 0,'18'53'2,"17"18"0,124-406 0,-212 317 7,-18 441-8,177-317 2,-247-635 0,353 1164 2,-477-1041-2,1094 1518 86,-899-1077-84,-724 88 86,794-140-87,617-1042 82</inkml:trace>
    </iact:actionData>
  </iact:action>
  <iact:action type="add" startTime="11686">
    <iact:property name="dataType"/>
    <iact:actionData xml:id="d8">
      <inkml:trace xmlns:inkml="http://www.w3.org/2003/InkML" xml:id="stk8" contextRef="#ctx0" brushRef="#br0">13670 3669 0,'0'0'2,"88"-124"2,-35-17 87</inkml:trace>
    </iact:actionData>
  </iact:action>
  <iact:action type="add" startTime="11785">
    <iact:property name="dataType"/>
    <iact:actionData xml:id="d9">
      <inkml:trace xmlns:inkml="http://www.w3.org/2003/InkML" xml:id="stk9" contextRef="#ctx0" brushRef="#br0">13811 3404 0,'-17'0'3</inkml:trace>
    </iact:actionData>
  </iact:action>
  <iact:action type="add" startTime="11993">
    <iact:property name="dataType"/>
    <iact:actionData xml:id="d10">
      <inkml:trace xmlns:inkml="http://www.w3.org/2003/InkML" xml:id="stk10" contextRef="#ctx0" brushRef="#br0">14005 2999 0,'0'0'0,"18"17"8,17 36-2,0-18 2,18 54 0,0-1 0,18 53 0,-1 35 0,1-17 0,-18 0 0,-18-53 1,-194 511 37,159-546-16,-53-71-29,36 17 32</inkml:trace>
    </iact:actionData>
  </iact:action>
  <iact:action type="add" startTime="12340">
    <iact:property name="dataType"/>
    <iact:actionData xml:id="d11">
      <inkml:trace xmlns:inkml="http://www.w3.org/2003/InkML" xml:id="stk11" contextRef="#ctx0" brushRef="#br0">14693 4216 0,'0'0'0,"353"-53"65,-300 53 7,370 0-70,-423 35 66</inkml:trace>
    </iact:actionData>
  </iact:action>
  <iact:action type="add" startTime="12695">
    <iact:property name="dataType"/>
    <iact:actionData xml:id="d12">
      <inkml:trace xmlns:inkml="http://www.w3.org/2003/InkML" xml:id="stk12" contextRef="#ctx0" brushRef="#br0">14922 4692 0,'0'0'2,"18"0"68,35 0-67,688-18 66,-671 18 1</inkml:trace>
    </iact:actionData>
  </iact:action>
  <iact:action type="add" startTime="16710">
    <iact:property name="dataType"/>
    <iact:actionData xml:id="d13">
      <inkml:trace xmlns:inkml="http://www.w3.org/2003/InkML" xml:id="stk13" contextRef="#ctx0" brushRef="#br0">15998 4022 0,'0'35'95,"-105"529"-93,87-705 78,89-494-4,34 812 2,-34 405-3,-53-582 1,158-547-74,-88 406 73</inkml:trace>
    </iact:actionData>
  </iact:action>
  <iact:action type="add" startTime="17272">
    <iact:property name="dataType"/>
    <iact:actionData xml:id="d14">
      <inkml:trace xmlns:inkml="http://www.w3.org/2003/InkML" xml:id="stk14" contextRef="#ctx0" brushRef="#br0">16404 3916 0,'35'88'2,"-17"-35"1,53 176 76,-71-246-4</inkml:trace>
    </iact:actionData>
  </iact:action>
  <iact:action type="add" startTime="17514">
    <iact:property name="dataType"/>
    <iact:actionData xml:id="d15">
      <inkml:trace xmlns:inkml="http://www.w3.org/2003/InkML" xml:id="stk15" contextRef="#ctx0" brushRef="#br0">16598 4004 0,'53'176'3,"-35"-105"-2,17-18 4,18 53 69,-35-124 1</inkml:trace>
    </iact:actionData>
  </iact:action>
  <iact:action type="add" startTime="17759">
    <iact:property name="dataType"/>
    <iact:actionData xml:id="d16">
      <inkml:trace xmlns:inkml="http://www.w3.org/2003/InkML" xml:id="stk16" contextRef="#ctx0" brushRef="#br0">16510 3475 0,'0'0'1,"159"123"76</inkml:trace>
    </iact:actionData>
  </iact:action>
  <iact:action type="add" startTime="17944">
    <iact:property name="dataType"/>
    <iact:actionData xml:id="d17">
      <inkml:trace xmlns:inkml="http://www.w3.org/2003/InkML" xml:id="stk17" contextRef="#ctx0" brushRef="#br0">16863 3933 0,'0'0'4,"0"71"-1,0 0 2,-106 158 91,406-670-8,-265 441 2,106 317-87,-123-211 90,-1-141-5</inkml:trace>
    </iact:actionData>
  </iact:action>
  <iact:action type="add" startTime="18513">
    <iact:property name="dataType"/>
    <iact:actionData xml:id="d18">
      <inkml:trace xmlns:inkml="http://www.w3.org/2003/InkML" xml:id="stk18" contextRef="#ctx0" brushRef="#br0">17674 3263 0,'0'-53'4,"0"106"-4,-17-123 89,-54 123-88,53-1 7,18 1 2,0-17-4,0 17 4,0-36-4,18 1 0,0 17 2,-18-17 2,0-1-3,0 1 2,0 0 7,0-1-9,-18 1 1,0-18-1,1 18 2,-19-1 0,36 1 81,0 0-83,36 34-2,-1 1 6,18 18-3,-35-1-3,-1 54 98,18 564-100,89-741 94</inkml:trace>
    </iact:actionData>
  </iact:action>
  <iact:action type="add" startTime="19221">
    <iact:property name="dataType"/>
    <iact:actionData xml:id="d19">
      <inkml:trace xmlns:inkml="http://www.w3.org/2003/InkML" xml:id="stk19" contextRef="#ctx0" brushRef="#br0">18415 3351 0,'-18'600'72,"18"-529"-69,0-54 99,0-87-99,53-847 99,265 1111-3,-318-177-95,-459 301 98</inkml:trace>
    </iact:actionData>
  </iact:action>
  <iact:action type="add" startTime="20019">
    <iact:property name="dataType"/>
    <iact:actionData xml:id="d20">
      <inkml:trace xmlns:inkml="http://www.w3.org/2003/InkML" xml:id="stk20" contextRef="#ctx0" brushRef="#br0">18609 3704 0,'0'0'3,"53"0"-2,-35 18 0,34 17 6,-16-35 3,-19 18-7,1-1 9,0-17-7,-1 0 3,-17 18 26,0 0-25,0 35-4,-17-18 5,-36 35 94,-212 266-100,812-354 96,-494 0-2</inkml:trace>
    </iact:actionData>
  </iact:action>
  <iact:action type="add" startTime="20649">
    <iact:property name="dataType"/>
    <iact:actionData xml:id="d21">
      <inkml:trace xmlns:inkml="http://www.w3.org/2003/InkML" xml:id="stk21" contextRef="#ctx0" brushRef="#br0">19332 3210 0,'-17'36'1,"-1"-1"4,18-18 2,-18 54 0,1 0 0,-1-1 6,18 18-6,0 1-1,0-1 2,0 0 0,0-18 2,35 1-4,-17-36 0,123 18 88</inkml:trace>
    </iact:actionData>
  </iact:action>
  <iact:action type="add" startTime="21051">
    <iact:property name="dataType"/>
    <iact:actionData xml:id="d22">
      <inkml:trace xmlns:inkml="http://www.w3.org/2003/InkML" xml:id="stk22" contextRef="#ctx0" brushRef="#br0">19808 3175 0,'0'0'3,"-176"-159"-2,158 159 13,-17 0 20,35 18-28,0 0 1,0 17 5,0 18-4,0-18 0,18 18-3,-1-18 6,1 18-6,0-18 6,-1 18-4,19-17 1,-36 16 1,17-16-1,36 17-4,-35 0 7,35 0-3,-36-1 0,19-34 1,-1 35-2,-35-18-2,18-17 2,-1 0 6,-17 17-6,18-35 1,-18 35 0,0 18-2,-318 53 98,301-124-5,-124-352-98,141 335 3,335-336 94,-335 353-92</inkml:trace>
    </iact:actionData>
  </iact:action>
  <iact:action type="add" startTime="22034">
    <iact:property name="dataType"/>
    <iact:actionData xml:id="d23">
      <inkml:trace xmlns:inkml="http://www.w3.org/2003/InkML" xml:id="stk23" contextRef="#ctx0" brushRef="#br0">20055 2734 0,'142'212'3,"-107"-106"0,-18-18 4,36 35 2,-53 1-3,18-19 3,-18 1-2,0 0 2,0 18 0,-53-1-1,0-17 0,36-18 28,-72 53-35,36-105 25</inkml:trace>
    </iact:actionData>
  </iact:action>
  <iact:action type="add" startTime="24143">
    <iact:property name="dataType"/>
    <iact:actionData xml:id="d24">
      <inkml:trace xmlns:inkml="http://www.w3.org/2003/InkML" xml:id="stk24" contextRef="#ctx0" brushRef="#br0">21061 3986 0,'0'36'81,"-18"52"-80,-52 88 41,52-158-1</inkml:trace>
    </iact:actionData>
  </iact:action>
  <iact:action type="add" startTime="24730">
    <iact:property name="dataType"/>
    <iact:actionData xml:id="d25">
      <inkml:trace xmlns:inkml="http://www.w3.org/2003/InkML" xml:id="stk25" contextRef="#ctx0" brushRef="#br0">21978 2646 0,'0'0'3,"-18"35"2,18 18-1,-52 0 5,-1 70-1,35-34 0,18 16-1,-18-16 1,18 34 1,0-35-2,0 53 2,0 18 0,0-35-2,0-36 1,0 0-1,-17-17 92,52 17-96,-35-529 85</inkml:trace>
    </iact:actionData>
  </iact:action>
  <iact:action type="add" startTime="25132">
    <iact:property name="dataType"/>
    <iact:actionData xml:id="d26">
      <inkml:trace xmlns:inkml="http://www.w3.org/2003/InkML" xml:id="stk26" contextRef="#ctx0" brushRef="#br0">21960 2593 0,'36'0'3,"-72"0"-3,107 0 1,-36 35 91,-35 371-89,-70-318 0,34-35 2,-16-35 4,-1 17-2,35-17 1,0-1 1,1 1 1,-1-18 37</inkml:trace>
    </iact:actionData>
  </iact:action>
  <iact:action type="add" startTime="25569">
    <iact:property name="dataType"/>
    <iact:actionData xml:id="d27">
      <inkml:trace xmlns:inkml="http://www.w3.org/2003/InkML" xml:id="stk27" contextRef="#ctx0" brushRef="#br0">22666 2716 0,'0'18'16,"0"35"-7,-18 0-1,-35 53 1,36 0-2,-1 17 0,-17-52 0,17 17 4,1 18-4,17-18-2,0 0 6,0-17-2,0-19 0,0 1-6,35-17 10,-18 17-10,1-36 14,0-17 8</inkml:trace>
    </iact:actionData>
  </iact:action>
  <iact:action type="add" startTime="26070">
    <iact:property name="dataType"/>
    <iact:actionData xml:id="d28">
      <inkml:trace xmlns:inkml="http://www.w3.org/2003/InkML" xml:id="stk28" contextRef="#ctx0" brushRef="#br0">23125 2910 0,'0'0'4,"0"-17"3,-18-1 0,18 0 9,-18 18-3,1 0 0,-1 0 13,0 0 1,1 0-24,-1 18 11,18 0-3,-35-1-2,35 19 0,-18 17-6,18-36 6,0 36 0,0-35-1,-17 35 0,17 0 0,0 0 2,17-18-2,1 0-5,-18 18 6,35 0 1,-17-18-4,-1 0 2,1 1-1,-18-19 3,35 1-4,-35 17 3,18-17-2,0 0 5,-18 17-7,17-17 4,-17 17-3,18 0 8,-18 0-11,0-17 4,17 35 3,-17-35-2,0 34 1,-17-16-3,-1-19 2,1 19 2,-1-19-2,-17 1-3,-1 0 5,19-18-3,-19 0 1,19 0-1,-1 0 4,1-18-5,-1 0 4,0 1-5,18-19 5,-17 19-3,17-1 1,-18-35-2,18 0 7,0 36-6,0-36-1,0 0 5,18-18-6,17 36 1,0-18 5,-17 0-2,17 0-1,0 0 2,-17 18-4,35-18 1,-35 0-1,17 0 5,0 0-4,-17 36 2,-1-19-5,1 1 10,0 0-8,-18 17 2,17-17-2,-17 17 2,0 1 23,-17 17 36,-1 0-42,0 17-15</inkml:trace>
    </iact:actionData>
  </iact:action>
  <iact:action type="add" startTime="27162">
    <iact:property name="dataType"/>
    <iact:actionData xml:id="d29">
      <inkml:trace xmlns:inkml="http://www.w3.org/2003/InkML" xml:id="stk29" contextRef="#ctx0" brushRef="#br0">23407 3492 0,'0'-17'12,"17"17"32,1 0-35,0 0 7,17 0 0,0 0-8,-17-18 1,0 18-2,17 0 0,-18 0 49,1 0-48,0-17 0,17 17 0,-17-18-1,-1 18-2,1 0 4</inkml:trace>
    </iact:actionData>
  </iact:action>
  <iact:action type="add" startTime="27617">
    <iact:property name="dataType"/>
    <iact:actionData xml:id="d30">
      <inkml:trace xmlns:inkml="http://www.w3.org/2003/InkML" xml:id="stk30" contextRef="#ctx0" brushRef="#br0">23936 2822 0,'0'18'22,"0"17"-9,-35 53-6,17-17 1,-53 35-1,54-18 2,-1-18-1,1 36 0,-1-35 0,18 17 0,0-17 0,0-18 0,0 17 0,18-17 0,-1-18-1,1-17 1,-18 0 1,0-1-2,17-17 23,1 0-14,0 0 0,-1-17-6,1-1-1,-18 0-2,18-17 2,-18 17-2,17-17 1,-17-18 1,0 36-1,0-19 0,0 19-1,0-1 2,0 0-2,-17-17 2,-19 35-5,19 0 8,17-18-4,-18 18-1,0 0 2,18-17-1</inkml:trace>
    </iact:actionData>
  </iact:action>
  <iact:action type="add" startTime="28290">
    <iact:property name="dataType"/>
    <iact:actionData xml:id="d31">
      <inkml:trace xmlns:inkml="http://www.w3.org/2003/InkML" xml:id="stk31" contextRef="#ctx0" brushRef="#br0">24077 2805 0,'0'17'75,"18"18"-66,-1 1 0,-17 17-4,18 17 4,0-17-4,-18 18 4,0 17 4,0-18-10,0 1 4,0 17 0,0-35 1,0 35 2,0-35-1,-36 35 1,1-17-3,-35 17 0,17-17-2,17-1 3,-17 18 0,36-70 3,-1 17-4,0-17 3</inkml:trace>
    </iact:actionData>
  </iact:action>
  <iact:action type="add" startTime="31474">
    <iact:property name="dataType"/>
    <iact:actionData xml:id="d32">
      <inkml:trace xmlns:inkml="http://www.w3.org/2003/InkML" xml:id="stk32" contextRef="#ctx0" brushRef="#br0">24342 3634 0,'17'0'8,"1"0"34,0 0-34,-1 0 6,1 0-5,-1 0-3,1 0 4,0 0-2,-1 0 5,1 0 6,-18-18 3,18 18 34</inkml:trace>
    </iact:actionData>
  </iact:action>
  <iact:action type="add" startTime="31890">
    <iact:property name="dataType"/>
    <iact:actionData xml:id="d33">
      <inkml:trace xmlns:inkml="http://www.w3.org/2003/InkML" xml:id="stk33" contextRef="#ctx0" brushRef="#br0">24465 3210 0,'0'18'25,"-18"17"-16,1 0-1,17 36-1,0-18 1,0-18 1,0 18-2,0 0-1,0-35 4,0 17-1,0 0-4,0-17 6,17 17-4,-17-17-1,0-1 4,0 19-2,0-19 7,0 1 2</inkml:trace>
    </iact:actionData>
  </iact:action>
  <iact:action type="add" startTime="32117">
    <iact:property name="dataType"/>
    <iact:actionData xml:id="d34">
      <inkml:trace xmlns:inkml="http://www.w3.org/2003/InkML" xml:id="stk34" contextRef="#ctx0" brushRef="#br0">24447 3810 0,'18'0'13</inkml:trace>
    </iact:actionData>
  </iact:action>
  <iact:action type="add" startTime="32300">
    <iact:property name="dataType"/>
    <iact:actionData xml:id="d35">
      <inkml:trace xmlns:inkml="http://www.w3.org/2003/InkML" xml:id="stk35" contextRef="#ctx0" brushRef="#br0">24712 3140 0,'0'17'15,"0"19"-9,0 17 5,0-1-5,0 19 4,0 0-2,0-1 0,0-17 0,0 0 0,0 0-1,0-18 3,0 0-3,0 1 1,18-89 56</inkml:trace>
    </iact:actionData>
  </iact:action>
  <iact:action type="add" startTime="32628">
    <iact:property name="dataType"/>
    <iact:actionData xml:id="d36">
      <inkml:trace xmlns:inkml="http://www.w3.org/2003/InkML" xml:id="stk36" contextRef="#ctx0" brushRef="#br0">25241 2240 0,'0'18'5,"0"35"3,0 35 1,-17-35-2,-1 35 5,0 0-8,18 18 8,0-18-8,0 0 6,0-35-2,0-17-3,18-1 3,0 0 2,-1-35 23,1 0-25,0 0 8,-1 0-8,1 18 49,-18 35-49,0 0-3,0 35 4,-18 18-1,18 35 1,0 0-1,-17 0-1,17-35 1,0-18 0,0-35-2,0 0 7,0-36-10,-18 36 10,18-35-7,0 0 2,-18 17 8,18-17-10,-35-1 4,0-17 6,17 0-8,-35 0 0,-17 0-2</inkml:trace>
    </iact:actionData>
  </iact:action>
  <iact:action type="add" startTime="35188">
    <iact:property name="dataType"/>
    <iact:actionData xml:id="d37">
      <inkml:trace xmlns:inkml="http://www.w3.org/2003/InkML" xml:id="stk37" contextRef="#ctx0" brushRef="#br0">22013 3881 0,'18'0'101,"0"0"-67,-1 0-26,1 0 1,0 0 4,-1 0-2,1 0 6,-1 0-11,1 17 1,-18 1 3,18-18 7,-18 35-12,17 0 97,1 36-100,-18-53 79,-106 34-80,89-52 12,-1 18 58,0-18 8,300 88-1,-176-35 0,-317 141-2,17-158 1,176-36-1</inkml:trace>
    </iact:actionData>
  </iact:action>
  <iact:action type="add" startTime="38267">
    <iact:property name="dataType"/>
    <iact:actionData xml:id="d38">
      <inkml:trace xmlns:inkml="http://www.w3.org/2003/InkML" xml:id="stk38" contextRef="#ctx0" brushRef="#br0">19156 5045 0,'0'-18'23,"141"0"48,35 54 10,-176 175 0,-17-175-2,-336 175-76,335-211 79,36 18 1,335 17-81,-177-17 80,-158-18-3</inkml:trace>
    </iact:actionData>
  </iact:action>
  <iact:action type="add" startTime="43213">
    <iact:property name="dataType"/>
    <iact:actionData xml:id="d39">
      <inkml:trace xmlns:inkml="http://www.w3.org/2003/InkML" xml:id="stk39" contextRef="#ctx0" brushRef="#br0">22454 4904 0,'53'17'84,"-18"213"-7,-211-19-3,335-193 3,35-53-8</inkml:trace>
    </iact:actionData>
  </iact:action>
  <iact:action type="add" startTime="43677">
    <iact:property name="dataType"/>
    <iact:actionData xml:id="d40">
      <inkml:trace xmlns:inkml="http://www.w3.org/2003/InkML" xml:id="stk40" contextRef="#ctx0" brushRef="#br0">22931 4992 0,'0'0'2,"35"0"-1,-18 0 69,195 0-68,-212-18 35</inkml:trace>
    </iact:actionData>
  </iact:action>
  <iact:action type="add" startTime="43920">
    <iact:property name="dataType"/>
    <iact:actionData xml:id="d41">
      <inkml:trace xmlns:inkml="http://www.w3.org/2003/InkML" xml:id="stk41" contextRef="#ctx0" brushRef="#br0">22983 4868 0,'0'0'3,"0"36"2,0 34 2,0 1 3,0-1-5,0-34 5,0-1 0,0-18-7,0 19 7,0-19 6,0 1-7,36-18 86</inkml:trace>
    </iact:actionData>
  </iact:action>
  <iact:action type="add" startTime="44208">
    <iact:property name="dataType"/>
    <iact:actionData xml:id="d42">
      <inkml:trace xmlns:inkml="http://www.w3.org/2003/InkML" xml:id="stk42" contextRef="#ctx0" brushRef="#br0">23495 4815 0,'0'0'3,"-18"53"1,1 18 3,-1 17 3,18-17-3,-18 17 1,18-35 1,0-18-2,0 0 1,0 1-1,0-19 11,0 1-3</inkml:trace>
    </iact:actionData>
  </iact:action>
  <iact:action type="add" startTime="44574">
    <iact:property name="dataType"/>
    <iact:actionData xml:id="d43">
      <inkml:trace xmlns:inkml="http://www.w3.org/2003/InkML" xml:id="stk43" contextRef="#ctx0" brushRef="#br0">22931 6138 0,'35'0'51,"35"18"-43,1 0-2,17 17 0,36 0 4,-1-35-2,-52 18 0,-36-18 0</inkml:trace>
    </iact:actionData>
  </iact:action>
  <iact:action type="add" startTime="44863">
    <iact:property name="dataType"/>
    <iact:actionData xml:id="d44">
      <inkml:trace xmlns:inkml="http://www.w3.org/2003/InkML" xml:id="stk44" contextRef="#ctx0" brushRef="#br0">22737 6844 0,'970'-18'100</inkml:trace>
    </iact:actionData>
  </iact:action>
  <iact:action type="add" startTime="45165">
    <iact:property name="dataType"/>
    <iact:actionData xml:id="d45">
      <inkml:trace xmlns:inkml="http://www.w3.org/2003/InkML" xml:id="stk45" contextRef="#ctx0" brushRef="#br0">24183 6138 0,'229'194'2,"-458"-388"-2,423 459 10,-247-195-5,0 19 2,0-54 1,-17 53 3,17-35-6,35-18 4,18 1 1,-18 17-4,18-18 10,0-18-7,0 1-1,18 0 0,35 17 0,53-17 0,53-1-1,70-17 1,18 0 0,-18 0 0,-88 0-1</inkml:trace>
    </iact:actionData>
  </iact:action>
  <iact:action type="remove" startTime="48912">
    <iact:property name="style" value="instant"/>
    <iact:actionData xml:id="d46" ref="#d0"/>
    <iact:actionData xml:id="d47" ref="#d1"/>
    <iact:actionData xml:id="d48" ref="#d2"/>
    <iact:actionData xml:id="d49" ref="#d3"/>
    <iact:actionData xml:id="d50" ref="#d4"/>
    <iact:actionData xml:id="d51" ref="#d5"/>
    <iact:actionData xml:id="d52" ref="#d6"/>
    <iact:actionData xml:id="d53" ref="#d7"/>
    <iact:actionData xml:id="d54" ref="#d8"/>
    <iact:actionData xml:id="d55" ref="#d9"/>
    <iact:actionData xml:id="d56" ref="#d10"/>
    <iact:actionData xml:id="d57" ref="#d11"/>
    <iact:actionData xml:id="d58" ref="#d12"/>
    <iact:actionData xml:id="d59" ref="#d13"/>
    <iact:actionData xml:id="d60" ref="#d14"/>
    <iact:actionData xml:id="d61" ref="#d15"/>
    <iact:actionData xml:id="d62" ref="#d16"/>
    <iact:actionData xml:id="d63" ref="#d17"/>
    <iact:actionData xml:id="d64" ref="#d18"/>
    <iact:actionData xml:id="d65" ref="#d19"/>
    <iact:actionData xml:id="d66" ref="#d20"/>
    <iact:actionData xml:id="d67" ref="#d21"/>
    <iact:actionData xml:id="d68" ref="#d22"/>
    <iact:actionData xml:id="d69" ref="#d23"/>
    <iact:actionData xml:id="d70" ref="#d24"/>
    <iact:actionData xml:id="d71" ref="#d25"/>
    <iact:actionData xml:id="d72" ref="#d26"/>
    <iact:actionData xml:id="d73" ref="#d27"/>
    <iact:actionData xml:id="d74" ref="#d28"/>
    <iact:actionData xml:id="d75" ref="#d29"/>
    <iact:actionData xml:id="d76" ref="#d30"/>
    <iact:actionData xml:id="d77" ref="#d31"/>
    <iact:actionData xml:id="d78" ref="#d32"/>
    <iact:actionData xml:id="d79" ref="#d33"/>
    <iact:actionData xml:id="d80" ref="#d34"/>
    <iact:actionData xml:id="d81" ref="#d35"/>
    <iact:actionData xml:id="d82" ref="#d36"/>
    <iact:actionData xml:id="d83" ref="#d37"/>
    <iact:actionData xml:id="d84" ref="#d38"/>
    <iact:actionData xml:id="d85" ref="#d39"/>
    <iact:actionData xml:id="d86" ref="#d40"/>
    <iact:actionData xml:id="d87" ref="#d41"/>
    <iact:actionData xml:id="d88" ref="#d42"/>
    <iact:actionData xml:id="d89" ref="#d43"/>
    <iact:actionData xml:id="d90" ref="#d44"/>
    <iact:actionData xml:id="d91" ref="#d45"/>
  </iact:action>
  <iact:action type="add" startTime="50811">
    <iact:property name="dataType"/>
    <iact:actionData xml:id="d92">
      <inkml:trace xmlns:inkml="http://www.w3.org/2003/InkML" xml:id="stk46" contextRef="#ctx0" brushRef="#br0">10142 3792 0,'0'36'63,"0"-1"-56,0 35 1,18 36 82,-159 1094-89,176-1377 75,-17 36-1</inkml:trace>
    </iact:actionData>
  </iact:action>
  <iact:action type="add" startTime="51214">
    <iact:property name="dataType"/>
    <iact:actionData xml:id="d93">
      <inkml:trace xmlns:inkml="http://www.w3.org/2003/InkML" xml:id="stk47" contextRef="#ctx0" brushRef="#br0">10231 3563 0,'0'0'2,"35"-18"-1,229 89 73,-211 0-71,-17-19 7,-19 19-3,1 0 4,-18-36-5,0 18 1,-494 494 70,388-477 0</inkml:trace>
    </iact:actionData>
  </iact:action>
  <iact:action type="add" startTime="51643">
    <iact:property name="dataType"/>
    <iact:actionData xml:id="d94">
      <inkml:trace xmlns:inkml="http://www.w3.org/2003/InkML" xml:id="stk48" contextRef="#ctx0" brushRef="#br0">10372 4621 0,'0'0'2,"229"0"-1,-211 0 78,70 106-77,-88-71 74,-106 283-74,159-318 152,758-35-151,-793-106 72</inkml:trace>
    </iact:actionData>
  </iact:action>
  <iact:action type="add" startTime="52147">
    <iact:property name="dataType"/>
    <iact:actionData xml:id="d95">
      <inkml:trace xmlns:inkml="http://www.w3.org/2003/InkML" xml:id="stk49" contextRef="#ctx0" brushRef="#br0">11483 3704 0,'-18'71'1,"1"17"1,-19 0 7,-17 53 32,-70 388-39,123-158 38,71-354 0,17-69-2</inkml:trace>
    </iact:actionData>
  </iact:action>
  <iact:action type="add" startTime="52449">
    <iact:property name="dataType"/>
    <iact:actionData xml:id="d96">
      <inkml:trace xmlns:inkml="http://www.w3.org/2003/InkML" xml:id="stk50" contextRef="#ctx0" brushRef="#br0">11747 3651 0,'-17'0'16,"-1"18"-8,1 35 1,-19 17-1,-34 54 0,17 17 97,18 864-101,70-987 93,459-230-95,-547 177 4,-194 35 97,229 18-5</inkml:trace>
    </iact:actionData>
  </iact:action>
  <iact:action type="add" startTime="53121">
    <iact:property name="dataType"/>
    <iact:actionData xml:id="d97">
      <inkml:trace xmlns:inkml="http://www.w3.org/2003/InkML" xml:id="stk51" contextRef="#ctx0" brushRef="#br0">12365 3687 0,'0'0'3,"194"811"-2,-723 230 99,582-1094-46,17 35-4</inkml:trace>
    </iact:actionData>
  </iact:action>
  <iact:action type="add" startTime="53537">
    <iact:property name="dataType"/>
    <iact:actionData xml:id="d98">
      <inkml:trace xmlns:inkml="http://www.w3.org/2003/InkML" xml:id="stk52" contextRef="#ctx0" brushRef="#br0">13035 4604 0,'0'0'3,"371"0"-2,-248 70 95</inkml:trace>
    </iact:actionData>
  </iact:action>
  <iact:action type="add" startTime="53749">
    <iact:property name="dataType"/>
    <iact:actionData xml:id="d99">
      <inkml:trace xmlns:inkml="http://www.w3.org/2003/InkML" xml:id="stk53" contextRef="#ctx0" brushRef="#br0">13070 5221 0,'0'0'2,"53"18"-1,-35-18 97,493-88-97</inkml:trace>
    </iact:actionData>
  </iact:action>
  <iact:action type="add" startTime="54057">
    <iact:property name="dataType"/>
    <iact:actionData xml:id="d100">
      <inkml:trace xmlns:inkml="http://www.w3.org/2003/InkML" xml:id="stk54" contextRef="#ctx0" brushRef="#br0">13935 4586 0,'0'0'82,"-283"829"-81,266-935-1,52-52 41,212-231-40,-194 354 39,-18 106-1,-35 211 1,0-264-1,106-336 2,35 177-4,-88 282 3,-35 36 0,52-160 0,19-17-3</inkml:trace>
    </iact:actionData>
  </iact:action>
  <iact:action type="add" startTime="54618">
    <iact:property name="dataType"/>
    <iact:actionData xml:id="d101">
      <inkml:trace xmlns:inkml="http://www.w3.org/2003/InkML" xml:id="stk55" contextRef="#ctx0" brushRef="#br0">14587 4904 0,'0'35'13,"0"106"13,124 88 14,-36-229-1,-70 0-1,-1-88-37</inkml:trace>
    </iact:actionData>
  </iact:action>
  <iact:action type="add" startTime="54857">
    <iact:property name="dataType"/>
    <iact:actionData xml:id="d102">
      <inkml:trace xmlns:inkml="http://www.w3.org/2003/InkML" xml:id="stk56" contextRef="#ctx0" brushRef="#br0">14552 4586 0,'0'0'1,"18"0"115,193 124-115</inkml:trace>
    </iact:actionData>
  </iact:action>
  <iact:action type="add" startTime="55055">
    <iact:property name="dataType"/>
    <iact:actionData xml:id="d103">
      <inkml:trace xmlns:inkml="http://www.w3.org/2003/InkML" xml:id="stk57" contextRef="#ctx0" brushRef="#br0">15064 4851 0,'0'70'1,"0"-140"-1,0 158 37,-18 18-36,0-106 2,18-18 59,0-70-46,0 17 23,247-299-38,-194 335 0,0 17 38,-35 159-1,17 177 1,-35-301 1,212-264-2</inkml:trace>
    </iact:actionData>
  </iact:action>
  <iact:action type="add" startTime="55491">
    <iact:property name="dataType"/>
    <iact:actionData xml:id="d104">
      <inkml:trace xmlns:inkml="http://www.w3.org/2003/InkML" xml:id="stk58" contextRef="#ctx0" brushRef="#br0">15998 3510 0,'0'-35'2,"0"70"-1,-17-88 3,-1 53 12,-17 0-8,17 18 7,1-18-6,-1 53 0,0-36-1,1 54 0,-1 0 1,18 17-2,0 18 2,18-18-4</inkml:trace>
    </iact:actionData>
  </iact:action>
  <iact:action type="add" startTime="55691">
    <iact:property name="dataType"/>
    <iact:actionData xml:id="d105">
      <inkml:trace xmlns:inkml="http://www.w3.org/2003/InkML" xml:id="stk59" contextRef="#ctx0" brushRef="#br0">15875 4075 0,'0'158'1,"0"-316"1,0 334 90,35-17-90,-17 705 91,70-1129-6</inkml:trace>
    </iact:actionData>
  </iact:action>
  <iact:action type="add" startTime="56067">
    <iact:property name="dataType"/>
    <iact:actionData xml:id="d106">
      <inkml:trace xmlns:inkml="http://www.w3.org/2003/InkML" xml:id="stk60" contextRef="#ctx0" brushRef="#br0">16651 3669 0,'18'53'3,"-36"-106"-3,89 1076 88,-54-1058 2,54-953-89</inkml:trace>
    </iact:actionData>
  </iact:action>
  <iact:action type="add" startTime="56348">
    <iact:property name="dataType"/>
    <iact:actionData xml:id="d107">
      <inkml:trace xmlns:inkml="http://www.w3.org/2003/InkML" xml:id="stk61" contextRef="#ctx0" brushRef="#br0">16951 3316 0,'0'0'2,"53"-18"-1,70 847 87,-158-740-85,-512 52 88</inkml:trace>
    </iact:actionData>
  </iact:action>
  <iact:action type="add" startTime="56724">
    <iact:property name="dataType"/>
    <iact:actionData xml:id="d108">
      <inkml:trace xmlns:inkml="http://www.w3.org/2003/InkML" xml:id="stk62" contextRef="#ctx0" brushRef="#br0">17145 4304 0,'18'70'0</inkml:trace>
    </iact:actionData>
  </iact:action>
  <iact:action type="add" startTime="56731">
    <iact:property name="dataType"/>
    <iact:actionData xml:id="d109">
      <inkml:trace xmlns:inkml="http://www.w3.org/2003/InkML" xml:id="stk63" contextRef="#ctx0" brushRef="#br0">17163 4392 0,'0'0'4,"70"441"93,-35-512-6,1-17-90</inkml:trace>
    </iact:actionData>
  </iact:action>
  <iact:action type="add" startTime="57022">
    <iact:property name="dataType"/>
    <iact:actionData xml:id="d110">
      <inkml:trace xmlns:inkml="http://www.w3.org/2003/InkML" xml:id="stk64" contextRef="#ctx0" brushRef="#br0">17974 3016 0,'0'0'3,"0"53"86,-35 1164-87,35-1164 2,211 124 83</inkml:trace>
    </iact:actionData>
  </iact:action>
  <iact:action type="add" startTime="57399">
    <iact:property name="dataType"/>
    <iact:actionData xml:id="d111">
      <inkml:trace xmlns:inkml="http://www.w3.org/2003/InkML" xml:id="stk65" contextRef="#ctx0" brushRef="#br0">18486 3228 0,'-18'53'1</inkml:trace>
    </iact:actionData>
  </iact:action>
  <iact:action type="add" startTime="57403">
    <iact:property name="dataType"/>
    <iact:actionData xml:id="d112">
      <inkml:trace xmlns:inkml="http://www.w3.org/2003/InkML" xml:id="stk66" contextRef="#ctx0" brushRef="#br0">18433 3351 0,'-141'671'2,"282"-1342"1,-318 1518 91,565-194-93,-352-689 3,-89-475 88,-230 546-2</inkml:trace>
    </iact:actionData>
  </iact:action>
  <iact:action type="add" startTime="57880">
    <iact:property name="dataType"/>
    <iact:actionData xml:id="d113">
      <inkml:trace xmlns:inkml="http://www.w3.org/2003/InkML" xml:id="stk67" contextRef="#ctx0" brushRef="#br0">18838 3175 0,'0'0'2,"18"18"-1,0 52 87,-1 89-87</inkml:trace>
    </iact:actionData>
  </iact:action>
  <iact:action type="add" startTime="57976">
    <iact:property name="dataType"/>
    <iact:actionData xml:id="d114">
      <inkml:trace xmlns:inkml="http://www.w3.org/2003/InkML" xml:id="stk68" contextRef="#ctx0" brushRef="#br0">18909 3634 0,'-106'1093'2,"212"-2186"2,-406 2451 91</inkml:trace>
    </iact:actionData>
  </iact:action>
  <iact:action type="add" startTime="58270">
    <iact:property name="dataType"/>
    <iact:actionData xml:id="d115">
      <inkml:trace xmlns:inkml="http://www.w3.org/2003/InkML" xml:id="stk69" contextRef="#ctx0" brushRef="#br0">19244 4780 0,'-71'247'4,"71"-229"84,18-1-87</inkml:trace>
    </iact:actionData>
  </iact:action>
  <iact:action type="add" startTime="59971">
    <iact:property name="dataType"/>
    <iact:actionData xml:id="d116">
      <inkml:trace xmlns:inkml="http://www.w3.org/2003/InkML" xml:id="stk70" contextRef="#ctx0" brushRef="#br0">19844 3545 0,'0'18'25,"0"17"-16,0 36-1,0 17 0,0 0 0,0 71-2,-53 564 89,53-793-56,123-865 15,-123 670 27</inkml:trace>
    </iact:actionData>
  </iact:action>
  <iact:action type="add" startTime="60399">
    <iact:property name="dataType"/>
    <iact:actionData xml:id="d117">
      <inkml:trace xmlns:inkml="http://www.w3.org/2003/InkML" xml:id="stk71" contextRef="#ctx0" brushRef="#br0">19950 3440 0,'123'17'3,"-246"-34"-3,264 34 81,-106 389-80,-53-353 7,1-18 0,-19 0-1,1 1 78,-53 17-83,88-71 80,0 0-81</inkml:trace>
    </iact:actionData>
  </iact:action>
  <iact:action type="add" startTime="60776">
    <iact:property name="dataType"/>
    <iact:actionData xml:id="d118">
      <inkml:trace xmlns:inkml="http://www.w3.org/2003/InkML" xml:id="stk72" contextRef="#ctx0" brushRef="#br0">20144 3969 0,'0'0'3,"299"17"-2,-263-17 80,-19 71-79,-17-53 1,-211 299 79,211-282 0,458 1-1</inkml:trace>
    </iact:actionData>
  </iact:action>
  <iact:action type="add" startTime="61115">
    <iact:property name="dataType"/>
    <iact:actionData xml:id="d119">
      <inkml:trace xmlns:inkml="http://www.w3.org/2003/InkML" xml:id="stk73" contextRef="#ctx0" brushRef="#br0">20796 4463 0,'36'0'1,"-72"0"1,89-71 86</inkml:trace>
    </iact:actionData>
  </iact:action>
  <iact:action type="add" startTime="61386">
    <iact:property name="dataType"/>
    <iact:actionData xml:id="d120">
      <inkml:trace xmlns:inkml="http://www.w3.org/2003/InkML" xml:id="stk74" contextRef="#ctx0" brushRef="#br0">21096 3457 0,'0'0'3,"0"18"29,0 35-24,-18 0 0,1 17-3,-1-17 5,-17 35-4,17 1 4,1-19-4,17 1 2,53 193 75,-36-264-3</inkml:trace>
    </iact:actionData>
  </iact:action>
  <iact:action type="add" startTime="63029">
    <iact:property name="dataType"/>
    <iact:actionData xml:id="d121">
      <inkml:trace xmlns:inkml="http://www.w3.org/2003/InkML" xml:id="stk75" contextRef="#ctx0" brushRef="#br0">21855 3246 0,'-18'0'74,"0"17"-68,18 1 4,-17 17-2,-1 18-1,-17 18 0,17 17 2,18-18-1,-35 19 0,17 34-3,1-52 5,-1 52-3,0 212 92,159-670-9,-282 300-3,53 35 0</inkml:trace>
    </iact:actionData>
  </iact:action>
  <iact:action type="add" startTime="63750">
    <iact:property name="dataType"/>
    <iact:actionData xml:id="d122">
      <inkml:trace xmlns:inkml="http://www.w3.org/2003/InkML" xml:id="stk76" contextRef="#ctx0" brushRef="#br0">21802 3828 0,'0'0'3,"70"0"-2,-34 0 1,-19 0 7,18 0-2,1 0 4,34 0-5,1 0 2,-1 0-1,-34 0 2,-1 0-1,-17 0-2,-18-18 94</inkml:trace>
    </iact:actionData>
  </iact:action>
  <iact:action type="add" startTime="64166">
    <iact:property name="dataType"/>
    <iact:actionData xml:id="d123">
      <inkml:trace xmlns:inkml="http://www.w3.org/2003/InkML" xml:id="stk77" contextRef="#ctx0" brushRef="#br0">22701 3334 0,'-211'405'1,"422"-810"0,-440 863 2,229-422 5,0-19 8,0 1-8,0 0 0,18-1 0,-1 18-1,18-35 2,18 0-1,-35 0 0,17 0 1,-17 0-1,17 0 1,1-17 0,-19 17-1,36 0-1,0-18 0,-35 18 2,35 0-1,-36 0 1,-17-17 24,0-1-26,0 0-2,-35 18 5,35-17-2</inkml:trace>
    </iact:actionData>
  </iact:action>
  <iact:action type="add" startTime="64525">
    <iact:property name="dataType"/>
    <iact:actionData xml:id="d124">
      <inkml:trace xmlns:inkml="http://www.w3.org/2003/InkML" xml:id="stk78" contextRef="#ctx0" brushRef="#br0">22719 3404 0,'0'18'15,"0"35"-5,0 35 2,-18 18-2,18 0-4,0-18 1,0 35 2,-17 283 109,52-424-3,-17-34-114</inkml:trace>
    </iact:actionData>
  </iact:action>
  <iact:action type="add" startTime="64959">
    <iact:property name="dataType"/>
    <iact:actionData xml:id="d125">
      <inkml:trace xmlns:inkml="http://www.w3.org/2003/InkML" xml:id="stk79" contextRef="#ctx0" brushRef="#br0">22931 3175 0,'246'723'2,"-246"-635"111,-246 283-111,246-389 13</inkml:trace>
    </iact:actionData>
  </iact:action>
  <iact:action type="add" startTime="65208">
    <iact:property name="dataType"/>
    <iact:actionData xml:id="d126">
      <inkml:trace xmlns:inkml="http://www.w3.org/2003/InkML" xml:id="stk80" contextRef="#ctx0" brushRef="#br0">23513 3810 0,'0'0'4,"17"0"-2,1 0 4,0 0 4,-1 0 7,1 0-10,35 0-2,-18 0 6,18 0-3,-18 0 0,18 0 0,-35 0 0,-18 18 0</inkml:trace>
    </iact:actionData>
  </iact:action>
  <iact:action type="add" startTime="65510">
    <iact:property name="dataType"/>
    <iact:actionData xml:id="d127">
      <inkml:trace xmlns:inkml="http://www.w3.org/2003/InkML" xml:id="stk81" contextRef="#ctx0" brushRef="#br0">23760 3475 0,'0'70'30,"0"1"-25,0 17 3,-18 0 1,18 1-1,-18 34 2,18 36-5,0-71 2,0 0 3,0-35-1,-17 0-4,17-18 1,0-17 8,0 0-4,17-18 55,19-71-58</inkml:trace>
    </iact:actionData>
  </iact:action>
  <iact:action type="add" startTime="65853">
    <iact:property name="dataType"/>
    <iact:actionData xml:id="d128">
      <inkml:trace xmlns:inkml="http://www.w3.org/2003/InkML" xml:id="stk82" contextRef="#ctx0" brushRef="#br0">24165 3616 0,'18'35'61,"-18"53"-53,18-17-3,-18 0 2,0 17 2,0 35 2,0-35-3,0 1-4,0-19 8,0-17-5,0 0-1,0-18 5,0-17-3,0 0 0</inkml:trace>
    </iact:actionData>
  </iact:action>
  <iact:action type="add" startTime="66213">
    <iact:property name="dataType"/>
    <iact:actionData xml:id="d129">
      <inkml:trace xmlns:inkml="http://www.w3.org/2003/InkML" xml:id="stk83" contextRef="#ctx0" brushRef="#br0">24642 2840 0,'0'35'51,"0"89"-43,-36 17 0,19-18 0,-19 36 1,19-89-4,17 19 8,0-36-7,17 0 1,19-36 1,-1 1 0,18 17 0,-36-35 1,36 18-1,-35-18 0,-18 35 51,0 36-48,-18 17-6,18 70 4,-17 19 3,-1-18-8,-17 17 9,35-53-4,0-87-5,0 17 4,0-36 4,0 1 8,0 0-11,0-1 6,0 1 1,-18 0-10</inkml:trace>
    </iact:actionData>
  </iact:action>
  <iact:action type="add" startTime="74680">
    <iact:property name="dataType"/>
    <iact:actionData xml:id="d130">
      <inkml:trace xmlns:inkml="http://www.w3.org/2003/InkML" xml:id="stk84" contextRef="#ctx0" brushRef="#br0">18274 5133 0,'-18'0'84,"18"18"-82,-17-1 72,-160 389-72,160-318 75,158 741-75,441-847 83,-547-17-36,53-141-48,-105 176 48,-142-71-46,-88 54 44,229 17 3,1 0 0</inkml:trace>
    </iact:actionData>
  </iact:action>
  <iact:action type="add" startTime="75995">
    <iact:property name="dataType"/>
    <iact:actionData xml:id="d131">
      <inkml:trace xmlns:inkml="http://www.w3.org/2003/InkML" xml:id="stk85" contextRef="#ctx0" brushRef="#br0">21255 5486 0,'0'0'5,"17"0"79,1 0 0,300 0-82,-283 0 82,71 0-82,-36 0 81,-70 17-3,0 19 196,-723 652-186,653-636-7,352-52 0,-194 0-2,618 18-80,-671-18 82,18 0-82</inkml:trace>
    </iact:actionData>
  </iact:action>
  <iact:action type="add" startTime="77306">
    <iact:property name="dataType"/>
    <iact:actionData xml:id="d132">
      <inkml:trace xmlns:inkml="http://www.w3.org/2003/InkML" xml:id="stk86" contextRef="#ctx0" brushRef="#br0">22613 5662 0,'176'-18'82,"-105"18"1,194 0-81,-248 0 78</inkml:trace>
    </iact:actionData>
  </iact:action>
  <iact:action type="add" startTime="77651">
    <iact:property name="dataType"/>
    <iact:actionData xml:id="d133">
      <inkml:trace xmlns:inkml="http://www.w3.org/2003/InkML" xml:id="stk87" contextRef="#ctx0" brushRef="#br0">22931 5186 0,'0'0'3,"0"35"-2,-212 1112 78,212-1094-78,0-18 7,141-123 69</inkml:trace>
    </iact:actionData>
  </iact:action>
  <iact:action type="add" startTime="78001">
    <iact:property name="dataType"/>
    <iact:actionData xml:id="d134">
      <inkml:trace xmlns:inkml="http://www.w3.org/2003/InkML" xml:id="stk88" contextRef="#ctx0" brushRef="#br0">23424 5309 0,'18'512'2,"-36"-1024"-2,36 1147 6,-18-564 1,0-1 4,0-34-3,0 17-2,0-18 4,0-17 4,0-1-1,0 1-4,0-1 9</inkml:trace>
    </iact:actionData>
  </iact:action>
  <iact:action type="add" startTime="78385">
    <iact:property name="dataType"/>
    <iact:actionData xml:id="d135">
      <inkml:trace xmlns:inkml="http://www.w3.org/2003/InkML" xml:id="stk89" contextRef="#ctx0" brushRef="#br0">22366 7126 0,'388'-18'108</inkml:trace>
    </iact:actionData>
  </iact:action>
  <iact:action type="add" startTime="78736">
    <iact:property name="dataType"/>
    <iact:actionData xml:id="d136">
      <inkml:trace xmlns:inkml="http://www.w3.org/2003/InkML" xml:id="stk90" contextRef="#ctx0" brushRef="#br0">22225 7444 0,'229'0'82,"283"-18"20</inkml:trace>
    </iact:actionData>
  </iact:action>
  <iact:action type="add" startTime="79602">
    <iact:property name="dataType"/>
    <iact:actionData xml:id="d137">
      <inkml:trace xmlns:inkml="http://www.w3.org/2003/InkML" xml:id="stk91" contextRef="#ctx0" brushRef="#br0">23460 6932 0,'17'0'48,"1"-18"-39,0 18-5,17-35 17,0 35-17,0 0 16,1 0-13,34 0 0,18 0-1,18 18 2,-35 17 3,-1 0-4,-17-17 1,-35 0 0,-18-1 8,0 1-10,0 0 6,0 34-9,0 1 6,0-17 0,-35-1 1,-18 18-6,-53 0 6,0 0-3,18-36 4,0 1-3,17 17-2,36-35 5,17 0-4,54 0 81,16 0-81,37 0-2,34 0 6,1 0-6,17 0 4,17 0 2,-69 18-7,-54 0 9,-35-1-10,18-17 17,-18 35-6,0 18-3,0-17-7,0 34 4,-18-35 3,-35 36-6,18-36 4,-36 1-1,1-19-1,-1-17 1,-17 18 0,17-18 0,18 0-1,18 0 7,0 0-10</inkml:trace>
    </iact:actionData>
  </iact:action>
  <iact:action type="remove" startTime="85036">
    <iact:property name="style" value="instant"/>
    <iact:actionData xml:id="d138" ref="#d92"/>
    <iact:actionData xml:id="d139" ref="#d93"/>
    <iact:actionData xml:id="d140" ref="#d94"/>
    <iact:actionData xml:id="d141" ref="#d95"/>
    <iact:actionData xml:id="d142" ref="#d96"/>
    <iact:actionData xml:id="d143" ref="#d97"/>
    <iact:actionData xml:id="d144" ref="#d98"/>
    <iact:actionData xml:id="d145" ref="#d99"/>
    <iact:actionData xml:id="d146" ref="#d100"/>
    <iact:actionData xml:id="d147" ref="#d101"/>
    <iact:actionData xml:id="d148" ref="#d102"/>
    <iact:actionData xml:id="d149" ref="#d103"/>
    <iact:actionData xml:id="d150" ref="#d104"/>
    <iact:actionData xml:id="d151" ref="#d105"/>
    <iact:actionData xml:id="d152" ref="#d106"/>
    <iact:actionData xml:id="d153" ref="#d107"/>
    <iact:actionData xml:id="d154" ref="#d108"/>
    <iact:actionData xml:id="d155" ref="#d109"/>
    <iact:actionData xml:id="d156" ref="#d110"/>
    <iact:actionData xml:id="d157" ref="#d111"/>
    <iact:actionData xml:id="d158" ref="#d112"/>
    <iact:actionData xml:id="d159" ref="#d113"/>
    <iact:actionData xml:id="d160" ref="#d114"/>
    <iact:actionData xml:id="d161" ref="#d115"/>
    <iact:actionData xml:id="d162" ref="#d116"/>
    <iact:actionData xml:id="d163" ref="#d117"/>
    <iact:actionData xml:id="d164" ref="#d118"/>
    <iact:actionData xml:id="d165" ref="#d119"/>
    <iact:actionData xml:id="d166" ref="#d120"/>
    <iact:actionData xml:id="d167" ref="#d121"/>
    <iact:actionData xml:id="d168" ref="#d122"/>
    <iact:actionData xml:id="d169" ref="#d123"/>
    <iact:actionData xml:id="d170" ref="#d124"/>
    <iact:actionData xml:id="d171" ref="#d125"/>
    <iact:actionData xml:id="d172" ref="#d126"/>
    <iact:actionData xml:id="d173" ref="#d127"/>
    <iact:actionData xml:id="d174" ref="#d128"/>
    <iact:actionData xml:id="d175" ref="#d129"/>
    <iact:actionData xml:id="d176" ref="#d130"/>
    <iact:actionData xml:id="d177" ref="#d131"/>
    <iact:actionData xml:id="d178" ref="#d132"/>
    <iact:actionData xml:id="d179" ref="#d133"/>
    <iact:actionData xml:id="d180" ref="#d134"/>
    <iact:actionData xml:id="d181" ref="#d135"/>
    <iact:actionData xml:id="d182" ref="#d136"/>
    <iact:actionData xml:id="d183" ref="#d137"/>
  </iact:action>
</iact:actions>
</file>

<file path=ppt/ink/inkAction3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15:27.8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9176">
    <iact:property name="dataType"/>
    <iact:actionData xml:id="d0">
      <inkml:trace xmlns:inkml="http://www.w3.org/2003/InkML" xml:id="stk0" contextRef="#ctx0" brushRef="#br0">3087 11871 0,'-18'0'33,"1"0"-1,-1 35-23,-17 18-4,-18 53 7,17-18-5,-52 18 1,0 35-1,0-17 0,0 17-1,-1 17 3,1-34-1,35-18 0,18 0 0,0-36 1,35-52-3,0-1 3,35-69 57</inkml:trace>
    </iact:actionData>
  </iact:action>
  <iact:action type="add" startTime="49608">
    <iact:property name="dataType"/>
    <iact:actionData xml:id="d1">
      <inkml:trace xmlns:inkml="http://www.w3.org/2003/InkML" xml:id="stk1" contextRef="#ctx0" brushRef="#br0">3052 11836 0,'17'0'17,"1"53"-7,-1-18-3,36 71 2,-17 0-1,34 35-4,-17 53 7,-18-18-4,1-52 0,-1-19 2,-17-34-1,-1 17 0,1-35 0,-18-35 0,0-1 46,-18-17-22</inkml:trace>
    </iact:actionData>
  </iact:action>
  <iact:action type="add" startTime="50009">
    <iact:property name="dataType"/>
    <iact:actionData xml:id="d2">
      <inkml:trace xmlns:inkml="http://www.w3.org/2003/InkML" xml:id="stk2" contextRef="#ctx0" brushRef="#br0">2611 12541 0,'17'-17'31,"18"17"-13,1 0-9,17 0-2,17 0 2,1-18-1,-1 0 0,-52 1 0,35 17-1,0-18 1,-36 18-1,1-18 2,17 18-1,1-17 2</inkml:trace>
    </iact:actionData>
  </iact:action>
  <iact:action type="add" startTime="50361">
    <iact:property name="dataType"/>
    <iact:actionData xml:id="d3">
      <inkml:trace xmlns:inkml="http://www.w3.org/2003/InkML" xml:id="stk3" contextRef="#ctx0" brushRef="#br0">3986 12506 0,'0'0'1,"-35"35"6,17 1 2,-17 52-2,-18-18 1,36 36 1,17-18-3,0-35 5,0-18-5,0 36 4,17-36-5,-17-17 3,18 17-1,17 1 1,-17-19 0,17-17 10,-17 0-9,-1 0 4,36 0-2,-17 0-5,-1-35 4,0 0-3,0-1 0</inkml:trace>
    </iact:actionData>
  </iact:action>
  <iact:action type="add" startTime="50721">
    <iact:property name="dataType"/>
    <iact:actionData xml:id="d4">
      <inkml:trace xmlns:inkml="http://www.w3.org/2003/InkML" xml:id="stk4" contextRef="#ctx0" brushRef="#br0">3669 12153 0,'18'0'90,"17"0"-85,0 0 6,0 35-5,18-35 1,18 0 5,-36 0-4</inkml:trace>
    </iact:actionData>
  </iact:action>
  <iact:action type="add" startTime="51001">
    <iact:property name="dataType"/>
    <iact:actionData xml:id="d5">
      <inkml:trace xmlns:inkml="http://www.w3.org/2003/InkML" xml:id="stk5" contextRef="#ctx0" brushRef="#br0">5045 11800 0,'0'0'1,"-36"-17"15,19 17-9,-18-18 3,17 18-3,0 0-2</inkml:trace>
    </iact:actionData>
  </iact:action>
  <iact:action type="add" startTime="51066">
    <iact:property name="dataType"/>
    <iact:actionData xml:id="d6">
      <inkml:trace xmlns:inkml="http://www.w3.org/2003/InkML" xml:id="stk6" contextRef="#ctx0" brushRef="#br0">4868 11765 0,'0'0'6</inkml:trace>
    </iact:actionData>
  </iact:action>
  <iact:action type="add" startTime="51122">
    <iact:property name="dataType"/>
    <iact:actionData xml:id="d7">
      <inkml:trace xmlns:inkml="http://www.w3.org/2003/InkML" xml:id="stk7" contextRef="#ctx0" brushRef="#br0">4815 11765 0,'0'0'1,"0"18"12,0-1-3</inkml:trace>
    </iact:actionData>
  </iact:action>
  <iact:action type="add" startTime="51170">
    <iact:property name="dataType"/>
    <iact:actionData xml:id="d8">
      <inkml:trace xmlns:inkml="http://www.w3.org/2003/InkML" xml:id="stk8" contextRef="#ctx0" brushRef="#br0">4798 11889 0,'0'0'5,"-36"105"-2,19-34 4</inkml:trace>
    </iact:actionData>
  </iact:action>
  <iact:action type="add" startTime="51218">
    <iact:property name="dataType"/>
    <iact:actionData xml:id="d9">
      <inkml:trace xmlns:inkml="http://www.w3.org/2003/InkML" xml:id="stk9" contextRef="#ctx0" brushRef="#br0">4586 12647 0,'0'0'2,"-18"124"3,18-36 2,0-18 0,0 1 2,18-54 2,17 19-8,-17-36 23,0 0-17,-1 0 0,1 0-1,35 0-3,-18 0 5,36-18-2,35 0 0,-36-17 1</inkml:trace>
    </iact:actionData>
  </iact:action>
  <iact:action type="add" startTime="51496">
    <iact:property name="dataType"/>
    <iact:actionData xml:id="d10">
      <inkml:trace xmlns:inkml="http://www.w3.org/2003/InkML" xml:id="stk10" contextRef="#ctx0" brushRef="#br0">5415 12435 0,'0'53'33,"35"18"-24,18 88 0</inkml:trace>
    </iact:actionData>
  </iact:action>
  <iact:action type="add" startTime="51611">
    <iact:property name="dataType"/>
    <iact:actionData xml:id="d11">
      <inkml:trace xmlns:inkml="http://www.w3.org/2003/InkML" xml:id="stk11" contextRef="#ctx0" brushRef="#br0">5609 13670 0,'0'0'2,"-35"53"2,-18 0 3,0-35 1,18-1 3,-18-17-6,18 0 6,17 0-2,-35 0-3,18 0 1,-1-35 0,19 0 3,-71-36-4,70 18 2,18-17 1</inkml:trace>
    </iact:actionData>
  </iact:action>
  <iact:action type="add" startTime="51857">
    <iact:property name="dataType"/>
    <iact:actionData xml:id="d12">
      <inkml:trace xmlns:inkml="http://www.w3.org/2003/InkML" xml:id="stk12" contextRef="#ctx0" brushRef="#br0">5221 12365 0,'0'0'1,"0"-18"6,18 18 2,-1 0 9,-17-17-11,18 17 1,0 0-2,-1 0 3,1 0 0,17 0 0,1 0-2,16 35 1,-34-35 0,-18 17 0,35-17-2</inkml:trace>
    </iact:actionData>
  </iact:action>
  <iact:action type="add" startTime="52147">
    <iact:property name="dataType"/>
    <iact:actionData xml:id="d13">
      <inkml:trace xmlns:inkml="http://www.w3.org/2003/InkML" xml:id="stk13" contextRef="#ctx0" brushRef="#br0">5821 11836 0,'0'0'3,"35"0"12,0-18-4,-17 18 8,17 0-13,1 0 1,16 0 1,19 18 0,-18-1 0,18-17 2,-36 18 0,0-18-4,-35 35 132,0 1-131,0 34 2,0 18-5,0 0 4,0 36 2,0-1-1,0 1-2,18-1-1,17 18 6,-17-70-7,-1 0 3,-17-19 5,0-34-10,0 17 5,0-17 3,0 0 4,0 17 8,-17-35-15,-1 0 1,-17 0-1,-18 0 0,18 0-3,-18 0 6,-18 0-3,53 0 0,-17 0 1</inkml:trace>
    </iact:actionData>
  </iact:action>
  <iact:action type="add" startTime="54883">
    <iact:property name="dataType"/>
    <iact:actionData xml:id="d14">
      <inkml:trace xmlns:inkml="http://www.w3.org/2003/InkML" xml:id="stk14" contextRef="#ctx0" brushRef="#br0">7285 11730 0,'-35'0'14,"17"35"-2,0 18-4,-17-18-1,-18 54 2,35-37-2,-17 37-2,0-19 6,0-17-3,17-18-1,18-17 1,0 0 0,-18-1 0,18 1 7,0-71 42,0 0-49,0 35 0,18-52 0,0 17 1,-1 18-2,-17 17 3,18 18-3,0 0 1,-1-18 0,-17 1-3,35 17 6,-17 0-2,0 0-2,35 0 2,-18 0-1,18-18-4,35 18 7,-17 0-3,-18 0 0,-1 0 0,-16-17 1,-1 17-2</inkml:trace>
    </iact:actionData>
  </iact:action>
  <iact:action type="add" startTime="55419">
    <iact:property name="dataType"/>
    <iact:actionData xml:id="d15">
      <inkml:trace xmlns:inkml="http://www.w3.org/2003/InkML" xml:id="stk15" contextRef="#ctx0" brushRef="#br0">7179 12224 0,'18'0'9,"-1"0"-1,-17 17 1,18-17-2,0 0 9,-1 0 8,18 0-16,-17-17-2,35-19 5,53-16-6</inkml:trace>
    </iact:actionData>
  </iact:action>
  <iact:action type="add" startTime="55620">
    <iact:property name="dataType"/>
    <iact:actionData xml:id="d16">
      <inkml:trace xmlns:inkml="http://www.w3.org/2003/InkML" xml:id="stk16" contextRef="#ctx0" brushRef="#br0">7937 11536 0,'-17'0'13,"-1"17"-2,-70 72-3,53-36 0,-18-1 0,35-34 0,-35 17-3,53-17 6,0 0 13,36-18 6,16 17-19,37-17-6,-1 0 5,0 0-6,-53 0 5,-52 0 67,-1 18-61,0-18-9,18 18 85,-17 17-84</inkml:trace>
    </iact:actionData>
  </iact:action>
  <iact:action type="add" startTime="56098">
    <iact:property name="dataType"/>
    <iact:actionData xml:id="d17">
      <inkml:trace xmlns:inkml="http://www.w3.org/2003/InkML" xml:id="stk17" contextRef="#ctx0" brushRef="#br0">7602 12224 0,'18'0'18,"17"0"3,-17 0-13,35 0 2,17 0-1,19 0-1,-19 0 0,-35 0-1,18 0 2,-53 17 38,-17 1-39,-19 17 1,-17-17-4,18 17 5,-35 0-2,-1 1 1,1 34-1,-36-34-1,0-1 2,35 53-2,1-53-1,17-17 5,0 17-3,18 1-1,35-19 8</inkml:trace>
    </iact:actionData>
  </iact:action>
  <iact:action type="add" startTime="56429">
    <iact:property name="dataType"/>
    <iact:actionData xml:id="d18">
      <inkml:trace xmlns:inkml="http://www.w3.org/2003/InkML" xml:id="stk18" contextRef="#ctx0" brushRef="#br0">7285 12771 0,'0'0'1,"141"-36"4,-18-17 3,742 18 91,-865 88-94,-18 0 2,0 0 1,-17 35 1,0-53-2,-18 18 1,35-18-1,1-17 2,-1-18 42,0-70-44,-34-1 1,-19-88-3</inkml:trace>
    </iact:actionData>
  </iact:action>
  <iact:action type="add" startTime="56748">
    <iact:property name="dataType"/>
    <iact:actionData xml:id="d19">
      <inkml:trace xmlns:inkml="http://www.w3.org/2003/InkML" xml:id="stk19" contextRef="#ctx0" brushRef="#br0">7885 12365 0,'0'35'14,"0"18"-4,0 71-4,0-36 4,0 0-4,0 35 4,0-34-2,0-1 0,0-35 2,0-36-2,0 1-4,0 0 32,-36-54-14</inkml:trace>
    </iact:actionData>
  </iact:action>
  <iact:action type="add" startTime="56989">
    <iact:property name="dataType"/>
    <iact:actionData xml:id="d20">
      <inkml:trace xmlns:inkml="http://www.w3.org/2003/InkML" xml:id="stk20" contextRef="#ctx0" brushRef="#br0">7620 12876 0,'0'0'2,"-35"53"2,-18 0 3,0-18 1,-18 54 1,-35-54-2,71-17 3,-35-1-2,34 1-2,19-18 4,-1 0 20</inkml:trace>
    </iact:actionData>
  </iact:action>
  <iact:action type="add" startTime="57292">
    <iact:property name="dataType"/>
    <iact:actionData xml:id="d21">
      <inkml:trace xmlns:inkml="http://www.w3.org/2003/InkML" xml:id="stk21" contextRef="#ctx0" brushRef="#br0">8749 12224 0,'18'70'31,"-18"-34"-24,0 34 3,0 18-4,0-17 4,0-1-4,0-34 2,0 34 0,0-34 3,0-19-3,35 18-3,0-17 6,-17 0-3,17-18-3,-17 17 6,-1-17-6,1 0 3,17 0 3,-17 0-4,17-17 1,18-1 1,-53 0-4,35 1 6,-17-36-3,0 18-3</inkml:trace>
    </iact:actionData>
  </iact:action>
  <iact:action type="add" startTime="57677">
    <iact:property name="dataType"/>
    <iact:actionData xml:id="d22">
      <inkml:trace xmlns:inkml="http://www.w3.org/2003/InkML" xml:id="stk22" contextRef="#ctx0" brushRef="#br0">8625 11871 0</inkml:trace>
    </iact:actionData>
  </iact:action>
  <iact:action type="add" startTime="57735">
    <iact:property name="dataType"/>
    <iact:actionData xml:id="d23">
      <inkml:trace xmlns:inkml="http://www.w3.org/2003/InkML" xml:id="stk23" contextRef="#ctx0" brushRef="#br0">8625 11871 0,'18'0'17,"0"0"5,17 0-10,0 0-5,18 18 2,-18-18-1</inkml:trace>
    </iact:actionData>
  </iact:action>
  <iact:action type="add" startTime="57943">
    <iact:property name="dataType"/>
    <iact:actionData xml:id="d24">
      <inkml:trace xmlns:inkml="http://www.w3.org/2003/InkML" xml:id="stk24" contextRef="#ctx0" brushRef="#br0">9525 11783 0,'-18'35'56,"1"-17"-49,-1 35 1,18-36 0,-18 1 0,1 0-4,17-1 8,0 18 14,17-17-4,19-18-6,-1 18-8,36-1 1,17-17-2,35 0 2,1 18-6,-1-18 8,-35 0-7,-52 0 7,-19 0-2,-34 0 48,-1 0-52</inkml:trace>
    </iact:actionData>
  </iact:action>
  <iact:action type="add" startTime="58414">
    <iact:property name="dataType"/>
    <iact:actionData xml:id="d25">
      <inkml:trace xmlns:inkml="http://www.w3.org/2003/InkML" xml:id="stk25" contextRef="#ctx0" brushRef="#br0">9860 12136 0,'0'17'61,"0"1"-50,0-1-3,0 19-1,0 34 1,0-17-2,18 18 3,-18 52 1,0-35-1,0-17-5,0 0 3,0-1 4,0-17-3,0-18 1,0-17-1,0 17-4,0 18 7,0-35-2,0 35-1,0-18 1,-18 0-2,18 1-2</inkml:trace>
    </iact:actionData>
  </iact:action>
  <iact:action type="add" startTime="59389">
    <iact:property name="dataType"/>
    <iact:actionData xml:id="d26">
      <inkml:trace xmlns:inkml="http://www.w3.org/2003/InkML" xml:id="stk26" contextRef="#ctx0" brushRef="#br0">10495 11730 0</inkml:trace>
    </iact:actionData>
  </iact:action>
  <iact:action type="add" startTime="59440">
    <iact:property name="dataType"/>
    <iact:actionData xml:id="d27">
      <inkml:trace xmlns:inkml="http://www.w3.org/2003/InkML" xml:id="stk27" contextRef="#ctx0" brushRef="#br0">10495 11765 0,'0'88'8,"0"-176"-8,0 229 8,0-123-5,0 17 6,0-17-2,0-36 73,0 1-60,18-1-17,-1 18 10,-17-18-4,18 18-3,0-17 4,17-1-6,-17 0 3,-1 18 1,36-17 4,-35 17-4,52-18-5,-17 18 9</inkml:trace>
    </iact:actionData>
  </iact:action>
  <iact:action type="add" startTime="59699">
    <iact:property name="dataType"/>
    <iact:actionData xml:id="d28">
      <inkml:trace xmlns:inkml="http://www.w3.org/2003/InkML" xml:id="stk28" contextRef="#ctx0" brushRef="#br0">10883 11818 0,'18'0'3,"-36"0"-2</inkml:trace>
    </iact:actionData>
  </iact:action>
  <iact:action type="add" startTime="59905">
    <iact:property name="dataType"/>
    <iact:actionData xml:id="d29">
      <inkml:trace xmlns:inkml="http://www.w3.org/2003/InkML" xml:id="stk29" contextRef="#ctx0" brushRef="#br0">10319 12559 0,'0'53'3,"0"-106"-3,0 159 10,0-71-2,0 0-4,0-70 72,0-36-68,0 19 0,17-37 0,19-17 0,-36 36-3,35 17 6,18 0 5,-36 53-9,19 0 9,-19-18-9,36 18-1,-17 0 4,-1 0 1,-17 0-5,17 0 0,-18 0 3,-17 18 33,0 17-27,-17 1-5,-36 34-4,-53 54 1,0-1 3,-35 54-5,-35 17 3,17-36-1,53-52 6,0 0-6,36-18-4,52-70 7,53-36 41,-17-17-43,53-36-1,-1 1 2,-17 17-2,0 18 1,0-18-3,-35 17 7,17 1-5,18 17 1,-18 1-2,-17 17 4,-1 0-2,1-18-3,0 18 5,17 0-3,-18 0 0,19 0 4,-1 0-4,-17 35 3,17-35-3,18 18-1,-18 0 3,0-1 0,-17 1-4</inkml:trace>
    </iact:actionData>
  </iact:action>
  <iact:action type="add" startTime="60557">
    <iact:property name="dataType"/>
    <iact:actionData xml:id="d30">
      <inkml:trace xmlns:inkml="http://www.w3.org/2003/InkML" xml:id="stk30" contextRef="#ctx0" brushRef="#br0">10619 13123 0,'53'0'2,"-142"-17"1,125 34 0,69-17-2,-87 0 6,0 0 1</inkml:trace>
    </iact:actionData>
  </iact:action>
  <iact:action type="add" startTime="60653">
    <iact:property name="dataType"/>
    <iact:actionData xml:id="d31">
      <inkml:trace xmlns:inkml="http://www.w3.org/2003/InkML" xml:id="stk31" contextRef="#ctx0" brushRef="#br0">10866 12912 0,'0'0'2,"17"0"54,18 17-41,36 1-10,-18-18 3</inkml:trace>
    </iact:actionData>
  </iact:action>
  <iact:action type="add" startTime="60806">
    <iact:property name="dataType"/>
    <iact:actionData xml:id="d32">
      <inkml:trace xmlns:inkml="http://www.w3.org/2003/InkML" xml:id="stk32" contextRef="#ctx0" brushRef="#br0">11412 12965 0,'18'17'5,"-18"1"14,18-18-12,-1 0 16,1 0 25,0 0-40</inkml:trace>
    </iact:actionData>
  </iact:action>
  <iact:action type="add" startTime="61046">
    <iact:property name="dataType"/>
    <iact:actionData xml:id="d33">
      <inkml:trace xmlns:inkml="http://www.w3.org/2003/InkML" xml:id="stk33" contextRef="#ctx0" brushRef="#br0">11889 12047 0,'-18'53'25,"-17"0"-18,17 18 1,-17-1 0,-1-34 0,1 16 0,18-34 0,-19 17 0,36-17 7,0-36 15</inkml:trace>
    </iact:actionData>
  </iact:action>
  <iact:action type="add" startTime="61262">
    <iact:property name="dataType"/>
    <iact:actionData xml:id="d34">
      <inkml:trace xmlns:inkml="http://www.w3.org/2003/InkML" xml:id="stk34" contextRef="#ctx0" brushRef="#br0">11853 11730 0,'0'0'5,"18"0"0,0 0-1,52 35 2,1 18 5,35 18-5,-1 17 6,-34-53-9,-18 18 8,17 53-3,-34-71-1,-19 0 1,-17 36 1,0-36-1,-53 53 0,-17-35-2</inkml:trace>
    </iact:actionData>
  </iact:action>
  <iact:action type="add" startTime="61471">
    <iact:property name="dataType"/>
    <iact:actionData xml:id="d35">
      <inkml:trace xmlns:inkml="http://www.w3.org/2003/InkML" xml:id="stk35" contextRef="#ctx0" brushRef="#br0">11818 12735 0,'18'0'8,"-1"0"-1,1 0 10,17-17-12,18-19 7,35 19-8,18-19 8,18-16-5,-19 34 1,-16 0 0,-36 18-1,-18 0-1,-35 36 61,0-19-58,0 18-1,-18 18 1,-17 36-5</inkml:trace>
    </iact:actionData>
  </iact:action>
  <iact:action type="add" startTime="61687">
    <iact:property name="dataType"/>
    <iact:actionData xml:id="d36">
      <inkml:trace xmlns:inkml="http://www.w3.org/2003/InkML" xml:id="stk36" contextRef="#ctx0" brushRef="#br0">12488 12894 0,'-70'106'19,"17"106"-16,176-530 0,-299 741-2,141-317 3,-1-53 4,19-35-1,17 17 2,0-17-1,-18-18 16,0 0-6,1-36-10,-18-17-3,-36-17 7,36 35-5,-18-1 1,35-34-2,1-36 1,-1 71 1,18-36 3</inkml:trace>
    </iact:actionData>
  </iact:action>
  <iact:action type="add" startTime="61926">
    <iact:property name="dataType"/>
    <iact:actionData xml:id="d37">
      <inkml:trace xmlns:inkml="http://www.w3.org/2003/InkML" xml:id="stk37" contextRef="#ctx0" brushRef="#br0">11959 12912 0,'0'0'4,"0"17"10,0 19-6,0-19 0</inkml:trace>
    </iact:actionData>
  </iact:action>
  <iact:action type="add" startTime="62014">
    <iact:property name="dataType"/>
    <iact:actionData xml:id="d38">
      <inkml:trace xmlns:inkml="http://www.w3.org/2003/InkML" xml:id="stk38" contextRef="#ctx0" brushRef="#br0">11924 13176 0,'0'0'6,"-18"18"-3,18 0 26,18-1-21,35-17 3</inkml:trace>
    </iact:actionData>
  </iact:action>
  <iact:action type="add" startTime="62208">
    <iact:property name="dataType"/>
    <iact:actionData xml:id="d39">
      <inkml:trace xmlns:inkml="http://www.w3.org/2003/InkML" xml:id="stk39" contextRef="#ctx0" brushRef="#br0">13529 12312 0,'18'35'15,"-1"0"-10,-17 54 6,0-19-5</inkml:trace>
    </iact:actionData>
  </iact:action>
  <iact:action type="add" startTime="62285">
    <iact:property name="dataType"/>
    <iact:actionData xml:id="d40">
      <inkml:trace xmlns:inkml="http://www.w3.org/2003/InkML" xml:id="stk40" contextRef="#ctx0" brushRef="#br0">13582 12718 0,'-88'247'4,"176"-583"-2,-212 742 6,248-723-7,-283 705 3,124-353 0,0 0 8,-1-17-5,1 0 0,17-1 2,-17 1-1,0-18 2,17 0-3,-35 0 0,18-71 1,-18 36-1,0-71 2</inkml:trace>
    </iact:actionData>
  </iact:action>
  <iact:action type="add" startTime="62506">
    <iact:property name="dataType"/>
    <iact:actionData xml:id="d41">
      <inkml:trace xmlns:inkml="http://www.w3.org/2003/InkML" xml:id="stk41" contextRef="#ctx0" brushRef="#br0">13123 11889 0,'18'0'10</inkml:trace>
    </iact:actionData>
  </iact:action>
  <iact:action type="add" startTime="62532">
    <iact:property name="dataType"/>
    <iact:actionData xml:id="d42">
      <inkml:trace xmlns:inkml="http://www.w3.org/2003/InkML" xml:id="stk42" contextRef="#ctx0" brushRef="#br0">13141 11889 0,'35'0'21,"1"17"-18,16 1-1,-16 0 8,-1-1-6,0 1 10,-17-18-11,17 17 10,18-17-10,-18 18 5,1-18 1</inkml:trace>
    </iact:actionData>
  </iact:action>
  <iact:action type="add" startTime="62733">
    <iact:property name="dataType"/>
    <iact:actionData xml:id="d43">
      <inkml:trace xmlns:inkml="http://www.w3.org/2003/InkML" xml:id="stk43" contextRef="#ctx0" brushRef="#br0">15011 11677 0,'-18'0'9,"0"0"-1,-35 0 1,-17 35-1,-18 53-2</inkml:trace>
    </iact:actionData>
  </iact:action>
  <iact:action type="add" startTime="62791">
    <iact:property name="dataType"/>
    <iact:actionData xml:id="d44">
      <inkml:trace xmlns:inkml="http://www.w3.org/2003/InkML" xml:id="stk44" contextRef="#ctx0" brushRef="#br0">14693 11836 0,'-17'35'3,"34"-70"0,-70 88 21,-17 17-22,70-52 13,0-1-5,53 1 15,-18 0-21,53-18 5,18 0-1,0 0 2,0 17-2,-89-17 1,19 0 0,-19 0-1</inkml:trace>
    </iact:actionData>
  </iact:action>
  <iact:action type="add" startTime="63041">
    <iact:property name="dataType"/>
    <iact:actionData xml:id="d45">
      <inkml:trace xmlns:inkml="http://www.w3.org/2003/InkML" xml:id="stk45" contextRef="#ctx0" brushRef="#br0">14975 12277 0,'0'0'4,"-17"70"0,-1 18 4,0 18-1,-17 18-3,35-36 5,0 35-2,-17-34 2,17-19 0,0-17 3,-18-35-6,18-1 3,0 1-3,18-18 34,17-35-29,0-36-7,18-35 4</inkml:trace>
    </iact:actionData>
  </iact:action>
  <iact:action type="add" startTime="63327">
    <iact:property name="dataType"/>
    <iact:actionData xml:id="d46">
      <inkml:trace xmlns:inkml="http://www.w3.org/2003/InkML" xml:id="stk46" contextRef="#ctx0" brushRef="#br0">15981 11853 0,'0'36'20,"0"52"-12,-18 0 0,-17 35-6,-36 1 5,1 17 3,-18 18-4,35-36 1,-36-17 3,54-35-3,18-36 4,-1-17-4,36-36 49,-1-53-49</inkml:trace>
    </iact:actionData>
  </iact:action>
  <iact:action type="add" startTime="63568">
    <iact:property name="dataType"/>
    <iact:actionData xml:id="d47">
      <inkml:trace xmlns:inkml="http://www.w3.org/2003/InkML" xml:id="stk47" contextRef="#ctx0" brushRef="#br0">15769 12629 0,'18'0'29,"17"18"-17,-17 0-5,35 35 3,0-18-2,17 0-1,1 0 2,-1 1-1,1-1-1,35 0 1,-1 1 0,-34-19-1,-36 1-2,1-1 6,-19-17-2,1 0-1</inkml:trace>
    </iact:actionData>
  </iact:action>
  <iact:action type="add" startTime="68391">
    <iact:property name="dataType"/>
    <iact:actionData xml:id="d48">
      <inkml:trace xmlns:inkml="http://www.w3.org/2003/InkML" xml:id="stk48" contextRef="#ctx0" brushRef="#br0">2699 14482 0,'0'0'1,"-18"0"6,-17-36-1,-18 1 1,18 17 3,-36-17-2,18 0-1,-17-1 3,34 19 5,19 17-6,-1 0-3,0 0 11,-17 0-1,0 17-8,0 19 0,-1 34 0,19 36 0,-54 53 1,71-71-1,0 36 0,-18-36 0,18-18 0,18-34 0,35-19 0,0 1 0,-35-18 0,34 0 0,1 0-2,18-18 4,35-52-2,-36-19 0,19-16 0,-19-54-2,-17 35 3,0-70 0,-35 53-2,17-35 2,-35 17-1,0 36 0,0 70-1,0 17 1,0 19 1,0 70 47,0 35-48,0-17-1,0 34 0,0 19 1,0-1 0,0-70 2,17 53-2,19-35 0,17-1-1,-18 1 2,18 17-2,35-18 2,-35-17-2,18 0 1,-36-35-1,18-18 3,-36 0-2,19 0 0</inkml:trace>
    </iact:actionData>
  </iact:action>
  <iact:action type="add" startTime="69079">
    <iact:property name="dataType"/>
    <iact:actionData xml:id="d49">
      <inkml:trace xmlns:inkml="http://www.w3.org/2003/InkML" xml:id="stk49" contextRef="#ctx0" brushRef="#br0">3598 14005 0,'0'0'2,"0"71"3,-17 35 5,17 52-5,-18-34 5,0 52 0,1 1-2,17-1-3,-36-52 4,19-1 0,-1-52-3,18-19 2,0-34 10,18-36 29,-18-70-38,0-88-1,0-53 0,17 17 0,-17-53-1,18 89 2,-18 52-1,0 36 0,18 18 0,-18 34-1,0 1 2,17 18-3,1 17 44,0 0-42,-1 0 0,19 17 0,34 54 1,-35-54-1,18 36 0,0-17-1,-35 16 1,17-16 1,-35 34-2,0-17-1,0 18 4,-35-36-2,-18 18 0,-53 35 0,36-35 0,-19 18-1,1-36 2,53-17-1,-18-1-2,35-17 4,1 18 4,17-1 21,17-17-19</inkml:trace>
    </iact:actionData>
  </iact:action>
  <iact:action type="add" startTime="69727">
    <iact:property name="dataType"/>
    <iact:actionData xml:id="d50">
      <inkml:trace xmlns:inkml="http://www.w3.org/2003/InkML" xml:id="stk50" contextRef="#ctx0" brushRef="#br0">4216 14640 0,'0'0'2,"0"18"3,0 35 3,0-18 2,0 0-3,0 18-1,0 0 5,0-18-6,0 18 4,0-17-2,0-19 2,17 19 0,1-19-2,0-17 1,-1 0 1,19 18-1,-19 0 9,1-18-12,-1 0 6,19 0 2,17 0-4,-36-36-2,19-17 1,-19 18 1,-17-53-1</inkml:trace>
    </iact:actionData>
  </iact:action>
  <iact:action type="add" startTime="70039">
    <iact:property name="dataType"/>
    <iact:actionData xml:id="d51">
      <inkml:trace xmlns:inkml="http://www.w3.org/2003/InkML" xml:id="stk51" contextRef="#ctx0" brushRef="#br0">4180 14129 0,'18'17'34,"0"1"-29,-1 0 5,1-18-2,17 17 1,-17-17-4,0 18 5,-1-18-2,18 0 1,-17 0-2,35 0 0</inkml:trace>
    </iact:actionData>
  </iact:action>
  <iact:action type="add" startTime="70319">
    <iact:property name="dataType"/>
    <iact:actionData xml:id="d52">
      <inkml:trace xmlns:inkml="http://www.w3.org/2003/InkML" xml:id="stk52" contextRef="#ctx0" brushRef="#br0">4957 13794 0,'-18'0'18,"0"0"-11,1 0 0,-19 0 5,19 17-7,-1-17 3,-17 36 1,17-19 13,0-17-13,18 18 0,0-1 8,0 1-10,0 0 2,0 17-5,0 0 6,0-17-2,0 52 1,0 19-1,0-1 0,0 88 0,0-17 1,0-18-5,0 18 7,0-53-5,53 0 1,0-54 1,-17 19 3,-1-71-2,0 0-2,0 0 1,-17 0 0,17 0 0,-17 0-1,35-53 2,17-17-1,-17-1 0,0-35-3,36 18 3,-37-18 2</inkml:trace>
    </iact:actionData>
  </iact:action>
  <iact:action type="add" startTime="70744">
    <iact:property name="dataType"/>
    <iact:actionData xml:id="d53">
      <inkml:trace xmlns:inkml="http://www.w3.org/2003/InkML" xml:id="stk53" contextRef="#ctx0" brushRef="#br0">5627 14517 0,'0'0'0,"0"53"8,35-36 0,-17 72-2,-1-19 2,-17 18 2,0 71-1,0-35-1,0-19-2,0 19 4,0-18-5,-17-36 6,-1-35-5,0 1 0,18-1 6,-17-17-5,-18 17 1,17-17 0,0-1-1,1-17 1,-19 0 2,19-53-3,-36 0 1,-18-70 0,18-71-2</inkml:trace>
    </iact:actionData>
  </iact:action>
  <iact:action type="add" startTime="71026">
    <iact:property name="dataType"/>
    <iact:actionData xml:id="d54">
      <inkml:trace xmlns:inkml="http://www.w3.org/2003/InkML" xml:id="stk54" contextRef="#ctx0" brushRef="#br0">5415 14146 0,'0'0'2,"35"0"24,1 18-23,-19-18 3,19 35 1,-1-17 5,-17-18-6,17 18 2,-18-18 1,1 17-3,-18 1 0,35-1 6,-17-17-5,35 0 8</inkml:trace>
    </iact:actionData>
  </iact:action>
  <iact:action type="add" startTime="71266">
    <iact:property name="dataType"/>
    <iact:actionData xml:id="d55">
      <inkml:trace xmlns:inkml="http://www.w3.org/2003/InkML" xml:id="stk55" contextRef="#ctx0" brushRef="#br0">6103 13970 0,'0'0'3,"18"-18"0,-1 18 15,19-17-10,-19-1 0,36 0 0,0 18 0,0-35-1,-35 35 2,35-17-1,-18 17-2,-18 0 27,-17 17 16,18 36-41,0 18-1,-18 34-1,17 19 5,-17 52-3,0 1 0,0 70 1,0-53-5,0 17 8,-70 1-5,70-36 0,-18-105 2,1-18-2,17-35 0,-18-18 9,0 0 1,1 0-9,-36 0-1,-53-53 3,-35 0-2,-18-18-1,0 1 2,36-1-4,52 36 6,18-18-3,36 53-3,17-18 13</inkml:trace>
    </iact:actionData>
  </iact:action>
  <iact:action type="add" startTime="71889">
    <iact:property name="dataType"/>
    <iact:actionData xml:id="d56">
      <inkml:trace xmlns:inkml="http://www.w3.org/2003/InkML" xml:id="stk56" contextRef="#ctx0" brushRef="#br0">6967 13899 0,'36'0'57,"-1"18"-49,0 0 0,18-1 0,18 1 0,17 0-3,35-18 6,1 0-3,-18 0-1,17 0 2,1 0-1</inkml:trace>
    </iact:actionData>
  </iact:action>
  <iact:action type="add" startTime="72096">
    <iact:property name="dataType"/>
    <iact:actionData xml:id="d57">
      <inkml:trace xmlns:inkml="http://www.w3.org/2003/InkML" xml:id="stk57" contextRef="#ctx0" brushRef="#br0">8290 13952 0,'0'0'1,"-35"0"4,-53 0 3,35 0 2,-53 36 0,-17-1-5,-19 35 5,19 1-4,52-36 1,-34 53 5,52-52-7,35-36 1,18 17 6,35-17 43,71 0-46,18 0-2,52 0 1,0 0-2,1 0 4,-18-17-2,-89-1 0,-52 0-3,-71 1 29,-35 17-26,-36 0-2,71 0 5,-17 17-5,-19 19 4,1 17-2,35 53 1,-17-54-1,17 107-1,-35-18-1,35-17 4,-18 35-2,36-89 0,-18 1 1,35-18-2,1-36 2,34-17 30,19-35-30,17-36-4,17-34 6,-35 16-4,36-52 2,-36 88 0,18 36-3,0-19 2,0 1-2,0 35 5,-18 0-3,18 0-3,-35 0 6,17 0-3,0 0 5,-35 71-2,0-36-4,0 18 1,0 0 1,-53 0-2,36-18 1,-19 0 1,19-17-2,17 0-1,-18-18 6,1 0-8,17-18 31,-18-17-19,18-18-8,-18 35-3,18-17 4</inkml:trace>
    </iact:actionData>
  </iact:action>
  <iact:action type="add" startTime="72867">
    <iact:property name="dataType"/>
    <iact:actionData xml:id="d58">
      <inkml:trace xmlns:inkml="http://www.w3.org/2003/InkML" xml:id="stk58" contextRef="#ctx0" brushRef="#br0">8079 14834 0,'35'-17'92,"18"-19"-81,-36 1-3,36-18-1,0 18-1</inkml:trace>
    </iact:actionData>
  </iact:action>
  <iact:action type="add" startTime="73048">
    <iact:property name="dataType"/>
    <iact:actionData xml:id="d59">
      <inkml:trace xmlns:inkml="http://www.w3.org/2003/InkML" xml:id="stk59" contextRef="#ctx0" brushRef="#br0">8414 14623 0,'17'0'17,"1"17"-7,0 36-6,-18-18 5,17 36-2,-17 17 5,0 18-6,0 0 0,0-36 3,0 19 2,-17-36-7,-1-1 4,-17-34 1,17 0-2,18-1 4,-18 1-5,-34-18 3,16 0-1,-34 0-1,-1 0 0,-17 0 3,-36-18-5,19-17 6,34-18-4,1-17 1,34 34 3,19-17-6,17-17 3</inkml:trace>
    </iact:actionData>
  </iact:action>
  <iact:action type="add" startTime="73416">
    <iact:property name="dataType"/>
    <iact:actionData xml:id="d60">
      <inkml:trace xmlns:inkml="http://www.w3.org/2003/InkML" xml:id="stk60" contextRef="#ctx0" brushRef="#br0">9331 14464 0,'0'53'32,"-18"17"-25,1-17 2,-1 88-1,-17-17 1,17-36-3,18-35 3,18 18 0,17-54-3,0 18 5,36 1-4,-18-36 1,0 0-1,0 0 1,35 0 1,-35 0 1,-36-18-4,36-17 0,18-53 3,-36 17-2,0-35 2</inkml:trace>
    </iact:actionData>
  </iact:action>
  <iact:action type="add" startTime="73761">
    <iact:property name="dataType"/>
    <iact:actionData xml:id="d61">
      <inkml:trace xmlns:inkml="http://www.w3.org/2003/InkML" xml:id="stk61" contextRef="#ctx0" brushRef="#br0">9190 14111 0,'35'0'81,"53"18"-71,36-18-2,52 0-1</inkml:trace>
    </iact:actionData>
  </iact:action>
  <iact:action type="add" startTime="73977">
    <iact:property name="dataType"/>
    <iact:actionData xml:id="d62">
      <inkml:trace xmlns:inkml="http://www.w3.org/2003/InkML" xml:id="stk62" contextRef="#ctx0" brushRef="#br0">11042 13899 0,'0'36'24,"0"34"-18,0-34 4,-35 34-1,17-17-3,0-18 5,1 1-3,17-19-1,35-17 42,18 0-42,17 0 1,1 0 0,-18 0 2,18 0-4,-36 0 2</inkml:trace>
    </iact:actionData>
  </iact:action>
  <iact:action type="add" startTime="74274">
    <iact:property name="dataType"/>
    <iact:actionData xml:id="d63">
      <inkml:trace xmlns:inkml="http://www.w3.org/2003/InkML" xml:id="stk63" contextRef="#ctx0" brushRef="#br0">11077 14570 0,'0'0'2,"-141"88"3,53 53 4,35-35-2,-35 0-2,70-71 4,18-17-1,0-1 16,18-17 3,17-35-19,0 0 1,18-1-3,-17 1 2,34 0 1,1 17-1,17 18-1,18 0 1,-18 0 0,-35 0 0,0 0 0,-53 71 33,-36-36-34,-16 36 0,-72-1 0,18 1 3,0-1-4,18-17 2,35-18 2,18-35-3,17 18 2,36-18 54,35 0-45,35 0-10,36 0 0,-1-35 0,-17 35-3,53 0 6,-36 0-3,-70 0 1,53 0-1,-71 0-4,0 0 7,-17 0-7,17 0 8,1 0-4,-19 0 7,1 0 16,0 0 9,-1 0-23,-34 0 40,-54-71-52,-53-52 3</inkml:trace>
    </iact:actionData>
  </iact:action>
  <iact:action type="add" startTime="75050">
    <iact:property name="dataType"/>
    <iact:actionData xml:id="d64">
      <inkml:trace xmlns:inkml="http://www.w3.org/2003/InkML" xml:id="stk64" contextRef="#ctx0" brushRef="#br0">10089 13723 0,'0'0'2,"0"35"4,0 18 1,-35 18 2,0-1-2,0 1 2,-1-1-1,-17-17 3,18 18-6,0-53 5,0 17-2,17-18 8,18 1-1,53-18 25,35-35-35,36 17 6,-1-35-3,36 0-3,17 0 6,-52 18-3,-54 18-2,-35-19 1,-105 36 41,-1 0-37,18 0-3,-17 18 0,52-18 0,1 0 2,-1 35-4,0-17 2,1-18 0,17 53 2,-36-36-3,19 54 1,17-53-4,0 52 9,0 18-6,0-35 1,0 53-3,0-35 5,0 17-2,0 0 0,0 0 1,0 0-5,17 18 8,-17-35-5,18-54-2,-18 19 3,0-1 0,18-17 3,-1-1 2,19 19 0,-19-36 7</inkml:trace>
    </iact:actionData>
  </iact:action>
  <iact:action type="add" startTime="75981">
    <iact:property name="dataType"/>
    <iact:actionData xml:id="d65">
      <inkml:trace xmlns:inkml="http://www.w3.org/2003/InkML" xml:id="stk65" contextRef="#ctx0" brushRef="#br0">12400 14270 0,'0'0'2,"-70"88"1,17 18 7,-53 0-7,53-36 5,0-34 1,35-1 1,1-18-1,34-52 47,54-71-49,-36-17 1,53-54 2</inkml:trace>
    </iact:actionData>
  </iact:action>
  <iact:action type="add" startTime="76197">
    <iact:property name="dataType"/>
    <iact:actionData xml:id="d66">
      <inkml:trace xmlns:inkml="http://www.w3.org/2003/InkML" xml:id="stk66" contextRef="#ctx0" brushRef="#br0">12594 13811 0,'0'0'4,"18"0"0,-1 0 2,19 18 1,-19 17 0,1 0 4,17 1-7,-35 34 4,0 18 2,-53 36-3,0 17 1,-88 0-1,0-17 2,-18-1 1,54-70-3,52-18 1,35-17 1,53-36 47,-17-17-48,35 17-3,0 1 7,35-1-5,0 0 1,36 1 0,-18 17 0,-18 0-3,0 0 7,0 0-5,-282 723 161,141-723-163,0-35 3,-53-18 0,1-35 0,-37 35 0,1-18-1,36 1 3,69 70-3,-17 0 1,36 0 20,-1 0-20,-17 17 16,35 19-17,-18-19 2,-17 1-2,35 35-2,0-36 6,17 19-6,36-1 2,36-17 6,34-1-9</inkml:trace>
    </iact:actionData>
  </iact:action>
  <iact:action type="add" startTime="76973">
    <iact:property name="dataType"/>
    <iact:actionData xml:id="d67">
      <inkml:trace xmlns:inkml="http://www.w3.org/2003/InkML" xml:id="stk67" contextRef="#ctx0" brushRef="#br0">13300 14605 0,'0'0'3,"17"18"6,19 17 1,-1 53-2,0 36-2,36-19 2,-54 54 4,-17 18-9,0-36 7,0-18 3,0-52-10,-35 17 4,0-70 2,-36-1 4,1 1-9,34-18 5,-34 0-1,-1 0-3,18-18 5,36-17-3,-1 0-1,-17-18 2,17-71 5,1-17-9</inkml:trace>
    </iact:actionData>
  </iact:action>
  <iact:action type="add" startTime="77251">
    <iact:property name="dataType"/>
    <iact:actionData xml:id="d68">
      <inkml:trace xmlns:inkml="http://www.w3.org/2003/InkML" xml:id="stk68" contextRef="#ctx0" brushRef="#br0">13159 14023 0,'0'0'6,"17"0"4,19 0-4,-19 0 2,36 0 0,-35 0 0,17 0 0,0 0 1,-17 0-1,0 0 7</inkml:trace>
    </iact:actionData>
  </iact:action>
  <iact:action type="remove" startTime="100163">
    <iact:property name="style" value="instant"/>
    <iact:actionData xml:id="d69" ref="#d0"/>
    <iact:actionData xml:id="d70" ref="#d1"/>
    <iact:actionData xml:id="d71" ref="#d2"/>
    <iact:actionData xml:id="d72" ref="#d3"/>
    <iact:actionData xml:id="d73" ref="#d4"/>
    <iact:actionData xml:id="d74" ref="#d5"/>
    <iact:actionData xml:id="d75" ref="#d6"/>
    <iact:actionData xml:id="d76" ref="#d7"/>
    <iact:actionData xml:id="d77" ref="#d8"/>
    <iact:actionData xml:id="d78" ref="#d9"/>
    <iact:actionData xml:id="d79" ref="#d10"/>
    <iact:actionData xml:id="d80" ref="#d11"/>
    <iact:actionData xml:id="d81" ref="#d12"/>
    <iact:actionData xml:id="d82" ref="#d13"/>
    <iact:actionData xml:id="d83" ref="#d14"/>
    <iact:actionData xml:id="d84" ref="#d15"/>
    <iact:actionData xml:id="d85" ref="#d16"/>
    <iact:actionData xml:id="d86" ref="#d17"/>
    <iact:actionData xml:id="d87" ref="#d18"/>
    <iact:actionData xml:id="d88" ref="#d19"/>
    <iact:actionData xml:id="d89" ref="#d20"/>
    <iact:actionData xml:id="d90" ref="#d21"/>
    <iact:actionData xml:id="d91" ref="#d22"/>
    <iact:actionData xml:id="d92" ref="#d23"/>
    <iact:actionData xml:id="d93" ref="#d24"/>
    <iact:actionData xml:id="d94" ref="#d25"/>
    <iact:actionData xml:id="d95" ref="#d26"/>
    <iact:actionData xml:id="d96" ref="#d27"/>
    <iact:actionData xml:id="d97" ref="#d28"/>
    <iact:actionData xml:id="d98" ref="#d29"/>
    <iact:actionData xml:id="d99" ref="#d30"/>
    <iact:actionData xml:id="d100" ref="#d31"/>
    <iact:actionData xml:id="d101" ref="#d32"/>
    <iact:actionData xml:id="d102" ref="#d33"/>
    <iact:actionData xml:id="d103" ref="#d34"/>
    <iact:actionData xml:id="d104" ref="#d35"/>
    <iact:actionData xml:id="d105" ref="#d36"/>
    <iact:actionData xml:id="d106" ref="#d37"/>
    <iact:actionData xml:id="d107" ref="#d38"/>
    <iact:actionData xml:id="d108" ref="#d39"/>
    <iact:actionData xml:id="d109" ref="#d40"/>
    <iact:actionData xml:id="d110" ref="#d41"/>
    <iact:actionData xml:id="d111" ref="#d42"/>
    <iact:actionData xml:id="d112" ref="#d43"/>
    <iact:actionData xml:id="d113" ref="#d44"/>
    <iact:actionData xml:id="d114" ref="#d45"/>
    <iact:actionData xml:id="d115" ref="#d46"/>
    <iact:actionData xml:id="d116" ref="#d47"/>
    <iact:actionData xml:id="d117" ref="#d48"/>
    <iact:actionData xml:id="d118" ref="#d49"/>
    <iact:actionData xml:id="d119" ref="#d50"/>
    <iact:actionData xml:id="d120" ref="#d51"/>
    <iact:actionData xml:id="d121" ref="#d52"/>
    <iact:actionData xml:id="d122" ref="#d53"/>
    <iact:actionData xml:id="d123" ref="#d54"/>
    <iact:actionData xml:id="d124" ref="#d55"/>
    <iact:actionData xml:id="d125" ref="#d56"/>
    <iact:actionData xml:id="d126" ref="#d57"/>
    <iact:actionData xml:id="d127" ref="#d58"/>
    <iact:actionData xml:id="d128" ref="#d59"/>
    <iact:actionData xml:id="d129" ref="#d60"/>
    <iact:actionData xml:id="d130" ref="#d61"/>
    <iact:actionData xml:id="d131" ref="#d62"/>
    <iact:actionData xml:id="d132" ref="#d63"/>
    <iact:actionData xml:id="d133" ref="#d64"/>
    <iact:actionData xml:id="d134" ref="#d65"/>
    <iact:actionData xml:id="d135" ref="#d66"/>
    <iact:actionData xml:id="d136" ref="#d67"/>
    <iact:actionData xml:id="d137" ref="#d68"/>
  </iact:action>
  <iact:action type="add" startTime="105723">
    <iact:property name="dataType"/>
    <iact:actionData xml:id="d138">
      <inkml:trace xmlns:inkml="http://www.w3.org/2003/InkML" xml:id="stk69" contextRef="#ctx0" brushRef="#br0">2381 12912 0,'0'0'1,"-53"-36"8,18 36-1,17-17-1,1-1 0,-1 18 0,0-18 9,1 18 9,-18 18-17,17 17-2,-17 18 3,-36 53 1,18 18-4,-17-1 2,52-52 0,18-1 0,-18-17 1,18-35-1,18 17-1,0-35-1,35 18 13,-36-18-12,18 0 9,1 0-6,-19-18-5,54-53 5,17 19-2,0-54 0,18-53 0,18-17-1,-19-1 1,1-17-2,-18-18 4,-17 18-2,-18 18 1,-53 0-1,0 35 0,0-18 0,0 106 0,0 18 0,0 17 6,-18 36 26,1 35-29,-19 88-4,-34 35 2,-36 71-4,18-53 6,0 35-4,35-17 0,-18-53 2,71-1-1,-17-69-2,17-1 4,17-35-2,18 0 0,36 0-1,0-53 2,-36 17-3,35-17 4,1 0-3,-1 0 2,1-35-1</inkml:trace>
    </iact:actionData>
  </iact:action>
  <iact:action type="add" startTime="106428">
    <iact:property name="dataType"/>
    <iact:actionData xml:id="d139">
      <inkml:trace xmlns:inkml="http://www.w3.org/2003/InkML" xml:id="stk70" contextRef="#ctx0" brushRef="#br0">3122 12435 0,'0'0'2,"0"89"2,18 69 5,-18 19 1,17-1-3,-17 1 1,-211 916 78,228-1093-78,72-18 0,-19-52 0,1-89 0,-18 0 0,-36-52 0,-17-54 0,0 1-1,0 34 3</inkml:trace>
    </iact:actionData>
  </iact:action>
  <iact:action type="add" startTime="106693">
    <iact:property name="dataType"/>
    <iact:actionData xml:id="d140">
      <inkml:trace xmlns:inkml="http://www.w3.org/2003/InkML" xml:id="stk71" contextRef="#ctx0" brushRef="#br0">3334 12453 0,'0'0'2,"17"-18"3,1 18 10,17 0-5,18 0 6,-18 0-7,-17 0-3,17 0 0,-17 0 2,0 0 1,-1 36-1,1 17 3,-18-18-4,0 35 1,0 19-2,0-1 3,0 18 0,-35-36-1,-54 1 0,19 17-1,-36-35-1,18 0 4,17-18-3,1 18 3,52-53-3,-52 0 2,52 0-4,0 0 6</inkml:trace>
    </iact:actionData>
  </iact:action>
  <iact:action type="add" startTime="107100">
    <iact:property name="dataType"/>
    <iact:actionData xml:id="d141">
      <inkml:trace xmlns:inkml="http://www.w3.org/2003/InkML" xml:id="stk72" contextRef="#ctx0" brushRef="#br0">3669 13159 0,'0'0'3,"35"0"1,36 0 5,-36 17-1,18 1 0,0 0 0,-18-1-1,0 1 2,-17-18-3,-18 17 12,0 1-2,0 17-9,0-17 2,0 35-2,-35 0 2,-36 17-1,1-17-2,-1 18 4,18-18-2,36-53 0,-1 17 0,36-17 72,17 0-72,53 0-2,-35 18 4,17-18-4,19 0 5,-36 0-4,17 0 1,-35-35 0,18-1 0,-17-16 0,-1-19-2</inkml:trace>
    </iact:actionData>
  </iact:action>
  <iact:action type="add" startTime="107619">
    <iact:property name="dataType"/>
    <iact:actionData xml:id="d142">
      <inkml:trace xmlns:inkml="http://www.w3.org/2003/InkML" xml:id="stk73" contextRef="#ctx0" brushRef="#br0">4851 12047 0,'-18'18'15,"-17"35"-4,-1 17-2,-16 54-2,16-1-1,1 1 2,35 35 0,0-54 2,0 19-2,18-1-3,52-17 4,-35 18-2,36-36 3,-36-35-4,18 0 4,0-36-2,-18-17-1,-17 0 2,0 0 1,-1 0-3,1 0 0,0-35 2,-1-35-1</inkml:trace>
    </iact:actionData>
  </iact:action>
  <iact:action type="add" startTime="107965">
    <iact:property name="dataType"/>
    <iact:actionData xml:id="d143">
      <inkml:trace xmlns:inkml="http://www.w3.org/2003/InkML" xml:id="stk74" contextRef="#ctx0" brushRef="#br0">5098 12559 0,'0'0'1,"17"-18"4,1 18 3,0-17 0,-1 17 0,36 0 1,0 0-1,-18 0-2,18 0 4,0 17-4,-35-17 3,17 18-2,-35 0 25,18-18-21,-18 17-3,0 1-1,0 17 2,0 18-2,-36 0-1,19 0 4,-36-18-2,-71 36 8,107-54-9,-19 1 2,19-18-2,17 18 65,35-18-33,36 0-29,17 0-2,35 0 0,-34 0 0,16 17 0,-87 1 1,0-18-1,-1 0-1,-17 17 1,0 1-3,0 0 3,18 35 3,-18 0-3,0 0 1,-18 17-1,-17-17-1,-18 0 2,-17-35-1,-19-1-2,-52 18 2,0-35 2,-18 36-2,71-36-2,35 0 1,18 0 4,17 0 3,18-18 11,0 0-19,0-17 3</inkml:trace>
    </iact:actionData>
  </iact:action>
  <iact:action type="add" startTime="108733">
    <iact:property name="dataType"/>
    <iact:actionData xml:id="d144">
      <inkml:trace xmlns:inkml="http://www.w3.org/2003/InkML" xml:id="stk75" contextRef="#ctx0" brushRef="#br0">5768 11483 0,'0'0'2,"18"18"3,17 34 1,18 37 6,35 34-6,18 54 3,0-1-5,-1 18 5,-16 18 0,-1-18 1,-18-71-4,-52-52 2,-18-18 1,0-18-2,0 35 0,-71-17 4,1 36-6,-1-19 3,-17 18 1,53-52 0,0-1-1,-1-18 0,19 1 0,17 0 7,-18-1 20</inkml:trace>
    </iact:actionData>
  </iact:action>
  <iact:action type="add" startTime="113629">
    <iact:property name="dataType"/>
    <iact:actionData xml:id="d145">
      <inkml:trace xmlns:inkml="http://www.w3.org/2003/InkML" xml:id="stk76" contextRef="#ctx0" brushRef="#br0">7197 12682 0,'17'0'81,"1"0"-73,17 0-1,0 0 2,-17 0-4,35 0 4,-18 0 1,-17 0-3,17 0 2,-17 0-2,17 0 2,0 0-3,-17 0 9,0 0 3,-1 0-2,1 0-8,0-17 0</inkml:trace>
    </iact:actionData>
  </iact:action>
  <iact:action type="add" startTime="114365">
    <iact:property name="dataType"/>
    <iact:actionData xml:id="d146">
      <inkml:trace xmlns:inkml="http://www.w3.org/2003/InkML" xml:id="stk77" contextRef="#ctx0" brushRef="#br0">7108 13176 0,'0'-17'15,"18"17"5,0-18-15,17 18 5,18-18-2,-35 18 0,17 0-1,0 0 2,36 0-1,-1 0 0,-17-17 0,0 17 0,-18 0 0,1-18 0,-1 18 0,-17-18-3,-1 18 4,1-17 2,-18-1-7,35 0 4,-35 1 4,35-18-7</inkml:trace>
    </iact:actionData>
  </iact:action>
  <iact:action type="add" startTime="114757">
    <iact:property name="dataType"/>
    <iact:actionData xml:id="d147">
      <inkml:trace xmlns:inkml="http://www.w3.org/2003/InkML" xml:id="stk78" contextRef="#ctx0" brushRef="#br0">8149 12347 0,'0'71'27,"0"17"-21,18 0 2,-18 36 1,0-54-2,0 1 0,0-54 2,0 19-1,0-72 73,35-87-73,0-18-2,-17-53 4,35 17-1,-18 54-2,0-1 3,1 72-2,-1-1 0,-35 35 0,35 0-1,-17 36 50,35 88-53,-36-18 7,19 35-3,-19 36 0,1-71-3,-18 1 5,0-19 0,0-17-3,0-35 8,0-106 47,35-36-52,1-35-3,-19-17 2,19 17 0,-19 36-1,1 70 0,-1 53 50,-17 53-55,36 17 9,-36 36-5,17 18 1,1-19-3,-18-16 6,0-1-4,18-35 1,-1-18 1,-17-17-2,18-18 1,0 0 24</inkml:trace>
    </iact:actionData>
  </iact:action>
  <iact:action type="add" startTime="115594">
    <iact:property name="dataType"/>
    <iact:actionData xml:id="d148">
      <inkml:trace xmlns:inkml="http://www.w3.org/2003/InkML" xml:id="stk79" contextRef="#ctx0" brushRef="#br0">9666 11712 0,'0'0'3,"0"-35"1,-18 35 0,1 0 4,-1 0 29,1 0-33,-1 0 7,0 0-3,1 0 1,-1 18-2,-35 17 0,18 53 1,-36-17 2,54-1-7,-19 71 5,36-88 0,0 35-1,0-17 4,0-18-2,0-18-1,18-17 0,-18-1-3,18-17 14,-1 0-9,19 0 12,16-35-14,1-53 0,-17 17-3,17-70 6,-18 53-6,-35 18 7,0-19-4,0 36 0,0 36 0,0-1 1,0 53 50,0 1-47,0 52-5,0 0 2,0 0-1,0 18 1,0-18-2,17 0 0,1 18 1,17-35-1,1-18 1,-19-18-2,19-17 5,-36 17-3,17-17-3,18-18 5,1 0-2</inkml:trace>
    </iact:actionData>
  </iact:action>
  <iact:action type="add" startTime="116246">
    <iact:property name="dataType"/>
    <iact:actionData xml:id="d149">
      <inkml:trace xmlns:inkml="http://www.w3.org/2003/InkML" xml:id="stk80" contextRef="#ctx0" brushRef="#br0">9948 11959 0,'18'18'37,"17"17"-27,1 0-7,16 18 5,37 0 0,-36 0 0,-1 35 0,1-17-2,-35-1 2,0-17 0,17 18 1,-17-53-1,-1 34-1,1-16 1,-18-19 10</inkml:trace>
    </iact:actionData>
  </iact:action>
  <iact:action type="add" startTime="116613">
    <iact:property name="dataType"/>
    <iact:actionData xml:id="d150">
      <inkml:trace xmlns:inkml="http://www.w3.org/2003/InkML" xml:id="stk81" contextRef="#ctx0" brushRef="#br0">10460 11942 0,'-18'0'8</inkml:trace>
    </iact:actionData>
  </iact:action>
  <iact:action type="add" startTime="116629">
    <iact:property name="dataType"/>
    <iact:actionData xml:id="d151">
      <inkml:trace xmlns:inkml="http://www.w3.org/2003/InkML" xml:id="stk82" contextRef="#ctx0" brushRef="#br0">10425 11977 0,'0'0'0,"-18"35"8,0 18 0,-17 18 0,0-1 0,-18 36 0,0-36 0,18 1 0,17-18 1,-17 0-2,17-18 2,18 0 8,-18-35-11</inkml:trace>
    </iact:actionData>
  </iact:action>
  <iact:action type="add" startTime="118479">
    <iact:property name="dataType"/>
    <iact:actionData xml:id="d152">
      <inkml:trace xmlns:inkml="http://www.w3.org/2003/InkML" xml:id="stk83" contextRef="#ctx0" brushRef="#br0">11307 11359 0,'-36'-17'10,"19"17"-5,-1 0 6,0 0-6,1 0 10,-1 0-6,0 0-1,18 35 16,-35-17-16,17 17 2,18 18-4,-17 0 3,-1 17-3,1-17 3,17 18 1,0-18-1,17 17-4,18 1 2,1-18 1,-1 0 4,-17-36-7,-18 1 3,17 0 0,-34-18 26,-1 0-27,-17 0 2,-18 0-4,0 0 5,18 0-2,17 0 1,0 0-2,1 0 49,17 35-1</inkml:trace>
    </iact:actionData>
  </iact:action>
  <iact:action type="add" startTime="118902">
    <iact:property name="dataType"/>
    <iact:actionData xml:id="d153">
      <inkml:trace xmlns:inkml="http://www.w3.org/2003/InkML" xml:id="stk84" contextRef="#ctx0" brushRef="#br0">10954 12171 0,'35'70'1,"-70"-140"1,105 264 3,-52-106 2,35 71 1,-36-71 0,-17 18 0,18-53 1,-18 17 0,0-17-1,0-35-1,-18-18 1,18 17-1,0 1 13,0-36 43,0 1-55</inkml:trace>
    </iact:actionData>
  </iact:action>
  <iact:action type="add" startTime="119871">
    <iact:property name="dataType"/>
    <iact:actionData xml:id="d154">
      <inkml:trace xmlns:inkml="http://www.w3.org/2003/InkML" xml:id="stk85" contextRef="#ctx0" brushRef="#br0">12559 11624 0,'0'-18'11,"0"36"36,-18-18-39,18 18 0,-17 17 1,-1-17-2,18 17-2,-18 18 5,1-36-2,-19 36 0,19 0 1,-1 0-1,-17 0 0,0 18-1,-1-1-2,19-35 7,-1 36-4,0-18-2,18 0 2,0-18 1,-17 0-1,-1 18 0,18-35 0,-35 35 0,35 0 1,-35 0-2,17-36 0,18 19 2,-18-19-2,18-34 88</inkml:trace>
    </iact:actionData>
  </iact:action>
  <iact:action type="add" startTime="120448">
    <iact:property name="dataType"/>
    <iact:actionData xml:id="d155">
      <inkml:trace xmlns:inkml="http://www.w3.org/2003/InkML" xml:id="stk86" contextRef="#ctx0" brushRef="#br0">12435 11553 0,'0'18'44,"18"35"-37,-18-35-1,18 52 0,-1 1 4,-17 17 0,18 18-3,-18 0 0,0 17 2,35 36-2,-35-36 0,0-17 1,36-35 1,-36 35-1,17-54 0,-17 1-2,0 0 1,0-35 4,-17-18 85</inkml:trace>
    </iact:actionData>
  </iact:action>
  <iact:action type="add" startTime="120889">
    <iact:property name="dataType"/>
    <iact:actionData xml:id="d156">
      <inkml:trace xmlns:inkml="http://www.w3.org/2003/InkML" xml:id="stk87" contextRef="#ctx0" brushRef="#br0">12136 12488 0,'0'0'1,"35"0"17,18 0-12,-18 0 1,36 0 1,-19 0 0,1 0 0,0 0 0,0 0-2,-35 0 4,0 0 80</inkml:trace>
    </iact:actionData>
  </iact:action>
  <iact:action type="add" startTime="121235">
    <iact:property name="dataType"/>
    <iact:actionData xml:id="d157">
      <inkml:trace xmlns:inkml="http://www.w3.org/2003/InkML" xml:id="stk88" contextRef="#ctx0" brushRef="#br0">12982 12435 0,'0'0'3,"18"0"-1,-18-17 4,17 17 3,1 0 9,0 0-3,17 0-5,-17 0 5,-1 17-6,1-17 6,0 18 1,-18 0-7,0 17 3,17 18 0,-17 0-7,0 0 6,0 0-2,-17 17-4,-1-35 2,-17 18 3,-1-35-4,19 17 6,-19 1-7,1-19 2,0-17 0,17 18 12,1-18-13,17 17 36,-18-17-9,36 18 30,17-18-56,0 18 3,53-18-3,-35 0 2,36 0-2,34 0 3,-35 0-5,-17 0 4,-1 0-1,-34 0 1,16 0-4,-16 0 5,-19 0 6,1 0-9,-18-18 2,0 0 23,0 1-24,0-1 1</inkml:trace>
    </iact:actionData>
  </iact:action>
  <iact:action type="add" startTime="122017">
    <iact:property name="dataType"/>
    <iact:actionData xml:id="d158">
      <inkml:trace xmlns:inkml="http://www.w3.org/2003/InkML" xml:id="stk89" contextRef="#ctx0" brushRef="#br0">13970 11677 0</inkml:trace>
    </iact:actionData>
  </iact:action>
  <iact:action type="add" startTime="122067">
    <iact:property name="dataType"/>
    <iact:actionData xml:id="d159">
      <inkml:trace xmlns:inkml="http://www.w3.org/2003/InkML" xml:id="stk90" contextRef="#ctx0" brushRef="#br0">13970 11712 0,'0'71'8,"0"-142"-8,-35 212 1,17-70 7,-17 17-5,17 18 6,1-18-2,17 0 1,0 18 3,0-18-2,35 1-5,-35-37 5,53 37-1,-36-19 1,-17-35-2,18-17 1,0-18 18</inkml:trace>
    </iact:actionData>
  </iact:action>
  <iact:action type="add" startTime="122379">
    <iact:property name="dataType"/>
    <iact:actionData xml:id="d160">
      <inkml:trace xmlns:inkml="http://www.w3.org/2003/InkML" xml:id="stk91" contextRef="#ctx0" brushRef="#br0">14111 12100 0,'18'0'7,"-1"0"1,1 0 0,17 0 8,1 0-9,-1 0 2,0 0-1,0 18 0,-35 0 0,18-18 0,0 17-4,-1-17 5,-17 35-1,18 1 3,-18-19-3,18 19-2,-18-19 4,0 1 5,0 0-6,0-1-3,-36-17 4,-34 35-4,-1 1 3,1-19-1,34 1-1,19-18 1,-19 0 0,19 0 1,52 0 87,18 18-88,18-1 0,17-17 0,0 36 0,-35-36 0,0 0-1,-18 0 2,-35 17-2,0 1 40,0 35-31,0-18-2,-18 0-10,1 36 6,-36-18-6,-18-36 5,54 19-2,-19-36 6,1 0-10,0 0 7,17 0-3,1 0 3,-1 0-5,0 0 14,1 0-11,-1 0 9,0-18-2,18-17-7,-17-18-3,17-18 3</inkml:trace>
    </iact:actionData>
  </iact:action>
  <iact:action type="add" startTime="123177">
    <iact:property name="dataType"/>
    <iact:actionData xml:id="d161">
      <inkml:trace xmlns:inkml="http://www.w3.org/2003/InkML" xml:id="stk92" contextRef="#ctx0" brushRef="#br0">14834 11483 0,'18'0'10,"0"0"11,-1 18-9,54 52-4,-36 1 0,0-1 0,36 71 0,-53-70-1,17-1 1,-35-34 1,0 17-5,0 17 8,0 1-4,-18-36-2,-35 71 3,18-36-2,-36 1-1,36 0 4,0-36-5,17 0 7,1-17-4</inkml:trace>
    </iact:actionData>
  </iact:action>
  <iact:action type="add" startTime="123539">
    <iact:property name="dataType"/>
    <iact:actionData xml:id="d162">
      <inkml:trace xmlns:inkml="http://www.w3.org/2003/InkML" xml:id="stk93" contextRef="#ctx0" brushRef="#br0">15169 12241 0,'0'0'2,"36"0"3,-1-17 2,-17 17 0,35 0 0,17 0 6,36 0-10,17 0 5,1 53 3,35 0-4,-36-53 0,-17 52 1,-71-52-1,18 0 2,-35 0 0,-18-17 23,0-18-10,-18 17-13</inkml:trace>
    </iact:actionData>
  </iact:action>
  <iact:action type="add" startTime="123850">
    <iact:property name="dataType"/>
    <iact:actionData xml:id="d163">
      <inkml:trace xmlns:inkml="http://www.w3.org/2003/InkML" xml:id="stk94" contextRef="#ctx0" brushRef="#br0">15822 11853 0,'0'53'26,"18"18"-17,-18 17-2,0 18 1,0-18 0,0 35 0,0-34 0,0-1-1,0-18 1,0-17 0,0-17 0,0 17 0,0-36 0,0 36 0,0-18-3,0-17 6,0 0-6,0-1 7</inkml:trace>
    </iact:actionData>
  </iact:action>
  <iact:action type="add" startTime="124746">
    <iact:property name="dataType"/>
    <iact:actionData xml:id="d164">
      <inkml:trace xmlns:inkml="http://www.w3.org/2003/InkML" xml:id="stk95" contextRef="#ctx0" brushRef="#br0">17604 12171 0,'0'0'1,"-18"0"4,18-53 3,-18 53 1,1-35-1,17 17-1,-18 0 2,0-35-1,18 36 1,-17-1-4,-19 1 4,19 17 6,17-18-3,-53 18 0,35 0-2,-17 0 5,17 0-5,-17 18-2,0-1 0,0 71 0,-71 1-3,35 34 6,18 18-3,53-35-1,-17-35 1,17-19 0,0 1 0,17-53 46,1 0-44,17 0-2,18-53 0,0-17 0,35-18 0,-17-18-2,-1-18 4,1-17-4,-18 35 5,0-35-6,-18-17 6,-35 34-3,0-17 0,0 18 0,0 34-1,0 54 2,0 17-3,0 54 60,-18 52-57,1 35-2,-1 1 1,0-18 0,1 17 0,17-35 0,0 36 1,0-36-2,17-17 1,19-1-3,-1 1 6,18 34-3,-18-52-1,0-35 1,1 0 0,-19 17 1,1-35 6,17 0-8</inkml:trace>
    </iact:actionData>
  </iact:action>
  <iact:action type="add" startTime="125521">
    <iact:property name="dataType"/>
    <iact:actionData xml:id="d165">
      <inkml:trace xmlns:inkml="http://www.w3.org/2003/InkML" xml:id="stk96" contextRef="#ctx0" brushRef="#br0">18062 12030 0</inkml:trace>
    </iact:actionData>
  </iact:action>
  <iact:action type="add" startTime="125573">
    <iact:property name="dataType"/>
    <iact:actionData xml:id="d166">
      <inkml:trace xmlns:inkml="http://www.w3.org/2003/InkML" xml:id="stk97" contextRef="#ctx0" brushRef="#br0">18062 12030 0,'0'17'6,"0"54"-1,0 17 4,0 18 1,0 53-5,0-71 5,-17 35-4,17 1 3,0-1-2,-53 1 2,53-36 0,0 0-4,0-35 3,0 0 3,0-35 6,0-1 6,-18-34 23,0-54-37,18-52 0,-17-1 0,-1-52-2,18 17 2</inkml:trace>
    </iact:actionData>
  </iact:action>
  <iact:action type="add" startTime="125890">
    <iact:property name="dataType"/>
    <iact:actionData xml:id="d167">
      <inkml:trace xmlns:inkml="http://www.w3.org/2003/InkML" xml:id="stk98" contextRef="#ctx0" brushRef="#br0">17921 11959 0,'18'0'43,"-1"0"-37,1 0 3,17-17-5,1 17 8,-19 0-5,19 0 1,16 0 0,-34 0 1,17 0-5,18 35 7,-17-18-3,-1 1 1,0 0-1,0-1-1,-35 1-2,0 0 31,0-1-29,0 19-2,0 16 5,0 19-2,-35-36 1,-35 53-1,17-35-3,17-17 6,-17-1-3,1 0 0,16-17 0,36 0 0</inkml:trace>
    </iact:actionData>
  </iact:action>
  <iact:action type="add" startTime="126568">
    <iact:property name="dataType"/>
    <iact:actionData xml:id="d168">
      <inkml:trace xmlns:inkml="http://www.w3.org/2003/InkML" xml:id="stk99" contextRef="#ctx0" brushRef="#br0">18680 12224 0,'17'229'1,"-17"-141"6,0-17 2,0 17-1,0-35 0,0 0-1,0 0 2,0-36-1,0-34 97</inkml:trace>
    </iact:actionData>
  </iact:action>
  <iact:action type="add" startTime="127010">
    <iact:property name="dataType"/>
    <iact:actionData xml:id="d169">
      <inkml:trace xmlns:inkml="http://www.w3.org/2003/InkML" xml:id="stk100" contextRef="#ctx0" brushRef="#br0">19473 11342 0,'-17'0'26,"-1"35"-17,0-35-2,-17 35 2,18 1-5,-36 34 8,17-17-3,1 0-1,0 18 0,17-1 2,0-17-3,1 18-3,-1-18 8,18-1-5,0-34 2,0 17-2,0 1 4,0-1-8,0 18 3,0 0 3,0 0-3,35 17 4,1-17-4,-1 0 3,0 0-3,-17-35 6,0-18-5,-18 17-1,17-17 4,1 0 22,0 0-16,-1 0-8,1 0-2,17 0 3</inkml:trace>
    </iact:actionData>
  </iact:action>
  <iact:action type="add" startTime="127553">
    <iact:property name="dataType"/>
    <iact:actionData xml:id="d170">
      <inkml:trace xmlns:inkml="http://www.w3.org/2003/InkML" xml:id="stk101" contextRef="#ctx0" brushRef="#br0">19791 11730 0,'0'35'57,"-18"36"-47,1-1-2,-1-17 0,18 53 0,-18-53 0,18 53 0,0-53 0,0 35 0,0-35 0,18 0 0,0-18 0,-1-35-1,18 18 3,-17-18 13,0 0-15,-1 0 0,1-36-4,17-17 7,18-17-2,18-1-4,-54 18 6,19-17-4,-1 17-1,0-18 5,-17 18-7,0 1 8,-1-1-8,-17-18 8,0 53-5,0 1 4,0-36-8,-35-18 5,17 54 3,-17-1-3,0 0 1,-1 1 3,19 17-4,-19 0 11,1 0-12,18 0-2,-19 0 4,1 17-2,17 19 5,-17-36-3,17 0-2,1 17 2,-1 1-2,1 0 0,-1-18 10,18 17-12,0 18 2,0-17 13,70 17-15</inkml:trace>
    </iact:actionData>
  </iact:action>
  <iact:action type="add" startTime="128274">
    <iact:property name="dataType"/>
    <iact:actionData xml:id="d171">
      <inkml:trace xmlns:inkml="http://www.w3.org/2003/InkML" xml:id="stk102" contextRef="#ctx0" brushRef="#br0">20355 11042 0,'18'0'19,"17"35"-11,0 36-3,54 17 4,-19-17-1,54 70-3,-54-36 6,1 1-3,-54-53 0,1 53 0,-18-35-4,0 34 8,0-16-4,-70 16 1,17 37-2,-36-19 1,-16-35 1,69-35-2,1-35-1,17-1 4,18 1-2,-17-18 7</inkml:trace>
    </iact:actionData>
  </iact:action>
  <iact:action type="add" startTime="129863">
    <iact:property name="dataType"/>
    <iact:actionData xml:id="d172">
      <inkml:trace xmlns:inkml="http://www.w3.org/2003/InkML" xml:id="stk103" contextRef="#ctx0" brushRef="#br0">12435 13564 0,'0'0'2,"-17"0"7,17 18 0,-18 35-2,-17-18 0,0 36 4,-1 17-5,-17 18 3,18 0-4,0-18 7,-36 53-6,18-35 0,-17-36 3,35 1 3,17-1-7,18-34 2,-18-36 3</inkml:trace>
    </iact:actionData>
  </iact:action>
  <iact:action type="add" startTime="130229">
    <iact:property name="dataType"/>
    <iact:actionData xml:id="d173">
      <inkml:trace xmlns:inkml="http://www.w3.org/2003/InkML" xml:id="stk104" contextRef="#ctx0" brushRef="#br0">12453 13441 0,'18'17'17,"-1"54"-13,19 0 8,-1 17-9,0 18 10,0 17-6,-17 36-2,35-36 5,-35-35-1,-1 36-3,1-53 1,-18-19 2,0-16-2,0-19 2,0 1 2,0 0 3,-18-1 10,1-17-16,-1 0 17,18 18-20,-35-18 6</inkml:trace>
    </iact:actionData>
  </iact:action>
  <iact:action type="add" startTime="130636">
    <iact:property name="dataType"/>
    <iact:actionData xml:id="d174">
      <inkml:trace xmlns:inkml="http://www.w3.org/2003/InkML" xml:id="stk105" contextRef="#ctx0" brushRef="#br0">12277 14358 0,'35'-18'5,"-17"18"5,17-17-3,0 17 1,0 0-2,1 0 3,-1 0-1,0 0 10,-17 0-4,0 0 5,-1 0-4,18 0 1,-17 0-6</inkml:trace>
    </iact:actionData>
  </iact:action>
  <iact:action type="add" startTime="130900">
    <iact:property name="dataType"/>
    <iact:actionData xml:id="d175">
      <inkml:trace xmlns:inkml="http://www.w3.org/2003/InkML" xml:id="stk106" contextRef="#ctx0" brushRef="#br0">12965 14270 0,'35'0'6,"-18"0"11,36 0-9,0 0 2,0 0-4,-35 0 2,17 17-1,-17-17 0,-18 36 26,0-19-18,0 19-3,-18 34-6,-35-17 0,-35 35 3,53-70-1,-18 17-1,0 1 2,18-19 1,17 18-4,0-35 21,36 0 12,17 0-32,1 0 2,16 0-1,1 0 0,-17 0 0,52 0-3,-35-17 5,-18-18-2,36-36-2</inkml:trace>
    </iact:actionData>
  </iact:action>
  <iact:action type="add" startTime="131395">
    <iact:property name="dataType"/>
    <iact:actionData xml:id="d176">
      <inkml:trace xmlns:inkml="http://www.w3.org/2003/InkML" xml:id="stk107" contextRef="#ctx0" brushRef="#br0">13794 13776 0,'-18'0'19,"0"53"-11,1 0-1,-1 17 1,-35 19 2,35 16-3,1 19 1,17-18-1,0 0 3,0-18-6,17-18 4,36-17 3,0 0-4,-17-35 2,-1-18-1,0 0-3,-17 0 5,17-18-1,0-17-1,-35 0 0,36-1-1</inkml:trace>
    </iact:actionData>
  </iact:action>
  <iact:action type="add" startTime="131707">
    <iact:property name="dataType"/>
    <iact:actionData xml:id="d177">
      <inkml:trace xmlns:inkml="http://www.w3.org/2003/InkML" xml:id="stk108" contextRef="#ctx0" brushRef="#br0">13988 13776 0,'17'0'10,"19"0"-1,-1 0-5,0 0 8,18 18-4,-18-18-3,18 17 6</inkml:trace>
    </iact:actionData>
  </iact:action>
  <iact:action type="add" startTime="131780">
    <iact:property name="dataType"/>
    <iact:actionData xml:id="d178">
      <inkml:trace xmlns:inkml="http://www.w3.org/2003/InkML" xml:id="stk109" contextRef="#ctx0" brushRef="#br0">14287 13864 0,'18'18'2,"-36"-36"0,54 71 16,-19-35-17,-17 17 9,0 18-1,0-35-6,-35 52 9,-18-17-5,0 0 1,0 0-2,36-36 6,-19 19-7,19-36 2,17 35 2,0-17 24,0-1-17,17-17-1,1 0-5,35 0-5,18 0 6,-19 0-4,19 0 2,-18 0-2,-18-17 2,1 17-4</inkml:trace>
    </iact:actionData>
  </iact:action>
  <iact:action type="add" startTime="132031">
    <iact:property name="dataType"/>
    <iact:actionData xml:id="d179">
      <inkml:trace xmlns:inkml="http://www.w3.org/2003/InkML" xml:id="stk110" contextRef="#ctx0" brushRef="#br0">14517 14358 0,'0'0'4,"35"-35"-3</inkml:trace>
    </iact:actionData>
  </iact:action>
  <iact:action type="add" startTime="132206">
    <iact:property name="dataType"/>
    <iact:actionData xml:id="d180">
      <inkml:trace xmlns:inkml="http://www.w3.org/2003/InkML" xml:id="stk111" contextRef="#ctx0" brushRef="#br0">14781 13494 0,'18'17'22,"17"1"-13,18 53-1,-18 17-2,1-18 4,-19 1-6,1 17 4,-18 0 3,0 18-2,-35-18-5,-36 18 7,36-35-6,-18 17 7,-18-18-5,54-34-2,-18-19 6,17-17-2,18 18-5</inkml:trace>
    </iact:actionData>
  </iact:action>
  <iact:action type="add" startTime="132551">
    <iact:property name="dataType"/>
    <iact:actionData xml:id="d181">
      <inkml:trace xmlns:inkml="http://www.w3.org/2003/InkML" xml:id="stk112" contextRef="#ctx0" brushRef="#br0">15275 14129 0,'0'0'5,"71"0"0,-18 0-1,0-18 1,70 18 5,-35 0-3,36 0 1,-1 0-1,-35 0 5,-17 0-7,-36 0 5,-17 0-4,-18-18 41,0-17-28</inkml:trace>
    </iact:actionData>
  </iact:action>
  <iact:action type="add" startTime="132844">
    <iact:property name="dataType"/>
    <iact:actionData xml:id="d182">
      <inkml:trace xmlns:inkml="http://www.w3.org/2003/InkML" xml:id="stk113" contextRef="#ctx0" brushRef="#br0">15946 13652 0,'-18'53'8,"18"-35"3,0 106-3</inkml:trace>
    </iact:actionData>
  </iact:action>
  <iact:action type="add" startTime="132910">
    <iact:property name="dataType"/>
    <iact:actionData xml:id="d183">
      <inkml:trace xmlns:inkml="http://www.w3.org/2003/InkML" xml:id="stk114" contextRef="#ctx0" brushRef="#br0">15910 14093 0,'0'0'3,"0"177"-2,0-89 1,0-17 5,0-18 1,0-36-1,0 36 4,0-35-4,0-1 9,18-17-8,0 0 5</inkml:trace>
    </iact:actionData>
  </iact:action>
  <iact:action type="add" startTime="133239">
    <iact:property name="dataType"/>
    <iact:actionData xml:id="d184">
      <inkml:trace xmlns:inkml="http://www.w3.org/2003/InkML" xml:id="stk115" contextRef="#ctx0" brushRef="#br0">17533 14217 0,'0'0'4,"0"-35"4,-18 17 1,-17 0 1,17-17-6,-34 0 4,-1 0 3,0-1-5,35 36 1,0-17 1,1 17 2,-1-18-3,1 18 8,-19 0 12,19 53-22,-19 35 7,1 36-3,-35 34-2,34-34 2,19-18-2,17-89 1,0 19 0,35-36 31,-35-18-31,35 0 0,36-52 0,-1-36 0,18 0-1,-35-17 2,18 17-3,-53-18 4,34-52-2,-34 70-3,-18 18 6,0 35-4,0 18 1,0 17 1,0 36 44,0-1-43,0 54-1,-18-1-2,1 19 2,-1 16-1,-17-16-3,35-1 5,0-18-2,0 1 0,0-36 1,18 0-2,-1 1 2,18-1-2,-17-35 1</inkml:trace>
    </iact:actionData>
  </iact:action>
  <iact:action type="add" startTime="133796">
    <iact:property name="dataType"/>
    <iact:actionData xml:id="d185">
      <inkml:trace xmlns:inkml="http://www.w3.org/2003/InkML" xml:id="stk116" contextRef="#ctx0" brushRef="#br0">17498 14358 0,'35'0'0</inkml:trace>
    </iact:actionData>
  </iact:action>
  <iact:action type="add" startTime="133940">
    <iact:property name="dataType"/>
    <iact:actionData xml:id="d186">
      <inkml:trace xmlns:inkml="http://www.w3.org/2003/InkML" xml:id="stk117" contextRef="#ctx0" brushRef="#br0">17745 14023 0,'0'53'31,"0"0"-23,0 0 1,0 35-1,0 18 0,0 35 0,-18-18-2,-17 36 7,17-36-8,18-17 5,0-35-4,0-1 3,-17-34-1,17-19-1,17-17 34,1-53-27,-18 1-6,-18-54 2,1 17-3,-19-69 1</inkml:trace>
    </iact:actionData>
  </iact:action>
  <iact:action type="add" startTime="134179">
    <iact:property name="dataType"/>
    <iact:actionData xml:id="d187">
      <inkml:trace xmlns:inkml="http://www.w3.org/2003/InkML" xml:id="stk118" contextRef="#ctx0" brushRef="#br0">17621 14605 0,'0'-229'18,"0"-71"-16,0 829 0,0-1111 1,0 511 7,0 18-4,18 36 2,0 17 0,-18-18-2,17 18 21,1 0-19,-1-17-2,19 17 4,-1 0-3,18 0 2,-18 0-1,18 0 1,-35 0-2,-18 17 41,17 18-41,-17 18 2,0-35-2,0 35 2,0 0-1,-17-18-2,-36 53 5,18-52-3,-18-1-1,-18 18 2,18-36-1,0 19 0,18-36-1,35 17 1,-18-17 0,18 18 16</inkml:trace>
    </iact:actionData>
  </iact:action>
  <iact:action type="add" startTime="134797">
    <iact:property name="dataType"/>
    <iact:actionData xml:id="d188">
      <inkml:trace xmlns:inkml="http://www.w3.org/2003/InkML" xml:id="stk119" contextRef="#ctx0" brushRef="#br0">18098 14323 0,'17'17'28,"-17"19"-22,0 34 0,0-34-1,0 16 6,0 19-4,0-18 0,0-35 3,0-1-2,0 1-2,0-1 20,0-34 36,0-18-55</inkml:trace>
    </iact:actionData>
  </iact:action>
  <iact:action type="add" startTime="135148">
    <iact:property name="dataType"/>
    <iact:actionData xml:id="d189">
      <inkml:trace xmlns:inkml="http://www.w3.org/2003/InkML" xml:id="stk120" contextRef="#ctx0" brushRef="#br0">18715 13688 0,'0'53'35,"0"-36"-26,-35 36-6</inkml:trace>
    </iact:actionData>
  </iact:action>
  <iact:action type="add" startTime="135216">
    <iact:property name="dataType"/>
    <iact:actionData xml:id="d190">
      <inkml:trace xmlns:inkml="http://www.w3.org/2003/InkML" xml:id="stk121" contextRef="#ctx0" brushRef="#br0">18680 13882 0,'-18'35'25,"18"124"-23,18-353 0,-36 423-1,18-176 5,35 18 2,-35-19 2,18-16-4,-1-1 4,19 0-3,-19-17 0,1 0 12,17-18-11,18 53-1,0-53 1,0 0 0,-18 17 0,1-17 1</inkml:trace>
    </iact:actionData>
  </iact:action>
  <iact:action type="add" startTime="135572">
    <iact:property name="dataType"/>
    <iact:actionData xml:id="d191">
      <inkml:trace xmlns:inkml="http://www.w3.org/2003/InkML" xml:id="stk122" contextRef="#ctx0" brushRef="#br0">19332 13741 0,'0'17'50,"0"36"-41,18 18-2,-18-1 2,0 1-2,0 35 2,0-18-2,0 35 1,0 1 0,0-54 0,0-17 0,0 0 0,0-17 0,0-19 4,0-34 57,0-36-61</inkml:trace>
    </iact:actionData>
  </iact:action>
  <iact:action type="add" startTime="136012">
    <iact:property name="dataType"/>
    <iact:actionData xml:id="d192">
      <inkml:trace xmlns:inkml="http://www.w3.org/2003/InkML" xml:id="stk123" contextRef="#ctx0" brushRef="#br0">19791 13511 0,'35'53'60,"-17"0"-51,-18-18-2,35 18-4,-17 0 6,-18 18 2,35-18-3,0 0 0,-35 17 0,0-17-4,0 18 8,0-36-4,0 18 1,-35 0-5,-18 17 8,18-34-4,35-19-1,-36 36-2,-16-17 7,16-1-4,-17 0-1,36-17 8,-1-1-10,18 1 16,-18-18 3</inkml:trace>
    </iact:actionData>
  </iact:action>
  <iact:action type="add" startTime="138518">
    <iact:property name="dataType"/>
    <iact:actionData xml:id="d193">
      <inkml:trace xmlns:inkml="http://www.w3.org/2003/InkML" xml:id="stk124" contextRef="#ctx0" brushRef="#br0">12435 15381 0,'0'0'0,"-35"0"22,0 35-15,-18 1 3,0 34-4,18-35 4,-18 36-2,35-36-2,-52 54 6,34-54-6,-34 71 0,52-36 4,1 1-1,17-18-1,-18-36 0,18 19 0,0-19-1,0 1 9</inkml:trace>
    </iact:actionData>
  </iact:action>
  <iact:action type="add" startTime="138739">
    <iact:property name="dataType"/>
    <iact:actionData xml:id="d194">
      <inkml:trace xmlns:inkml="http://www.w3.org/2003/InkML" xml:id="stk125" contextRef="#ctx0" brushRef="#br0">11924 16175 0,'18'-18'2</inkml:trace>
    </iact:actionData>
  </iact:action>
  <iact:action type="add" startTime="138918">
    <iact:property name="dataType"/>
    <iact:actionData xml:id="d195">
      <inkml:trace xmlns:inkml="http://www.w3.org/2003/InkML" xml:id="stk126" contextRef="#ctx0" brushRef="#br0">12488 15293 0,'0'0'1,"18"35"5,17 36 3,18-1-2,-18 36 2,1-35-3,-1-1 4,-17 1-4,-1 35 2,19-36 3,-36-35-4,0 18-1,0-17 4,0-19-4,0 19 4,-18-19-4,18 1 5,-18-1-3,-17 1 0,17 0-2,1-18 4,-1 0-2,0 0-1,-17 0-1</inkml:trace>
    </iact:actionData>
  </iact:action>
  <iact:action type="add" startTime="139261">
    <iact:property name="dataType"/>
    <iact:actionData xml:id="d196">
      <inkml:trace xmlns:inkml="http://www.w3.org/2003/InkML" xml:id="stk127" contextRef="#ctx0" brushRef="#br0">12118 15787 0,'0'0'1,"35"0"9,71 0-3,-71 17 1,71 19 0,-53-36-3,-18 17 3,18-17 2,-35 0-4,0 0 4,-1 0 6</inkml:trace>
    </iact:actionData>
  </iact:action>
  <iact:action type="add" startTime="139545">
    <iact:property name="dataType"/>
    <iact:actionData xml:id="d197">
      <inkml:trace xmlns:inkml="http://www.w3.org/2003/InkML" xml:id="stk128" contextRef="#ctx0" brushRef="#br0">13000 15769 0,'0'0'3,"35"0"0,0 0 2,-17 0 5,17 0-2,18 0 1,-35 0-2,35 0 0,-36 18 2,19-1 0,-36 1 1,17-18-5,1 0 4,-18 35 1,0-17-6,0 0 6,-18 17-1,1 0-4,-1-17 4,-35 35 0,36-36 0,-1 1-3,-17 35 1,-1-53 2,36 35-3,-17-35 2,34 0 83,1 0-87,35 0 5,0 0 2,17 0-2,-17 0-3,35 0 3,-17 0-1,-36 0-1,1 0 1,-19 0 0,1-17 1,-1 17-4,1-18 5,0 0-4</inkml:trace>
    </iact:actionData>
  </iact:action>
  <iact:action type="add" startTime="140119">
    <iact:property name="dataType"/>
    <iact:actionData xml:id="d198">
      <inkml:trace xmlns:inkml="http://www.w3.org/2003/InkML" xml:id="stk129" contextRef="#ctx0" brushRef="#br0">13864 15328 0,'0'18'17,"0"35"-5,0-18 0,-17 18-7,17 0 2,0 0 4,0-18-1,0 36-7,0-1 6,-18-35 0,18 36-2</inkml:trace>
    </iact:actionData>
  </iact:action>
  <iact:action type="add" startTime="140255">
    <iact:property name="dataType"/>
    <iact:actionData xml:id="d199">
      <inkml:trace xmlns:inkml="http://www.w3.org/2003/InkML" xml:id="stk130" contextRef="#ctx0" brushRef="#br0">13829 15963 0,'18'71'3,"-36"-177"-1,18 141 2,35 36-3,-35-54 3,35 1 6,-35 0-4,36-18 4,-19 17 6,1-17 16</inkml:trace>
    </iact:actionData>
  </iact:action>
  <iact:action type="add" startTime="140670">
    <iact:property name="dataType"/>
    <iact:actionData xml:id="d200">
      <inkml:trace xmlns:inkml="http://www.w3.org/2003/InkML" xml:id="stk131" contextRef="#ctx0" brushRef="#br0">14411 15328 0,'0'35'22,"0"36"-12,0 17-1,0 36-2,0-36-1,0 0 4,0 0-4,0-17 3,0-36 1,0 0-1,0-17 6,0 0-7,18-54 56,-1 1-58</inkml:trace>
    </iact:actionData>
  </iact:action>
  <iact:action type="add" startTime="141014">
    <iact:property name="dataType"/>
    <iact:actionData xml:id="d201">
      <inkml:trace xmlns:inkml="http://www.w3.org/2003/InkML" xml:id="stk132" contextRef="#ctx0" brushRef="#br0">14799 15222 0,'18'18'10,"-1"17"-2,19 1-1,16 34 2,-34 1-1,17-1-2,1-17 0,-19 35 5,1-35-2,-18 35-2,0-35 2,0 0-2,-18 18-2,-35 17 6,-17-17-3,-1 17 1,18-18-2,-35-17 1,35 0-3,36-18 6,-1-35 5,18-17 32</inkml:trace>
    </iact:actionData>
  </iact:action>
  <iact:action type="add" startTime="141376">
    <iact:property name="dataType"/>
    <iact:actionData xml:id="d202">
      <inkml:trace xmlns:inkml="http://www.w3.org/2003/InkML" xml:id="stk133" contextRef="#ctx0" brushRef="#br0">15222 15910 0,'0'0'4,"36"0"-1,-19-17 14,19-1-9,-1 18-1,-18 0 2,36 0-5,18 0 8,17 0-5,0 0 2,-17 0-2,17 0 3,-17 0-3,-36 0 1,18-18 0,-18 18 0,-17-17 0,17-1-2,-17 0 4,-1 18-5,-17-17 3,18-18 0</inkml:trace>
    </iact:actionData>
  </iact:action>
  <iact:action type="add" startTime="141702">
    <iact:property name="dataType"/>
    <iact:actionData xml:id="d203">
      <inkml:trace xmlns:inkml="http://www.w3.org/2003/InkML" xml:id="stk134" contextRef="#ctx0" brushRef="#br0">15893 15434 0,'-18'18'7,"18"52"5,0-17-5,0 18 2,0-1-2,0 36 2,0-35-2,0-1 1,0-17 0,0 0 0,0 0 0,0-35-3,0-1 3,0 36 3,0-35 5,0-1-10,-18-17 2,18 18 0</inkml:trace>
    </iact:actionData>
  </iact:action>
  <iact:action type="add" startTime="142218">
    <iact:property name="dataType"/>
    <iact:actionData xml:id="d204">
      <inkml:trace xmlns:inkml="http://www.w3.org/2003/InkML" xml:id="stk135" contextRef="#ctx0" brushRef="#br0">17604 15822 0,'0'0'3,"0"-18"0,0 1 39,-36 17-39,19 0 8,17-18-2,-36 18-2,1 0 1,17 0 0,-17 0-3,18 0 6,-19 0-2,-17 35-2,18 18 1,-18 53 0,36-35-3,-19 35 5,36-18-2,-17-35 1,17-18-1,0 0 1,0-17 6,35-18 16,0-18-17,18-17-2,-18-53-4,54-18-1,-37 0-2,1-17 6,0-36-3,-17 35 0,-36 36 0,0 0 0,0 17 1,-36 19-2,36 34 2,-17 18-3,-1 0 27,0 0-18,18 70-5,0 19-6,0 34 3,-17 18 3,17-17-1,0-1-1,17 1 0,19-71-1,-19-1 0,1-16 2,17-36 9,-17 0-2,0 0-12,-1 0 8,18 0-7</inkml:trace>
    </iact:actionData>
  </iact:action>
  <iact:action type="add" startTime="142902">
    <iact:property name="dataType"/>
    <iact:actionData xml:id="d205">
      <inkml:trace xmlns:inkml="http://www.w3.org/2003/InkML" xml:id="stk136" contextRef="#ctx0" brushRef="#br0">17903 15787 0,'0'17'9,"0"72"1,0-19-3,0 1 2,0 17-3,0 35 3,-35-34-1,35-1 0,-17 35 0,-1-52 0,18-36 0,0-17 0,0-1 16,18-17 9,-18-17-21,0-54-4</inkml:trace>
    </iact:actionData>
  </iact:action>
  <iact:action type="add" startTime="143191">
    <iact:property name="dataType"/>
    <iact:actionData xml:id="d206">
      <inkml:trace xmlns:inkml="http://www.w3.org/2003/InkML" xml:id="stk137" contextRef="#ctx0" brushRef="#br0">17939 15716 0,'0'0'2,"17"0"5,1 0 2,17 0-4,1 0 4,-1 0-1,0 0 4,0 0-10,1 0 6,-19 0 1,19 18 0,-19-18-2,-17 18 1,18 17 4,0-35-9,-18 35 8,0 0 7,0 1-11,-36-19 1,-34 19-1,17-19 2,-35 54-1,17-54 0,18 1 0,18 0 0,17-1 1,1 1-1,17 0-1,-18-18 2,36 0 45</inkml:trace>
    </iact:actionData>
  </iact:action>
  <iact:action type="add" startTime="143655">
    <iact:property name="dataType"/>
    <iact:actionData xml:id="d207">
      <inkml:trace xmlns:inkml="http://www.w3.org/2003/InkML" xml:id="stk138" contextRef="#ctx0" brushRef="#br0">18503 16104 0,'0'36'30,"0"16"-22,0 1 1,0 0 0,0 18-2,0-18 1,0-18 0,0-17-1,0-1 3,0 1 9,0-36 53,53-35-68,-18-17 7</inkml:trace>
    </iact:actionData>
  </iact:action>
  <iact:action type="add" startTime="144017">
    <iact:property name="dataType"/>
    <iact:actionData xml:id="d208">
      <inkml:trace xmlns:inkml="http://www.w3.org/2003/InkML" xml:id="stk139" contextRef="#ctx0" brushRef="#br0">19226 15311 0,'-17'35'43,"-1"0"-37,0 18 1,-17 18 1,35-1 1,-17 1-1,17-54 0,0 36-1,0 18 2,0-36-2,0 36-2,0-18 6,0-18-6,0 0 7,17 0-5,-17-17 2,18-18-1,-1 0 36,1 0-17,0 0 0</inkml:trace>
    </iact:actionData>
  </iact:action>
  <iact:action type="add" startTime="144464">
    <iact:property name="dataType"/>
    <iact:actionData xml:id="d209">
      <inkml:trace xmlns:inkml="http://www.w3.org/2003/InkML" xml:id="stk140" contextRef="#ctx0" brushRef="#br0">19368 15363 0,'0'0'7,"17"0"0,1 0 1,-1 0 2,36 18-4,18 17 4,35-17-4,-36 17 1,1 1 3,-1-19-3,-70 1 1,36-18 2,-19 17 3,-17 36-5,-17-17 4,-19-1-3,1 0-1,-71 18-2,36-35 3,-18 35-1,17 0 0,36-18 0,35-17-3,0-1 2,0 1 5,-18 17-6,18-17 2,0-1 7,18-17 33,-1 18-40,36-18 1,18 18 0,17-18-2,-17 0 1,-1 0 2,-17 0-4,0 0 5,-18-36-3</inkml:trace>
    </iact:actionData>
  </iact:action>
  <iact:action type="add" startTime="144963">
    <iact:property name="dataType"/>
    <iact:actionData xml:id="d210">
      <inkml:trace xmlns:inkml="http://www.w3.org/2003/InkML" xml:id="stk141" contextRef="#ctx0" brushRef="#br0">20020 15117 0,'0'17'6,"18"18"1,17 1 3,18 17-5,0 52 2,17 1 3,-34 0 1,-19-18-8,1-17 7,-18 17-5,0 18 9,-35-36-10,-1-34 4,-69 52-1,69-53 1,-70 0 3,18 1-4,-18-19-1,36 1 2,35-18 1,-18 0 0</inkml:trace>
    </iact:actionData>
  </iact:action>
  <iact:action type="add" startTime="145864">
    <iact:property name="dataType"/>
    <iact:actionData xml:id="d211">
      <inkml:trace xmlns:inkml="http://www.w3.org/2003/InkML" xml:id="stk142" contextRef="#ctx0" brushRef="#br0">12435 16704 0,'-17'0'8,"-1"18"-2,0 17 3,1 18 1,-36 17 0,18 1-3,-36 35-3,18-18 5,18 0 1,0-17-2,-1-1-4,19 1 8,-1-18-1,18-18-8,-18-35 6,18 18-1,36-36 58,-1-53-57</inkml:trace>
    </iact:actionData>
  </iact:action>
  <iact:action type="add" startTime="146175">
    <iact:property name="dataType"/>
    <iact:actionData xml:id="d212">
      <inkml:trace xmlns:inkml="http://www.w3.org/2003/InkML" xml:id="stk143" contextRef="#ctx0" brushRef="#br0">12435 16422 0,'18'0'10,"17"70"-2,1 54 0,34-1-3,-35 36 6,18-35-6,-35 34 6,0-70-3,-18 1 0,0-19 0,0-35-1,0-17 6,0 0-2,0-1 5,-36-17 8,19 0-14</inkml:trace>
    </iact:actionData>
  </iact:action>
  <iact:action type="add" startTime="146449">
    <iact:property name="dataType"/>
    <iact:actionData xml:id="d213">
      <inkml:trace xmlns:inkml="http://www.w3.org/2003/InkML" xml:id="stk144" contextRef="#ctx0" brushRef="#br0">12171 17216 0,'529'17'253</inkml:trace>
    </iact:actionData>
  </iact:action>
  <iact:action type="add" startTime="146709">
    <iact:property name="dataType"/>
    <iact:actionData xml:id="d214">
      <inkml:trace xmlns:inkml="http://www.w3.org/2003/InkML" xml:id="stk145" contextRef="#ctx0" brushRef="#br0">13141 17180 0,'18'106'10,"-18"-88"-10,-18-142 1,36 301 6,-18-124 1,-18-1 0,-17 1-1,-1 18 1,-17-18 1,18 0-1,18-36 0,-19-17 0,36 18 37,18-18-8,0 0-31,17 0 6,18 0-5,35 0 1,18 0 0,17-18 1,36 18-5,-36-35 3,-17 0 1,-17-36 2</inkml:trace>
    </iact:actionData>
  </iact:action>
  <iact:action type="add" startTime="147120">
    <iact:property name="dataType"/>
    <iact:actionData xml:id="d215">
      <inkml:trace xmlns:inkml="http://www.w3.org/2003/InkML" xml:id="stk146" contextRef="#ctx0" brushRef="#br0">13899 16810 0,'0'35'46,"-17"18"-43,-1 18 5,1 17-1,-1 35 1,0-17 1,1-35-2,17-18 2,0 17-1,17-17-2,1-18 2,35-17 2,0-18-5,0 18 6,-18-18-4,18 0 1,-18 0 0</inkml:trace>
    </iact:actionData>
  </iact:action>
  <iact:action type="add" startTime="147442">
    <iact:property name="dataType"/>
    <iact:actionData xml:id="d216">
      <inkml:trace xmlns:inkml="http://www.w3.org/2003/InkML" xml:id="stk147" contextRef="#ctx0" brushRef="#br0">14429 17022 0,'0'0'4,"-18"17"0,0 54 4,1 35-1,-1-36 1,0-17 0,18 0-1,0-18 2,0-17-2,0-1 3,18 1-3,0-18 2,-1 0 10,1 0-11,0-18 11,-1-17-7,1-35-5,0 17 1,-1 17 1,1-34-5,-1 17 7,-17 35-7,-17 18 40,-1 0-28,1 0-13,-19 0 5,1 0 3,17 0-2,1 0 0</inkml:trace>
    </iact:actionData>
  </iact:action>
  <iact:action type="add" startTime="147915">
    <iact:property name="dataType"/>
    <iact:actionData xml:id="d217">
      <inkml:trace xmlns:inkml="http://www.w3.org/2003/InkML" xml:id="stk148" contextRef="#ctx0" brushRef="#br0">14817 16951 0,'35'18'24,"-17"-1"-17,17 36-2,0 0 6,-17 0-3,-1 18 0,1-19-3,0 1 6,-18 36-2,0-37-2,-36 19 2,19-53-5,-1-18 8,-17 35-5,0-17 1,-18-1 0,35-17 1,18 18-2,-18-18 2,54 0 19</inkml:trace>
    </iact:actionData>
  </iact:action>
  <iact:action type="add" startTime="148219">
    <iact:property name="dataType"/>
    <iact:actionData xml:id="d218">
      <inkml:trace xmlns:inkml="http://www.w3.org/2003/InkML" xml:id="stk149" contextRef="#ctx0" brushRef="#br0">15610 17374 0,'0'0'4,"177"0"-1,-89-17 1,0 17 6,36-18-4,-19 0 6,-16 18-6,34 0 1,-70 0 2,18 0 1,-36 0-5,-17-17 13,-1-1 13,-17 0-6</inkml:trace>
    </iact:actionData>
  </iact:action>
  <iact:action type="add" startTime="148394">
    <iact:property name="dataType"/>
    <iact:actionData xml:id="d219">
      <inkml:trace xmlns:inkml="http://www.w3.org/2003/InkML" xml:id="stk150" contextRef="#ctx0" brushRef="#br0">16598 17268 0,'-17'-17'0</inkml:trace>
    </iact:actionData>
  </iact:action>
  <iact:action type="add" startTime="148491">
    <iact:property name="dataType"/>
    <iact:actionData xml:id="d220">
      <inkml:trace xmlns:inkml="http://www.w3.org/2003/InkML" xml:id="stk151" contextRef="#ctx0" brushRef="#br0">16439 17022 0,'-17'0'13,"17"52"-2,-18 54-7,1-18 8,-19 36-8,36-1 7,-35 36-3,17 18 13,18-107-19,0-17 5</inkml:trace>
    </iact:actionData>
  </iact:action>
  <iact:action type="add" startTime="148607">
    <iact:property name="dataType"/>
    <iact:actionData xml:id="d221">
      <inkml:trace xmlns:inkml="http://www.w3.org/2003/InkML" xml:id="stk152" contextRef="#ctx0" brushRef="#br0">16298 17974 0,'0'18'33,"36"-18"-32</inkml:trace>
    </iact:actionData>
  </iact:action>
  <iact:action type="add" startTime="148843">
    <iact:property name="dataType"/>
    <iact:actionData xml:id="d222">
      <inkml:trace xmlns:inkml="http://www.w3.org/2003/InkML" xml:id="stk153" contextRef="#ctx0" brushRef="#br0">17374 17445 0,'0'0'5,"0"-18"-2,0 1 2,-17 17 5,-1 0-2,18-18 4,-35 18-4,17-18-2,-17 18 11,17 0-2,-17 0-7,0 0-4,-18 0 7,0 53-3,-35 35-3,35-17 6,0 35-2,18-36-5,35 1 8,-18-18-4,18-36 1,0 1-2,0 0 0,18-18 11,-1 0-11,36 0 0,-18 0 1,36 0 1,-1-71 0,-17 18-1,36-53-1,-1-17 1,-35-18 0,52-36 0,-69 19-1,-1 52 1,-35 71 0,0-1-1,0 19 2,0 34 41,-18 54-47,-17 17 9,0 0-5,-18 36 3,35-36-3,18 0 1,0 18 0,0-88 0,18 35-1,0-1-2,17-34 3,-18 0 3,1-1-3,17 1 1,-17-18-5,35 0 8,18 0-5,-1-35-2</inkml:trace>
    </iact:actionData>
  </iact:action>
  <iact:action type="add" startTime="149473">
    <iact:property name="dataType"/>
    <iact:actionData xml:id="d223">
      <inkml:trace xmlns:inkml="http://www.w3.org/2003/InkML" xml:id="stk154" contextRef="#ctx0" brushRef="#br0">17903 17392 0,'0'35'7,"0"18"4,0 35-1,-17 36-6,-1-36 7,-17 18-3,0 35 0,-1-18-3,1-17 6,35-35-7,-18-1 7,18-52-6,0 0 6,0-71 44,0-53-46,0 0-4,0-35 6,18-18-6,0 36 6</inkml:trace>
    </iact:actionData>
  </iact:action>
  <iact:action type="add" startTime="149747">
    <iact:property name="dataType"/>
    <iact:actionData xml:id="d224">
      <inkml:trace xmlns:inkml="http://www.w3.org/2003/InkML" xml:id="stk155" contextRef="#ctx0" brushRef="#br0">18027 17163 0,'0'0'4,"18"0"24,-1 0-23,1 0 6,35 0-6,0 17 6,0 1-2,-36 0-5,19 17 7,-19-18-4,1-17 2,-18 18-2,0 0-1,0-1 5,0 19-3,-18 17 0,18 17-3,-53 1 2,36-18 1,-19-18 4,19 0-4,-19-35 0,19 0 13,-1 0-11,1 0 3</inkml:trace>
    </iact:actionData>
  </iact:action>
  <iact:action type="add" startTime="150182">
    <iact:property name="dataType"/>
    <iact:actionData xml:id="d225">
      <inkml:trace xmlns:inkml="http://www.w3.org/2003/InkML" xml:id="stk156" contextRef="#ctx0" brushRef="#br0">18662 17604 0,'0'17'4,"0"19"6,0-19-2,0 36-2,-18 0 2,1-18 0,17 18 2,0-18-6,0-17 8,0 0-2,0-1-7,17-34 64,1-1-59,52-17 2</inkml:trace>
    </iact:actionData>
  </iact:action>
  <iact:action type="add" startTime="150489">
    <iact:property name="dataType"/>
    <iact:actionData xml:id="d226">
      <inkml:trace xmlns:inkml="http://www.w3.org/2003/InkML" xml:id="stk157" contextRef="#ctx0" brushRef="#br0">19103 16951 0,'-18'35'17,"1"18"-11,-36 71 6,17-36-6,19-18 1,-1 1 3,18-1-3,0 19 3,0-72-6,0 54 7,18-1-5,17 1 4,0-18-5,-17-18 5,35 36-4,-35-36 4,17-35-3,-35 18 0,17-18 28,-17-18-30</inkml:trace>
    </iact:actionData>
  </iact:action>
  <iact:action type="add" startTime="150812">
    <iact:property name="dataType"/>
    <iact:actionData xml:id="d227">
      <inkml:trace xmlns:inkml="http://www.w3.org/2003/InkML" xml:id="stk158" contextRef="#ctx0" brushRef="#br0">19562 17357 0,'0'0'5,"52"0"-2,-34 0 1,35 0 5,18 0 3,-19 17-9,-16 19 4,17-19 2,-18 1-2,-17-18 1,-1 17 1,1-17-2,-18 18 4,17-18-5,-17 18 2,0-1 11,0 19-4,0-19-8,0 1 2,0 17-2,-17 18-1,-18-53 4,-18 35 0,0-17-4,17-18 1,1 18 1,-18-18-1,36 17 4,-19-17-6,19 0 5,-1 0 0,0 0 5,18 18 1,18-18 45,35 35-50,35-17-4,53 35 2,-53-18-4,18 0 5,-35 1-4,-18-1 4,-18-17-2,-17-1 7,-36 1 43,-17 17-50,-18-17 2,-35 17-4,52 0 3,-34-17-4,17 17 5,18-35-2,-1 0 0,1 0 0,17 0 8,1 0-10,-1 0 2,18-35 33</inkml:trace>
    </iact:actionData>
  </iact:action>
  <iact:action type="add" startTime="151605">
    <iact:property name="dataType"/>
    <iact:actionData xml:id="d228">
      <inkml:trace xmlns:inkml="http://www.w3.org/2003/InkML" xml:id="stk159" contextRef="#ctx0" brushRef="#br0">20461 17268 0,'0'0'3,"18"0"0,17 18 2,18 17 5,0 18-2,-18-17 0,0 34 2,1-35-6,-1 1 8,-17 17-6,-18-18 1,0-17 0,0 17 5,-36 53-6,1-35 0,-35 35 2,-19 0 4,54-17-6,-18-1 1,35-34 0,-17-1 11,35-53 27,18 1-33,88-54-7</inkml:trace>
    </iact:actionData>
  </iact:action>
  <iact:action type="add" startTime="151985">
    <iact:property name="dataType"/>
    <iact:actionData xml:id="d229">
      <inkml:trace xmlns:inkml="http://www.w3.org/2003/InkML" xml:id="stk160" contextRef="#ctx0" brushRef="#br0">21802 16651 0,'0'18'30,"0"17"-19,0 36-6,0-1 6,-36 18-4,19-17-1,17-1 3,0-17-1,0-17 0,0-1 1,0-17 0,17-1 7,1 1-2,0-18-6,17 0 8,0 0-5,-17 0-7,17 0 4,-17 0 0,-18 35 58,0-17-57,0 35 0,0 0-3,0-18 3,0 35-1,0 19 0,0-19 0,-18 18 0,-17-17-2,35-1 4,-18 1-4,1-18 4,-1 0-2,0-18 0,18-17 0,0 17 0,-17-35 0,-1 18 0,18-1 0,-35-17 5,17 0-5,0 0 3,1 0-2,-1 18-3,-17-18 10,17 0-8,1 0-2,-19 0 3</inkml:trace>
    </iact:actionData>
  </iact:action>
  <iact:action type="remove" startTime="158189">
    <iact:property name="style" value="instant"/>
    <iact:actionData xml:id="d230" ref="#d138"/>
    <iact:actionData xml:id="d231" ref="#d139"/>
    <iact:actionData xml:id="d232" ref="#d140"/>
    <iact:actionData xml:id="d233" ref="#d141"/>
    <iact:actionData xml:id="d234" ref="#d142"/>
    <iact:actionData xml:id="d235" ref="#d143"/>
    <iact:actionData xml:id="d236" ref="#d144"/>
    <iact:actionData xml:id="d237" ref="#d145"/>
    <iact:actionData xml:id="d238" ref="#d146"/>
    <iact:actionData xml:id="d239" ref="#d147"/>
    <iact:actionData xml:id="d240" ref="#d148"/>
    <iact:actionData xml:id="d241" ref="#d149"/>
    <iact:actionData xml:id="d242" ref="#d150"/>
    <iact:actionData xml:id="d243" ref="#d151"/>
    <iact:actionData xml:id="d244" ref="#d152"/>
    <iact:actionData xml:id="d245" ref="#d153"/>
    <iact:actionData xml:id="d246" ref="#d154"/>
    <iact:actionData xml:id="d247" ref="#d155"/>
    <iact:actionData xml:id="d248" ref="#d156"/>
    <iact:actionData xml:id="d249" ref="#d157"/>
    <iact:actionData xml:id="d250" ref="#d158"/>
    <iact:actionData xml:id="d251" ref="#d159"/>
    <iact:actionData xml:id="d252" ref="#d160"/>
    <iact:actionData xml:id="d253" ref="#d161"/>
    <iact:actionData xml:id="d254" ref="#d162"/>
    <iact:actionData xml:id="d255" ref="#d163"/>
    <iact:actionData xml:id="d256" ref="#d164"/>
    <iact:actionData xml:id="d257" ref="#d165"/>
    <iact:actionData xml:id="d258" ref="#d166"/>
    <iact:actionData xml:id="d259" ref="#d167"/>
    <iact:actionData xml:id="d260" ref="#d168"/>
    <iact:actionData xml:id="d261" ref="#d169"/>
    <iact:actionData xml:id="d262" ref="#d170"/>
    <iact:actionData xml:id="d263" ref="#d171"/>
    <iact:actionData xml:id="d264" ref="#d172"/>
    <iact:actionData xml:id="d265" ref="#d173"/>
    <iact:actionData xml:id="d266" ref="#d174"/>
    <iact:actionData xml:id="d267" ref="#d175"/>
    <iact:actionData xml:id="d268" ref="#d176"/>
    <iact:actionData xml:id="d269" ref="#d177"/>
    <iact:actionData xml:id="d270" ref="#d178"/>
    <iact:actionData xml:id="d271" ref="#d179"/>
    <iact:actionData xml:id="d272" ref="#d180"/>
    <iact:actionData xml:id="d273" ref="#d181"/>
    <iact:actionData xml:id="d274" ref="#d182"/>
    <iact:actionData xml:id="d275" ref="#d183"/>
    <iact:actionData xml:id="d276" ref="#d184"/>
    <iact:actionData xml:id="d277" ref="#d185"/>
    <iact:actionData xml:id="d278" ref="#d186"/>
    <iact:actionData xml:id="d279" ref="#d187"/>
    <iact:actionData xml:id="d280" ref="#d188"/>
    <iact:actionData xml:id="d281" ref="#d189"/>
    <iact:actionData xml:id="d282" ref="#d190"/>
    <iact:actionData xml:id="d283" ref="#d191"/>
    <iact:actionData xml:id="d284" ref="#d192"/>
    <iact:actionData xml:id="d285" ref="#d193"/>
    <iact:actionData xml:id="d286" ref="#d194"/>
    <iact:actionData xml:id="d287" ref="#d195"/>
    <iact:actionData xml:id="d288" ref="#d196"/>
    <iact:actionData xml:id="d289" ref="#d197"/>
    <iact:actionData xml:id="d290" ref="#d198"/>
    <iact:actionData xml:id="d291" ref="#d199"/>
    <iact:actionData xml:id="d292" ref="#d200"/>
    <iact:actionData xml:id="d293" ref="#d201"/>
    <iact:actionData xml:id="d294" ref="#d202"/>
    <iact:actionData xml:id="d295" ref="#d203"/>
    <iact:actionData xml:id="d296" ref="#d204"/>
    <iact:actionData xml:id="d297" ref="#d205"/>
    <iact:actionData xml:id="d298" ref="#d206"/>
    <iact:actionData xml:id="d299" ref="#d207"/>
    <iact:actionData xml:id="d300" ref="#d208"/>
    <iact:actionData xml:id="d301" ref="#d209"/>
    <iact:actionData xml:id="d302" ref="#d210"/>
    <iact:actionData xml:id="d303" ref="#d211"/>
    <iact:actionData xml:id="d304" ref="#d212"/>
    <iact:actionData xml:id="d305" ref="#d213"/>
    <iact:actionData xml:id="d306" ref="#d214"/>
    <iact:actionData xml:id="d307" ref="#d215"/>
    <iact:actionData xml:id="d308" ref="#d216"/>
    <iact:actionData xml:id="d309" ref="#d217"/>
    <iact:actionData xml:id="d310" ref="#d218"/>
    <iact:actionData xml:id="d311" ref="#d219"/>
    <iact:actionData xml:id="d312" ref="#d220"/>
    <iact:actionData xml:id="d313" ref="#d221"/>
    <iact:actionData xml:id="d314" ref="#d222"/>
    <iact:actionData xml:id="d315" ref="#d223"/>
    <iact:actionData xml:id="d316" ref="#d224"/>
    <iact:actionData xml:id="d317" ref="#d225"/>
    <iact:actionData xml:id="d318" ref="#d226"/>
    <iact:actionData xml:id="d319" ref="#d227"/>
    <iact:actionData xml:id="d320" ref="#d228"/>
    <iact:actionData xml:id="d321" ref="#d229"/>
  </iact:action>
  <iact:action type="add" startTime="161580">
    <iact:property name="dataType"/>
    <iact:actionData xml:id="d322">
      <inkml:trace xmlns:inkml="http://www.w3.org/2003/InkML" xml:id="stk161" contextRef="#ctx0" brushRef="#br0">1711 12453 0,'-35'0'49,"-1"0"-43,-16 0 5,16 0-4,-17 0 1,0 0 1,0 18-1,-17 17 0,-1 0 2,-17 71-5,-18 35 4,18 18-4,18 0 5,17 17-2,35 36 0,18-54 1,18-69-2,35-1 1,-18-70 0,18-18 0,-18 0 0,18 0 0,0 0 1,17-36-4,1-52 5,17 17-2,0-34-1,36-89 2,-18 0-3,17-18 5,1-35-5,-1 35 3,-52-70-1,-18 53-1,-36 52 3,1-17-1,-1 71-5,-17 17 7,0 53-4,0 36 2,0 52 39,0 71-40,-35 52 0,18 19 0,17 52 0,0-17 0,0-36 0,0-52-3,35 17 5,0-35-1,18-54-2,-18 1 1,-17 0 1,0-35-3,-1 0 3,1-18 0,0 0-1,-1 0 0</inkml:trace>
    </iact:actionData>
  </iact:action>
  <iact:action type="add" startTime="162245">
    <iact:property name="dataType"/>
    <iact:actionData xml:id="d323">
      <inkml:trace xmlns:inkml="http://www.w3.org/2003/InkML" xml:id="stk162" contextRef="#ctx0" brushRef="#br0">2893 12400 0,'0'35'7,"0"36"3,0 17-3,0 36 2,-53 17-1,35 70 0,-35-52 0,36 53 0,-1-71 0,18 18-3,-18-36 5,18-70-1,0 0-2,0-18 1,0-52 48,18-72-47,-18-34-2,-18-53 2,-52-71-1,17 35 0,0-17 0,35 70 0,18 35 0,0 36 1,18-18-2,17 36 1,18 17-2,0 0 4,0 53-2,-18-35 0,1 17-1,16 0 2,1 18-4,0 0 6,-17 0-5,34 18 3,1 0-2,-18 17 3,17 36-3,-35-1 2,36 36-3,-36 0 3,-17-18-2,-18-17 2,0-19-3,-18 19 5,-52 70-3,17-70 0,-53 17 0,35 0-2,-34-35 4,16 0-2,-16 17 0,69-34-1,1-19 2</inkml:trace>
    </iact:actionData>
  </iact:action>
  <iact:action type="add" startTime="162855">
    <iact:property name="dataType"/>
    <iact:actionData xml:id="d324">
      <inkml:trace xmlns:inkml="http://www.w3.org/2003/InkML" xml:id="stk163" contextRef="#ctx0" brushRef="#br0">3457 13423 0,'0'0'3,"53"0"2,0 0 2,0 0-1,-18 0 3,1 0-1,-1 0-1,-18 18 1,36-1 2,-17 1-2,-36 0-1,0-1 16,0 19-14,0-19 0,-18 19-1,-17 16 0,-1 1-2,19 0 4,-36-35-2,0 0 0,0-1 0,35 1 0,-17-18-2,35 18 69,18-18-67,52 17-1,36 1 2,18-1-2,-36 1-1,18 17 4,-18 18-2,-35-35-2,-18 0 4,-17-18-4,-18 17 4,0 1-2,0 35 7,-36 0-7,-16-18-1,-19 35 0,0-17 1,-34 18 1,69-36 0,-17-17-1,36 0-1,17-1 2,0-52 48,17-18-49,19-53 0</inkml:trace>
    </iact:actionData>
  </iact:action>
  <iact:action type="add" startTime="163556">
    <iact:property name="dataType"/>
    <iact:actionData xml:id="d325">
      <inkml:trace xmlns:inkml="http://www.w3.org/2003/InkML" xml:id="stk164" contextRef="#ctx0" brushRef="#br0">4692 12347 0,'-35'88'17,"-1"1"-11,19 34 2,-19 18 2,-34 18-3,52-36 3,18 19-4,0 34 5,0-53-3,18-34 0,17 52-2,0-71 0,18 18 3,-35-35-2,17 0 4,1-17-2,-19-36-1,1 17-4,-1-17 7,1 0-5,0 0 4,17-17-3,18-54-1,18-35 3</inkml:trace>
    </iact:actionData>
  </iact:action>
  <iact:action type="add" startTime="163887">
    <iact:property name="dataType"/>
    <iact:actionData xml:id="d326">
      <inkml:trace xmlns:inkml="http://www.w3.org/2003/InkML" xml:id="stk165" contextRef="#ctx0" brushRef="#br0">5450 12629 0,'0'18'16,"0"35"-11,-52 18 6,16-1-2,-34 36-5,17-36 7,-18-17-3,36 0 0,0 0 1,17 0-1,0-53-3,18 18 5,0-1-2,0 1 1,0 0-2,0-1 1,18-17-2,0 18 5,35 17-3,35-17-1,35 0 0,36 34 3,17-52-3,1 0 1,-1 18 0,-52-18 0,-36 0-3,-35 0 5,-36 0 8,-17-18 5,0-17-16,-70 0 0</inkml:trace>
    </iact:actionData>
  </iact:action>
  <iact:action type="add" startTime="164325">
    <iact:property name="dataType"/>
    <iact:actionData xml:id="d327">
      <inkml:trace xmlns:inkml="http://www.w3.org/2003/InkML" xml:id="stk166" contextRef="#ctx0" brushRef="#br0">5592 12682 0,'0'53'7,"17"18"4,-17 70-3,35-18 0,-17 71 0,0-17-3,-18-36 5,0 18-1,0-53-1,17-1 0,-17-16-3,0-37 6,0-16-3,0-1 0,0-17 0,36-54 50,-19-69-51</inkml:trace>
    </iact:actionData>
  </iact:action>
  <iact:action type="add" startTime="164661">
    <iact:property name="dataType"/>
    <iact:actionData xml:id="d328">
      <inkml:trace xmlns:inkml="http://www.w3.org/2003/InkML" xml:id="stk167" contextRef="#ctx0" brushRef="#br0">6032 12047 0,'18'0'7,"0"0"2,17 0 2,71 89-7,0 16 4,0 36 5,-1 36-10,1-18 9,-35 35-8,17 0 4,-53-53 0,-17 35 3,-18-52-3,0-36-3,-18 53 3,-52-53 3,-19 18-4,-16-35-1,34-19 6,18 1-3,18-17-3,35-19 2,-18 1 0,1-18-2</inkml:trace>
    </iact:actionData>
  </iact:action>
  <iact:action type="add" startTime="164872">
    <iact:property name="dataType"/>
    <iact:actionData xml:id="d329">
      <inkml:trace xmlns:inkml="http://www.w3.org/2003/InkML" xml:id="stk168" contextRef="#ctx0" brushRef="#br0">6368 14217 0,'17'-106'21</inkml:trace>
    </iact:actionData>
  </iact:action>
  <iact:action type="add" startTime="164999">
    <iact:property name="dataType"/>
    <iact:actionData xml:id="d330">
      <inkml:trace xmlns:inkml="http://www.w3.org/2003/InkML" xml:id="stk169" contextRef="#ctx0" brushRef="#br0">7091 12524 0,'0'0'2,"0"-18"3,35 18 3,18 0-2,35 0 5,18 0-4,53 0-1,0 35 4,-18-35-2,-18 18 0,-35 0 1,18-18-1,-88 0-2,-1 0 3,-17 17 16,-17 1-17,-89 35-3</inkml:trace>
    </iact:actionData>
  </iact:action>
  <iact:action type="add" startTime="165265">
    <iact:property name="dataType"/>
    <iact:actionData xml:id="d331">
      <inkml:trace xmlns:inkml="http://www.w3.org/2003/InkML" xml:id="stk170" contextRef="#ctx0" brushRef="#br0">7056 13335 0,'0'0'3,"35"0"0,-18 0 4,36 0 3,18 0-6,-18 0 6,35 0-1,36 0 1,52 0-4,0 0 5,-17 0-9,-18 0 9,-17 0-5,-1-35 3,-52-1-1</inkml:trace>
    </iact:actionData>
  </iact:action>
  <iact:action type="add" startTime="165494">
    <iact:property name="dataType"/>
    <iact:actionData xml:id="d332">
      <inkml:trace xmlns:inkml="http://www.w3.org/2003/InkML" xml:id="stk171" contextRef="#ctx0" brushRef="#br0">8731 12294 0,'0'36'7,"18"34"4,-18 18-5,0 1 1,0 16 3,-18 19 0,-17-54-4,0 1 3,35-36-5,-18-35 8,18-17 45,0-72-50,53-69 1,18-1 0,-19 0 1,19 53-5,-18 36 6,-18-1-1,0 18-1,-17 18-3,17 35 2,-35-18 2,18 54 39,0 52-40</inkml:trace>
    </iact:actionData>
  </iact:action>
  <iact:action type="add" startTime="165785">
    <iact:property name="dataType"/>
    <iact:actionData xml:id="d333">
      <inkml:trace xmlns:inkml="http://www.w3.org/2003/InkML" xml:id="stk172" contextRef="#ctx0" brushRef="#br0">9102 12277 0,'35'141'11,"-70"-282"-9,70 405-1,-35-140 6</inkml:trace>
    </iact:actionData>
  </iact:action>
  <iact:action type="add" startTime="165831">
    <iact:property name="dataType"/>
    <iact:actionData xml:id="d334">
      <inkml:trace xmlns:inkml="http://www.w3.org/2003/InkML" xml:id="stk173" contextRef="#ctx0" brushRef="#br0">9137 12788 0,'0'0'5,"35"-53"50,0-53-49,18-88 1,36 18-3,-19 17 5,1 18 3,-36 106-5,-17 0-2,-18 52 56,17 54-58,-17 52 9,0 1-7,0-36 5,0 35-2,0-70-2,0 18 3,18-36-1,17 18-2,-17-53 2,-18 18 2,17-1-2,19-17 2,-1-17 3</inkml:trace>
    </iact:actionData>
  </iact:action>
  <iact:action type="add" startTime="166244">
    <iact:property name="dataType"/>
    <iact:actionData xml:id="d335">
      <inkml:trace xmlns:inkml="http://www.w3.org/2003/InkML" xml:id="stk174" contextRef="#ctx0" brushRef="#br0">10195 11730 0,'-17'0'47,"-19"0"-43,-34 53 9,17-18-5,-18 36-5,18-1 7,-52 71-2,34-35 0,0 53 0,36-36 1,0 1-3,35-36 0,0-35 2,0-18-1,18-35 1,-1 0 4,1 0-5,17 0 3,18 0-6,-18-53 6,53 0-5,18-52 6,-53-1-4,18-35 0,-18-1 3,-106 336 133,70-141-137,1-17 2,0-1 1,-18-17-3,0-1 3,0 1-1,17-18 1,1 0-1</inkml:trace>
    </iact:actionData>
  </iact:action>
  <iact:action type="add" startTime="166811">
    <iact:property name="dataType"/>
    <iact:actionData xml:id="d336">
      <inkml:trace xmlns:inkml="http://www.w3.org/2003/InkML" xml:id="stk175" contextRef="#ctx0" brushRef="#br0">10354 12083 0,'18'0'26,"-1"0"-13,1 17-5,35 19-1,17 16 0,1 54 1,35-53-1,-53 35 3,17-17-2,-34 0-1,16-19 1,-34 1 1,-18-35-2,0 0 0,18-18 2,-18 35-3,0-17 15,0-1-15,0 1 2,0-1-1,0 1 2,-18-18-2</inkml:trace>
    </iact:actionData>
  </iact:action>
  <iact:action type="add" startTime="167166">
    <iact:property name="dataType"/>
    <iact:actionData xml:id="d337">
      <inkml:trace xmlns:inkml="http://www.w3.org/2003/InkML" xml:id="stk176" contextRef="#ctx0" brushRef="#br0">10954 12136 0</inkml:trace>
    </iact:actionData>
  </iact:action>
  <iact:action type="add" startTime="167199">
    <iact:property name="dataType"/>
    <iact:actionData xml:id="d338">
      <inkml:trace xmlns:inkml="http://www.w3.org/2003/InkML" xml:id="stk177" contextRef="#ctx0" brushRef="#br0">10936 12153 0,'0'0'9,"-35"71"-8,-18 17 5,-18-18 0,1 36 3,-1 0-1,-17 0-1,0 17 1,53-52 1,-18 17-1,35-53 1,0 1-1,18-19-2,-17-17 2,52-17 52</inkml:trace>
    </iact:actionData>
  </iact:action>
  <iact:action type="add" startTime="167583">
    <iact:property name="dataType"/>
    <iact:actionData xml:id="d339">
      <inkml:trace xmlns:inkml="http://www.w3.org/2003/InkML" xml:id="stk178" contextRef="#ctx0" brushRef="#br0">12559 11659 0,'0'-17'62,"-18"-1"-33,1 18-22,-19-35-3,-34-1 8,-1 1-4,-35 0 0,53 17 0,-35 18 0,0 0 1,0 0-2,35 18 0,-18 17 1,18 18 0,1 0 1,16 18-5,1-1 3,0 1 5,35-18-3,0 17-1,0-17 0,0-18-1,0 36-1,35-18 4,0-36-1,-17 19-2,-18-19-2,0 1 11,0 0 3,-18-1-11,-35 1 0,36-18 0,-36 18-2,35-18 5,1 0-4,17 35 81,0 0-79,0 53-2,0 18 0,0 35 2,0-53-4,0 71 6,-53-71-3,17-17 0,36 0 0,-17-36 0,17-18-1,-18-17 1</inkml:trace>
    </iact:actionData>
  </iact:action>
  <iact:action type="add" startTime="169416">
    <iact:property name="dataType"/>
    <iact:actionData xml:id="d340">
      <inkml:trace xmlns:inkml="http://www.w3.org/2003/InkML" xml:id="stk179" contextRef="#ctx0" brushRef="#br0">13194 11430 0,'0'0'1,"-18"18"4,18-1 4,-35 19-3,-18 34 7,-18 36-10,19 35 5,-72 18 0,1 52 1,34 1-1,-34-18 5,35-53-8,17-17 0,36-54 6,17-17-1,18-35-6,18-71 62,17 18-57</inkml:trace>
    </iact:actionData>
  </iact:action>
  <iact:action type="add" startTime="169767">
    <iact:property name="dataType"/>
    <iact:actionData xml:id="d341">
      <inkml:trace xmlns:inkml="http://www.w3.org/2003/InkML" xml:id="stk180" contextRef="#ctx0" brushRef="#br0">13070 11536 0,'18'0'15,"0"53"-5,35 17 1,-36 1-4,19 35 1,-19-18 1,-17 0-2,53 18-3,-35 17 8,-18-52-4,0 35-2,17-36 3,-17-17-1,0 18-4,18-36 7,-18-17-5,-35-18 61</inkml:trace>
    </iact:actionData>
  </iact:action>
  <iact:action type="add" startTime="170107">
    <iact:property name="dataType"/>
    <iact:actionData xml:id="d342">
      <inkml:trace xmlns:inkml="http://www.w3.org/2003/InkML" xml:id="stk181" contextRef="#ctx0" brushRef="#br0">12400 12136 0,'0'0'3,"35"17"1,18 1 1,-35-18 2,17 0 2,1 17-3,-1-17 3,0 0-1,0 0 2,-17 0-1,35 0-4,-18 0 4,-17 0 0,35 0-4,-18 0 5</inkml:trace>
    </iact:actionData>
  </iact:action>
  <iact:action type="add" startTime="170346">
    <iact:property name="dataType"/>
    <iact:actionData xml:id="d343">
      <inkml:trace xmlns:inkml="http://www.w3.org/2003/InkML" xml:id="stk182" contextRef="#ctx0" brushRef="#br0">13511 12047 0,'0'0'2,"18"0"10,0 0 4,-1 0-8,1 0 0,17 0 3,0 0-8,1 0 9,-1 0-6,0 18 4,-17 17-6,17-17 7,18-18-3,-35 35-2,-1 18 2,-17-18 4,18-17-8,0 35 5,-1-18-1,-17-17 0,0-1-1,0 1 3,-17-18-4,-19 18 3,-34-18 0,-1 17-2,18 1 1,18-18-1,0 0 4,35 18 70,17-18-74,19 17 1,17 1 0,0 17-1,17-17-1,18 17 5,-17 0-4,-1-17 3,-17 17-4,0 1 0,-17-1 11,-36 0-10,-18 18 10,-17-53-8,-1 18-3,19 17 5,-54 0-3,1-17-4,-1 0 8,1-1-7,-19 1 6,36-18-3,0 17-3,36-17 4,-1 0 2</inkml:trace>
    </iact:actionData>
  </iact:action>
  <iact:action type="add" startTime="171095">
    <iact:property name="dataType"/>
    <iact:actionData xml:id="d344">
      <inkml:trace xmlns:inkml="http://www.w3.org/2003/InkML" xml:id="stk183" contextRef="#ctx0" brushRef="#br0">14464 11501 0,'0'52'37,"-35"1"-27,17 36-7,-17 16 5,-18 19 1,35 17 0,18-53-5,0 71 5,0-71 0,71 18-2,-18-35 0,0-36 0,-18-18 5,-18-17-8,1 0 6,0 0-1,-1 0-4,36 0 5</inkml:trace>
    </iact:actionData>
  </iact:action>
  <iact:action type="add" startTime="171433">
    <iact:property name="dataType"/>
    <iact:actionData xml:id="d345">
      <inkml:trace xmlns:inkml="http://www.w3.org/2003/InkML" xml:id="stk184" contextRef="#ctx0" brushRef="#br0">15028 11606 0,'-17'18'28,"-19"17"-17,1 1-8,0 16 5,-18 1 0,0-17 0,35 17 2,-17-18-2,17 0 3,18-17-3,0-1 14,0 19-11,0-19 4,18 1 0,17 0-5,-17-1-3,35-17 0,0 18 6,17 0-6,19-1-3,-36-17 5,-18 0-1,18 0 1,-36 0-2,1 0 27,0 0-29</inkml:trace>
    </iact:actionData>
  </iact:action>
  <iact:action type="add" startTime="171909">
    <iact:property name="dataType"/>
    <iact:actionData xml:id="d346">
      <inkml:trace xmlns:inkml="http://www.w3.org/2003/InkML" xml:id="stk185" contextRef="#ctx0" brushRef="#br0">14993 11836 0,'-35'53'4,"70"-106"-4,-106 211 7,36-16 5,-35-1-9,52-18 6,-35 18 0,18-17 0,17-54-1,1-34-1,17-1 0,0-18 1,17-17 51,-17-17-51,35-54-4,18-17 4</inkml:trace>
    </iact:actionData>
  </iact:action>
  <iact:action type="add" startTime="172208">
    <iact:property name="dataType"/>
    <iact:actionData xml:id="d347">
      <inkml:trace xmlns:inkml="http://www.w3.org/2003/InkML" xml:id="stk186" contextRef="#ctx0" brushRef="#br0">15222 11518 0,'0'35'9,"36"36"1,-1 17-1,0 18-1,0 18 0,-17-54 3,35 89-6,-53-106 1,18 53 2,-18-54 0,-18 19-1,0 35 0,-17-18 0,-53 0 1,35 18 2,0-53-1,18-35-2,0 35 0,17-53 8</inkml:trace>
    </iact:actionData>
  </iact:action>
  <iact:action type="add" startTime="172516">
    <iact:property name="dataType"/>
    <iact:actionData xml:id="d348">
      <inkml:trace xmlns:inkml="http://www.w3.org/2003/InkML" xml:id="stk187" contextRef="#ctx0" brushRef="#br0">15610 12347 0,'0'0'4,"36"-17"1,17 17 0,0 0 6,-18 0-8,18 0 4,35 0 2,-18 0-2,19 0 4,34 0-4,-35 0 0,1-18 0,34 18 1,-70-18 3,-35 1-6</inkml:trace>
    </iact:actionData>
  </iact:action>
  <iact:action type="add" startTime="172655">
    <iact:property name="dataType"/>
    <iact:actionData xml:id="d349">
      <inkml:trace xmlns:inkml="http://www.w3.org/2003/InkML" xml:id="stk188" contextRef="#ctx0" brushRef="#br0">16581 12277 0</inkml:trace>
    </iact:actionData>
  </iact:action>
  <iact:action type="add" startTime="172820">
    <iact:property name="dataType"/>
    <iact:actionData xml:id="d350">
      <inkml:trace xmlns:inkml="http://www.w3.org/2003/InkML" xml:id="stk189" contextRef="#ctx0" brushRef="#br0">16263 11853 0,'0'0'1,"0"71"5,-18-1-1,18 36 4,0-18 3,-17 106-4,-19-17-1,36-36-1,-17 18 3,17-36-2,0-35 3,0-52-6,17-19 23,1-17-2,53 0-21</inkml:trace>
    </iact:actionData>
  </iact:action>
  <iact:action type="add" startTime="173117">
    <iact:property name="dataType"/>
    <iact:actionData xml:id="d351">
      <inkml:trace xmlns:inkml="http://www.w3.org/2003/InkML" xml:id="stk190" contextRef="#ctx0" brushRef="#br0">17674 11924 0,'0'0'1,"-35"-71"5,0 18-2,-1 36 9,19 17-6,17-18-4,-18 18 16,0 0-8,1 18 0,-36 52-2,0 19 0,0 52-2,-18 17 1,36-34-1,0-36 2,17 18-2,18-53 0,0 17 6,0-34-6,36-19 0,-19-17-1,-17 18 4,35-18 2,18 0-9,18-35 3,52-54 2,-17-16 3,18-89-2,-36 17-3,18-17 2,-71 18 2,0-71-3,-35 106 2,-17-18-1,-36 53-1,17 36 1,19 70 1,-1 0 33,1 0-35,17 70 0,-36 18-3,1 71 9,17 0-9,-17-18 8,17 18-4,18-18-4,0 35 8,0-52-4,36-1 0,17-17-1,-18-35 0,0-36 2,18 0-1,-35-35-4,-1 0 5,1 18 1,0-18-5,52-18 8</inkml:trace>
    </iact:actionData>
  </iact:action>
  <iact:action type="add" startTime="173761">
    <iact:property name="dataType"/>
    <iact:actionData xml:id="d352">
      <inkml:trace xmlns:inkml="http://www.w3.org/2003/InkML" xml:id="stk191" contextRef="#ctx0" brushRef="#br0">18556 11624 0,'-18'35'10,"18"36"-3,-17-18 1,-1 53 4,1-18-5,-19 53-3,1 35 4,0 1-1,-1 34 5,19 1-8,-1-36 4,-35 36 4,53-88-8,0-36 4,0-71 0,18-17 19,0 0-21,17-17 1,-18-54 4,1-88-3,-18 18-1,18-70-2</inkml:trace>
    </iact:actionData>
  </iact:action>
  <iact:action type="add" startTime="174026">
    <iact:property name="dataType"/>
    <iact:actionData xml:id="d353">
      <inkml:trace xmlns:inkml="http://www.w3.org/2003/InkML" xml:id="stk192" contextRef="#ctx0" brushRef="#br0">18397 11730 0,'0'0'9,"0"-35"-8,36-1 4,-19 19 2,1-19 5,0 19-4,17-1-1,0 0-3,-17 1 4,35 17 4,-18-18-9,0 18 7,-17 0 0,-1 0-5,1 0 5,0 0 5,17 0-9,0 35 4,-17 18-2,35 18 0,-35-1 0,-1 19 0,1-19 4,-18 1-5,0 17 2,-35-17-6,-71 17 7,53-35-3,-18 17 1,-35-17 1,36-18-1,-1 1 0,18-1 3,36-35-5,-1 0 0,0 18 0,1-18 20</inkml:trace>
    </iact:actionData>
  </iact:action>
  <iact:action type="add" startTime="174378">
    <iact:property name="dataType"/>
    <iact:actionData xml:id="d354">
      <inkml:trace xmlns:inkml="http://www.w3.org/2003/InkML" xml:id="stk193" contextRef="#ctx0" brushRef="#br0">18327 12524 0</inkml:trace>
    </iact:actionData>
  </iact:action>
  <iact:action type="add" startTime="174570">
    <iact:property name="dataType"/>
    <iact:actionData xml:id="d355">
      <inkml:trace xmlns:inkml="http://www.w3.org/2003/InkML" xml:id="stk194" contextRef="#ctx0" brushRef="#br0">18962 12365 0,'0'0'1,"35"-18"4,0 18 10,-17 0-4,35 0-6,-18 0 3,0 0 3,18 0-6,0 0 6,-35 0-6,17 0 6,18 0-6,-35 0 12,-1 0-8,-17 35 40,0 18-43,-17 18 2,-18 0-1,-18 34 1,35-52 0,-53 35 0,1-52 1,-1 34-1,18-52 0,-17 17-1,17-35 0,35 0 11,1 18-9,34-18 88,36 0-87,18 0-3,52 0 1,-35 0 0,36 0 0,-36-18 1,0 18-2,-35 0 0,0-17 1,-35-1-3,17 0 3,-17 18 4,-18-17 8</inkml:trace>
    </iact:actionData>
  </iact:action>
  <iact:action type="add" startTime="176209">
    <iact:property name="dataType"/>
    <iact:actionData xml:id="d356">
      <inkml:trace xmlns:inkml="http://www.w3.org/2003/InkML" xml:id="stk195" contextRef="#ctx0" brushRef="#br0">20108 11218 0,'-17'18'26,"-19"35"-18,1 35 0,-18 0 0,-53 89-3,18-19 6,53 1-4,-18-35 1,53 34 2,0-34-2,18-1-3,35-17 5,17-18-2,1-17 0,-18-53 0,-36-1 1,18-17-2,36 0 2,-36 0-2,36-17 1,70-72 0</inkml:trace>
    </iact:actionData>
  </iact:action>
  <iact:action type="add" startTime="176669">
    <iact:property name="dataType"/>
    <iact:actionData xml:id="d357">
      <inkml:trace xmlns:inkml="http://www.w3.org/2003/InkML" xml:id="stk196" contextRef="#ctx0" brushRef="#br0">20796 11483 0,'282'635'1,"-176"-670"1,-35-36 6,17 1 0,-35-36 1,0 0-1,-53 18 0,0-1 0,-35-16 0,-18 34 0,-53-17 0,35 35-1,-52 35 4,52 18-4,18 0 2,18 0-2,-18 18 1,18 0-2,0-1 4,17 19-2,-17-1 1,17 0-2,18-17 1,0 17-2,0-17 4,0 17-1,0 0-3,18-17 10,35 17-8,17-35-1,18 0 1</inkml:trace>
    </iact:actionData>
  </iact:action>
  <iact:action type="add" startTime="177044">
    <iact:property name="dataType"/>
    <iact:actionData xml:id="d358">
      <inkml:trace xmlns:inkml="http://www.w3.org/2003/InkML" xml:id="stk197" contextRef="#ctx0" brushRef="#br0">21713 10583 0,'36'0'13,"-19"71"-4,19-1-1,34 72-1,-34-19 2,-1-17 1,35 17-5,-52-34 4,-18-19 0,0 1-1,0-1-2,-18 1 4,-35-1-3,-17 36 0,-18 0 1,17-35 2,18 17-4,0-53 4,36 18 0,-1 0-7,-17-36 7</inkml:trace>
    </iact:actionData>
  </iact:action>
  <iact:action type="add" startTime="177245">
    <iact:property name="dataType"/>
    <iact:actionData xml:id="d359">
      <inkml:trace xmlns:inkml="http://www.w3.org/2003/InkML" xml:id="stk198" contextRef="#ctx0" brushRef="#br0">21555 12188 0</inkml:trace>
    </iact:actionData>
  </iact:action>
  <iact:action type="add" startTime="177556">
    <iact:property name="dataType"/>
    <iact:actionData xml:id="d360">
      <inkml:trace xmlns:inkml="http://www.w3.org/2003/InkML" xml:id="stk199" contextRef="#ctx0" brushRef="#br0">22542 12330 0,'0'52'329,"-17"-34"-323,-1 17 1,-17 18-1,0-17 4,-1-19-4</inkml:trace>
    </iact:actionData>
  </iact:action>
  <iact:action type="add" startTime="178859">
    <iact:property name="dataType"/>
    <iact:actionData xml:id="d361">
      <inkml:trace xmlns:inkml="http://www.w3.org/2003/InkML" xml:id="stk200" contextRef="#ctx0" brushRef="#br0">13000 13899 0,'0'0'1,"-53"36"15,0 34-9,0-17 3,-70 88-3,52-88 1,-35 88-1,18-35 2,17-18-1,19 18-3,-19 0 6,36 17-6,17-52 6,0 0-3,18-36 0,18-35 23,35-35-21,0-71-3</inkml:trace>
    </iact:actionData>
  </iact:action>
  <iact:action type="add" startTime="179179">
    <iact:property name="dataType"/>
    <iact:actionData xml:id="d362">
      <inkml:trace xmlns:inkml="http://www.w3.org/2003/InkML" xml:id="stk201" contextRef="#ctx0" brushRef="#br0">12876 13864 0,'0'0'2,"36"106"3,17 0 3,-1 35-1,-16 18 2,17-1 0,-36 1-3,1-18 2,17-35 2,-35-53-2,0-18-2,0-17 4,0-36 47,-53-17-50,-53-18 2</inkml:trace>
    </iact:actionData>
  </iact:action>
  <iact:action type="add" startTime="179454">
    <iact:property name="dataType"/>
    <iact:actionData xml:id="d363">
      <inkml:trace xmlns:inkml="http://www.w3.org/2003/InkML" xml:id="stk202" contextRef="#ctx0" brushRef="#br0">12471 14393 0,'0'0'4,"53"53"-1,17-17 4,1-19 3,-1-17-6,-34 35 6,16-35-2,1 18-1,0-18 1,0 0 1,0 0-3,18 0 2,-18 0 0,17 0 1,-52 0-2,-1 0 3,1 0-4</inkml:trace>
    </iact:actionData>
  </iact:action>
  <iact:action type="add" startTime="179716">
    <iact:property name="dataType"/>
    <iact:actionData xml:id="d364">
      <inkml:trace xmlns:inkml="http://www.w3.org/2003/InkML" xml:id="stk203" contextRef="#ctx0" brushRef="#br0">13458 14411 0,'0'0'3,"53"0"1,18 0 4,-18 0-1,0 18 1,-18-1-1,0-17 3,-17 0-1,0 18-3,-1-18 11,-17 18-8,0-1 7,0 1-10,0-1 1,0 19 1,-35 17 0,0-18 0,-36 18-1,1-36 4,-1 19-4,36-19 2,-1-17 0,19 18-4,70-18 77,-36 0-73,19 0-5,-1 0 8,-17 0-4,17 0 0,-18 0 0,1 0-1,17 18 2,-17-1-1,17 1 0,-17-18 0,0 35-1,17-17 2,-35-1-2,0 19 1,18-1 0,-18 18 7,-36-18-6,1 18 0,0-35-3,-36 35 1,-35-53 4,18 53-5,-35-36 0,70-17 6,17 0-8,36-17 55,0-19-50,0-34-1</inkml:trace>
    </iact:actionData>
  </iact:action>
  <iact:action type="add" startTime="180450">
    <iact:property name="dataType"/>
    <iact:actionData xml:id="d365">
      <inkml:trace xmlns:inkml="http://www.w3.org/2003/InkML" xml:id="stk204" contextRef="#ctx0" brushRef="#br0">14270 13758 0,'0'18'24,"0"70"-13,-35-17-4,-1 52 1,1-17 1,17-18-2,18 36-1,0-36 2,0 35 2,36-17-2,17-18-3,-18-35 3,-18-17 4,19-19-4,-19-17-1,1 0 1,0 0 7,17-17-7,0-1-1</inkml:trace>
    </iact:actionData>
  </iact:action>
  <iact:action type="add" startTime="180766">
    <iact:property name="dataType"/>
    <iact:actionData xml:id="d366">
      <inkml:trace xmlns:inkml="http://www.w3.org/2003/InkML" xml:id="stk205" contextRef="#ctx0" brushRef="#br0">14658 13917 0,'18'0'8,"17"0"8,0 0-12,18 0 7,70 53-3,-52-35-4,0 17 7,-1 0-2,-17-17-2,-53-1 6,18 1-4,-18 0-1,0 17 0,-18 0 1,-35 36 2,-17-18-7,-54 17 5,-17-34 1,18-19-5,52 19 4,36-19 0,17-17-4,0 0 5,36 0 39,35 0-41,-18 0-1,1 0 8,-19 0-7,18 0 1,18 0 1,-17 0-3,17 53 2,-1-18-5,-34 1 8,0-19-8,-1 36 7,-17 0-2,0 0-3,-35-18 0,0 18 4,0 0-3,-18-18 1,17 1 0,-34-19-1,35 1 1,-1-18 3,19 18-4,17-71 42,-18-18-41,18-17-1,0-88 2</inkml:trace>
    </iact:actionData>
  </iact:action>
  <iact:action type="add" startTime="181390">
    <iact:property name="dataType"/>
    <iact:actionData xml:id="d367">
      <inkml:trace xmlns:inkml="http://www.w3.org/2003/InkML" xml:id="stk206" contextRef="#ctx0" brushRef="#br0">15099 13617 0,'0'0'2,"53"0"2,0 35 3,17 18 2,-17 0-3,18 18 2,-1 35 0,-17 35 0,0-53 4,-35 35-8,-18-17 6,17-53-4,-17 53 3,-17-35-1,-1-1 2,-17-35-4,17 18 1,-17-17 1,35-19 1,-18 1 3,18 0-9,-17-1 24,17 1-15,0-1 8</inkml:trace>
    </iact:actionData>
  </iact:action>
  <iact:action type="add" startTime="181853">
    <iact:property name="dataType"/>
    <iact:actionData xml:id="d368">
      <inkml:trace xmlns:inkml="http://www.w3.org/2003/InkML" xml:id="stk207" contextRef="#ctx0" brushRef="#br0">16351 14623 0,'0'0'4,"18"0"1,0 0-1,-18-18 5,17 18 3,18 0-5,18-18-3,-17 18 5,17 0 0,17-17-1,18 17-2,-17-18 5,17 0-5,-17 1 3,-1-1-2,-35 18 3,-17 0 5</inkml:trace>
    </iact:actionData>
  </iact:action>
  <iact:action type="add" startTime="182150">
    <iact:property name="dataType"/>
    <iact:actionData xml:id="d369">
      <inkml:trace xmlns:inkml="http://www.w3.org/2003/InkML" xml:id="stk208" contextRef="#ctx0" brushRef="#br0">16845 14076 0,'0'0'2,"0"106"5,0-1-2,0 19 5,0-1-3,0 1 0,0-1-2,0-70 5,0 53-2,-17-53 0,17-18 1,-18 1 2,18-19-7,0 19 5,0-19-3,0 1 2,18-1 3,17 1-6</inkml:trace>
    </iact:actionData>
  </iact:action>
  <iact:action type="add" startTime="182445">
    <iact:property name="dataType"/>
    <iact:actionData xml:id="d370">
      <inkml:trace xmlns:inkml="http://www.w3.org/2003/InkML" xml:id="stk209" contextRef="#ctx0" brushRef="#br0">18168 14429 0,'0'0'6,"-18"-18"-2,1 18 13,-1-18-14,1 18 5,-19 0-1,-17 0 5,-17 18-8,-1 17 8,1 1-5,-19 34 1,1 71 0,18-35-3,-1 0 6,36-36-6,17 1 6,18-53-5</inkml:trace>
    </iact:actionData>
  </iact:action>
  <iact:action type="add" startTime="182614">
    <iact:property name="dataType"/>
    <iact:actionData xml:id="d371">
      <inkml:trace xmlns:inkml="http://www.w3.org/2003/InkML" xml:id="stk210" contextRef="#ctx0" brushRef="#br0">17427 15064 0,'35'0'2,"1"0"2,-1 0 2,36-53 4,17 17-4,53-34 7,-18-18-7,19-18-2,-54-53 7,0 18-2,0-18-2,-35-17-1</inkml:trace>
    </iact:actionData>
  </iact:action>
  <iact:action type="add" startTime="182717">
    <iact:property name="dataType"/>
    <iact:actionData xml:id="d372">
      <inkml:trace xmlns:inkml="http://www.w3.org/2003/InkML" xml:id="stk211" contextRef="#ctx0" brushRef="#br0">18450 13723 0,'0'0'25,"18"-141"-24,-18 211 54,-18 36-50,-17 18 6,0 52-3,35 1-3,-18-54 3,18 53 3,0-105-3,18 0 0,17-54 1,0 18-4,1-35 2,16 0 9</inkml:trace>
    </iact:actionData>
  </iact:action>
  <iact:action type="add" startTime="183035">
    <iact:property name="dataType"/>
    <iact:actionData xml:id="d373">
      <inkml:trace xmlns:inkml="http://www.w3.org/2003/InkML" xml:id="stk212" contextRef="#ctx0" brushRef="#br0">19103 14023 0,'0'35'11,"0"18"-3,-53 88-1,35-17 1,-52-1 1,35 54-1,-18 17-1,-36-36 2,54 1-2,-35-35 2,52-54-2,0 1 1,1-71 0,17 17 0,0-34 40,0-107-43,17-87 7,36 34-7</inkml:trace>
    </iact:actionData>
  </iact:action>
  <iact:action type="add" startTime="183294">
    <iact:property name="dataType"/>
    <iact:actionData xml:id="d374">
      <inkml:trace xmlns:inkml="http://www.w3.org/2003/InkML" xml:id="stk213" contextRef="#ctx0" brushRef="#br0">19015 13952 0,'0'0'3,"17"0"11,1 0 26,0 0-32,-1 0-1,1 0 0,0 18 2,-1 17-1,-17-17-3,0 17 5,0 0-2,0 1 0,-17 17 1,-19 17-1,1-17-1,-53 35 2,17-52-2,18 17 2,0-36-1,36 1-3,-1-18 3,0 17 8</inkml:trace>
    </iact:actionData>
  </iact:action>
  <iact:action type="add" startTime="183695">
    <iact:property name="dataType"/>
    <iact:actionData xml:id="d375">
      <inkml:trace xmlns:inkml="http://www.w3.org/2003/InkML" xml:id="stk214" contextRef="#ctx0" brushRef="#br0">19420 14552 0,'0'0'4,"36"0"4,-19-18 3,19 18 2,-19 0-2,19 0-3,-1 0 0,-18 18-4,19 0 9,-1-18-5,-17 0 0,-18 17-1,0 1 25,0 0-24,0-1 9,0 19-13,-36-1 3,1 18 3,-18 0 2,0-36-8,18 19 7,0-19-3,17-17 0,0 0-5,18 18 54,0-1-46,36-17 69,-1 0-71,0-35-1,53 35-5,54-35 9,-19 0-5,18 17-2,-35 0 7,-18-17-7,-17 0 3,-18 0 4,-18-1-7</inkml:trace>
    </iact:actionData>
  </iact:action>
  <iact:action type="add" startTime="184500">
    <iact:property name="dataType"/>
    <iact:actionData xml:id="d376">
      <inkml:trace xmlns:inkml="http://www.w3.org/2003/InkML" xml:id="stk215" contextRef="#ctx0" brushRef="#br0">20920 13423 0,'-36'0'26,"19"18"-17,-36 35-5,0-18 9,0 0-5,0 53-4,0-35 8,36 18-8,-1-18 9,-17 35-6,35-53-3,-18 36 5,18-18-1,0-18 5,0 18-9,0 0 3,0-18 1,0 0 0,0 18 0,0-35 1,0 17-4,18 36 3,-1-53 0,19 52 0,-19-17 0,36 18 0,-18-19 0,18-34 0,-35 17 0,0-35 0,-1 0 0</inkml:trace>
    </iact:actionData>
  </iact:action>
  <iact:action type="add" startTime="185292">
    <iact:property name="dataType"/>
    <iact:actionData xml:id="d377">
      <inkml:trace xmlns:inkml="http://www.w3.org/2003/InkML" xml:id="stk216" contextRef="#ctx0" brushRef="#br0">21290 13511 0,'0'36'20,"0"34"-16,-35-35 7,35 54-3,-18 34-1,-35 36 2,18 0-2,17-18 1,-17 18-2,35-71 5,0-18-4,-18-17 1,18-70 89</inkml:trace>
    </iact:actionData>
  </iact:action>
  <iact:action type="add" startTime="185693">
    <iact:property name="dataType"/>
    <iact:actionData xml:id="d378">
      <inkml:trace xmlns:inkml="http://www.w3.org/2003/InkML" xml:id="stk217" contextRef="#ctx0" brushRef="#br0">21678 13229 0,'35'35'23,"1"71"-13,17 0 0,0 18-4,35 34 4,-35-34-2,-18-1 0,-35 1-3,0 34 6,0-69-4,-35 17 2,17-18-2,-70 18 1,53-1 0,-18-52 0,17-17 0,1-1 0,17 18-4,-17-36 8,18 1-4,-1-18 10,0 0-4</inkml:trace>
    </iact:actionData>
  </iact:action>
  <iact:action type="add" startTime="186085">
    <iact:property name="dataType"/>
    <iact:actionData xml:id="d379">
      <inkml:trace xmlns:inkml="http://www.w3.org/2003/InkML" xml:id="stk218" contextRef="#ctx0" brushRef="#br0">22560 14852 0,'0'35'7,"0"0"0,0 1 3,-18-1 2,1 0-5,17 1 0,-18-19-2,1 1 6,17 17 3,0-17-2,0-1 2</inkml:trace>
    </iact:actionData>
  </iact:action>
  <iact:action type="add" startTime="186853">
    <iact:property name="dataType"/>
    <iact:actionData xml:id="d380">
      <inkml:trace xmlns:inkml="http://www.w3.org/2003/InkML" xml:id="stk219" contextRef="#ctx0" brushRef="#br0">13212 15769 0,'17'0'74,"36"0"-69,18 0 7,-1 0-4</inkml:trace>
    </iact:actionData>
  </iact:action>
  <iact:action type="add" startTime="187064">
    <iact:property name="dataType"/>
    <iact:actionData xml:id="d381">
      <inkml:trace xmlns:inkml="http://www.w3.org/2003/InkML" xml:id="stk220" contextRef="#ctx0" brushRef="#br0">14270 15752 0,'0'-18'55,"17"18"-47,1 0 0,0 0 1</inkml:trace>
    </iact:actionData>
  </iact:action>
  <iact:action type="add" startTime="187229">
    <iact:property name="dataType"/>
    <iact:actionData xml:id="d382">
      <inkml:trace xmlns:inkml="http://www.w3.org/2003/InkML" xml:id="stk221" contextRef="#ctx0" brushRef="#br0">14728 15769 0,'18'0'19,"0"0"-1,-1 0-4</inkml:trace>
    </iact:actionData>
  </iact:action>
  <iact:action type="add" startTime="188334">
    <iact:property name="dataType"/>
    <iact:actionData xml:id="d383">
      <inkml:trace xmlns:inkml="http://www.w3.org/2003/InkML" xml:id="stk222" contextRef="#ctx0" brushRef="#br0">11712 16775 0,'0'17'25,"-17"36"-16,-19-18-3,1 89 4,0-54-2,-36 72 0,36-72 0,17 18-1,18 0 1,0-17 1,-17 0-2,17-1-1,0-35 5,0-17-3,0 0-2</inkml:trace>
    </iact:actionData>
  </iact:action>
  <iact:action type="add" startTime="188537">
    <iact:property name="dataType"/>
    <iact:actionData xml:id="d384">
      <inkml:trace xmlns:inkml="http://www.w3.org/2003/InkML" xml:id="stk223" contextRef="#ctx0" brushRef="#br0">11465 17709 0,'18'-70'0</inkml:trace>
    </iact:actionData>
  </iact:action>
  <iact:action type="add" startTime="188669">
    <iact:property name="dataType"/>
    <iact:actionData xml:id="d385">
      <inkml:trace xmlns:inkml="http://www.w3.org/2003/InkML" xml:id="stk224" contextRef="#ctx0" brushRef="#br0">12065 16369 0,'0'0'2,"18"53"8,17 35-3,35 18-2,-34 17 3,34 36 3,-34-35-7,34 34 5,-52-34 1,-1-54-4,1 1 1,-18-36 2,0-17 8,0-1 21</inkml:trace>
    </iact:actionData>
  </iact:action>
  <iact:action type="add" startTime="188833">
    <iact:property name="dataType"/>
    <iact:actionData xml:id="d386">
      <inkml:trace xmlns:inkml="http://www.w3.org/2003/InkML" xml:id="stk225" contextRef="#ctx0" brushRef="#br0">12418 17515 0,'-71'0'1,"142"0"1,-265-70-1</inkml:trace>
    </iact:actionData>
  </iact:action>
  <iact:action type="add" startTime="188977">
    <iact:property name="dataType"/>
    <iact:actionData xml:id="d387">
      <inkml:trace xmlns:inkml="http://www.w3.org/2003/InkML" xml:id="stk226" contextRef="#ctx0" brushRef="#br0">11606 17074 0,'18'0'5,"0"0"7,35 0-3,17 0-3,18 0-2,71 18 8,-53-18-3,0 0-3,-53 0 2,17 18 0,-35-18 0</inkml:trace>
    </iact:actionData>
  </iact:action>
  <iact:action type="add" startTime="189249">
    <iact:property name="dataType"/>
    <iact:actionData xml:id="d388">
      <inkml:trace xmlns:inkml="http://www.w3.org/2003/InkML" xml:id="stk227" contextRef="#ctx0" brushRef="#br0">12577 17092 0,'0'0'4,"17"0"-1,36 0 2,0 0 2,-18 0 4,1 0-4,-1 18 0,-18-18 1,1 0 1,0 0 1,-18 17-4,0 1 1,17 0 14,-17-1-7,0 1-9,0 35 15,0-36-16,0 19 8,-53-1-4,1 0-3,-19-17 2,18 35 4,35-53-4,-17 17-1,18-17 3,52 0 65,18 0-67,0 0-1,0 0 4,35 0-3,-18 36 2,1-19-4,-1 19 6,1-19-2,-36 19-2,1-19 1,-36 1 0,0 0 16,0 17-16,-18-18 0,0 36 1,-35 0-2,-53 35 0,36-52 3,-1 17-2,1-36-4,-1 1 8,1 17-4,17-35-1,35 0 1,1 0 0,-1 0-3,18-35 71,0 0-68</inkml:trace>
    </iact:actionData>
  </iact:action>
  <iact:action type="add" startTime="190103">
    <iact:property name="dataType"/>
    <iact:actionData xml:id="d389">
      <inkml:trace xmlns:inkml="http://www.w3.org/2003/InkML" xml:id="stk228" contextRef="#ctx0" brushRef="#br0">13970 16457 0,'0'0'1,"0"18"5,-53 70 1,35-35 2,-52 88-3,52-53 4,-52 53-2,52-53 0,-17 71 0,-1-71 0,36 18 1,-35 18-3,35-36 5,0-18-4,35 1-1,18-18 2,-17 17 1,-19 1 1,72-36-4,-37-17 2,-34-18-1,0 0 1,-1 0 8,1 0-8,17 0 3</inkml:trace>
    </iact:actionData>
  </iact:action>
  <iact:action type="add" startTime="190527">
    <iact:property name="dataType"/>
    <iact:actionData xml:id="d390">
      <inkml:trace xmlns:inkml="http://www.w3.org/2003/InkML" xml:id="stk229" contextRef="#ctx0" brushRef="#br0">14323 17233 0,'0'35'338,"0"-17"-332,0 35 5,17 18-6,-17-1 3,18 18 0,0-17 0,-1-18 0,-17 17-1,0-17 4,18-35-8,-18 17 8,0 0-6,18-17 5,-18 35-1,35 0-4,-17 0 2,17-18 8,0 18-9,0-35 2,1-1-3,-1-17 1,18 0 3,35-53-1,35-52 1,36-37-2,-53-16 1,-18 17 5,-35 17-9,0 18 5,0 0-1,-53 18-1,0 0 0,0 18 2,-88-1-1,17 0 1,-17 18-2,0 1 0,35 34 4,0 18-2,-35 0-4,17 0 4,36 18-3,-18-1 3</inkml:trace>
    </iact:actionData>
  </iact:action>
  <iact:action type="add" startTime="191261">
    <iact:property name="dataType"/>
    <iact:actionData xml:id="d391">
      <inkml:trace xmlns:inkml="http://www.w3.org/2003/InkML" xml:id="stk230" contextRef="#ctx0" brushRef="#br0">14587 16969 0,'-53'158'2,"195"-422"0,-284 599 4,195-564-5,-106 511 8</inkml:trace>
    </iact:actionData>
  </iact:action>
  <iact:action type="add" startTime="191583">
    <iact:property name="dataType"/>
    <iact:actionData xml:id="d392">
      <inkml:trace xmlns:inkml="http://www.w3.org/2003/InkML" xml:id="stk231" contextRef="#ctx0" brushRef="#br0">15258 16439 0,'17'0'44,"19"18"-35,16 35-6,37 18 9,-54 17-6,71 18 3,-18-1-2,-53-34 3,18 35-3,0-18 2,-35-35-2,-18 0-3,17-18 8,-17 71-8,-17-71 7,-36 71-2,53-71-2,-71 71 1,36-35-4,17-1 4,-35-17 4,53-35-4,-17 17 0,-1-35 9</inkml:trace>
    </iact:actionData>
  </iact:action>
  <iact:action type="add" startTime="192271">
    <iact:property name="dataType"/>
    <iact:actionData xml:id="d393">
      <inkml:trace xmlns:inkml="http://www.w3.org/2003/InkML" xml:id="stk232" contextRef="#ctx0" brushRef="#br0">16140 17392 0,'17'0'18,"1"0"-5,17 0-3,18-35 1,18 17-7,52 0 3,-35 18 4,36-17-5,-1-19 1,18 19 6,-35-1-6,-18 18-3,-17-17 6,-1 17-1,-70-18-2,36 18-1</inkml:trace>
    </iact:actionData>
  </iact:action>
  <iact:action type="add" startTime="192447">
    <iact:property name="dataType"/>
    <iact:actionData xml:id="d394">
      <inkml:trace xmlns:inkml="http://www.w3.org/2003/InkML" xml:id="stk233" contextRef="#ctx0" brushRef="#br0">17304 17198 0</inkml:trace>
    </iact:actionData>
  </iact:action>
  <iact:action type="add" startTime="192679">
    <iact:property name="dataType"/>
    <iact:actionData xml:id="d395">
      <inkml:trace xmlns:inkml="http://www.w3.org/2003/InkML" xml:id="stk234" contextRef="#ctx0" brushRef="#br0">17163 16651 0,'0'71'20,"0"17"-14,0 35 2,-18 1-1,18-1 0,-18-35 0,18 71 0,0-18 5,-35 18-5,35-53 1,-18 17 3,1-52-4,-1-18-4,18-36 5</inkml:trace>
    </iact:actionData>
  </iact:action>
  <iact:action type="add" startTime="193195">
    <iact:property name="dataType"/>
    <iact:actionData xml:id="d396">
      <inkml:trace xmlns:inkml="http://www.w3.org/2003/InkML" xml:id="stk235" contextRef="#ctx0" brushRef="#br0">18415 16951 0,'-18'0'51,"1"0"-39,-1 0-8,0 0 4,1 0 0,-18 0 5,17 0-9,0 18 7,1-18-3,-19 35 0,1-17-1,17 17-2,-34 18 7,16-36-4,1 54 0,-18-18-1,35 53 2,-17-18 0,-18 18-2,36 52 1,-1-69 0,0 34-1,18-52 2,0-1-1,36-35-4,-19-35 8,1 0-5,17 18 1,-17-18 9,35 0-10,-18 0 2,36-70-2,34 17 2,-16-53-5,-1-53 8,35 0-7</inkml:trace>
    </iact:actionData>
  </iact:action>
  <iact:action type="add" startTime="193563">
    <iact:property name="dataType"/>
    <iact:actionData xml:id="d397">
      <inkml:trace xmlns:inkml="http://www.w3.org/2003/InkML" xml:id="stk236" contextRef="#ctx0" brushRef="#br0">18574 17374 0,'123'-423'38,"-105"-582"-37,-159 2433 3,282-2945-1,-159 1482 3,1 35 41,17 35-35</inkml:trace>
    </iact:actionData>
  </iact:action>
  <iact:action type="add" startTime="193704">
    <iact:property name="dataType"/>
    <iact:actionData xml:id="d398">
      <inkml:trace xmlns:inkml="http://www.w3.org/2003/InkML" xml:id="stk237" contextRef="#ctx0" brushRef="#br0">18591 16422 0,'0'0'2,"0"794"36,0-671-32,36-17 5</inkml:trace>
    </iact:actionData>
  </iact:action>
  <iact:action type="add" startTime="193785">
    <iact:property name="dataType"/>
    <iact:actionData xml:id="d399">
      <inkml:trace xmlns:inkml="http://www.w3.org/2003/InkML" xml:id="stk238" contextRef="#ctx0" brushRef="#br0">18662 17586 0,'18'53'38,"52"-18"-36,-158-123 0,211 176 6,-70-141-1</inkml:trace>
    </iact:actionData>
  </iact:action>
  <iact:action type="add" startTime="194016">
    <iact:property name="dataType"/>
    <iact:actionData xml:id="d400">
      <inkml:trace xmlns:inkml="http://www.w3.org/2003/InkML" xml:id="stk239" contextRef="#ctx0" brushRef="#br0">19085 16863 0,'0'0'1,"0"35"8,0 36 0,0 34-5,0 19 3,0-1 3,-17 36-4,-19-18 3,1 18-2,17 0 3,18-71-3,-35 71 5,35-71-5,0-53-3,0 18 5,0-35 1,0-71 30,35 18-32,-17-71 0</inkml:trace>
    </iact:actionData>
  </iact:action>
  <iact:action type="add" startTime="194299">
    <iact:property name="dataType"/>
    <iact:actionData xml:id="d401">
      <inkml:trace xmlns:inkml="http://www.w3.org/2003/InkML" xml:id="stk240" contextRef="#ctx0" brushRef="#br0">19103 17110 0,'0'0'3,"0"-18"1,0 0 4,18 18-2,-1 0 3,1 0-3,17 0 9,-17-17-3,-1 17-5,1 0 3,0 0-3,-1 0 0,1 0 6,0 0-5,-18 17 12,17 1-11,1 17-2,0 18-2,-1-35 6,-17 17-4,18-17 1,-18-1 0,0 1-3,0 0 7,0-1-4,-35 1 0,-1 17-4,19 1 5,-19-19 4,-17 18-5,18 1-5,-18-1 10,0 18-5,18-35 0,0 17 1,-1-35-6,19 18 4,17-1 5</inkml:trace>
    </iact:actionData>
  </iact:action>
  <iact:action type="add" startTime="194793">
    <iact:property name="dataType"/>
    <iact:actionData xml:id="d402">
      <inkml:trace xmlns:inkml="http://www.w3.org/2003/InkML" xml:id="stk241" contextRef="#ctx0" brushRef="#br0">19368 17568 0,'0'0'3,"17"0"2,1 0 3,-1 0 9,19-17-13,-19 17 8,19 0-5,34 0 2,-17 0-1,35 35-1,-52-17-1,16 17 4,-16 0-1,-19-35-1,-17 18 0,18-18-3,-18 17 10,0 1-5,0 17 0,-18 1 6,1-19-11,-19-17 6,19 18-4,-1-18 9,18 18 1,18-18 64,-1 0-77,19 17 7,34-17-3,1 0 1,35 0 0,-36-17-5</inkml:trace>
    </iact:actionData>
  </iact:action>
  <iact:action type="add" startTime="195177">
    <iact:property name="dataType"/>
    <iact:actionData xml:id="d403">
      <inkml:trace xmlns:inkml="http://www.w3.org/2003/InkML" xml:id="stk242" contextRef="#ctx0" brushRef="#br0">20232 17833 0,'176'-124'32,"-105"19"-31</inkml:trace>
    </iact:actionData>
  </iact:action>
  <iact:action type="add" startTime="195312">
    <iact:property name="dataType"/>
    <iact:actionData xml:id="d404">
      <inkml:trace xmlns:inkml="http://www.w3.org/2003/InkML" xml:id="stk243" contextRef="#ctx0" brushRef="#br0">20955 16104 0,'-35'53'24,"-18"18"-14,18 35-7,-1-18 7,-17 53-3,36-18 2,-1 1-3,0-1 4,18-17-4,0 18 4,0-36-3,-17 18 3,17-89-5,0 19 4,35-19 9,-17-17-12,-1 0 6,19 0-6,-1-17 0</inkml:trace>
    </iact:actionData>
  </iact:action>
  <iact:action type="add" startTime="195509">
    <iact:property name="dataType"/>
    <iact:actionData xml:id="d405">
      <inkml:trace xmlns:inkml="http://www.w3.org/2003/InkML" xml:id="stk244" contextRef="#ctx0" brushRef="#br0">20849 17357 0,'18'-71'2</inkml:trace>
    </iact:actionData>
  </iact:action>
  <iact:action type="add" startTime="195633">
    <iact:property name="dataType"/>
    <iact:actionData xml:id="d406">
      <inkml:trace xmlns:inkml="http://www.w3.org/2003/InkML" xml:id="stk245" contextRef="#ctx0" brushRef="#br0">21414 16281 0,'-36'35'25,"-17"36"-19,-17-19 2,-18 54 0,17-18 0,-35-35-2,18 36 5,35-54-3,53-18 1,0 1-2,0 0 6,18-1 22,17 1-27,0 0-3,71-1 5,-71 1-2,36-18 2,17 0-2,-17 0-3,-54 0 5,36 0-4,-17 0 3,-36-18 0,35 18-1,-35-17-3,18-36 6,-1 35-2</inkml:trace>
    </iact:actionData>
  </iact:action>
  <iact:action type="add" startTime="196035">
    <iact:property name="dataType"/>
    <iact:actionData xml:id="d407">
      <inkml:trace xmlns:inkml="http://www.w3.org/2003/InkML" xml:id="stk246" contextRef="#ctx0" brushRef="#br0">21325 16439 0,'0'0'4,"-17"71"0,-1 17 4,-17 36-5,17 34 6,-35-34 0,53-1 1,-35 36-5,17-35 3,-17-1 0,17-35 2,1-17-3,17-36 3,0-70 53</inkml:trace>
    </iact:actionData>
  </iact:action>
  <iact:action type="add" startTime="196215">
    <iact:property name="dataType"/>
    <iact:actionData xml:id="d408">
      <inkml:trace xmlns:inkml="http://www.w3.org/2003/InkML" xml:id="stk247" contextRef="#ctx0" brushRef="#br0">21114 17639 0,'53'-159'1</inkml:trace>
    </iact:actionData>
  </iact:action>
  <iact:action type="add" startTime="196351">
    <iact:property name="dataType"/>
    <iact:actionData xml:id="d409">
      <inkml:trace xmlns:inkml="http://www.w3.org/2003/InkML" xml:id="stk248" contextRef="#ctx0" brushRef="#br0">21484 16298 0,'35'0'16,"18"36"-8,0-1 1,-35 18-3,0 0 4,-1 17-4,36 36 4,-53 0-4,0 17 5,0 1-2,0 17 0,0-35-3,-70 17 3,-1-17-3,18 18 2,0-71 0,-141 70 88</inkml:trace>
    </iact:actionData>
  </iact:action>
  <iact:action type="add" startTime="196831">
    <iact:property name="dataType"/>
    <iact:actionData xml:id="d410">
      <inkml:trace xmlns:inkml="http://www.w3.org/2003/InkML" xml:id="stk249" contextRef="#ctx0" brushRef="#br0">22648 15840 0,'0'53'16,"0"35"-6,0 35-1,0 1-4,-17-18 3,17-53 3,0-1-5,0 1 1,0-17 2,0 17 0,0-1-4,17 1 6,19 18-4,17-36 1,-36 18 0,54-18 1,-36-17-2,36 0-1,-36-18 3,-18 0 8,-17 35 37,0 18-43,0 35-3,0 18-1,0-18 2,0 36-1,0-19 0,-17 1-1,-36 18 2,18 34-1,17-34-3,-35 35 6,35-71-2,-34 18-3,52-36 2,-18-52-2,0 0 6</inkml:trace>
    </iact:actionData>
  </iact:action>
  <iact:action type="remove" startTime="201722">
    <iact:property name="style" value="instant"/>
    <iact:actionData xml:id="d411" ref="#d322"/>
    <iact:actionData xml:id="d412" ref="#d323"/>
    <iact:actionData xml:id="d413" ref="#d324"/>
    <iact:actionData xml:id="d414" ref="#d325"/>
    <iact:actionData xml:id="d415" ref="#d326"/>
    <iact:actionData xml:id="d416" ref="#d327"/>
    <iact:actionData xml:id="d417" ref="#d328"/>
    <iact:actionData xml:id="d418" ref="#d329"/>
    <iact:actionData xml:id="d419" ref="#d330"/>
    <iact:actionData xml:id="d420" ref="#d331"/>
    <iact:actionData xml:id="d421" ref="#d332"/>
    <iact:actionData xml:id="d422" ref="#d333"/>
    <iact:actionData xml:id="d423" ref="#d334"/>
    <iact:actionData xml:id="d424" ref="#d335"/>
    <iact:actionData xml:id="d425" ref="#d336"/>
    <iact:actionData xml:id="d426" ref="#d337"/>
    <iact:actionData xml:id="d427" ref="#d338"/>
    <iact:actionData xml:id="d428" ref="#d339"/>
    <iact:actionData xml:id="d429" ref="#d340"/>
    <iact:actionData xml:id="d430" ref="#d341"/>
    <iact:actionData xml:id="d431" ref="#d342"/>
    <iact:actionData xml:id="d432" ref="#d343"/>
    <iact:actionData xml:id="d433" ref="#d344"/>
    <iact:actionData xml:id="d434" ref="#d345"/>
    <iact:actionData xml:id="d435" ref="#d346"/>
    <iact:actionData xml:id="d436" ref="#d347"/>
    <iact:actionData xml:id="d437" ref="#d348"/>
    <iact:actionData xml:id="d438" ref="#d349"/>
    <iact:actionData xml:id="d439" ref="#d350"/>
    <iact:actionData xml:id="d440" ref="#d351"/>
    <iact:actionData xml:id="d441" ref="#d352"/>
    <iact:actionData xml:id="d442" ref="#d353"/>
    <iact:actionData xml:id="d443" ref="#d354"/>
    <iact:actionData xml:id="d444" ref="#d355"/>
    <iact:actionData xml:id="d445" ref="#d356"/>
    <iact:actionData xml:id="d446" ref="#d357"/>
    <iact:actionData xml:id="d447" ref="#d358"/>
    <iact:actionData xml:id="d448" ref="#d359"/>
    <iact:actionData xml:id="d449" ref="#d360"/>
    <iact:actionData xml:id="d450" ref="#d361"/>
    <iact:actionData xml:id="d451" ref="#d362"/>
    <iact:actionData xml:id="d452" ref="#d363"/>
    <iact:actionData xml:id="d453" ref="#d364"/>
    <iact:actionData xml:id="d454" ref="#d365"/>
    <iact:actionData xml:id="d455" ref="#d366"/>
    <iact:actionData xml:id="d456" ref="#d367"/>
    <iact:actionData xml:id="d457" ref="#d368"/>
    <iact:actionData xml:id="d458" ref="#d369"/>
    <iact:actionData xml:id="d459" ref="#d370"/>
    <iact:actionData xml:id="d460" ref="#d371"/>
    <iact:actionData xml:id="d461" ref="#d372"/>
    <iact:actionData xml:id="d462" ref="#d373"/>
    <iact:actionData xml:id="d463" ref="#d374"/>
    <iact:actionData xml:id="d464" ref="#d375"/>
    <iact:actionData xml:id="d465" ref="#d376"/>
    <iact:actionData xml:id="d466" ref="#d377"/>
    <iact:actionData xml:id="d467" ref="#d378"/>
    <iact:actionData xml:id="d468" ref="#d379"/>
    <iact:actionData xml:id="d469" ref="#d380"/>
    <iact:actionData xml:id="d470" ref="#d381"/>
    <iact:actionData xml:id="d471" ref="#d382"/>
    <iact:actionData xml:id="d472" ref="#d383"/>
    <iact:actionData xml:id="d473" ref="#d384"/>
    <iact:actionData xml:id="d474" ref="#d385"/>
    <iact:actionData xml:id="d475" ref="#d386"/>
    <iact:actionData xml:id="d476" ref="#d387"/>
    <iact:actionData xml:id="d477" ref="#d388"/>
    <iact:actionData xml:id="d478" ref="#d389"/>
    <iact:actionData xml:id="d479" ref="#d390"/>
    <iact:actionData xml:id="d480" ref="#d391"/>
    <iact:actionData xml:id="d481" ref="#d392"/>
    <iact:actionData xml:id="d482" ref="#d393"/>
    <iact:actionData xml:id="d483" ref="#d394"/>
    <iact:actionData xml:id="d484" ref="#d395"/>
    <iact:actionData xml:id="d485" ref="#d396"/>
    <iact:actionData xml:id="d486" ref="#d397"/>
    <iact:actionData xml:id="d487" ref="#d398"/>
    <iact:actionData xml:id="d488" ref="#d399"/>
    <iact:actionData xml:id="d489" ref="#d400"/>
    <iact:actionData xml:id="d490" ref="#d401"/>
    <iact:actionData xml:id="d491" ref="#d402"/>
    <iact:actionData xml:id="d492" ref="#d403"/>
    <iact:actionData xml:id="d493" ref="#d404"/>
    <iact:actionData xml:id="d494" ref="#d405"/>
    <iact:actionData xml:id="d495" ref="#d406"/>
    <iact:actionData xml:id="d496" ref="#d407"/>
    <iact:actionData xml:id="d497" ref="#d408"/>
    <iact:actionData xml:id="d498" ref="#d409"/>
    <iact:actionData xml:id="d499" ref="#d410"/>
  </iact:action>
</iact:actions>
</file>

<file path=ppt/ink/inkAction3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23:05.2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8543">
    <iact:property name="dataType"/>
    <iact:actionData xml:id="d0">
      <inkml:trace xmlns:inkml="http://www.w3.org/2003/InkML" xml:id="stk0" contextRef="#ctx0" brushRef="#br0">15628 10054 0,'53'0'120,"335"0"-119,335 53 38,-194-53-4,71 18 1,-353-1 0,-71-17 1,-17 0-1,-53 0 0,-88 0 0,70 0 0,35-17 0,-105 17-1,0 0 204,87 0-238,-69 0 37,-1 0-37,-17 0 1,-1 0 36,-17-18 291,53-229-328,-35-106 42,-18 142-1,0 193 2,0 0 154,-106-52-150,53 52-47,18 1 48,-477-1-48,-546 53 47,123 0 0,812-17 1,105-18 172,-317 0-220,158 0 42,160 18 114,17 35-156,0 70 15,0 54-3,0-19 2,0-105 0,17 35-1,-17-35 0,0-35 1,0 0-1</inkml:trace>
    </iact:actionData>
  </iact:action>
  <iact:action type="add" startTime="36497">
    <iact:property name="dataType"/>
    <iact:actionData xml:id="d1">
      <inkml:trace xmlns:inkml="http://www.w3.org/2003/InkML" xml:id="stk1" contextRef="#ctx0" brushRef="#br0">16175 18097 0,'35'0'79,"89"0"-48,-54 0 0,159 0-29,-105 0-1,-1 0 30,301 0-30,228 0 31,-122 36 0,-213-36 0,-264 0-2,-53-18 3,18 18 122,-1 0-154,1 0 195,70 0-194,36 18 21,-72-18-8,-34 0-2,-18 0 196</inkml:trace>
    </iact:actionData>
  </iact:action>
  <iact:action type="add" startTime="37321">
    <iact:property name="dataType"/>
    <iact:actionData xml:id="d2">
      <inkml:trace xmlns:inkml="http://www.w3.org/2003/InkML" xml:id="stk2" contextRef="#ctx0" brushRef="#br0">19191 18133 0</inkml:trace>
    </iact:actionData>
  </iact:action>
  <iact:action type="remove" startTime="40332">
    <iact:property name="style" value="instant"/>
    <iact:actionData xml:id="d3" ref="#d0"/>
    <iact:actionData xml:id="d4" ref="#d1"/>
    <iact:actionData xml:id="d5" ref="#d2"/>
  </iact:action>
</iact:actions>
</file>

<file path=ppt/ink/inkAction3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26:24.2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0753">
    <iact:property name="dataType"/>
    <iact:actionData xml:id="d0">
      <inkml:trace xmlns:inkml="http://www.w3.org/2003/InkML" xml:id="stk0" contextRef="#ctx0" brushRef="#br0">9243 14005 0,'-18'0'7,"18"-17"2,0-1 7,-18 18 1,1 0-8,17-18-2,-18 18 9,1 0 48,-1 0-42,18-17 45,-18 17 2,1 0-13,-1 0-45,0 0 28,1 0-16,17 17-14,-18-17 23,0 0-24,1 18 15,17 0-8,-18-18-6,1 0 0,17 17-3,-18-17 11,0 0 14,1 18-20,17 0 12,-18-18 2,18 17-17,-18-17-3,18 18 13,-17-1-8,-1-17-4,18 36 0,-18-19 6,18 1-6,-17 17 0,17-17 5,-18 0-2,1-1-2,-1 1 1,18-1 0,0 1-2,0 0 3,-18-1 0,1 19-1,17-19 5,0 19-2,0-19 1,0 1 0,0 0-7,17 17 5,1-18-4,0 1 4,17 0-1,0 17-1,-17-17 0,17-18 0,-17 17-3,-1-17 14,1 0-12,0 18 2,17-18-1,0 0-3,-17 0 5,35 35-2,-18-35 1,-17 0-2,17 0 2</inkml:trace>
    </iact:actionData>
  </iact:action>
  <iact:action type="add" startTime="11771">
    <iact:property name="dataType"/>
    <iact:actionData xml:id="d1">
      <inkml:trace xmlns:inkml="http://www.w3.org/2003/InkML" xml:id="stk1" contextRef="#ctx0" brushRef="#br0">9207 14693 0,'0'0'6,"18"0"4,17 0-2,1 0 0,-1 0-3,36-70 4</inkml:trace>
    </iact:actionData>
  </iact:action>
  <iact:action type="add" startTime="11978">
    <iact:property name="dataType"/>
    <iact:actionData xml:id="d2">
      <inkml:trace xmlns:inkml="http://www.w3.org/2003/InkML" xml:id="stk2" contextRef="#ctx0" brushRef="#br0">9596 14093 0,'17'0'9,"1"0"0,-1-17-1,1 17 1,0-18-2,17 18 1,-17 0-3,35 0 6,-18-17-2,-18 17-2,1 0 1,0 0 0</inkml:trace>
    </iact:actionData>
  </iact:action>
  <iact:action type="add" startTime="12298">
    <iact:property name="dataType"/>
    <iact:actionData xml:id="d3">
      <inkml:trace xmlns:inkml="http://www.w3.org/2003/InkML" xml:id="stk3" contextRef="#ctx0" brushRef="#br0">9243 14552 0,'35'0'10,"-17"-18"-2,35 1 0,-18 17-1,-17-18-1,34 1 5,-16 17-2,17-18-2,-18 0 0,0 1 2,18-1-1,0-17-4,-18-1 7,1 19-3,16-19 1,1-16-4</inkml:trace>
    </iact:actionData>
  </iact:action>
  <iact:action type="add" startTime="12580">
    <iact:property name="dataType"/>
    <iact:actionData xml:id="d4">
      <inkml:trace xmlns:inkml="http://www.w3.org/2003/InkML" xml:id="stk4" contextRef="#ctx0" brushRef="#br0">10231 13776 0,'0'53'26,"-18"-18"-19,18 18 0,0-18-2,-18 18 6,18-17-3,0-19 1,0 18-4,0-17 6,0 0-4,0 17 6,36-35-5,-36 18 1,17 17-1,18-17 1,1-18-2,-1 35 0,18-18 4,-18 19-6,18-19 5,-18 19-4,1-1 2,-1-17 0,18 17 0,-18 0 2,-35-17-4,18-18 4,-18 17-2,0 1 6,0 0-3,0-1 2,0 1-5,0 0 0,0 35 0,-53-36 3,18 18-3,-18-17 0,0 35-3,0-18 2,0 1 3,-35-1 2,52 0-6,-16-17 0,16-18 4,1 17 3,17-17 15,-17-35-4</inkml:trace>
    </iact:actionData>
  </iact:action>
  <iact:action type="add" startTime="13180">
    <iact:property name="dataType"/>
    <iact:actionData xml:id="d5">
      <inkml:trace xmlns:inkml="http://www.w3.org/2003/InkML" xml:id="stk5" contextRef="#ctx0" brushRef="#br0">10319 14023 0,'0'0'1,"17"0"4,19-35 4,-19 35-2,1-18 2,17 0-2,0 18 4,-35-17-4,53 17 1,-35-18 0,17 18 3,1 0-8,-1 0 12,-17 0-7,17 0 1</inkml:trace>
    </iact:actionData>
  </iact:action>
  <iact:action type="add" startTime="13491">
    <iact:property name="dataType"/>
    <iact:actionData xml:id="d6">
      <inkml:trace xmlns:inkml="http://www.w3.org/2003/InkML" xml:id="stk6" contextRef="#ctx0" brushRef="#br0">10936 14023 0,'0'0'4,"0"35"2,-18 36 0,1-18 1,17 17 4,0-35-5,0 36 1,0-36 1,0 1 9,35-1-7,-17-35-2,17 35 0,0 0-4,36-35 8,-54 0-4,36 0-1,0 18 2,-35-18-1,35 0-4,-18 0 10,-17-18-7,-1 1-2,19 17 5,-1-35-3,-17-18-1,-1 0 6,19 0-6,-36 0 2,17 0 0,-17 0 1,0 18-5,0-1 5,0 1 1,-17 18-1,17-19-4,-36 19 5,19-19-2,-1 36 0,18-17 0,-18-1-3,1 18 6,-1 0-5,0 0 9,-17 0-6,18 0 10,-1 0-15,-17 0 8,-1 0-3,1 0 2,17 0-2,1 0-1,-19 0-1,19 35 6,-1-35 2,-17 18-7,35 0-3</inkml:trace>
    </iact:actionData>
  </iact:action>
  <iact:action type="add" startTime="16444">
    <iact:property name="dataType"/>
    <iact:actionData xml:id="d7">
      <inkml:trace xmlns:inkml="http://www.w3.org/2003/InkML" xml:id="stk7" contextRef="#ctx0" brushRef="#br0">2099 11959 0,'0'18'25,"0"35"-17,18 0 0,-1 0 0,1 17-3,0 1 6,-18-1-3,35 54 0,0-54-1,0 1 3,-17-18-4,0-36 3,-1 1-3,1 0 3,0-18 16,-1 0-1,1 0-16,0-18-1,-1-17 1,18-18 0,18-53 1,0 18-2,-17-18 1,-1 0 1,18 18-1,-53 35-3,0-18 4,0 36 1,0 0-2,0 17-1,0 36 67,0 17-67,0 53 1,35 36 0,-17-18-3,52 52 3,-35-34 3,-17-54-4,17 36 2,-17-70-1,0-1 0,-1-35-3,36-71 62,-17 1-59,16-54-1,-16-35 2,34 1-1,-52 34-3,-18-17 4,18 35 1,-18 71-2,0-18 0,0 18 0</inkml:trace>
    </iact:actionData>
  </iact:action>
  <iact:action type="add" startTime="25991">
    <iact:property name="dataType"/>
    <iact:actionData xml:id="d8">
      <inkml:trace xmlns:inkml="http://www.w3.org/2003/InkML" xml:id="stk8" contextRef="#ctx0" brushRef="#br0">4075 14534 0,'0'0'2,"-18"18"12,-17 17-6,17 1 1,0-1-1,-17 18-1,0-18 2,0 36-2,-1-36 3,19 18-3,-19 17 1,19-17-2,-19 18 3,19 17 1,-1-17-3,1 34 1,17-52-2,0 36 3,0-1-1,0 18 1,35-36-1,18 1-2,-36-36 2,19-17 2,-1-1-2,-17-17 7,-1 0-7,1 0-1,-1 0 19,1 0-19,0-35 8,17 17-6,-35-35 0,18 18-2,-18-35 2,0 34-1,0 1-3,0 0 6,0 17-4,0 0 2,0 1-2,0-1 2,-18 18-3,-17 0 3,17 0 0,0-17-2,-34-1 1,16 0 1,1 1-4,0 17 6,-1-18-4,19 18 9,-1 0 56</inkml:trace>
    </iact:actionData>
  </iact:action>
  <iact:action type="add" startTime="27200">
    <iact:property name="dataType"/>
    <iact:actionData xml:id="d9">
      <inkml:trace xmlns:inkml="http://www.w3.org/2003/InkML" xml:id="stk9" contextRef="#ctx0" brushRef="#br0">5803 14799 0,'0'18'16,"0"-1"-7,0 36-2,-17-18 1,17 18 0,0-17-2,0-1 4,0 18-3,0-18 10,0-17-10,0-1-1,0 1 4,0 0-1,35-18-1,-35 17-3,0 1 6,17-18 5,1 18-9,17-18 2,-35 17-1,53 1 1,-35 0-4,17-1 5,0-17-2,1 35 0,-1-17 0,18 0-2,-18 17 4,1-17-3,-19-1 2,18-17-1,-17 18 0,-18 0-2,0-1 10,0 1 25,0-1-32,0 19 9,-18-1-12,1-17-1,-54 52 6,18-52-3,-17 52 0,-36-34 0,18-1 0,35 0-2,-18 1 5,18-19-4,36 1 1,-1-18 56,0 0-56,18-53 0,-17 35 1</inkml:trace>
    </iact:actionData>
  </iact:action>
  <iact:action type="add" startTime="27889">
    <iact:property name="dataType"/>
    <iact:actionData xml:id="d10">
      <inkml:trace xmlns:inkml="http://www.w3.org/2003/InkML" xml:id="stk10" contextRef="#ctx0" brushRef="#br0">5786 15187 0,'0'0'2,"17"0"1,18 0 15,1-18-9,-1 18-2,36 0 1,-1 0 0,-35 0-2,18 0 4,0 0-2,-35 0 0,17 0 2,-17 0-6,-1-17 7,1 17-4,17 0 1,1 0 1</inkml:trace>
    </iact:actionData>
  </iact:action>
  <iact:action type="add" startTime="28760">
    <iact:property name="dataType"/>
    <iact:actionData xml:id="d11">
      <inkml:trace xmlns:inkml="http://www.w3.org/2003/InkML" xml:id="stk11" contextRef="#ctx0" brushRef="#br0">7920 14958 0,'0'0'1,"-18"17"4,-35 36 4,18 0-1,-36-17 1,19 16-3,-1 19 4,17-18-2,19 17 0,-1-34 0,0-19 0,1 1-2,17 17 4,35-35 62,36 0-67,70 18 7,0 17-4,-18 0-4,54-35 7,-54 0-2,-35 0-1,-35 0 0,-35 18-1</inkml:trace>
    </iact:actionData>
  </iact:action>
  <iact:action type="add" startTime="29218">
    <iact:property name="dataType"/>
    <iact:actionData xml:id="d12">
      <inkml:trace xmlns:inkml="http://www.w3.org/2003/InkML" xml:id="stk12" contextRef="#ctx0" brushRef="#br0">8114 15081 0,'0'0'1,"-18"71"5,18-1 2,-17 1-2,17 35 6,0 0-8,-18-18 4,0-35 0,18 0 0,0 0 1,0-1-2,0-34 2,0 17-3,0-17 4,0 0 7,0-1-9,0 1 0</inkml:trace>
    </iact:actionData>
  </iact:action>
  <iact:action type="add" startTime="32369">
    <iact:property name="dataType"/>
    <iact:actionData xml:id="d13">
      <inkml:trace xmlns:inkml="http://www.w3.org/2003/InkML" xml:id="stk13" contextRef="#ctx0" brushRef="#br0">14323 11783 0,'0'-18'7,"17"18"9,-17-18 0,0 1-8,18 17 7,0 0 4,-1-18-13,-17 1 20,18 17-19,0 0 1,-1 0 1,-17-18-2,18 18 7,0 0-3,-1 0 13,1 0-10,-1 0 9,-17 18 28,36 17-43,-36 0 6,0-17-7,0 17 4,0-17-3,0 17 0,0 0-1,0-17-1,0 0 5,0-1-4,-18-17 1,18 18 0,-18-1 1,1 1-1,-1-18 0,-17 18-1,-18-1 2,35 19-2,-17-36-1,0 17 2,17-17 18,0 18-11,1-18 3,17 18-10,0-1-1,-35 1 10,35-1-3,-18-17-6,18 18-1,0 0 34,0-1-15,18-17 54,-1 0-72,18 0 0,-17 0 1,0 0-1,17 0-1,0 0 1,18 0 0,0 0-3,-18 0 6,36 0-2,-18 0-1,0 0-1,-18 0 1,0 0-2,1 0 4</inkml:trace>
    </iact:actionData>
  </iact:action>
  <iact:action type="add" startTime="33690">
    <iact:property name="dataType"/>
    <iact:actionData xml:id="d14">
      <inkml:trace xmlns:inkml="http://www.w3.org/2003/InkML" xml:id="stk14" contextRef="#ctx0" brushRef="#br0">14693 11624 0,'0'0'2,"-17"18"13,-1 17 17,0-17-27,18 17 6,0 0-3,0-17-2,0 35 4,0 0-5,0-18 6,0 35-4,0-17 2,18 0-1,0 0 0,17 0 0,0-18 0,-17 1 0,-1-19-1,1 1 8,0 0-8,-1-1 20,1-17-13,0 0 1,17-17 19,-18-1-29,1 0 7,0-17-4,17-18 0,-17 18 0,-18-36 0,0 18 0,0 0 0,0 1 0,0-1 0,0 0 0,-18 35 1,0-17-5,1-1 7,-1 1-3,0 35 0,18-17 0,-35-19-3,18 36 6,17-17-6,-36-1 5,19 0-4,-1 18 10,0 0 27,1 0-18,17 18 60</inkml:trace>
    </iact:actionData>
  </iact:action>
  <iact:action type="add" startTime="34721">
    <iact:property name="dataType"/>
    <iact:actionData xml:id="d15">
      <inkml:trace xmlns:inkml="http://www.w3.org/2003/InkML" xml:id="stk15" contextRef="#ctx0" brushRef="#br0">14305 11642 0,'18'0'104,"17"0"-84,0 0-17,-17 0 14,0 0-8,-1 0 8,-17 17-9,18-17 9,0 0-12,-1 18 13,1-18 39</inkml:trace>
    </iact:actionData>
  </iact:action>
  <iact:action type="add" startTime="37106">
    <iact:property name="dataType"/>
    <iact:actionData xml:id="d16">
      <inkml:trace xmlns:inkml="http://www.w3.org/2003/InkML" xml:id="stk16" contextRef="#ctx0" brushRef="#br0">16739 13564 0,'0'0'2,"53"0"4,-17 0 2,16 0 2,37 0-3,34 0 3,-35 0-2,89 0-1,-1 0 1,71 0 0,35 0 0,18-53-2,70 18 3,19-18-1,-54 0 0,-71 18 1,18-71-1,-105 18-2,-18-18 3,-54 36 0,-16-19-1,-36 19 0,-18-36 0,35-17-2,-34 52 4,34-70-2,1 17-4,-36-34 7,0 34-3,18-35 1</inkml:trace>
    </iact:actionData>
  </iact:action>
  <iact:action type="add" startTime="37354">
    <iact:property name="dataType"/>
    <iact:actionData xml:id="d17">
      <inkml:trace xmlns:inkml="http://www.w3.org/2003/InkML" xml:id="stk17" contextRef="#ctx0" brushRef="#br0">21061 11448 0,'0'0'1,"0"-159"6,17-53 1,-17 18 0,0 18 0,18-18 0,-18 17 0</inkml:trace>
    </iact:actionData>
  </iact:action>
  <iact:action type="add" startTime="37484">
    <iact:property name="dataType"/>
    <iact:actionData xml:id="d18">
      <inkml:trace xmlns:inkml="http://www.w3.org/2003/InkML" xml:id="stk18" contextRef="#ctx0" brushRef="#br0">20426 8308 0,'0'0'1,"-106"-159"3,18-17 4,-36-1 1,1 19 0,17-36-2,-53 0-1,53 0 2,-35 52 3,-17 1-3,16 53-1,-34 0 2,35 53-2</inkml:trace>
    </iact:actionData>
  </iact:action>
  <iact:action type="add" startTime="37628">
    <iact:property name="dataType"/>
    <iact:actionData xml:id="d19">
      <inkml:trace xmlns:inkml="http://www.w3.org/2003/InkML" xml:id="stk19" contextRef="#ctx0" brushRef="#br0">18415 6491 0,'0'0'2,"-53"35"2,0 1 4,36-19 0,-89 36 1,53-18-2,-18 1 3,36-1-3,-18-17 0,-18 17 2,36-17-2,0 35 1,17-18 0,-35 35 0,36 1 0,-19-1 0,19 1-1,-18 0 0,17-1 4,18-35-5,-35 71 5,17-18-3,-17 36-1,-18 35 0,17-36-1,-16 18 5,-1-17-4,17-54 2,-17 36-4,36-18 6,-1 18-6,-17-35 5,17 17-1,1 18-1,-1-53 0,0 0 0,18-1 0,-17 19-1,-1 0-1,-17-1 4,17 18-1,-17-17-2,0 35 0,17 17 2,-35 1 0,18-1-1,17 1-1,1-19 1,-19-16-2,36-19 4,-17 1-1,17-36-1,0 36 0,0 17-1,0 0-1,0 0 5,17 18-4,19-18 2,-19 36-1,-17-1-1,0-52 1,18-1 1,-1 1-1,-17-18 0,0 17-1,0 1-1,18-1 2,-18 19 3,35-19-3,-17 18-3,0-17 6,17 35-3,-17-53 0,17 52 0,-35-34 0,17-18-3,1-35 6,-18 17-3,18 18 0,-18-36 0,0 36-3,0 0 6,0-35-6,0 35 6,0 0-3,0 0 0,0 0 0,0-18 0,0 0 0,0 0-1,17-17-1,-17 0 2,0-1 4,0 1-9,0 0 10,0-1-6,0 1-1,0 17 3,0 0 0,0-17 12</inkml:trace>
    </iact:actionData>
  </iact:action>
  <iact:action type="add" startTime="43820">
    <iact:property name="dataType"/>
    <iact:actionData xml:id="d20">
      <inkml:trace xmlns:inkml="http://www.w3.org/2003/InkML" xml:id="stk20" contextRef="#ctx0" brushRef="#br0">17657 8414 0,'-18'0'25,"0"0"-19,18 17 5,-35 19-3,0-1-1,-1 53 1,1-17 1,-35 35-2,34-36 2,-17 36-2,-17 0 1,35-18 0,-18 18 0,35 0 0,0-53 0,-17 52 0,35-87 1,0 35-4,0-18 5,0-17-2,18-18 64,17-35-63,18-36 0</inkml:trace>
    </iact:actionData>
  </iact:action>
  <iact:action type="add" startTime="44260">
    <iact:property name="dataType"/>
    <iact:actionData xml:id="d21">
      <inkml:trace xmlns:inkml="http://www.w3.org/2003/InkML" xml:id="stk21" contextRef="#ctx0" brushRef="#br0">17921 8537 0,'0'18'10,"18"35"-3,-18-18 2,0 18-1,-18 18 0,-35 70-2,0-53 4,-17 18-2,17-1 0,18-34-1,-18 17 3,35-35-5,-17 0 6,17 0-4,0-18 1,18-17 0,-17-18 24</inkml:trace>
    </iact:actionData>
  </iact:action>
  <iact:action type="add" startTime="44456">
    <iact:property name="dataType"/>
    <iact:actionData xml:id="d22">
      <inkml:trace xmlns:inkml="http://www.w3.org/2003/InkML" xml:id="stk22" contextRef="#ctx0" brushRef="#br0">17515 9578 0,'0'0'16,"36"-35"-15</inkml:trace>
    </iact:actionData>
  </iact:action>
  <iact:action type="add" startTime="44604">
    <iact:property name="dataType"/>
    <iact:actionData xml:id="d23">
      <inkml:trace xmlns:inkml="http://www.w3.org/2003/InkML" xml:id="stk23" contextRef="#ctx0" brushRef="#br0">18150 9119 0,'0'36'16,"0"34"-9,0-35 3,0 54-2,-17 16-2,-18-34 1,17 0 4,0-19-5,18-16 4,-17-19-1,17 19-5</inkml:trace>
    </iact:actionData>
  </iact:action>
  <iact:action type="add" startTime="45024">
    <iact:property name="dataType"/>
    <iact:actionData xml:id="d24">
      <inkml:trace xmlns:inkml="http://www.w3.org/2003/InkML" xml:id="stk24" contextRef="#ctx0" brushRef="#br0">18538 8714 0,'0'-18'6,"18"18"2,0 0 6,-18-18-5,17 18-1,1 0-1,0 0 3,17 0 3,-17 0-2,-1 0-5,1 0 3,-1 0 1,19 0-4,-19 0 3,-17 18-2,0 0 11,0 17-5,0 0-5,0 18-1,-17 0 2,-36 0 0,-35 17-2,52-17 3,19 0-3,-1-35 1,0-18 0,18 18 0,-17-1-2,17 1 44,0-1-25,53 1-18,-18 17 1,36 1-2,-1-19 5,18-17-4,-17 0 2,-1 0-2,-17 0 2,-17 0-1,17 0-3,-1-17 6,1-19-2,-35 19-5</inkml:trace>
    </iact:actionData>
  </iact:action>
  <iact:action type="add" startTime="45604">
    <iact:property name="dataType"/>
    <iact:actionData xml:id="d25">
      <inkml:trace xmlns:inkml="http://www.w3.org/2003/InkML" xml:id="stk25" contextRef="#ctx0" brushRef="#br0">19315 8819 0,'-18'18'42,"18"35"-33,0 18-2,0-19 2,0 37-4,0-19 6,35 1-6,1-18 4,-1-18 1,0 0-3,18-35-1,-35 18 2,17-18 8,0 0-6,-17 0 4,17-18 1,-35 1-3,18-1-4,-1-35-1,-17 0-1,18 0 4,-18-17-2,0-19 0,0 19 0,-18-1 0,1-17-2,-19 35 4,19 18-3,17 17 0,-18 18 49,1 0-47,-36 18 10,35-18-13,-17 35 3,17-35-4,0 18 5,1 0 4,-1-1-6,1-17 19,-1 18-20,18-1 2,-18-17-5</inkml:trace>
    </iact:actionData>
  </iact:action>
  <iact:action type="add" startTime="51942">
    <iact:property name="dataType"/>
    <iact:actionData xml:id="d26">
      <inkml:trace xmlns:inkml="http://www.w3.org/2003/InkML" xml:id="stk26" contextRef="#ctx0" brushRef="#br0">12841 14058 0,'18'0'49,"-1"0"-43,19 0 4,34 0-2,1 0 0,-18 0-2,35 0 5,18 0-4,35 0 2,-35 35-3,-1-35 4,-16 0-3,34 18 1,1-18 1,-54 0-2,18 0 1,-35 0 0,35 0 0,1 0 0,34 0 0,18 0 0,0 0 0,18 0 0,18 0 1,-36 0-2,-18 0 1,-52 0-1,-18 0 2,-1 0-1,-34 0 1,0 0 7</inkml:trace>
    </iact:actionData>
  </iact:action>
  <iact:action type="add" startTime="88233">
    <iact:property name="dataType"/>
    <iact:actionData xml:id="d27">
      <inkml:trace xmlns:inkml="http://www.w3.org/2003/InkML" xml:id="stk27" contextRef="#ctx0" brushRef="#br0">17339 13564 0,'18'0'97,"17"0"-89,18 0-1,35 0 1,36 18 2,34 0-2,19 17 0,34-35 0,-34 0 0,34 0 0,-17 17-1,-35-17 2,18 0-2,-36 0-1,-18 0 5,-35 0-4,-17 0 3,17 0-3,-17 0-2,-18 0 6,17 0-3,1 0-1,-54 0 0,36 0 2,0 0-1,-35 0 0,17 0 1,-17 0-2,-36 0 371,0 0-371,-52 0-1,-18 0 4,-53 0-2,-53 0 0,-71-35 1,0 35-4,-17-17 5,-18 17-2,71 0 0,17 0 0,36-18 0,0 18-2,87 0 4,1-18-2,53 18 0,17 0-1,36 0 545,17 0-544,18 0-1,18 0 0,17 0 2,35 0-1,-17 0 0,53 0-1,-18 0 2,-18 0 0,19 0-2,-19 0 2,0-35-3,-34 35 3,-19 0 0,-17 0-1,-18 0-1,1 0 2,-19 0-2,1 0 1,0 0 25,-1-18-18,1 18 34</inkml:trace>
    </iact:actionData>
  </iact:action>
  <iact:action type="add" startTime="93363">
    <iact:property name="dataType"/>
    <iact:actionData xml:id="d28">
      <inkml:trace xmlns:inkml="http://www.w3.org/2003/InkML" xml:id="stk28" contextRef="#ctx0" brushRef="#br0">17374 15522 0,'-17'0'16,"-1"0"9,0 18 14,1-18-29,-1 0-3,0 17-1,1 1 5,17 0-3,-35 17-1,-1 0 1,1 36-1,0-18 2,35 35 0,-53 18-1,0 17 0,35 1-1,-17-54-1,17 19 5,18-19-5,0-17 3,0-35-1,0 17 0,0 0-2,18-35 4,-18 18-4,18-18 4,17 17-2,-35 1 0,18-18 1,17 0-2,-18 0 2,1 0-2,0 0 2,52 0-2,-34-18 0,16 1 3,-16-18-3,17-1 1,-18 19 0,18-19 0,-53 19 0,17-19 0,-17 19 0,0-18 0,0 17 1,0 0 5,-17 1-4,-1 17-3,18-18 1,-17 18 0,-1 0 0,0 0 10,1 0-11,-1 0 1,0 0 8,1 0-8,-1 0 0,0 0-1,1 0 2,-1 0 14,1 0 10,17 18-26,-18-18 2</inkml:trace>
    </iact:actionData>
  </iact:action>
  <iact:action type="add" startTime="94223">
    <iact:property name="dataType"/>
    <iact:actionData xml:id="d29">
      <inkml:trace xmlns:inkml="http://www.w3.org/2003/InkML" xml:id="stk29" contextRef="#ctx0" brushRef="#br0">17815 16016 0,'18'0'38,"-18"18"-32,0 17 11,0 0-9,18-17 3,-1 17-7,-17 0 7,18-17-3,-18 17-1,17 1 1,1-19 1,0 19-4,-1-19 5,1 19 6,17-36-7,-35 17-1,18-17-2,0 0 3,-1 0 23,1 0-23,0 0 0,-18-35-6,35 17 5,-18-35 1,19 0 0,-19 0 1,1 18-3,0-35 1,-1 17 0,-17 0 0,0 18-2,0-18 4,0 17-1,-17 36-3,-19-35 1,36 17 5,-17 18-5,-1 0 7,0 0 3,-17 0-8,18 0-2,-19 0 1,-17 18 1,36 0-2,-36 17 1,0 0 1,18-17-4,17 17 6,-17-35-3,17 35 0</inkml:trace>
    </iact:actionData>
  </iact:action>
  <iact:action type="add" startTime="95096">
    <iact:property name="dataType"/>
    <iact:actionData xml:id="d30">
      <inkml:trace xmlns:inkml="http://www.w3.org/2003/InkML" xml:id="stk30" contextRef="#ctx0" brushRef="#br0">16528 17004 0,'35'-18'5,"-17"1"4,34 17-1,1-36 0,18 19 0,-18-1-1,0 0 0,53 1 2,-36-1 0,18 0-1,36 18-2</inkml:trace>
    </iact:actionData>
  </iact:action>
  <iact:action type="add" startTime="95213">
    <iact:property name="dataType"/>
    <iact:actionData xml:id="d31">
      <inkml:trace xmlns:inkml="http://www.w3.org/2003/InkML" xml:id="stk31" contextRef="#ctx0" brushRef="#br0">17692 16792 0,'123'-17'4,"-246"34"-4,405-34 4,-158-19 3</inkml:trace>
    </iact:actionData>
  </iact:action>
  <iact:action type="add" startTime="95241">
    <iact:property name="dataType"/>
    <iact:actionData xml:id="d32">
      <inkml:trace xmlns:inkml="http://www.w3.org/2003/InkML" xml:id="stk32" contextRef="#ctx0" brushRef="#br0">18221 16722 0,'88'-36'19,"-176"72"-18,229-72 0,-123 36 6,-1 0 10,1 0 21</inkml:trace>
    </iact:actionData>
  </iact:action>
  <iact:action type="add" startTime="95361">
    <iact:property name="dataType"/>
    <iact:actionData xml:id="d33">
      <inkml:trace xmlns:inkml="http://www.w3.org/2003/InkML" xml:id="stk33" contextRef="#ctx0" brushRef="#br0">18415 16686 0</inkml:trace>
    </iact:actionData>
  </iact:action>
  <iact:action type="add" startTime="95596">
    <iact:property name="dataType"/>
    <iact:actionData xml:id="d34">
      <inkml:trace xmlns:inkml="http://www.w3.org/2003/InkML" xml:id="stk34" contextRef="#ctx0" brushRef="#br0">17551 17127 0,'0'18'27,"-18"-18"-19,18 35 4,0 1-4,-18-1 1,18 35-1,0 1 0,0-36 3,0 36-6,0-1 5,0-17-2,-17-17 1,-1-1-3,18 0 4,0-17-3,0 17 0,0-17 2,0-1 22,-18-17 10</inkml:trace>
    </iact:actionData>
  </iact:action>
  <iact:action type="add" startTime="96038">
    <iact:property name="dataType"/>
    <iact:actionData xml:id="d35">
      <inkml:trace xmlns:inkml="http://www.w3.org/2003/InkML" xml:id="stk35" contextRef="#ctx0" brushRef="#br0">18239 17233 0,'0'0'2,"-18"0"2,0 0 20,1 0 1,-1 18-8,18-1-11,-18-17 14,1 0-14,17 18 3,-18 0-2,1-1 2,-1 1-1,18 17-3,0 1 6,0-1-3,-18 0 0,18 0-3,0 1 6,0-19-3,0 1 0,0 0 0,18-1 0,17 19 0,-17-1 0,-1-18-3,19 1 6,-1-18-3,-17 18-3,-1-18 5,19 17-2,-19-17 6,18 0-6,-17 0 10,17 0-4,-35-17 4,18-36-9,35-18-2,-53 18 2,18-53-2,-1 54 1,-17-19 0,0 18 0,0 0-2,-17 36 2,17-1 2,-18 0-4,0 18 26,1 0-6,-19 0-18,19 0 6,-1 18-4,0-18 7,18 18 12,-17-18-11,-1 0 15,1 0-8,-1 0-17,0 0 0</inkml:trace>
    </iact:actionData>
  </iact:action>
  <iact:action type="add" startTime="102615">
    <iact:property name="dataType"/>
    <iact:actionData xml:id="d36">
      <inkml:trace xmlns:inkml="http://www.w3.org/2003/InkML" xml:id="stk36" contextRef="#ctx0" brushRef="#br0">21043 14781 0,'0'18'153,"0"0"-145,-17 35 0,-1-18 0,-17 18 0,17-18 0,0 0 0,1 36 0,17-18 0,0-18-3,-36 36 6,36-18-4,0 17 1,-17-35 1,17 36-2,-18-18 1,18 0 0,0-36 0,0 19 0,0-1 1,18-17-2,-1-1-1,19 1 4,-19-18 6,1 0-9,0 0 18,-1 0-16,1 0 8,0 0-10,17-35 1,-18 17 0,-17-17 1,36-18-1,-19 35 0,1-17-1,0 0 1,-18 17 0,0-17 0,0 17 8,-36 18 8,1 0-5,0 0-14,-18 0 1,0 0 5,18 0-4,17 0 1,-17 0 0,17 0 17</inkml:trace>
    </iact:actionData>
  </iact:action>
  <iact:action type="add" startTime="103447">
    <iact:property name="dataType"/>
    <iact:actionData xml:id="d37">
      <inkml:trace xmlns:inkml="http://www.w3.org/2003/InkML" xml:id="stk37" contextRef="#ctx0" brushRef="#br0">21449 15117 0,'0'17'39,"0"18"-31,-18 18 1,18-17 0,0 34-1,18-35-2,17 18 4,0 0-2,18-35-1,-35-18 1,0 0 0,-1 18-1,1-18 3,0 0-2,17 0 0,-18 0 0,1 0 0,0 0-2,-18-18 4,17 0-2,19 1 0,-36-1-2,0-35 4,0 18-4,0 17 4,0 1-2,0-19 0,-36 1 7,19 35-8,-19-18 4,1 18-5,18-17 3,-1 17-1,0 0-2,1 0 4,-19 0-3,19 0 10,17 17-9,-18-17 14,18 18-12,-18 0 7,18-1-12</inkml:trace>
    </iact:actionData>
  </iact:action>
  <iact:action type="add" startTime="104143">
    <iact:property name="dataType"/>
    <iact:actionData xml:id="d38">
      <inkml:trace xmlns:inkml="http://www.w3.org/2003/InkML" xml:id="stk38" contextRef="#ctx0" brushRef="#br0">20655 15981 0,'18'0'25,"17"-18"-16,18 18-2,35 0 1,-17 0-3,35 0 6,17 0-2,36-17-1,-18 17-4,18 0 7,-54 0-5,19 0 4,-1-18-4,-34 18 4,-36 0-1,-1 0-2,-34 0-2,-53 0 78,-53 18-75,17-1 1,-52 18-1</inkml:trace>
    </iact:actionData>
  </iact:action>
  <iact:action type="add" startTime="104608">
    <iact:property name="dataType"/>
    <iact:actionData xml:id="d39">
      <inkml:trace xmlns:inkml="http://www.w3.org/2003/InkML" xml:id="stk39" contextRef="#ctx0" brushRef="#br0">20585 16369 0,'0'0'1,"0"18"8,0-1-3,0 36 2,0-18-1,0 36 2,0-1-3,0 19 2,0-19 0,0 18 1,-18-52 2,18 17-3,-18 0-3,18-18 5,0-18-1,0 1 0,0 0-3,18-18 35,35-18-33</inkml:trace>
    </iact:actionData>
  </iact:action>
  <iact:action type="add" startTime="104904">
    <iact:property name="dataType"/>
    <iact:actionData xml:id="d40">
      <inkml:trace xmlns:inkml="http://www.w3.org/2003/InkML" xml:id="stk40" contextRef="#ctx0" brushRef="#br0">20884 16510 0,'0'71'16,"0"-19"-8,0 19 0,0 0 2,0-36-2,0 0-1,18 36 2,17-54-1,-35 1-1,36 35 2,-19-53-2,1 0 1,0 0 17,-1 0-18,1 0-2,17-53 11,-35 35-8,0-52 4,0-1-4,0 36-2,0-18 0,-35 0 4,0 18-2,-18 0 0,35 35-1,0 0 0,1 0 3,-1 0-4,0 0 4,1 0-3,-1 0 19,18 17-18,-17-17 0,17 18-3,0-1 4,0 1-1</inkml:trace>
    </iact:actionData>
  </iact:action>
  <iact:action type="add" startTime="105379">
    <iact:property name="dataType"/>
    <iact:actionData xml:id="d41">
      <inkml:trace xmlns:inkml="http://www.w3.org/2003/InkML" xml:id="stk41" contextRef="#ctx0" brushRef="#br0">21220 16739 0,'0'0'2,"88"0"3,0 0 1,0 0 4,-17 0-5,17-17 5,-35-1-4,-36 18 2,1 0 1,0 0 9,-18-18-9,0 1 19,-36-1-12</inkml:trace>
    </iact:actionData>
  </iact:action>
  <iact:action type="add" startTime="105651">
    <iact:property name="dataType"/>
    <iact:actionData xml:id="d42">
      <inkml:trace xmlns:inkml="http://www.w3.org/2003/InkML" xml:id="stk42" contextRef="#ctx0" brushRef="#br0">21537 16545 0,'0'0'2,"0"53"1,18 18 4,-18 52 0,0-52 2,0-1 1,0-34-4,0 17 2,0-36 3</inkml:trace>
    </iact:actionData>
  </iact:action>
  <iact:action type="add" startTime="105772">
    <iact:property name="dataType"/>
    <iact:actionData xml:id="d43">
      <inkml:trace xmlns:inkml="http://www.w3.org/2003/InkML" xml:id="stk43" contextRef="#ctx0" brushRef="#br0">21555 17039 0,'0'-70'31</inkml:trace>
    </iact:actionData>
  </iact:action>
  <iact:action type="add" startTime="105971">
    <iact:property name="dataType"/>
    <iact:actionData xml:id="d44">
      <inkml:trace xmlns:inkml="http://www.w3.org/2003/InkML" xml:id="stk44" contextRef="#ctx0" brushRef="#br0">21784 16492 0,'18'-17'15,"17"17"-2,0 0 3,-17 0-5,0 0 20,-1 0-15,-17 35-6,18-17-2,-18 17-1,0 0 2,0 0-4,0 18 6,-35 0-3,17 0-1,-35-35 1,35 35-2,-17-18 4,35 0-5,-18-35 7,18 36-5,0-19 1,0 1-2,0 17 5,36-35 1,17 35-3,0-35-1,17 0 0,18 0 1,-17 0-3,35-35 3,-53 0 1,-18 0-3,-18-36 2</inkml:trace>
    </iact:actionData>
  </iact:action>
  <iact:action type="add" startTime="106399">
    <iact:property name="dataType"/>
    <iact:actionData xml:id="d45">
      <inkml:trace xmlns:inkml="http://www.w3.org/2003/InkML" xml:id="stk45" contextRef="#ctx0" brushRef="#br0">22401 16633 0,'0'36'17,"0"34"-8,0-17-1,0 18 0,36-1-3,-1 1 7,0-36-3,0 18-2,1 0 1,-1-35-3,-17-1 6,17 1-4,0-18-2,-17 0 6,0 0 7,17-18-6,-35-52-4,17 17 1,-17 0 1,0-35-5,0 17 2,-70-17 4,52 35-2,1 0-1,-1 18-1,-17 17 1,-1-17 1,19 17-1,-1 18 7,18-17-9,-18 17 41</inkml:trace>
    </iact:actionData>
  </iact:action>
  <iact:action type="add" startTime="107083">
    <iact:property name="dataType"/>
    <iact:actionData xml:id="d46">
      <inkml:trace xmlns:inkml="http://www.w3.org/2003/InkML" xml:id="stk46" contextRef="#ctx0" brushRef="#br0">23195 15328 0,'18'0'15,"-1"-17"-1,1 17 11,0 0-19,-1-18 4,1 18-1,17 0-2,-17 0 1,17-18-2,18 18 5,-18 0-4,18 0 2,0 0-1,0 0-1,0 0 2,-18 0-2,1 0 2,-1 0-2,0 0 1,-17 0 6,-1 0 4</inkml:trace>
    </iact:actionData>
  </iact:action>
  <iact:action type="add" startTime="107330">
    <iact:property name="dataType"/>
    <iact:actionData xml:id="d47">
      <inkml:trace xmlns:inkml="http://www.w3.org/2003/InkML" xml:id="stk47" contextRef="#ctx0" brushRef="#br0">23865 15275 0</inkml:trace>
    </iact:actionData>
  </iact:action>
  <iact:action type="add" startTime="107514">
    <iact:property name="dataType"/>
    <iact:actionData xml:id="d48">
      <inkml:trace xmlns:inkml="http://www.w3.org/2003/InkML" xml:id="stk48" contextRef="#ctx0" brushRef="#br0">23530 15998 0,'18'0'5,"0"0"12,-1 0-10,18 0 4,1 0-6,-19 0 6,19-17-3,34 17 0,-35 0 0,36 0-1,0-18-1,-18 18 5,-18 0-3,0-35-3,-17 17 6,-1 1-4,19-1-1,-19 0 4,19-35-2</inkml:trace>
    </iact:actionData>
  </iact:action>
  <iact:action type="add" startTime="107819">
    <iact:property name="dataType"/>
    <iact:actionData xml:id="d49">
      <inkml:trace xmlns:inkml="http://www.w3.org/2003/InkML" xml:id="stk49" contextRef="#ctx0" brushRef="#br0">24447 14940 0,'0'0'2,"36"-18"1,-19 18 6,1 0 1,17-17-3,1 17-2,-1 0 5,0 0-2,-17 0 0,17 0 1,-17 0-1,-1 17 5,19 1-4,-19 17 1,1 36-3,0-18 2,17 35-4,-18-17 5,-17 17-2,0-18 1,0 19-2,-35-1-1,0 18 4,0-1-2,-18-34 0,-35 0 0,17-1 1,-17-17-2,70-18-1,-35-17 5,18-18-4,35 18 1,0-1 9,18-17 46,17 0-55,18 18-3,53-1 3,52 1 0,-17-18 3,36 0-6,17 18 7,-71 17-4,-34-35 0,-54 0-3,0 0 5,-17 0-4,-18-18 19</inkml:trace>
    </iact:actionData>
  </iact:action>
  <iact:action type="remove" startTime="119103">
    <iact:property name="style" value="instant"/>
    <iact:actionData xml:id="d50" ref="#d0"/>
    <iact:actionData xml:id="d51" ref="#d1"/>
    <iact:actionData xml:id="d52" ref="#d2"/>
    <iact:actionData xml:id="d53" ref="#d3"/>
    <iact:actionData xml:id="d54" ref="#d4"/>
    <iact:actionData xml:id="d55" ref="#d5"/>
    <iact:actionData xml:id="d56" ref="#d6"/>
    <iact:actionData xml:id="d57" ref="#d7"/>
    <iact:actionData xml:id="d58" ref="#d8"/>
    <iact:actionData xml:id="d59" ref="#d9"/>
    <iact:actionData xml:id="d60" ref="#d10"/>
    <iact:actionData xml:id="d61" ref="#d11"/>
    <iact:actionData xml:id="d62" ref="#d12"/>
    <iact:actionData xml:id="d63" ref="#d13"/>
    <iact:actionData xml:id="d64" ref="#d14"/>
    <iact:actionData xml:id="d65" ref="#d15"/>
    <iact:actionData xml:id="d66" ref="#d16"/>
    <iact:actionData xml:id="d67" ref="#d17"/>
    <iact:actionData xml:id="d68" ref="#d18"/>
    <iact:actionData xml:id="d69" ref="#d19"/>
    <iact:actionData xml:id="d70" ref="#d20"/>
    <iact:actionData xml:id="d71" ref="#d21"/>
    <iact:actionData xml:id="d72" ref="#d22"/>
    <iact:actionData xml:id="d73" ref="#d23"/>
    <iact:actionData xml:id="d74" ref="#d24"/>
    <iact:actionData xml:id="d75" ref="#d25"/>
    <iact:actionData xml:id="d76" ref="#d26"/>
    <iact:actionData xml:id="d77" ref="#d27"/>
    <iact:actionData xml:id="d78" ref="#d28"/>
    <iact:actionData xml:id="d79" ref="#d29"/>
    <iact:actionData xml:id="d80" ref="#d30"/>
    <iact:actionData xml:id="d81" ref="#d31"/>
    <iact:actionData xml:id="d82" ref="#d32"/>
    <iact:actionData xml:id="d83" ref="#d33"/>
    <iact:actionData xml:id="d84" ref="#d34"/>
    <iact:actionData xml:id="d85" ref="#d35"/>
    <iact:actionData xml:id="d86" ref="#d36"/>
    <iact:actionData xml:id="d87" ref="#d37"/>
    <iact:actionData xml:id="d88" ref="#d38"/>
    <iact:actionData xml:id="d89" ref="#d39"/>
    <iact:actionData xml:id="d90" ref="#d40"/>
    <iact:actionData xml:id="d91" ref="#d41"/>
    <iact:actionData xml:id="d92" ref="#d42"/>
    <iact:actionData xml:id="d93" ref="#d43"/>
    <iact:actionData xml:id="d94" ref="#d44"/>
    <iact:actionData xml:id="d95" ref="#d45"/>
    <iact:actionData xml:id="d96" ref="#d46"/>
    <iact:actionData xml:id="d97" ref="#d47"/>
    <iact:actionData xml:id="d98" ref="#d48"/>
    <iact:actionData xml:id="d99" ref="#d49"/>
  </iact:action>
</iact:actions>
</file>

<file path=ppt/ink/inkAction3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15:33:27.3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5750">
    <iact:property name="dataType"/>
    <iact:actionData xml:id="d0">
      <inkml:trace xmlns:inkml="http://www.w3.org/2003/InkML" xml:id="stk0" contextRef="#ctx0" brushRef="#br0">5503 14658 0,'0'-18'58,"-17"18"-43,-19 0 9,1 0-11,18 0 14,-1 0-19,0 0 16,1 0-10,-1 0-6,0 0 8,1 0-5,17 18-3,-36 0-1,19 17 3,-1-35-4,18 17 1,-35 19-1,17-36 2,1 35 3,17-17-3,-18-1-3,0-17 4,1 18 1,-1 0-2,-17-1 7,35 1-6,0-1-1,0 1 6,-18-18-4,18 18 0,-18 17 1,18-17-2,0-1 1,0 19-2,0-19-2,0 19 4,0-1-2,18-18 1,0 19-3,-18-19 3,17 1 0,-17 0-3,18-1 2,0-17 1,-18 18-1,17-18 6,1 0-4,0 0-1,-18 18-3,17-18 3,1 0 4,-18 17 13,17-17-17,1 0 5,0 0-4,-1 0 3,1 0-3,0 0-3,-1 0 3,1-17-3,35-1 1,-35 0-1,17 1 2,-18-1 0,1 0-1,0 1 0,-1-1 0,-17-17 0,18 17 0,0 1-2,-18-1 4,17 0-2,1 1-1,-18-1 10,0 0-8,0 1-2,0-1 1,0 0 8,0 1-11,18-1 3,-18 0 1,0 1 2,0-1-4,0-17 10,-18 17-3,18 1 4,-18-1 2,-17 18-1,0-18 3,17 18-12,0-17 5,1 17-5</inkml:trace>
    </iact:actionData>
  </iact:action>
  <iact:action type="add" startTime="27333">
    <iact:property name="dataType"/>
    <iact:actionData xml:id="d1">
      <inkml:trace xmlns:inkml="http://www.w3.org/2003/InkML" xml:id="stk1" contextRef="#ctx0" brushRef="#br0">5098 15875 0,'0'0'1,"-18"-18"8,0 1-6,1 17 4,-19 0 1,-16-18 0,-1 0 0,0 1 3,-88-36-3,-1 18-3,37-1 5,-1-17-1,18 36-4</inkml:trace>
    </iact:actionData>
  </iact:action>
  <iact:action type="add" startTime="27452">
    <iact:property name="dataType"/>
    <iact:actionData xml:id="d2">
      <inkml:trace xmlns:inkml="http://www.w3.org/2003/InkML" xml:id="stk2" contextRef="#ctx0" brushRef="#br0">4057 15522 0,'0'0'2,"-53"-17"2,18 17 4</inkml:trace>
    </iact:actionData>
  </iact:action>
  <iact:action type="add" startTime="27690">
    <iact:property name="dataType"/>
    <iact:actionData xml:id="d3">
      <inkml:trace xmlns:inkml="http://www.w3.org/2003/InkML" xml:id="stk3" contextRef="#ctx0" brushRef="#br0">4128 15381 0,'-106'0'18,"35"18"-12,-17-18 3,0 0-3,17 35 4,18-35-2,36 18 0,-1-18 0,18 17 42,71 1-44,-19 17 2,1 0 1,0 1-2,-35-19 2,0-17-1,17 18-3,-18 0 5</inkml:trace>
    </iact:actionData>
  </iact:action>
  <iact:action type="add" startTime="28082">
    <iact:property name="dataType"/>
    <iact:actionData xml:id="d4">
      <inkml:trace xmlns:inkml="http://www.w3.org/2003/InkML" xml:id="stk4" contextRef="#ctx0" brushRef="#br0">2028 14217 0,'0'141'16,"18"-17"-7,-18-1-1,0-35 0,0 0 0,0 36 0,0 35 8,0-106-8,0-1 0,0 1 0,0 0-1,0-35 2,0 0 0</inkml:trace>
    </iact:actionData>
  </iact:action>
  <iact:action type="add" startTime="28350">
    <iact:property name="dataType"/>
    <iact:actionData xml:id="d5">
      <inkml:trace xmlns:inkml="http://www.w3.org/2003/InkML" xml:id="stk5" contextRef="#ctx0" brushRef="#br0">2293 14587 0,'35'-17'6,"-70"34"-5,88-34 4,18-1 2,17 18 3,35 0-4,-35 0 4,-17 0-4,-18 0 5,-36 0-6,1 0 3</inkml:trace>
    </iact:actionData>
  </iact:action>
  <iact:action type="add" startTime="28439">
    <iact:property name="dataType"/>
    <iact:actionData xml:id="d6">
      <inkml:trace xmlns:inkml="http://www.w3.org/2003/InkML" xml:id="stk6" contextRef="#ctx0" brushRef="#br0">2875 14552 0</inkml:trace>
    </iact:actionData>
  </iact:action>
  <iact:action type="add" startTime="28571">
    <iact:property name="dataType"/>
    <iact:actionData xml:id="d7">
      <inkml:trace xmlns:inkml="http://www.w3.org/2003/InkML" xml:id="stk7" contextRef="#ctx0" brushRef="#br0">2699 14287 0,'17'0'17,"72"53"-11,52 0 6,-53 0-6,18-17 2,-36 16-2,-17-34 4,-35 0-2,-18-1 0,17-17 24,-17 18-17,-17 17-6,-1 1-4,-17-1 6,-36 0-3,1 36 0,-36-36-3,35 0 5,-34 0-2,34-17 1,36 0-2,17-1 2,0-17-4</inkml:trace>
    </iact:actionData>
  </iact:action>
  <iact:action type="add" startTime="28957">
    <iact:property name="dataType"/>
    <iact:actionData xml:id="d8">
      <inkml:trace xmlns:inkml="http://www.w3.org/2003/InkML" xml:id="stk8" contextRef="#ctx0" brushRef="#br0">3175 14411 0,'0'0'2,"18"0"2,35-18 2,-18 18 4,-18 0-4,19 0 5,-1 0-2,18 0-2,-18 18 1,18 0 1,-18 17-2,-35-17-1,18 17 4,0 18-2,-18 0 0,-18 17 1,-17-35-2,-36 54-1,-17-54 4,-18 53-4,53-53 4,18-35-2,17 18 0,54-18 53,34 0-49,18 0-5,-17 0 2,35 0-1,-18 0 0,18 0-1,35 0 1,-53 0 0,36 0-2</inkml:trace>
    </iact:actionData>
  </iact:action>
  <iact:action type="add" startTime="29948">
    <iact:property name="dataType"/>
    <iact:actionData xml:id="d9">
      <inkml:trace xmlns:inkml="http://www.w3.org/2003/InkML" xml:id="stk9" contextRef="#ctx0" brushRef="#br0">5874 16316 0,'17'0'25,"1"0"-16,53 0-6,-1 0 10,-17 0-5,18 0-4,-1 0 8,18 0-4,-52 0-4,17-18 8,-18 18-8,0 0 4,18 0 0,-35 0 10</inkml:trace>
    </iact:actionData>
  </iact:action>
  <iact:action type="add" startTime="30892">
    <iact:property name="dataType"/>
    <iact:actionData xml:id="d10">
      <inkml:trace xmlns:inkml="http://www.w3.org/2003/InkML" xml:id="stk10" contextRef="#ctx0" brushRef="#br0">6897 15064 0,'0'0'1,"-18"17"4,18 36 7,0 18-5,0-18-2,-17 52 5,-1-52-1,18 71-1,-18-54-1,1 19 1,17-19 0,0-35 0,0-17-3,0 0 6,0-1-3,0 1 8</inkml:trace>
    </iact:actionData>
  </iact:action>
  <iact:action type="add" startTime="31168">
    <iact:property name="dataType"/>
    <iact:actionData xml:id="d11">
      <inkml:trace xmlns:inkml="http://www.w3.org/2003/InkML" xml:id="stk11" contextRef="#ctx0" brushRef="#br0">7038 15452 0,'0'0'3,"18"0"0,34 0 3,19 0 0,17 0 3,0 0-2,18 0 1,0 0 4,-53 0-8,18 0 7,-36 0-3,-18 0 13</inkml:trace>
    </iact:actionData>
  </iact:action>
  <iact:action type="add" startTime="31437">
    <iact:property name="dataType"/>
    <iact:actionData xml:id="d12">
      <inkml:trace xmlns:inkml="http://www.w3.org/2003/InkML" xml:id="stk12" contextRef="#ctx0" brushRef="#br0">7549 15169 0,'0'0'2,"53"36"5,0 17-1,35-18 2,18 35 0,-18-17-1,36-17 4,-53 34-4,-1-52 1,-35-18-1,-35 17 58,0 19-42,-53-1-13,-17 18-2,17-18 0,-18 1 0,36-36 0,17 17-1,1 1 3</inkml:trace>
    </iact:actionData>
  </iact:action>
  <iact:action type="add" startTime="31888">
    <iact:property name="dataType"/>
    <iact:actionData xml:id="d13">
      <inkml:trace xmlns:inkml="http://www.w3.org/2003/InkML" xml:id="stk13" contextRef="#ctx0" brushRef="#br0">8625 14746 0,'0'0'3,"18"0"-1,35 0 5,18 0 2,-19 0-2,19 18 0,0-18 5,-1 35-9,-35-17 7,-17-18-2,-18 17-1,18 1 4,-18 35 4,0-36-8,0 36 3,-36 18-3,1-36 2,-18 36-4,36-36 5,-19-17-2,19-18 1,-19 35-3,36-17 13,-17-18-4,34 35 38,54 0-44,17 18 0,-17-18 0,-36-17-2,-17 17-1,17-17 4,-35 17 5,17-35-7,-17 35 6,0 1 3,-17-1-5,-1-35-5,1 18 0,-54 35-1,-35 17 4,-17-35-2,-71 36 1,-18 0-1,36-19 0,17-16-2,35-19 4,1 19-1,88-19-5,-1 1 6</inkml:trace>
    </iact:actionData>
  </iact:action>
  <iact:action type="add" startTime="32834">
    <iact:property name="dataType"/>
    <iact:actionData xml:id="d14">
      <inkml:trace xmlns:inkml="http://www.w3.org/2003/InkML" xml:id="stk14" contextRef="#ctx0" brushRef="#br0">5027 17110 0,'35'0'4,"-70"0"-4,106 0 7,-18 0 5,-1 0-10,19 0 8,-18 0-3,-18 0 1,-17 0 0,17 0-1,-17 0 13,17 0-8,-17 0-4,-1 0 1,1 0 1,-18-18-4,18 18 19</inkml:trace>
    </iact:actionData>
  </iact:action>
  <iact:action type="add" startTime="33694">
    <iact:property name="dataType"/>
    <iact:actionData xml:id="d15">
      <inkml:trace xmlns:inkml="http://www.w3.org/2003/InkML" xml:id="stk15" contextRef="#ctx0" brushRef="#br0">6085 17286 0,'0'0'2,"0"-18"46,18 18-33,17 0-11,-17 0 12,17 0-9,-17 0 6,17 0-6,18 0 2,-18 0-2,1 0-2,-19 0 5,1 18-3,0 0 3,-1-1-2,1 1 0,-18 0 0,0 17-1,0-17 1,0 17 1,-53 35-1,-35-34-1,35 17 1,-35 0 2,35-36-3,17 18-2,19-17 12,-1-18 8,18 18 6,53-18-21,0 35-3,70 18 2,-34-35-2,34-1 2,-35 1-1,-17-18-4,-36 0 7,-17 0-5,-1 0 4,19 0-4</inkml:trace>
    </iact:actionData>
  </iact:action>
  <iact:action type="add" startTime="34248">
    <iact:property name="dataType"/>
    <iact:actionData xml:id="d16">
      <inkml:trace xmlns:inkml="http://www.w3.org/2003/InkML" xml:id="stk16" contextRef="#ctx0" brushRef="#br0">6809 17604 0,'17'-18'5,"19"18"6,-1 0-4,0 0 1,36-18 0,-36 18-1,35 0 2,-34 0-2,-1 0 2,18 0-1,-18-17 0,-17-1 5,-18 0-12</inkml:trace>
    </iact:actionData>
  </iact:action>
  <iact:action type="add" startTime="34528">
    <iact:property name="dataType"/>
    <iact:actionData xml:id="d17">
      <inkml:trace xmlns:inkml="http://www.w3.org/2003/InkML" xml:id="stk17" contextRef="#ctx0" brushRef="#br0">7302 17304 0,'0'0'2,"71"35"2,35 18 3,17 0-1,-17 0 3,-18-36 1,-52 1-5,-19-18 7,-34 35 67,-54 1-70,-17-1-2,17 18 1,-34 17-2,16-52 5,36 17-7,18-35 4</inkml:trace>
    </iact:actionData>
  </iact:action>
  <iact:action type="add" startTime="34737">
    <iact:property name="dataType"/>
    <iact:actionData xml:id="d18">
      <inkml:trace xmlns:inkml="http://www.w3.org/2003/InkML" xml:id="stk18" contextRef="#ctx0" brushRef="#br0">7320 17833 0,'0'0'12</inkml:trace>
    </iact:actionData>
  </iact:action>
  <iact:action type="add" startTime="34936">
    <iact:property name="dataType"/>
    <iact:actionData xml:id="d19">
      <inkml:trace xmlns:inkml="http://www.w3.org/2003/InkML" xml:id="stk19" contextRef="#ctx0" brushRef="#br0">7867 17022 0,'0'0'3,"35"0"-1,18 0 9,0-18-8,53 18 5,-18 0 2,0 0-1,-17 0-3,-36 0 2,0 0-1,-35 18 33,0-1-29,-17 18-6,-54 36 6,1 0-6,-36 17 3,0-53 4,35 0-4,36-17-4,17 0 4,36-18 65,35 0-65,0 0 0,35 0 0,0 0 0,-17 0 0,-1 0 0,1 17 0,-18 18 0,-18-35 0,-17 0 0,-1 0 0,-17 18 0,0 0-1,0-1 1,0 19 0,-17-1 2,-18 0-2,-18 18 2,-18-18-3,-35 54 2,36-54-2,-1 0-2,1-17 6,34-1-3,36 1 0,-17-18 0,-1 0-2,18 18 4,-18-18-2</inkml:trace>
    </iact:actionData>
  </iact:action>
  <iact:action type="remove" startTime="42230">
    <iact:property name="style" value="instant"/>
    <iact:actionData xml:id="d20" ref="#d0"/>
    <iact:actionData xml:id="d21" ref="#d1"/>
    <iact:actionData xml:id="d22" ref="#d2"/>
    <iact:actionData xml:id="d23" ref="#d3"/>
    <iact:actionData xml:id="d24" ref="#d4"/>
    <iact:actionData xml:id="d25" ref="#d5"/>
    <iact:actionData xml:id="d26" ref="#d6"/>
    <iact:actionData xml:id="d27" ref="#d7"/>
    <iact:actionData xml:id="d28" ref="#d8"/>
    <iact:actionData xml:id="d29" ref="#d9"/>
    <iact:actionData xml:id="d30" ref="#d10"/>
    <iact:actionData xml:id="d31" ref="#d11"/>
    <iact:actionData xml:id="d32" ref="#d12"/>
    <iact:actionData xml:id="d33" ref="#d13"/>
    <iact:actionData xml:id="d34" ref="#d14"/>
    <iact:actionData xml:id="d35" ref="#d15"/>
    <iact:actionData xml:id="d36" ref="#d16"/>
    <iact:actionData xml:id="d37" ref="#d17"/>
    <iact:actionData xml:id="d38" ref="#d18"/>
    <iact:actionData xml:id="d39" ref="#d19"/>
  </iact:action>
  <iact:action type="add" startTime="57772">
    <iact:property name="dataType"/>
    <iact:actionData xml:id="d40">
      <inkml:trace xmlns:inkml="http://www.w3.org/2003/InkML" xml:id="stk20" contextRef="#ctx0" brushRef="#br0">17586 12665 0,'0'0'2,"35"-18"6,18 18-1,0 0 1,35-35-2,53 35 4,18-18-4,35 18 4,18-17-2,-1 17 0,1 0 0,-18 0 0,-35 0-2,-18-18 4,-35 0-2,-71 18 0,-17-17 0,-1 17 5,-17-18 30</inkml:trace>
    </iact:actionData>
  </iact:action>
  <iact:action type="add" startTime="58135">
    <iact:property name="dataType"/>
    <iact:actionData xml:id="d41">
      <inkml:trace xmlns:inkml="http://www.w3.org/2003/InkML" xml:id="stk21" contextRef="#ctx0" brushRef="#br0">17974 13317 0,'0'0'2,"0"89"2,-18 16 4,1 1 5,-36-35-2,35-1-4,1 1 2,-1-1-1,18-17 0,-18-17-1,18-1 2,0 0-3,-17-35 42</inkml:trace>
    </iact:actionData>
  </iact:action>
  <iact:action type="add" startTime="58414">
    <iact:property name="dataType"/>
    <iact:actionData xml:id="d42">
      <inkml:trace xmlns:inkml="http://www.w3.org/2003/InkML" xml:id="stk22" contextRef="#ctx0" brushRef="#br0">18098 13282 0,'0'0'1,"52"-18"4,37 18 4,34-17 1,1 17-5,34-35 4,19 35-1,-1 0 0,-35 0 0,-17-18 0,-36 18 0,-35 0 0,0 0 1,-36 0-2,1 0 2,0 0-2,-1 0 18,1 0-18,-18 18 25,0-1-26,0 36 4,18-18-1,-18 36-1,0 17 0,-18 71-1,-35 17-1,-18 18 5,-34 0-4,-1-17 2,18-36-1,35-35-1,17-71 2,1 0-4,0 0 5,17-17-1,1 0-1,-1-18 1,0 0-3,-17 0 11,-18-36-3,18-34-6,-53-36 1,35 0-2,-18-53 3</inkml:trace>
    </iact:actionData>
  </iact:action>
  <iact:action type="add" startTime="58932">
    <iact:property name="dataType"/>
    <iact:actionData xml:id="d43">
      <inkml:trace xmlns:inkml="http://www.w3.org/2003/InkML" xml:id="stk23" contextRef="#ctx0" brushRef="#br0">18327 13247 0,'0'17'16,"0"19"-8,0 34 1,0-34-1,-18 34 0,-17 36 1,17-36-1,-52 1 0,52 35-1,0-88 2,1 17-1,17-18-3,0-34 36</inkml:trace>
    </iact:actionData>
  </iact:action>
  <iact:action type="add" startTime="59152">
    <iact:property name="dataType"/>
    <iact:actionData xml:id="d44">
      <inkml:trace xmlns:inkml="http://www.w3.org/2003/InkML" xml:id="stk24" contextRef="#ctx0" brushRef="#br0">18486 13582 0,'0'0'3,"35"-18"-2,-18 18 70,36 0-59,36 0-5,16 0 2</inkml:trace>
    </iact:actionData>
  </iact:action>
  <iact:action type="add" startTime="59367">
    <iact:property name="dataType"/>
    <iact:actionData xml:id="d45">
      <inkml:trace xmlns:inkml="http://www.w3.org/2003/InkML" xml:id="stk25" contextRef="#ctx0" brushRef="#br0">19226 13194 0,'0'0'1,"-17"35"4,-19 18 2,-16 0 3,-37 53-2,-34 17 9,35-70-13,70 0 6,-17-18-1,17 1-2</inkml:trace>
    </iact:actionData>
  </iact:action>
  <iact:action type="add" startTime="59559">
    <iact:property name="dataType"/>
    <iact:actionData xml:id="d46">
      <inkml:trace xmlns:inkml="http://www.w3.org/2003/InkML" xml:id="stk26" contextRef="#ctx0" brushRef="#br0">18962 13670 0,'0'0'2,"35"0"2,36 0 5,-1 35-2,36 1 0,-53-19 5,-35 1-5,-1 0 0,1-18 2,0 0-2,-1 0-1,36 0 6,35-71-8</inkml:trace>
    </iact:actionData>
  </iact:action>
  <iact:action type="add" startTime="59772">
    <iact:property name="dataType"/>
    <iact:actionData xml:id="d47">
      <inkml:trace xmlns:inkml="http://www.w3.org/2003/InkML" xml:id="stk27" contextRef="#ctx0" brushRef="#br0">20779 12771 0,'-53'0'17,"-88"52"-10,17 37 0,-70 34 3,53-17-1,17-18-1,36-35-2,71-18 3,17 1 0,0-19 5,0 1-3,17 17 3,36-35-5,0 0-2,35 0 2,36 0-1,-36-17 1,53-19-3,-88-17 2,-35 18 1,-1-18-4</inkml:trace>
    </iact:actionData>
  </iact:action>
  <iact:action type="add" startTime="60040">
    <iact:property name="dataType"/>
    <iact:actionData xml:id="d48">
      <inkml:trace xmlns:inkml="http://www.w3.org/2003/InkML" xml:id="stk28" contextRef="#ctx0" brushRef="#br0">20549 13088 0,'0'53'19,"-17"18"-16,17 52 4,0 0 3,0 71-3,0 18-1,0-18 3,17 0 1,-17-17-5,18-36 3,0-35 0,-18-71 2,0 0 2,0-17-9,-53-18 14,-36-53-8,-105-71-1,36-17-3,-72-35 3,125 105-1,-1-17 3,70 35-3,36 18 5,0 17-6,0-35 3,18 18-2,17-18 2,1-17-5,52-1 8,-18-17-5,36 17 2,18 1-2,34-1 2,1 1-1,0-1-1,35 18 1,-35-70 3,-36 52-5,18 18 1,-105 18 1,-1 17-2,-18 18 4,1 36 19,17 34-20,-17-17 2,-18 0-6,18 53 5,-18-53-1,0-18-2,0-17 1</inkml:trace>
    </iact:actionData>
  </iact:action>
  <iact:action type="add" startTime="60533">
    <iact:property name="dataType"/>
    <iact:actionData xml:id="d49">
      <inkml:trace xmlns:inkml="http://www.w3.org/2003/InkML" xml:id="stk29" contextRef="#ctx0" brushRef="#br0">21361 13353 0,'0'-71'4,"0"-35"0,-36 18 3,36 0 6,0 17-7,0 1 0,18 52 3,17-17-2,1 35 2,-19-18-2,36 18 2,18-17 0,17 17-1,-18 0 0,36 0-1,18 35-2,-18 18 6,-36-18-3,-17-17 0,-35-1 0,-18 1-1,0 0 2,0-1-3,0 1 3,0-1-2,-18 19 2,-17 17-3,-18-18 4,-18 0-4,-34 36 5,16-18-3,19-36-1,-1-17 2,18 18-2,36-18 2,-1-53 36</inkml:trace>
    </iact:actionData>
  </iact:action>
  <iact:action type="add" startTime="61021">
    <iact:property name="dataType"/>
    <iact:actionData xml:id="d50">
      <inkml:trace xmlns:inkml="http://www.w3.org/2003/InkML" xml:id="stk30" contextRef="#ctx0" brushRef="#br0">21661 11800 0,'0'18'28,"17"53"-25,-17 17 10,0 53-6,0-18 1,18 36-4,-18-18 8,0 71-8,35-18 7,-17 53-7,-18 17 8,0 19-7,0 17 6,0 17-1,0-52-4,0-36-1,0-70 5,0-71 0,0-53-2,0 0-5,0-17 7,0-36 46</inkml:trace>
    </iact:actionData>
  </iact:action>
  <iact:action type="add" startTime="61445">
    <iact:property name="dataType"/>
    <iact:actionData xml:id="d51">
      <inkml:trace xmlns:inkml="http://www.w3.org/2003/InkML" xml:id="stk31" contextRef="#ctx0" brushRef="#br0">22895 11377 0,'0'53'7,"-17"53"4,-19-36-6,-17 54 6,18-54-3,0 36-3,17-18 6,1-35-4,-1 0-1,0-17 4,18 16-1,0-16-4,0-1 5,0 0-5,0-17 6,18-18 14,35 0-11,0 0-7,35-18 3,35-35-2,-17-17-3,-53 35 6,0 17-5,-53 0 5</inkml:trace>
    </iact:actionData>
  </iact:action>
  <iact:action type="add" startTime="61767">
    <iact:property name="dataType"/>
    <iact:actionData xml:id="d52">
      <inkml:trace xmlns:inkml="http://www.w3.org/2003/InkML" xml:id="stk32" contextRef="#ctx0" brushRef="#br0">22472 12577 0,'0'0'3,"0"35"2,0 0 11,18 0-11,34-35 6,-34 18-3,35-18 0,18 35 0,-1-35 1,18 0-3,36 0 3,-36-35-1,18 0-3,-36-36 6,1 1-1</inkml:trace>
    </iact:actionData>
  </iact:action>
  <iact:action type="add" startTime="61976">
    <iact:property name="dataType"/>
    <iact:actionData xml:id="d53">
      <inkml:trace xmlns:inkml="http://www.w3.org/2003/InkML" xml:id="stk33" contextRef="#ctx0" brushRef="#br0">23336 11994 0,'-17'0'6,"17"18"12,-18 0-14,18-1 8,0 1-4,0 0-1,18-1 2,17 19-1,-17-1 0</inkml:trace>
    </iact:actionData>
  </iact:action>
  <iact:action type="add" startTime="62066">
    <iact:property name="dataType"/>
    <iact:actionData xml:id="d54">
      <inkml:trace xmlns:inkml="http://www.w3.org/2003/InkML" xml:id="stk34" contextRef="#ctx0" brushRef="#br0">23407 12206 0,'0'0'3,"53"18"10,-18-18-10,-17 17-2,-1-17 6,19 0 3</inkml:trace>
    </iact:actionData>
  </iact:action>
  <iact:action type="add" startTime="62217">
    <iact:property name="dataType"/>
    <iact:actionData xml:id="d55">
      <inkml:trace xmlns:inkml="http://www.w3.org/2003/InkML" xml:id="stk35" contextRef="#ctx0" brushRef="#br0">22948 12665 0,'0'0'1,"-35"17"3,35 36 3,0-17 1,0-19 17,18-17 1,-18 18-18,52-18 0,19 0-4,-18 0 8,17-35-8,19-1 8,-72 19-4</inkml:trace>
    </iact:actionData>
  </iact:action>
  <iact:action type="add" startTime="62432">
    <iact:property name="dataType"/>
    <iact:actionData xml:id="d56">
      <inkml:trace xmlns:inkml="http://www.w3.org/2003/InkML" xml:id="stk36" contextRef="#ctx0" brushRef="#br0">22895 13088 0,'0'0'2,"-106"106"4,18-36-3,18 19 6,34-54 0,1 0-2,35-52 49,53-54-46,35-70-1,-17-18 0,-18 53-2,35 53 2,-18 18-2,-17 0-1,0 17 4,0 1-2,18 17 0,-1 0-4,1 17 8,-18 18-4,-36-17 1,1 0-3,-18-1-1,0 19 6,0-1-1,-35 35-2,-36-17-5,-35 0 9,-17 0-3,-36-17-2,36-36 1,35 0 0,35 0 0,53 17 21,53-17 3,-1 0-24,54 0 2,0-17-1,-35 17-2,17 0 2,-53 0-1,-17 0 0,-36 35 37,-17 18-34</inkml:trace>
    </iact:actionData>
  </iact:action>
  <iact:action type="add" startTime="63007">
    <iact:property name="dataType"/>
    <iact:actionData xml:id="d57">
      <inkml:trace xmlns:inkml="http://www.w3.org/2003/InkML" xml:id="stk37" contextRef="#ctx0" brushRef="#br0">22666 13758 0,'0'18'14,"18"-18"13,70 0-22,-18-18 2,71 1 2,18-1 1,0 0-4,-71-17 4,-35 35 0,-18-53-3,-35 18 2,0-36-2</inkml:trace>
    </iact:actionData>
  </iact:action>
  <iact:action type="add" startTime="63241">
    <iact:property name="dataType"/>
    <iact:actionData xml:id="d58">
      <inkml:trace xmlns:inkml="http://www.w3.org/2003/InkML" xml:id="stk38" contextRef="#ctx0" brushRef="#br0">22772 13353 0,'0'0'2,"-18"123"1,18 36 5,-17-36-2,-1 1 2,-35-36 1,53-17 0,0-19-2,0-34 2,0 0-3,0-54 61,0-52-55</inkml:trace>
    </iact:actionData>
  </iact:action>
  <iact:action type="add" startTime="63504">
    <iact:property name="dataType"/>
    <iact:actionData xml:id="d59">
      <inkml:trace xmlns:inkml="http://www.w3.org/2003/InkML" xml:id="stk39" contextRef="#ctx0" brushRef="#br0">22948 13353 0,'0'0'3,"35"70"0,1 36 8,-19 35-5,1-35 1,-18 17 1,0-17-1,0 18 2,0-36-3,0 0 3,0 18-1,0-53 1,0-35-3,0-1 2,18-70 44,-1-106-44</inkml:trace>
    </iact:actionData>
  </iact:action>
  <iact:action type="add" startTime="63809">
    <iact:property name="dataType"/>
    <iact:actionData xml:id="d60">
      <inkml:trace xmlns:inkml="http://www.w3.org/2003/InkML" xml:id="stk40" contextRef="#ctx0" brushRef="#br0">23689 12382 0,'35'0'5,"1"0"10,-19 0-6,-17 18-1,0 0 1,18-1 0,-1 19-3,-17-19 2,18 19-1,-18 17 1,0-36 0,0 18 4,-18 18-7,-17-17 2,-18-19 2</inkml:trace>
    </iact:actionData>
  </iact:action>
  <iact:action type="add" startTime="64031">
    <iact:property name="dataType"/>
    <iact:actionData xml:id="d61">
      <inkml:trace xmlns:inkml="http://www.w3.org/2003/InkML" xml:id="stk41" contextRef="#ctx0" brushRef="#br0">23407 12771 0,'0'0'2,"17"17"5,1-17-1,17 18 2,-35-1-2,18-17 5,17 36-5,-17 17 2,17 0 1,18-1-2,-35-16 4,17 34-2,0 36-4,-17-18 4,0-17-3</inkml:trace>
    </iact:actionData>
  </iact:action>
  <iact:action type="add" startTime="64248">
    <iact:property name="dataType"/>
    <iact:actionData xml:id="d62">
      <inkml:trace xmlns:inkml="http://www.w3.org/2003/InkML" xml:id="stk42" contextRef="#ctx0" brushRef="#br0">23407 13970 0,'35'-18'54,"0"-17"-45,18 0-1,35-36-3,-17 1 7,35-36-5,-36-35 4</inkml:trace>
    </iact:actionData>
  </iact:action>
  <iact:action type="add" startTime="64439">
    <iact:property name="dataType"/>
    <iact:actionData xml:id="d63">
      <inkml:trace xmlns:inkml="http://www.w3.org/2003/InkML" xml:id="stk43" contextRef="#ctx0" brushRef="#br0">23971 12559 0,'18'0'7,"0"0"2,-18-18-3,35 1 1,18-1 1,-36 18 0,72-35 5,-19 35-9,18-36 7,18 19-4,-53-19 1,18 1-2,-36-18 4,-17 36-2,-18-72 0,17 54 1,-17-35-2,0-1 2</inkml:trace>
    </iact:actionData>
  </iact:action>
  <iact:action type="add" startTime="64654">
    <iact:property name="dataType"/>
    <iact:actionData xml:id="d64">
      <inkml:trace xmlns:inkml="http://www.w3.org/2003/InkML" xml:id="stk44" contextRef="#ctx0" brushRef="#br0">24624 11942 0,'0'35'15,"0"35"-5,0-17-4,-35 53 3,-1 18 1,1-54-3,17 18 0,-17-17 1,17-18-2,-17 17 4,-18-17-2,0 18 2,-17-36-2,35 18-1,-18-18 2</inkml:trace>
    </iact:actionData>
  </iact:action>
  <iact:action type="add" startTime="64853">
    <iact:property name="dataType"/>
    <iact:actionData xml:id="d65">
      <inkml:trace xmlns:inkml="http://www.w3.org/2003/InkML" xml:id="stk45" contextRef="#ctx0" brushRef="#br0">24059 13000 0,'0'17'17,"36"-17"9,17-17-18,-18-1-1,35 18 2,1-35-1,-18 35 0,0-18-1,-36-17 2,1 0-2,0-1-1</inkml:trace>
    </iact:actionData>
  </iact:action>
  <iact:action type="add" startTime="65078">
    <iact:property name="dataType"/>
    <iact:actionData xml:id="d66">
      <inkml:trace xmlns:inkml="http://www.w3.org/2003/InkML" xml:id="stk46" contextRef="#ctx0" brushRef="#br0">24483 12771 0,'0'0'1,"0"52"6,-18-16 0,-17 17 3,-53 52-3,35 37 0,-35-37 4,17 19-6,-17 70 6,35-71-5,18 1 3,17-71 0,18 0-1,0-36 6,0 1-5,18-18 22,35 0-17,17-18-4,-17 1-2,53-54 0,-53 18 0,0-17 0,-18 17 0,-17 0-2</inkml:trace>
    </iact:actionData>
  </iact:action>
  <iact:action type="add" startTime="65381">
    <iact:property name="dataType"/>
    <iact:actionData xml:id="d67">
      <inkml:trace xmlns:inkml="http://www.w3.org/2003/InkML" xml:id="stk47" contextRef="#ctx0" brushRef="#br0">24395 13441 0,'17'35'40,"36"71"-30,18 17-2,35 19-2,-36-19 4,71 71-1,-88-123-2,-18-19 1,-17-34 1,-18 0-4</inkml:trace>
    </iact:actionData>
  </iact:action>
  <iact:action type="add" startTime="66688">
    <iact:property name="dataType"/>
    <iact:actionData xml:id="d68">
      <inkml:trace xmlns:inkml="http://www.w3.org/2003/InkML" xml:id="stk48" contextRef="#ctx0" brushRef="#br0">18574 12859 0,'0'0'1,"-36"0"14,19 0-2,-1 0-4,18 53 113,0 0-114,0-1 1,0 37-2,0-36 0,0-18-1,-17-17 5,17-1-3,0 1 0,0-1 6,-18 19-4,18-19-2,0 1 1,0 0-2,0-1 2,0 19-2,-18 16 127</inkml:trace>
    </iact:actionData>
  </iact:action>
  <iact:action type="add" startTime="67446">
    <iact:property name="dataType"/>
    <iact:actionData xml:id="d69">
      <inkml:trace xmlns:inkml="http://www.w3.org/2003/InkML" xml:id="stk49" contextRef="#ctx0" brushRef="#br0">19368 12753 0,'-18'53'33,"0"0"-24,-17 0-1,0 35 0,-18 18 0,-18-36-2,1 36 2,-19 0 2,72 17-2,-71-17 1,35 0-4,17-35 6,36-36-4,-17-35 2,17 18-2,-18-1 1</inkml:trace>
    </iact:actionData>
  </iact:action>
  <iact:action type="remove" startTime="94729">
    <iact:property name="style" value="instant"/>
    <iact:actionData xml:id="d70" ref="#d40"/>
    <iact:actionData xml:id="d71" ref="#d41"/>
    <iact:actionData xml:id="d72" ref="#d42"/>
    <iact:actionData xml:id="d73" ref="#d43"/>
    <iact:actionData xml:id="d74" ref="#d44"/>
    <iact:actionData xml:id="d75" ref="#d45"/>
    <iact:actionData xml:id="d76" ref="#d46"/>
    <iact:actionData xml:id="d77" ref="#d47"/>
    <iact:actionData xml:id="d78" ref="#d48"/>
    <iact:actionData xml:id="d79" ref="#d49"/>
    <iact:actionData xml:id="d80" ref="#d50"/>
    <iact:actionData xml:id="d81" ref="#d51"/>
    <iact:actionData xml:id="d82" ref="#d52"/>
    <iact:actionData xml:id="d83" ref="#d53"/>
    <iact:actionData xml:id="d84" ref="#d54"/>
    <iact:actionData xml:id="d85" ref="#d55"/>
    <iact:actionData xml:id="d86" ref="#d56"/>
    <iact:actionData xml:id="d87" ref="#d57"/>
    <iact:actionData xml:id="d88" ref="#d58"/>
    <iact:actionData xml:id="d89" ref="#d59"/>
    <iact:actionData xml:id="d90" ref="#d60"/>
    <iact:actionData xml:id="d91" ref="#d61"/>
    <iact:actionData xml:id="d92" ref="#d62"/>
    <iact:actionData xml:id="d93" ref="#d63"/>
    <iact:actionData xml:id="d94" ref="#d64"/>
    <iact:actionData xml:id="d95" ref="#d65"/>
    <iact:actionData xml:id="d96" ref="#d66"/>
    <iact:actionData xml:id="d97" ref="#d67"/>
    <iact:actionData xml:id="d98" ref="#d68"/>
    <iact:actionData xml:id="d99" ref="#d69"/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47:28.9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7271">
    <iact:property name="dataType"/>
    <iact:actionData xml:id="d0">
      <inkml:trace xmlns:inkml="http://www.w3.org/2003/InkML" xml:id="stk0" contextRef="#ctx0" brushRef="#br0">5662 12030 0,'0'17'208,"0"1"-202,-18 0 3,1 17-1,-18 35 0,-1-17 1,1 18-1,-18-1 0,-17 19-1,17-19 2,17 36-1,-34 0-1,34 17 2,1-34-2,-35 16 2,34 1-1,19-53 0,-1-18-2,18-17 4,-18-18-2,18 18-2,0-36 77,18-52-76,53-1 0</inkml:trace>
    </iact:actionData>
  </iact:action>
  <iact:action type="add" startTime="27920">
    <iact:property name="dataType"/>
    <iact:actionData xml:id="d1">
      <inkml:trace xmlns:inkml="http://www.w3.org/2003/InkML" xml:id="stk1" contextRef="#ctx0" brushRef="#br0">5927 11800 0,'0'0'1,"35"71"5,0 0 3,0 52-3,1 18 3,-1-17-4,18-1 4,-35-35 0,17 18-3,-17-35 5,-1-1-5,1 1 3,17-36-2,-17 18 2,-18-35-2,17-1 2,-17 18-2,0-17 9,-17-18 42</inkml:trace>
    </iact:actionData>
  </iact:action>
  <iact:action type="add" startTime="28383">
    <iact:property name="dataType"/>
    <iact:actionData xml:id="d2">
      <inkml:trace xmlns:inkml="http://www.w3.org/2003/InkML" xml:id="stk2" contextRef="#ctx0" brushRef="#br0">5503 12771 0,'0'0'2,"106"-18"4,-35 0 2,17 1-1,-18-1 3,-17 18-5,-17-18 6,34 1-5,-35 17 10,-17-18-8,0 18 12,-1-18-17,19 18 7,34-17-4</inkml:trace>
    </iact:actionData>
  </iact:action>
  <iact:action type="add" startTime="28664">
    <iact:property name="dataType"/>
    <iact:actionData xml:id="d3">
      <inkml:trace xmlns:inkml="http://www.w3.org/2003/InkML" xml:id="stk3" contextRef="#ctx0" brushRef="#br0">6844 12524 0,'0'0'1,"0"53"6,0 35-1,0 35 2,0 1 2,0-1-5,18 1 6,-18-36-5,17-18 4,1-52-1,-1 0-2,1-18 16,0-18-14,17-88-2,18-35 2</inkml:trace>
    </iact:actionData>
  </iact:action>
  <iact:action type="add" startTime="28935">
    <iact:property name="dataType"/>
    <iact:actionData xml:id="d4">
      <inkml:trace xmlns:inkml="http://www.w3.org/2003/InkML" xml:id="stk4" contextRef="#ctx0" brushRef="#br0">7973 11818 0,'0'0'0,"-18"35"6,0 54 2,1 34 0,-54 89 1,36-1 0,-36-52 0,19-35-2,16-19-1,19-52 3,-1 0-1,18-35 0,0-1-1,35-69 27,71-107-25</inkml:trace>
    </iact:actionData>
  </iact:action>
  <iact:action type="add" startTime="29191">
    <iact:property name="dataType"/>
    <iact:actionData xml:id="d5">
      <inkml:trace xmlns:inkml="http://www.w3.org/2003/InkML" xml:id="stk5" contextRef="#ctx0" brushRef="#br0">8149 11924 0,'0'0'1,"71"106"6,-36 35-1,36 18 2,-1-18 1,-52-18-1,17-52 2,0-18-4,-35-36 1,18 19 1,-18-19 12,-18-17 20,-52 0-35</inkml:trace>
    </iact:actionData>
  </iact:action>
  <iact:action type="add" startTime="29446">
    <iact:property name="dataType"/>
    <iact:actionData xml:id="d6">
      <inkml:trace xmlns:inkml="http://www.w3.org/2003/InkML" xml:id="stk6" contextRef="#ctx0" brushRef="#br0">7973 12506 0,'17'0'41,"19"0"-32,-1 0 5,-17 0-4,-1 0-2,1 0 0,0 0 1,17 0-4,18 0 6</inkml:trace>
    </iact:actionData>
  </iact:action>
  <iact:action type="add" startTime="29673">
    <iact:property name="dataType"/>
    <iact:actionData xml:id="d7">
      <inkml:trace xmlns:inkml="http://www.w3.org/2003/InkML" xml:id="stk7" contextRef="#ctx0" brushRef="#br0">8943 12453 0,'0'0'2,"18"0"17,17 35-2,0-17-9,-17 35-1,-1-18 1,1 0 2,0 1-5,-18-1 6,0 36-5,0-1 4,-36 1-5,-34-18 4,-36 35 0,0-53-1,36 0-1,34 1 3,36-19-5,18-17 23,17 0-21,36 0 1,52 0-3,-17 0 6,0-17-4,-36-1 1,-52 0-1,17 1 3,18-19-3,18 1 2,-18-18-2</inkml:trace>
    </iact:actionData>
  </iact:action>
  <iact:action type="add" startTime="30087">
    <iact:property name="dataType"/>
    <iact:actionData xml:id="d8">
      <inkml:trace xmlns:inkml="http://www.w3.org/2003/InkML" xml:id="stk8" contextRef="#ctx0" brushRef="#br0">10283 11906 0,'0'18'23,"0"35"-15,-52 35 1,-1 53-3,0 35 3,-18 19 1,36-37-3,-18-34 2,0-18-2,35-54 3,18-34-6,0 0 8,36-54 20,105-105-25</inkml:trace>
    </iact:actionData>
  </iact:action>
  <iact:action type="add" startTime="30350">
    <iact:property name="dataType"/>
    <iact:actionData xml:id="d9">
      <inkml:trace xmlns:inkml="http://www.w3.org/2003/InkML" xml:id="stk9" contextRef="#ctx0" brushRef="#br0">10707 11536 0,'17'0'8,"19"35"3,17 89-6,0 34 5,-1 1-2,1-35 0,-17 34-3,17-34 5,-53-71-3,0 17 4,0-17-6,0 0 5,0-35-4,0 17 4,0-17 4</inkml:trace>
    </iact:actionData>
  </iact:action>
  <iact:action type="add" startTime="30639">
    <iact:property name="dataType"/>
    <iact:actionData xml:id="d10">
      <inkml:trace xmlns:inkml="http://www.w3.org/2003/InkML" xml:id="stk10" contextRef="#ctx0" brushRef="#br0">10178 12118 0,'17'0'7,"19"18"2,34 17 0,36-18-3,-53 19 5,0-36-5,0 0 4,-36 0-4,1 0 25</inkml:trace>
    </iact:actionData>
  </iact:action>
  <iact:action type="add" startTime="30865">
    <iact:property name="dataType"/>
    <iact:actionData xml:id="d11">
      <inkml:trace xmlns:inkml="http://www.w3.org/2003/InkML" xml:id="stk11" contextRef="#ctx0" brushRef="#br0">11412 12206 0,'0'0'1,"53"18"4,-17-1 3,-1 19 2,-35-19-2,53 1-1,-53 17 1,17-17 1,-17 17 23,-35 0-25,0-17 2,-36 0-3,1 17 4,-1-17-3,36-1 0,17-17 2,36 0 39,17 0-42,53 0 4,18 18-4,0-18 1,-35 18 2,-19-1 1,1 1-4,-17-1 4,-1 19-4,18 17 4,-35 0-2,17-18-3,-18 35 6,1-34-4,-18 17 2,0-36 0,-35 18-4,-18-17 6,-18 17-4,1-17 1,17 0-1,0-1 3,18 1-2,17-18 0,36-35 55,17 17-55</inkml:trace>
    </iact:actionData>
  </iact:action>
  <iact:action type="add" startTime="31458">
    <iact:property name="dataType"/>
    <iact:actionData xml:id="d12">
      <inkml:trace xmlns:inkml="http://www.w3.org/2003/InkML" xml:id="stk12" contextRef="#ctx0" brushRef="#br0">12823 12153 0,'18'0'40,"0"0"-34,17 18 5,36 17-4,-1-35 1,54 0 0</inkml:trace>
    </iact:actionData>
  </iact:action>
  <iact:action type="add" startTime="31631">
    <iact:property name="dataType"/>
    <iact:actionData xml:id="d13">
      <inkml:trace xmlns:inkml="http://www.w3.org/2003/InkML" xml:id="stk13" contextRef="#ctx0" brushRef="#br0">14534 12206 0,'0'-18'62,"36"18"-50,-19 0-7</inkml:trace>
    </iact:actionData>
  </iact:action>
  <iact:action type="add" startTime="31803">
    <iact:property name="dataType"/>
    <iact:actionData xml:id="d14">
      <inkml:trace xmlns:inkml="http://www.w3.org/2003/InkML" xml:id="stk14" contextRef="#ctx0" brushRef="#br0">15099 12206 0,'18'0'7,"34"0"26,-16 0-26,52 0 0,18 0 1,-53 0 0,-18 18 0</inkml:trace>
    </iact:actionData>
  </iact:action>
  <iact:action type="add" startTime="35682">
    <iact:property name="dataType"/>
    <iact:actionData xml:id="d15">
      <inkml:trace xmlns:inkml="http://www.w3.org/2003/InkML" xml:id="stk15" contextRef="#ctx0" brushRef="#br0">7285 11218 0,'0'36'24,"0"17"-16,0-36-2,17 54 3,1 35 0,0-18-1,-18 0-2,17 35 4,-17 1-4,36 17 4,-19 18-4,1-1 4,-18-52-3,18 88 1,-18-88 0,0 0 1,0-18-4,0-35 6,0-18-5,0 1 3,0-19 0,0 19 0,0-1-4,0-17 14,0-1 4,0 1 9,0-1-24,0 1-2,0 0 3,0 17 0,0-17-1,0 35-1,0-18 2,0-18-4,0 1 6,0 0 3</inkml:trace>
    </iact:actionData>
  </iact:action>
  <iact:action type="add" startTime="39194">
    <iact:property name="dataType"/>
    <iact:actionData xml:id="d16">
      <inkml:trace xmlns:inkml="http://www.w3.org/2003/InkML" xml:id="stk16" contextRef="#ctx0" brushRef="#br0">4798 15169 0,'0'18'23,"0"17"-13,0 18-2,0 0 0,0 0 0,0 18 0,0 17 1,17 18-1,1 17 0,0 1-2,-1-1 3,19-52-3,-1 52 2,-35-52 1,35 17-2,-35-35 3,0-36-4,18 1 4,-1-18-4,1 0 20,17-70 13,-35-19-31,0-69-1</inkml:trace>
    </iact:actionData>
  </iact:action>
  <iact:action type="add" startTime="39554">
    <iact:property name="dataType"/>
    <iact:actionData xml:id="d17">
      <inkml:trace xmlns:inkml="http://www.w3.org/2003/InkML" xml:id="stk17" contextRef="#ctx0" brushRef="#br0">5133 15046 0,'0'0'1,"18"0"8,-1-18 0,54 18-2,17 0 0,88 0 2,1 36-4,34 17 6,-52-18-3,-35 18 0,-71-18-1,-18-35 2,-35 18 14,0 17-16,-53 18 3,-18 35-4,-17-17 3,-18-1-2,36-17 2,17 0-2,0-18 2,0 1-3,35-36 20,36 0 14</inkml:trace>
    </iact:actionData>
  </iact:action>
  <iact:action type="add" startTime="39945">
    <iact:property name="dataType"/>
    <iact:actionData xml:id="d18">
      <inkml:trace xmlns:inkml="http://www.w3.org/2003/InkML" xml:id="stk18" contextRef="#ctx0" brushRef="#br0">6720 14940 0,'0'35'8,"-35"18"3,0 36-3,0-1-1,-18 53 0,17 0-1,19-35 4,17-18-1,0 0 0,53-35-2,0 35-1,52-52 4,-16 16-4,-1 1 4,-35-53-3,0 0 3,-36 0-5,1 0 21,0 0-18,-18-35 1</inkml:trace>
    </iact:actionData>
  </iact:action>
  <iact:action type="add" startTime="40266">
    <iact:property name="dataType"/>
    <iact:actionData xml:id="d19">
      <inkml:trace xmlns:inkml="http://www.w3.org/2003/InkML" xml:id="stk19" contextRef="#ctx0" brushRef="#br0">7126 15363 0,'0'0'0,"18"53"8,-18-17 0,17 52-2,1-18 5,-18 19-3,0 16-2,0-52 2,0 0-1,18 0 4,-1-88 59,-17 0-60</inkml:trace>
    </iact:actionData>
  </iact:action>
  <iact:action type="add" startTime="40565">
    <iact:property name="dataType"/>
    <iact:actionData xml:id="d20">
      <inkml:trace xmlns:inkml="http://www.w3.org/2003/InkML" xml:id="stk20" contextRef="#ctx0" brushRef="#br0">7444 14993 0,'0'18'12,"35"52"-3,35 1-2,-34 35 1,-1-1 3,-17-16-6,-1-19 5,1 1-5,-18 17 6,0-35-3,0 0 0,0-18 0,-18 18-2,18-35 4,-17 17-3,-1 0 2,-17 0-3,17-35 11,18 18-1</inkml:trace>
    </iact:actionData>
  </iact:action>
  <iact:action type="add" startTime="41026">
    <iact:property name="dataType"/>
    <iact:actionData xml:id="d21">
      <inkml:trace xmlns:inkml="http://www.w3.org/2003/InkML" xml:id="stk21" contextRef="#ctx0" brushRef="#br0">8361 15363 0,'0'71'24,"0"17"-15,0 36-3,0-18 4,0 17-4,0 36 4,0-53-3,0-18-1,0 35 3,0-35 1,0-17-4,17-18 4,-17-18-4,18-35 4,-18 18-2,0-36 42,0-70-42,0-71-1</inkml:trace>
    </iact:actionData>
  </iact:action>
  <iact:action type="add" startTime="41366">
    <iact:property name="dataType"/>
    <iact:actionData xml:id="d22">
      <inkml:trace xmlns:inkml="http://www.w3.org/2003/InkML" xml:id="stk22" contextRef="#ctx0" brushRef="#br0">8308 15046 0,'53'0'4,"0"0"4,17 18 3,-17-1-1,53 19-7,-18-19 6,-35 18 0,0-17-2,-53 0 2,0-1 13,0 1-11,0 0-5,0-1 4,-18 19-2,-17-1 1,-18 0-2,-53 36 1,53-36 0,-17 18 0,35-18 0,-1-17 0</inkml:trace>
    </iact:actionData>
  </iact:action>
  <iact:action type="add" startTime="41771">
    <iact:property name="dataType"/>
    <iact:actionData xml:id="d23">
      <inkml:trace xmlns:inkml="http://www.w3.org/2003/InkML" xml:id="stk23" contextRef="#ctx0" brushRef="#br0">9560 14922 0,'-17'0'10,"-1"0"-2,-17 18-3,-18 17 6,18 18-3,-18 18-1,17 35 3,1-36-4,17 54 2,1-36 0,17 35 0,17-52-1,36 35 2,18-36-1,-53-34 2,-1-19-4,18 1 3,-17-18 3,0 0-4,-1 0 2,-17-18-2,18-17-1</inkml:trace>
    </iact:actionData>
  </iact:action>
  <iact:action type="add" startTime="42092">
    <iact:property name="dataType"/>
    <iact:actionData xml:id="d24">
      <inkml:trace xmlns:inkml="http://www.w3.org/2003/InkML" xml:id="stk24" contextRef="#ctx0" brushRef="#br0">9596 15275 0,'0'0'1,"17"71"7,1 17-1,-18 0-2,17 36 3,-17-18 0,0-54 2,0-16-4,0-1 3,0-53 54,0-35-51,0 1-3,18-54-2,17 17 1,36-16 0,-18-1 0,0 53-1,0 0 2,0 0-1,-18 35 0,-17-17-4,17 18 5,0 17 2,-35-18-6,35 18 6,-17 0 4,-18 18 17,18 34-26,-1 1 5,1 18-1,0 17-4,-1 18 1,1-18 2,-18-17-1,17-18-1,-17-18 2,0-17-2,0-1 1</inkml:trace>
    </iact:actionData>
  </iact:action>
  <iact:action type="add" startTime="43062">
    <iact:property name="dataType"/>
    <iact:actionData xml:id="d25">
      <inkml:trace xmlns:inkml="http://www.w3.org/2003/InkML" xml:id="stk25" contextRef="#ctx0" brushRef="#br0">10689 15434 0,'0'0'1,"18"0"10,-1 0 15,19 0-18,-1-18-2,36 18 6,-1 0-5,18-17 1,36-19 0,-54 36 1,-17 0-2,-35 0 2,0 0-2,-18-17 35</inkml:trace>
    </iact:actionData>
  </iact:action>
  <iact:action type="add" startTime="43355">
    <iact:property name="dataType"/>
    <iact:actionData xml:id="d26">
      <inkml:trace xmlns:inkml="http://www.w3.org/2003/InkML" xml:id="stk26" contextRef="#ctx0" brushRef="#br0">11483 14993 0,'0'18'36,"18"35"-30,-1 0-1,1 88 3,-18 0 1,35 53-3,0-53 2,-17 18 1,0-71 0,-18-35-3,17-53 4,-17 17-4,0-34 59,0-19-57,0-16 4</inkml:trace>
    </iact:actionData>
  </iact:action>
  <iact:action type="add" startTime="43714">
    <iact:property name="dataType"/>
    <iact:actionData xml:id="d27">
      <inkml:trace xmlns:inkml="http://www.w3.org/2003/InkML" xml:id="stk27" contextRef="#ctx0" brushRef="#br0">11712 14993 0,'18'0'16,"-1"0"8,19 18-12,-19 35-5,36-18 1,18 71-3,-18 0 3,0-1 0,-18-16 0,-35-19 0,0 18 4,0-17-7,0 17 3,-35 18-2,-18-36 3,18-17-2,17-35 2,-17 0-2,17-1 10</inkml:trace>
    </iact:actionData>
  </iact:action>
  <iact:action type="add" startTime="44646">
    <iact:property name="dataType"/>
    <iact:actionData xml:id="d28">
      <inkml:trace xmlns:inkml="http://www.w3.org/2003/InkML" xml:id="stk28" contextRef="#ctx0" brushRef="#br0">9543 11007 0,'0'35'29,"0"53"-18,0 36-6,0-1 5,0 53-3,17 1 3,-17 52-5,0 18 5,0 35-5,0-17 6,0 35-6,0-36 6,0-34-5,-17-54 4,17-17-5,0-106 6,0-18-2,0-17-2,0-36 74</inkml:trace>
    </iact:actionData>
  </iact:action>
  <iact:action type="add" startTime="45789">
    <iact:property name="dataType"/>
    <iact:actionData xml:id="d29">
      <inkml:trace xmlns:inkml="http://www.w3.org/2003/InkML" xml:id="stk29" contextRef="#ctx0" brushRef="#br0">14005 14552 0,'-35'18'32,"17"17"-26,-35-17 5,53 17-2,-35 0-5,18 18 4,-19 18 2,19 17 0,-19 18-3,1 17 2,17 18-5,18 18 8,-35 0-5,17-71 2,1-35-2,-1-18 2,1-17-5,17 17 8,-18-35-5,18 18 1,-18-1 0,18-34 46,0-36-47,0-18 2</inkml:trace>
    </iact:actionData>
  </iact:action>
  <iact:action type="add" startTime="46220">
    <iact:property name="dataType"/>
    <iact:actionData xml:id="d30">
      <inkml:trace xmlns:inkml="http://www.w3.org/2003/InkML" xml:id="stk30" contextRef="#ctx0" brushRef="#br0">13847 14781 0,'35'53'52,"-18"-17"-46,1 34 2,17 1 1,-17 35-2,0-36 1,-1 18-3,1 36 6,0-36-5,-18 71 4,17-71-5,-17 0 6,18-35-6,-18 0 6,0-35-6,0 17 6,0-18-4</inkml:trace>
    </iact:actionData>
  </iact:action>
  <iact:action type="add" startTime="46886">
    <iact:property name="dataType"/>
    <iact:actionData xml:id="d31">
      <inkml:trace xmlns:inkml="http://www.w3.org/2003/InkML" xml:id="stk31" contextRef="#ctx0" brushRef="#br0">13564 15134 0,'0'18'9,"-17"35"-4,-1 35 2,18 35 3,0 54-2,-18 17 2,18-18-4,-53 18 0,53-70 2,-17-36 0,17 0 2,0-17-1,0-1-3,0-17 1,0 0 2,0 0-2,0-35 1,0-1 3,17 18-4,1-35 8,0 0-5,-18-17-5,35-54 3,-17-52 1,-18-54 1,0-34-4,-18-1 4,0 53-2,18 18 0,0 0-3,0 18 6,0 34-5,0-34 4,36 35-2,-1 17-1,-17 54 1,-18-1 0,17 0 0,18 1 0,1-1 10,17 18-12,-18 0 3,0 0-1,18 0 0,-35 18 5,17 17-2,-17 18-3,-1 17-1,19 54 2,17 35-1,-36-18-2,1-18 3,-18 1-2,0-71 2,0 0-4,-35-53 13,-36 17-9,-17 1-3,-36-18 5,54 0-4,34 0 2,19 17-3,-1-17 3,53 0 13,142-35-12,-1-35-3</inkml:trace>
    </iact:actionData>
  </iact:action>
  <iact:action type="add" startTime="47583">
    <iact:property name="dataType"/>
    <iact:actionData xml:id="d32">
      <inkml:trace xmlns:inkml="http://www.w3.org/2003/InkML" xml:id="stk32" contextRef="#ctx0" brushRef="#br0">14799 14799 0,'0'-18'4,"-18"18"4,1 18 8,-19 53-8,-16 52 0,-19 53-1,0 18 2,36 18-1,-18 0 5,36-36-8,17-52 1,0 17 5,17-18-6,71-70 6,-17 18-6,35-36 2,-18 0 2,18-17 2,-18-18-6,-70 0 6,17 0-5,-35-53 3,0-35 0</inkml:trace>
    </iact:actionData>
  </iact:action>
  <iact:action type="add" startTime="47855">
    <iact:property name="dataType"/>
    <iact:actionData xml:id="d33">
      <inkml:trace xmlns:inkml="http://www.w3.org/2003/InkML" xml:id="stk33" contextRef="#ctx0" brushRef="#br0">14870 15487 0,'0'0'0,"17"0"14,36 0 1,-35 0-4,52 35-4,1 0-2,17 1 7,-17-1-4,-54 0-1,19-17-2,-19 17 5,-17 1 0,0-1-6,0 18 7,-35 0-4,-18 0-1,-53 35 5,53-35-5,18-36 4,17 1-4,18 0 9,18-1 12,17-17-22,-17 18 6,35-18-7,0 0 5,-18 0 0,36-35 1,34 17-1,19-53-3,17 18 1</inkml:trace>
    </iact:actionData>
  </iact:action>
  <iact:action type="add" startTime="48261">
    <iact:property name="dataType"/>
    <iact:actionData xml:id="d34">
      <inkml:trace xmlns:inkml="http://www.w3.org/2003/InkML" xml:id="stk34" contextRef="#ctx0" brushRef="#br0">16016 14975 0,'0'36'23,"18"34"-16,17 1 5,0 17-8,-17 35 6,52-17 0,-70-35-4,0 17 3,0-35-2,-17 35 3,-54-17-5,1 17 6,-18-18-6,17-17 6,18-17-4,35-1 11</inkml:trace>
    </iact:actionData>
  </iact:action>
  <iact:action type="add" startTime="48442">
    <iact:property name="dataType"/>
    <iact:actionData xml:id="d35">
      <inkml:trace xmlns:inkml="http://www.w3.org/2003/InkML" xml:id="stk35" contextRef="#ctx0" brushRef="#br0">15804 16122 0</inkml:trace>
    </iact:actionData>
  </iact:action>
  <iact:action type="add" startTime="48725">
    <iact:property name="dataType"/>
    <iact:actionData xml:id="d36">
      <inkml:trace xmlns:inkml="http://www.w3.org/2003/InkML" xml:id="stk36" contextRef="#ctx0" brushRef="#br0">16898 15099 0,'0'18'14,"0"70"-5,0 53-1,0 35 0,0 36-1,0 17 1,-18-17 2,-17 0-4,35-1 2,0-123 2,-17-17-2,34-71 25,-17-88-8,35-71-21,-35 36 8</inkml:trace>
    </iact:actionData>
  </iact:action>
  <iact:action type="add" startTime="48983">
    <iact:property name="dataType"/>
    <iact:actionData xml:id="d37">
      <inkml:trace xmlns:inkml="http://www.w3.org/2003/InkML" xml:id="stk37" contextRef="#ctx0" brushRef="#br0">16863 14975 0,'17'0'8,"1"0"0,17 0 5,18 36-5,0 17-1,0 0 3,-18 17 0,1 1-5,-1-1 3,-35 1 3,0 35-4,0-18-1,0 18 1,0-53 3,-35-18-4,17 18 4,0-53-3,1 0 2,-1 0-3,0 0 10</inkml:trace>
    </iact:actionData>
  </iact:action>
  <iact:action type="add" startTime="49320">
    <iact:property name="dataType"/>
    <iact:actionData xml:id="d38">
      <inkml:trace xmlns:inkml="http://www.w3.org/2003/InkML" xml:id="stk38" contextRef="#ctx0" brushRef="#br0">17674 14958 0,'-17'0'19,"-19"53"-8,1 53-2,-36 52-4,18-34 5,1 70-5,-1-53 6,53-18-2,0-34-3,53 16 3,-18-34-1,35-1-2,-17-70 4,0 18-5,0-18 6,-35 0-4,-1-35 1</inkml:trace>
    </iact:actionData>
  </iact:action>
  <iact:action type="add" startTime="49573">
    <iact:property name="dataType"/>
    <iact:actionData xml:id="d39">
      <inkml:trace xmlns:inkml="http://www.w3.org/2003/InkML" xml:id="stk39" contextRef="#ctx0" brushRef="#br0">18027 15522 0,'0'18'15,"0"52"-6,0-17-2,0 0 2,-35-35-2,35 17 5,-18-17-6,18-36 48,0-70-43,18 35-2,35-35-2,-18 17-2,0 36 6,0-18-5,-17 53 3,0-35-4,-18 17 7,17 18 32,1 18-33,17 35-3,-17 35-3,0-18 8,-1 54-7,-17 52 3,0-87-2,0-19 2,0-35-1,0-17 0,18-53 45</inkml:trace>
    </iact:actionData>
  </iact:action>
  <iact:action type="add" startTime="50039">
    <iact:property name="dataType"/>
    <iact:actionData xml:id="d40">
      <inkml:trace xmlns:inkml="http://www.w3.org/2003/InkML" xml:id="stk40" contextRef="#ctx0" brushRef="#br0">18574 15663 0,'0'0'2,"17"0"29,1-17-26,17 17 3,1 0 2,-19 0-4,18 0 1,-17 0 1,-18-36 0,0 19 4</inkml:trace>
    </iact:actionData>
  </iact:action>
  <iact:action type="add" startTime="50248">
    <iact:property name="dataType"/>
    <iact:actionData xml:id="d41">
      <inkml:trace xmlns:inkml="http://www.w3.org/2003/InkML" xml:id="stk41" contextRef="#ctx0" brushRef="#br0">19103 15293 0,'0'0'1,"35"0"7,-17 18-5,-1-18 7,-17 17-3,18 18 0,-18-17 2,0 17 0,0 36-3,0-36 2,-18 36 1,-34-18-1,16 53 0,-17-36 2,-17 36-5,52-53 4,1-18 1,-1 0 7,18-17-5,35 0-4,0-18 3,1 17-5,-19 1 1,1-18 2,0 0 0,17 0-2,18-18 4,35-35-4,0 18 2</inkml:trace>
    </iact:actionData>
  </iact:action>
  <iact:action type="add" startTime="50629">
    <iact:property name="dataType"/>
    <iact:actionData xml:id="d42">
      <inkml:trace xmlns:inkml="http://www.w3.org/2003/InkML" xml:id="stk42" contextRef="#ctx0" brushRef="#br0">19597 14993 0,'17'35'43,"36"71"-36,0 18 0,53 34-1,-18 1 6,-17-35-6,-36-19 1,-17-34 4,-18 0-6,0 17 3,-36-18 2,-16 36-4,-19-35 4,0 17-4,36-53 5,-18-17-6,53 17 6</inkml:trace>
    </iact:actionData>
  </iact:action>
  <iact:action type="remove" startTime="53047">
    <iact:property name="style" value="instant"/>
    <iact:actionData xml:id="d43" ref="#d0"/>
    <iact:actionData xml:id="d44" ref="#d1"/>
    <iact:actionData xml:id="d45" ref="#d2"/>
    <iact:actionData xml:id="d46" ref="#d3"/>
    <iact:actionData xml:id="d47" ref="#d4"/>
    <iact:actionData xml:id="d48" ref="#d5"/>
    <iact:actionData xml:id="d49" ref="#d6"/>
    <iact:actionData xml:id="d50" ref="#d7"/>
    <iact:actionData xml:id="d51" ref="#d8"/>
    <iact:actionData xml:id="d52" ref="#d9"/>
    <iact:actionData xml:id="d53" ref="#d10"/>
    <iact:actionData xml:id="d54" ref="#d11"/>
    <iact:actionData xml:id="d55" ref="#d12"/>
    <iact:actionData xml:id="d56" ref="#d13"/>
    <iact:actionData xml:id="d57" ref="#d14"/>
    <iact:actionData xml:id="d58" ref="#d15"/>
    <iact:actionData xml:id="d59" ref="#d16"/>
    <iact:actionData xml:id="d60" ref="#d17"/>
    <iact:actionData xml:id="d61" ref="#d18"/>
    <iact:actionData xml:id="d62" ref="#d19"/>
    <iact:actionData xml:id="d63" ref="#d20"/>
    <iact:actionData xml:id="d64" ref="#d21"/>
    <iact:actionData xml:id="d65" ref="#d22"/>
    <iact:actionData xml:id="d66" ref="#d23"/>
    <iact:actionData xml:id="d67" ref="#d24"/>
    <iact:actionData xml:id="d68" ref="#d25"/>
    <iact:actionData xml:id="d69" ref="#d26"/>
    <iact:actionData xml:id="d70" ref="#d27"/>
    <iact:actionData xml:id="d71" ref="#d28"/>
    <iact:actionData xml:id="d72" ref="#d29"/>
    <iact:actionData xml:id="d73" ref="#d30"/>
    <iact:actionData xml:id="d74" ref="#d31"/>
    <iact:actionData xml:id="d75" ref="#d32"/>
    <iact:actionData xml:id="d76" ref="#d33"/>
    <iact:actionData xml:id="d77" ref="#d34"/>
    <iact:actionData xml:id="d78" ref="#d35"/>
    <iact:actionData xml:id="d79" ref="#d36"/>
    <iact:actionData xml:id="d80" ref="#d37"/>
    <iact:actionData xml:id="d81" ref="#d38"/>
    <iact:actionData xml:id="d82" ref="#d39"/>
    <iact:actionData xml:id="d83" ref="#d40"/>
    <iact:actionData xml:id="d84" ref="#d41"/>
    <iact:actionData xml:id="d85" ref="#d42"/>
  </iact:action>
  <iact:action type="add" startTime="65732">
    <iact:property name="dataType"/>
    <iact:actionData xml:id="d86">
      <inkml:trace xmlns:inkml="http://www.w3.org/2003/InkML" xml:id="stk43" contextRef="#ctx0" brushRef="#br0">5662 15346 0,'18'0'21,"17"0"-4,-17 0-1,-1 0-9,1 0 2,0 0 7,34 0-7,37 0-2,34 0-1,18 0 2,36 0 1,34 0 0,19 0-1,-1 0-1,71-18 0,-36-17 5,1 17-6,-36 1 2,-17-19 0,0 36 0,-71 0 0,17-17 1,-16 17-2,-19 0 2,0 0-2,1 0 2,-18 0-4,53 0 3,-1 0 2,36 35-4,53-35 4,18 18-4,-71-18 4,53 0-1,-18 0-4,-88 0 3,18 0 2,-18 0-4,-17 0 4,17 17-3,53 1 3,0-18-4,53 0 3,35 35-3,18-35 4,17 18-3,1-18 2,-18 0-4,-36 0 6,-70 0-4,-17 0 3,-54 0-4,-70 0 3,-35 0 0,35 0-2,-18 0-1,-18 0 5,36 0-5,0 0 3,0 0-1,0 0 1,18 0-2,-1 0 1,-34 0 0,34 0 0,-17 0 0,-18 0 1,18 0-2,0 0-1,0 0 4,18 0-4,17 0 4,-35 0-4,-18 0 4</inkml:trace>
    </iact:actionData>
  </iact:action>
  <iact:action type="add" startTime="69035">
    <iact:property name="dataType"/>
    <iact:actionData xml:id="d87">
      <inkml:trace xmlns:inkml="http://www.w3.org/2003/InkML" xml:id="stk44" contextRef="#ctx0" brushRef="#br0">10019 16598 0,'0'18'18,"0"35"-12,0 0 3,18 52-3,-18-16 4,0 34-4,0-35 4,0 1-4,0 34 1,0 18 2,0 18 1,0-53-4,0 0 4,0-18-4,17-35 4,1-36-2,-18 1 0,17-18 22,1 0-11,0-53-12,-18-53 1,17-53-1,-17-17 3</inkml:trace>
    </iact:actionData>
  </iact:action>
  <iact:action type="add" startTime="69363">
    <iact:property name="dataType"/>
    <iact:actionData xml:id="d88">
      <inkml:trace xmlns:inkml="http://www.w3.org/2003/InkML" xml:id="stk45" contextRef="#ctx0" brushRef="#br0">10142 16492 0,'18'0'33,"0"0"-24,105 18 6,-35 0-6,18 17-4,-53-17 6,0 17-6,-35 0 13,-18 0-11,0-17 4,0 17-5,0 1 1,-36 16 3,1-16-3,0 17 3,-18 0-3,0-18 1,-18 0-3,36 0 6,-18-17-4,53 17 1,-17-35-2,-19 0 5,36 18 3,0-36 18</inkml:trace>
    </iact:actionData>
  </iact:action>
  <iact:action type="add" startTime="69787">
    <iact:property name="dataType"/>
    <iact:actionData xml:id="d89">
      <inkml:trace xmlns:inkml="http://www.w3.org/2003/InkML" xml:id="stk46" contextRef="#ctx0" brushRef="#br0">10795 16387 0,'0'17'10,"0"1"-1,-18 17-2,-17 36 1,-35 34 0,34 1 0,-17 18 0,0-1-1,36-17 2,17-71-1,0 18-1,35 0 3,18-35-3,18 17 1,17-17 0,-35-18 1,-36 17-2,19-17-1</inkml:trace>
    </iact:actionData>
  </iact:action>
  <iact:action type="add" startTime="70084">
    <iact:property name="dataType"/>
    <iact:actionData xml:id="d90">
      <inkml:trace xmlns:inkml="http://www.w3.org/2003/InkML" xml:id="stk47" contextRef="#ctx0" brushRef="#br0">11007 16880 0,'0'0'3,"0"36"1,17 34 5,1 1 1,-18-18-5,0 17 5,0 1-4,0-18 2,0-36 2,0 1-4,0 0 4,0-36 36,0-17-36,0-36 0,0-17-4,18-18 4,-1 18-4,1 17 3,17 18-2,-35 36 2,35-18-2,1-1-2,-1 19 3,-35-1 4,18 18-5,-1 0 2,19 0 14,16 18-16,1 17 0,0-35 1,-17 53 2,-1 0-2,-18 0 0,1 0 3,-18 0-5,0-1 1,0 19 2,0 0-4,-18-54 5,18 18-4,0-17 4,-17 0-4,-1-1 43,1-17-39,17-17-6</inkml:trace>
    </iact:actionData>
  </iact:action>
  <iact:action type="add" startTime="70684">
    <iact:property name="dataType"/>
    <iact:actionData xml:id="d91">
      <inkml:trace xmlns:inkml="http://www.w3.org/2003/InkML" xml:id="stk48" contextRef="#ctx0" brushRef="#br0">11624 16369 0,'18'0'15,"-18"18"-5,35 34-3,18 19 0,0 17 2,-18 18-4,18 0 5,-18-18-2,1 53 3,-36-35-4,17 0-2,-17-18 6,0 0-5,0-17 5,0-36-4,0 18-2,-35-18 3,35-17 3,-35 0-3,17-1 0,0-17 5,1 0 11,-1 0-5</inkml:trace>
    </iact:actionData>
  </iact:action>
  <iact:action type="add" startTime="71084">
    <iact:property name="dataType"/>
    <iact:actionData xml:id="d92">
      <inkml:trace xmlns:inkml="http://www.w3.org/2003/InkML" xml:id="stk49" contextRef="#ctx0" brushRef="#br0">12312 17004 0,'18'0'7,"17"0"12,-18 0-15,1 0 6,0 0 6,-1 0-7,1-18 7,0 18-11,-1 0 11,1 0-4</inkml:trace>
    </iact:actionData>
  </iact:action>
  <iact:action type="add" startTime="71460">
    <iact:property name="dataType"/>
    <iact:actionData xml:id="d93">
      <inkml:trace xmlns:inkml="http://www.w3.org/2003/InkML" xml:id="stk50" contextRef="#ctx0" brushRef="#br0">12241 17357 0,'18'0'59,"35"0"-50,-18 0-3,18 0 3,0 0-5,-18 0 8,18-18-5,-17 18 2,-19 0-2,1 0 1,-18-18 1</inkml:trace>
    </iact:actionData>
  </iact:action>
  <iact:action type="add" startTime="73509">
    <iact:property name="dataType"/>
    <iact:actionData xml:id="d94">
      <inkml:trace xmlns:inkml="http://www.w3.org/2003/InkML" xml:id="stk51" contextRef="#ctx0" brushRef="#br0">13317 17127 0,'0'0'1,"36"0"21,-19 0-15,54 0 2,-18 0-2,17 0 4,-17 0-6,0 0 7,0 0-7,-35 0 6,-1 0-3,19 0-3,34 0 6,18 0-3,1 0 0,34 0 0,-35 18-3,-17-18 3,-36 0 0,-17 0 71,-1 0-70</inkml:trace>
    </iact:actionData>
  </iact:action>
  <iact:action type="add" startTime="75430">
    <iact:property name="dataType"/>
    <iact:actionData xml:id="d95">
      <inkml:trace xmlns:inkml="http://www.w3.org/2003/InkML" xml:id="stk52" contextRef="#ctx0" brushRef="#br0">13617 17551 0,'0'35'57,"0"18"-44,-17 35-4,17-17-2,0 34 4,0-16-4,0-36 1,0-1 0,0-34-3,-18 17 4,0-35 46,1 0-30,17-53-15,0 1-1,0-72-1,0 36-1,0 17-1,35 18 2,-35 18 0,18 18 2,-18-19-4,17 19 11,1 17-8,-18-18-3,53 0 4,-36 18-4,19 0 4,17-17-2,-36 17-1,36 0-1,-18 0 4,-17 0 28,17 17-27,1 36-4,-1 35 2,0-17-4,0 35 6,1-18-6,-36 35 6,17-70-4,1 0 1,-18-35 1,0 17-1,0 1 0,0-54 78,0-35-76,0 18-4,0-54 5</inkml:trace>
    </iact:actionData>
  </iact:action>
  <iact:action type="add" startTime="76229">
    <iact:property name="dataType"/>
    <iact:actionData xml:id="d96">
      <inkml:trace xmlns:inkml="http://www.w3.org/2003/InkML" xml:id="stk53" contextRef="#ctx0" brushRef="#br0">13811 16228 0,'0'17'34,"0"36"-29,0 0 3,0 71 0,0-36 3,0 0-6,0 0 7,0-35-6,0-35 9</inkml:trace>
    </iact:actionData>
  </iact:action>
  <iact:action type="add" startTime="76629">
    <iact:property name="dataType"/>
    <iact:actionData xml:id="d97">
      <inkml:trace xmlns:inkml="http://www.w3.org/2003/InkML" xml:id="stk54" contextRef="#ctx0" brushRef="#br0">15293 16316 0,'-18'18'11,"18"17"-3,-35 18-4,0 0 4,-1 17 0,-34 54 3,35-18-5,-18 17 4,35 1-4,18 17 5,18 17-6,-1-17 5,36-35-4,18 53 4,17-53-4,-53 0 4,1-71-5,-19-35 6,-17-18 37,18-52-39</inkml:trace>
    </iact:actionData>
  </iact:action>
  <iact:action type="add" startTime="77001">
    <iact:property name="dataType"/>
    <iact:actionData xml:id="d98">
      <inkml:trace xmlns:inkml="http://www.w3.org/2003/InkML" xml:id="stk55" contextRef="#ctx0" brushRef="#br0">15557 16316 0,'0'0'1,"18"0"4,35 0 2,0 0 1,88 0 1,18 0-4,-36 53 4,-35-35-1,-52-1-1,-19-17 3,-17 18-2,0-1-1,-17 19 1,-1-1 2,-35 0-4,18 1 4,-36 16-4,1-16 4,35-19-4,17 19 4,18-19-4,0 1 4,0 0-2,0-1 0,0 1-3,35-18 3,0 0 2,-17 0-2,35 0 1,-18 0 0,-17 0-5,35 0 8,0-18-5,-36-17 2</inkml:trace>
    </iact:actionData>
  </iact:action>
  <iact:action type="add" startTime="77397">
    <iact:property name="dataType"/>
    <iact:actionData xml:id="d99">
      <inkml:trace xmlns:inkml="http://www.w3.org/2003/InkML" xml:id="stk56" contextRef="#ctx0" brushRef="#br0">16598 16316 0,'0'0'1,"18"53"8,-1-18-2,1 71 1,-18-18 1,0-35-3,0 0 4,0-35-4,0-1 1,0-34 52,0-36-51,0 0 0,0-71 2,18 36-4,52-18 3,-34 0-2,-1 54 2,-17-19-2,17 53 2,-35 1-2,17 17 42,19 35-41,-1 36-1,0 87 2,1-34-2,-36-1-1,35-35 2,-35-17 0,0-18 3,0-35 4,0-36 41</inkml:trace>
    </iact:actionData>
  </iact:action>
  <iact:action type="add" startTime="77886">
    <iact:property name="dataType"/>
    <iact:actionData xml:id="d100">
      <inkml:trace xmlns:inkml="http://www.w3.org/2003/InkML" xml:id="stk57" contextRef="#ctx0" brushRef="#br0">17233 16334 0,'18'0'10,"-18"-18"-1,17 18-2,19 0 1,-19 0 0,54 0 0,-18 0 0,-18 0 0,-17 0-1,-1 0 2</inkml:trace>
    </iact:actionData>
  </iact:action>
  <iact:action type="add" startTime="78166">
    <iact:property name="dataType"/>
    <iact:actionData xml:id="d101">
      <inkml:trace xmlns:inkml="http://www.w3.org/2003/InkML" xml:id="stk58" contextRef="#ctx0" brushRef="#br0">17657 15946 0,'17'0'49,"1"0"-42,-1 0 21,1 0-13,0 0-8,-1 17 3,36 1-4,-17 17 2,16-35 0,-34 0 1,17 35-3,1-35 1,-19 18 4,-17 0-6,18-18 11,-18 17-9,0 1 2,0 0 0,0-1-2,-18 18 3,1 18-2,-36 18 0,0 0-2,0 34 4,-35-52-5,52 0 6,36-18-5,-17-35 4,34 0 70,19 0-72,-1 0-1,53 0 1,18-17 1,-18-1-2,0 18 1,-35-17 0,-35 17 1</inkml:trace>
    </iact:actionData>
  </iact:action>
  <iact:action type="add" startTime="78903">
    <iact:property name="dataType"/>
    <iact:actionData xml:id="d102">
      <inkml:trace xmlns:inkml="http://www.w3.org/2003/InkML" xml:id="stk59" contextRef="#ctx0" brushRef="#br0">16545 17639 0,'0'70'42,"0"19"-38,-35-36 7,17 17-2,18-17-4,-17-35 6,17-1-7,-18-17 7,18-17 43,0-36-46,0-18 3,53-17-6,0-53 6,17 53-3,-17 35 0,-17 0-4,-36 35 7,17 18 31,1 0-28,0 18 2,17 35-10,-17-18 2,-1 53 3,18 18-3,-17-18 0,-18 71-1,0-53 2,0 17-1,0-34 0,0-54-1,0-18 2,18-17-4,-1 0 12,-17-35-11,36-35 2,-19-1 1,19-17-2,-36 0 2</inkml:trace>
    </iact:actionData>
  </iact:action>
  <iact:action type="add" startTime="79430">
    <iact:property name="dataType"/>
    <iact:actionData xml:id="d103">
      <inkml:trace xmlns:inkml="http://www.w3.org/2003/InkML" xml:id="stk60" contextRef="#ctx0" brushRef="#br0">17127 17762 0,'18'0'17,"0"0"-7,17 18-5,71-18 3,0 18 1,52-1-2,-69-17 1,-54 0-1,0 0 6,-35-17 34,0-19-39</inkml:trace>
    </iact:actionData>
  </iact:action>
  <iact:action type="add" startTime="79694">
    <iact:property name="dataType"/>
    <iact:actionData xml:id="d104">
      <inkml:trace xmlns:inkml="http://www.w3.org/2003/InkML" xml:id="stk61" contextRef="#ctx0" brushRef="#br0">17939 17480 0,'0'35'25,"0"54"-20,17 34 4,-17 1 2,0-1-6,0-35 6,18-53-6,-18 18 6,0-35-2,18-18-2,-18-18 38,17-52-34,19-18-2</inkml:trace>
    </iact:actionData>
  </iact:action>
  <iact:action type="add" startTime="80136">
    <iact:property name="dataType"/>
    <iact:actionData xml:id="d105">
      <inkml:trace xmlns:inkml="http://www.w3.org/2003/InkML" xml:id="stk62" contextRef="#ctx0" brushRef="#br0">18503 15998 0,'0'53'75,"18"0"-69,-18 53 2,53 18 0,17 52-1,-34 18 2,16-18-2,-34 1-1,0 34 4,-18-34-1,0-1-4,0-17 7,-36-36-5,-34 1-2,35-18 6,-1 0-6,-17-18 3,53-53 0,0-17 2,-17-1-3</inkml:trace>
    </iact:actionData>
  </iact:action>
  <iact:action type="remove" startTime="91859">
    <iact:property name="style" value="instant"/>
    <iact:actionData xml:id="d106" ref="#d86"/>
    <iact:actionData xml:id="d107" ref="#d87"/>
    <iact:actionData xml:id="d108" ref="#d88"/>
    <iact:actionData xml:id="d109" ref="#d89"/>
    <iact:actionData xml:id="d110" ref="#d90"/>
    <iact:actionData xml:id="d111" ref="#d91"/>
    <iact:actionData xml:id="d112" ref="#d92"/>
    <iact:actionData xml:id="d113" ref="#d93"/>
    <iact:actionData xml:id="d114" ref="#d94"/>
    <iact:actionData xml:id="d115" ref="#d95"/>
    <iact:actionData xml:id="d116" ref="#d96"/>
    <iact:actionData xml:id="d117" ref="#d97"/>
    <iact:actionData xml:id="d118" ref="#d98"/>
    <iact:actionData xml:id="d119" ref="#d99"/>
    <iact:actionData xml:id="d120" ref="#d100"/>
    <iact:actionData xml:id="d121" ref="#d101"/>
    <iact:actionData xml:id="d122" ref="#d102"/>
    <iact:actionData xml:id="d123" ref="#d103"/>
    <iact:actionData xml:id="d124" ref="#d104"/>
    <iact:actionData xml:id="d125" ref="#d105"/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49:01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5031">
    <iact:property name="dataType"/>
    <iact:actionData xml:id="d0">
      <inkml:trace xmlns:inkml="http://www.w3.org/2003/InkML" xml:id="stk0" contextRef="#ctx0" brushRef="#br0">10672 9525 0,'17'0'18,"1"0"-13,17 0 12,-17 0-9,17 0 10,53 0-4,-17 0-5,35 0-1,-54 0-1,37 0 2,-19 18 0,1-18-1,-36 17-1,36-17 1,-18 0 1,-18 0-1,18 0 0,17 0 0,-17 0 1,35 0-3,-17-17 0,-18-1 5,53 0-3,-36 1-2,-17 17 3,53-18 1,-53 18-6,35 0 4,-17-18 2,-18 18-3,17 0 2,-52 0-3,35 0 4,-36 0-3,1 0 2,0 0-2,-1 0 3,19 0-4,-1 0 3,18 0-1,0 0 1,35 0-3,0 0 3,0 0-3,36 0 4,-54 0-3,-17-17 2,-35 17-2,-1 0 3,1 0-4,0 0 59,-1 0-56,-17-18 20,18 18-10</inkml:trace>
    </iact:actionData>
  </iact:action>
  <iact:action type="add" startTime="56351">
    <iact:property name="dataType"/>
    <iact:actionData xml:id="d1">
      <inkml:trace xmlns:inkml="http://www.w3.org/2003/InkML" xml:id="stk1" contextRef="#ctx0" brushRef="#br0">14834 8096 0,'0'18'15,"18"-18"-5,17 0 6,0 0-9,71 18 2,-17-18-2,34 0 2,18 0-2,-17 17 2,17-17-3,-18 0 5,36 0-5,-53 0 3,52 0-1,-69 0 1,-1 0-2,18 0 1,-53-17 0,52 17 0,19-18 0,-36 18 2,36-18-3,-36 1 2,0 17-3,-35 0 3,-18 0-2,-17 0 2,-18-18-1,17 18 5,1 0 12,-18-18 1,18 18-11,17 0-7,0 0 6,18 0-4,0 0-3,18 0 0,-18 0 1,-36 0 2,1 0-3</inkml:trace>
    </iact:actionData>
  </iact:action>
  <iact:action type="add" startTime="59338">
    <iact:property name="dataType"/>
    <iact:actionData xml:id="d2">
      <inkml:trace xmlns:inkml="http://www.w3.org/2003/InkML" xml:id="stk2" contextRef="#ctx0" brushRef="#br0">14376 9613 0,'35'0'6,"-17"0"2,17 0 0,0 0 0,18 0-1,35 0 4,0 0-4,71 0-1,18 0 4,34-17-3,19 17 2,34 0 0,18-18-2,-17 18 0,0 0 0,-18-18 2,-71 18 0,-70 0-1,-53-17-2,-18 17 4,-17 0 5,-1 0 49,1 0-54,-1 0-3,36 0-1,0 0 2,0 0 3,18 0-4,-1 0 0,36 0 2,-35 0-3,-36 0 4,-17 0-3,-1 0 2,1 0-2,17 0 18,-17 0-10,-1 0-8</inkml:trace>
    </iact:actionData>
  </iact:action>
  <iact:action type="add" startTime="60402">
    <iact:property name="dataType"/>
    <iact:actionData xml:id="d3">
      <inkml:trace xmlns:inkml="http://www.w3.org/2003/InkML" xml:id="stk3" contextRef="#ctx0" brushRef="#br0">18433 8096 0,'0'18'97,"17"-18"-56,54-18-37,-36 18 7,18-35-4,-18 35 2,1-18-4,-19 18 6,-17-17-4,18 34 67,17 1-67,-17 35-1,-1-35 4,1-1-5,0 1 5,-1-18-3,-17 17 2,36-17 5,-19 0-5,54 0-2,-18 0 1,35 0 2,0-17-2,53-18-3,-70-1 5,-1 19-3,-34-1 4,-19 0-2,-17 36 70,36-18-64,-19 0-6,18 0-1,18 0-3,0 0 5,18 0-3,17 0 1,-17 0 1,-1 0-1,-17 0 0,0 0-3,0 0 6,-35 0-6,17 0 7,0-18-7,-17 36 69,-1 0-66,1-1 1,0 19-2,-1-19 1,1 1 0,17-18 1,0 17-1,18 1 0,0-18 0,-17 0 0,17 18 0,-1-18-4,1 0 4,-17 0 4,34-36-4,-17 36-1,35-35-3,-35 18 6,18-1-2,-36 18 0,36 0 0,-36-18 0,0 18 0,18 0-1,-18 0 1,-17 0 0,0 0 0,17 0 72,-17 0-73,17 18 3,0-18-3,0 0 2,-17 0 0,0 0-2,-1 0 1,1 0 0,17 0 16,-17-18-8,-1 18 8,1 0 8</inkml:trace>
    </iact:actionData>
  </iact:action>
  <iact:action type="add" startTime="65275">
    <iact:property name="dataType"/>
    <iact:actionData xml:id="d4">
      <inkml:trace xmlns:inkml="http://www.w3.org/2003/InkML" xml:id="stk4" contextRef="#ctx0" brushRef="#br0">17709 7990 0,'-17'0'88,"-1"0"-46,1 18-35,-19-18 8,19 0-8,-1 0 10,0 0-8,1 0-3,-19 0 10,19 0-7,-1 0 8,-17 18-10,17-18 1,-17 0-1,17 0 4,-35 0-3,0 0 1,36 0-3,-36 0 3,18 0-2,17 0 2,-17 0-1,17 0 0,-17 17-1,-18-17-1,-35 0 2,35 0 1,-35 18 1,-36-18-5,1 0 5,34 18-3,19-18 2,-1 17-3,18-17 4,36 0-4,-19 0 4,1 0-4,18 0 4,-19 0-4,19 0 1,-36 18 2,-18-18-2,36 0 2,-18 18 1,0-18-2,0 0 0,36 17-2,-19-17 4,19 0-4,-1 0 21,0 0-20,1 0 8,-1 0-5,0 0-4,1 0 13,-1 0-13,18 18 0,-18-18 5,1 0-4,-18 0 2,-1 0-2,19 0 2,-36 0-2,0 0 1,-18 0 0,54 0-2,-36 0 4,35 0-4,0 0 4,1 0-4,-1 0 3,1 0 16,-1 0-17,53 0 218,-17-18-219,35 18 1,0 0-3,-18-17 4,0 17 0,18 0-3,-35 0 5,17 0-6,18-18 6,-35 18 1,17 0-1,-18 0-4,36 0 2,-35 0-2,53-18 1,-36 18 0,-17 0-1,17-17 2,0 17-2,0 0 1,36 0 3,-18 0-6,0 0 3,-18 0-1,36 0 2,-19 0-2,-16 0 2,17 0-1,0 0 2,-18 0-3,18 0 1,0 0-1,-36 0 1,36 0-1,-17 0 6,-19 0-6,1 0-3,-1 0 7,1 0-3,17 0 1,-17 0-2,35 0 2,0 0-2,-18 0-1,18 0 4,0 0-4,-18 0 4,36 0-4,-36 0 4,0 0-3,1 0 2,-1 0-3,-17 0 4,52 0-4,-35 0 4,1 0-5,-19 0 7,1 0-7</inkml:trace>
    </iact:actionData>
  </iact:action>
  <iact:action type="add" startTime="67542">
    <iact:property name="dataType"/>
    <iact:actionData xml:id="d5">
      <inkml:trace xmlns:inkml="http://www.w3.org/2003/InkML" xml:id="stk5" contextRef="#ctx0" brushRef="#br0">15946 10601 0,'0'-18'32,"0"1"-18,-18-1 12,18 0-19,-18 1 0,18-1 2,-17-17-3,-1 0 2,0 17 2,1-17-4,-19 17 1,19 0 2,-1 18 1,1-17-4,-1 17 4,-17 0 7,35-18-13,-18 18 6,0 0-3,1 0 3,-1 0-2,0 0 0,1 18-2,-19 17 4,1-35-3,0 35 2,0 18-2,17 18 2,18-1-1,0-17 0,0 18 0,0-18-1,0-18 2,0 0 0,18-17-3,-1-18 3,-17 18-1,18-18 1,0 0 14,-1 0-15,1 0-1,35 0 3,-18-18-3,36-17 1,-54-1 0,19-17-3,-19 1 5,-17 16-2,0 19 8,0-1-7,0 36 88,-17 17-90,-1 18 2,0 35-1,1 18-1,17 35 1,0-18 0,0 19 0,0 16 2,17-70-4,1-17 3,17-18-2,-17-35 2,-1-18-2,1 0 18,0 0-18,-1 0 1,19-18 0,17-17 1,-1-1-2,-16-34 2,-19 17-1,-17 35-1,0 1 1,0-1-2,0 0 4,0 1-4,-35-1 4,0 0-3,0 18 0,-1-17 1,-17-1 2,0 1-4,18 17 2,-18 0-1,36 0 5,-19 0-6,19 0 3</inkml:trace>
    </iact:actionData>
  </iact:action>
  <iact:action type="add" startTime="68623">
    <iact:property name="dataType"/>
    <iact:actionData xml:id="d6">
      <inkml:trace xmlns:inkml="http://www.w3.org/2003/InkML" xml:id="stk6" contextRef="#ctx0" brushRef="#br0">16034 11412 0,'0'0'2,"17"18"8,1 0 0,0-1-4,-1 19 4,19-36-4,-1 17 4,-35 1-4,35-18 4,-17 0-4,17 0 0,0 0 4,1 0 0,17 0-5,-1-18 6,-34 1-6,0 17 11,-18-18-5,0-35-3,-53 18 0,-35-36 0,52 54-1,-17-1-1,18 18 5,17 0 2,1 0-5,-1 0 1,-17 0 9,0 18-10,-18-1 0,35-17 0,-17 18 1,17-1-2,18 1 51,35-18-55,1 0 10</inkml:trace>
    </iact:actionData>
  </iact:action>
  <iact:action type="add" startTime="69164">
    <iact:property name="dataType"/>
    <iact:actionData xml:id="d7">
      <inkml:trace xmlns:inkml="http://www.w3.org/2003/InkML" xml:id="stk7" contextRef="#ctx0" brushRef="#br0">17022 10336 0,'-18'0'10,"0"36"-5,-35 52 6,0 0-2,-35 36-3,0 17 4,0-18-7,35-17 9,18-36-4,35-52 0,-18 0 0,0-54 57</inkml:trace>
    </iact:actionData>
  </iact:action>
  <iact:action type="add" startTime="69428">
    <iact:property name="dataType"/>
    <iact:actionData xml:id="d8">
      <inkml:trace xmlns:inkml="http://www.w3.org/2003/InkML" xml:id="stk8" contextRef="#ctx0" brushRef="#br0">16457 10425 0,'53'0'15,"18"88"-5,34 35-2,19-17 0,-18 18 1,-18-19-1,-18-16-1,19-37 1,-54-16 1,-17-36-1,-1 0 22,1 0-19</inkml:trace>
    </iact:actionData>
  </iact:action>
  <iact:action type="add" startTime="69711">
    <iact:property name="dataType"/>
    <iact:actionData xml:id="d9">
      <inkml:trace xmlns:inkml="http://www.w3.org/2003/InkML" xml:id="stk9" contextRef="#ctx0" brushRef="#br0">17709 10178 0,'0'0'4,"-17"-18"-1,-1 18 4,18-18 16,-17 18-11,-1 0-4,-35 0 4,0 0-1,35 18-3,-17 0 0,0 17 0,17 18 2,1 0-3,17 53 1,0-18 0,0-18-1,17-17 1,18-35 1,-17 0-3,35-1 3,-18-17-1,36 0 0,17 0 0,-35-53 1,18 18-5,-19-18 3,-16-18 5,-19 1-4,-17 35 0,0-1-4,0 19 7,0-1-6,-35 18 55,0 53-52,0 18-4,-36 87 4,36 1 3,17 17-4,18-17 2,0-18-3,0-52 4,18-19-5,-1-17 6,19-18-3,17 1-3,-18-19 4,35-17-2,-34 18 1,17-18 4,-36 0-9,19-18 9,-19-35-7,-17 0 7,0-17-5,0-1 2,-17 36-2,-19-36 2,-17 18-5,0 36 8,0 17-5,1 0 2,34 0-2,0 0 2,1 0-5,-1 0 13,-17 0 7,35 17-1</inkml:trace>
    </iact:actionData>
  </iact:action>
  <iact:action type="add" startTime="70532">
    <iact:property name="dataType"/>
    <iact:actionData xml:id="d10">
      <inkml:trace xmlns:inkml="http://www.w3.org/2003/InkML" xml:id="stk10" contextRef="#ctx0" brushRef="#br0">18362 10654 0,'0'18'26,"0"34"-18,0 19 1,35 17-3,-35 0 3,0 36-1,0-1 0,0 18-3,18-17 6,-18-18-2,0-53-4,0-36 2,0 1 4,0-36 61,0 1-63,0-19-1</inkml:trace>
    </iact:actionData>
  </iact:action>
  <iact:action type="add" startTime="71244">
    <iact:property name="dataType"/>
    <iact:actionData xml:id="d11">
      <inkml:trace xmlns:inkml="http://www.w3.org/2003/InkML" xml:id="stk11" contextRef="#ctx0" brushRef="#br0">18415 11218 0,'0'0'1,"18"0"7,-18-17-2,35 17 2,-17 0 7,-1 0 37,1 0-47,-1 0 12,1 0-7,-18 17-3,18-17-1,-1 18 2,-17 0 0,0-1-1,18-17 1,-18 18 1,0 0-1,0-1 15,0 1-7,-18-1 1,1-17-8,-1 18 6,0-18-7,18 18 0,-17-18 0,-1 0 2,1 0-3,-1 0 13,0 0-13,36 0 145,17 0-136,18 0-9,35 17 0,-17 19 4,35 34-5,17-52 1,-52 35 0,-18-36 1,0 19 1,-36-36-1,18 17-1</inkml:trace>
    </iact:actionData>
  </iact:action>
  <iact:action type="add" startTime="72949">
    <iact:property name="dataType"/>
    <iact:actionData xml:id="d12">
      <inkml:trace xmlns:inkml="http://www.w3.org/2003/InkML" xml:id="stk12" contextRef="#ctx0" brushRef="#br0">18697 8184 0,'35'0'41,"1"0"-31,34 0-4,-17 0-1,35 18 3,-17-18 0,52 0 3,36 0-4,18 0 2,17 0-4,0 0 6,0 0-6,-18 0 5,36-18-3,-36 18 3,-17-17-4,-18 17 4,0 0-2,18-18 0,-36 1 0,1 17 0,-1 0 0,-70-18-4,18 18 8,-36 0-3,0-18 3,-17 18 24,0 0-30,17 0 5,0 0-5,-17-17-1,-1 17 6,19 0-2,-19-18 7,1 18-13,17 0 9,-17 0-6,35 0 1,17 0 4,-34 0-1,34 0-5,-17 0 2,-35 0-1,-1 0 5,-34 0 116,-19 0-108,19 0-12,-18 0 1,-18 18 0,35-18 0,-35 0 1,0 0-5,36 0 8</inkml:trace>
    </iact:actionData>
  </iact:action>
  <iact:action type="add" startTime="74334">
    <iact:property name="dataType"/>
    <iact:actionData xml:id="d13">
      <inkml:trace xmlns:inkml="http://www.w3.org/2003/InkML" xml:id="stk13" contextRef="#ctx0" brushRef="#br0">20214 10336 0,'-35'18'14,"17"17"-6,1 1 2,-1 16-3,-35 72 2,0-1-3,-35 36 5,17-18-6,36-53 5,0 18-2,35-70 0,0 17-2,0-18 4,0-18-2,0 1 0,17-18 47,-17-18-46,18-34 0</inkml:trace>
    </iact:actionData>
  </iact:action>
  <iact:action type="add" startTime="75390">
    <iact:property name="dataType"/>
    <iact:actionData xml:id="d14">
      <inkml:trace xmlns:inkml="http://www.w3.org/2003/InkML" xml:id="stk14" contextRef="#ctx0" brushRef="#br0">20108 10407 0,'0'-18'24,"0"1"-8,0-1 1,0-17-12,0-1 5,0 19-1,-17-18-2,-1-18 1,-17 17 0,-1-17 0,1 36 5,18-1-3,-1 1 8,0 17-13,1 0 22,-19 0-20,19 17 2,-54 36-1,-17 0 0,-35 70-1,-19-17 2,54-18-2,53-17 2,17 0-4,1-36 3,17 35 2,17-17-4,19-17 4,34-19-4,-17 1 4,0-18-4,18 0 4,17 0-4,0 0 4,18-18-4,-36-17 4,36-18-5,-71 0 7,1 18-5,-36 0 2,0 17 0,0 0-3,0 1 0,-18 17 34,0 0-21,1 35-11,-1 36 1,-52 17-1,34 53-1,1-18 1,0 1 1,17-36-2,0-17 2,18-19-1,0-16-1,18-1 1,17 18 0,18-18 1,-17 0-5,-1 1 4,0-36 3,-17 0-3,-1 0-2,19 0 4,-1 0-4,0-53 4,1 0-5,-1-18 7,-35 1-3,0 17-3,-53-18 0,18 36 4,-18 17-4,35 18 3,-17 0-3,-1 0 5,1 0-7,0 18 8,0 0-4,-1 17 0,19-35 0,-1 18 0,0-18 1,1 0-2,17 17 9,53-17 24</inkml:trace>
    </iact:actionData>
  </iact:action>
  <iact:action type="add" startTime="76390">
    <iact:property name="dataType"/>
    <iact:actionData xml:id="d15">
      <inkml:trace xmlns:inkml="http://www.w3.org/2003/InkML" xml:id="stk15" contextRef="#ctx0" brushRef="#br0">20602 10830 0,'-17'18'48,"-1"52"-41,0 1 5,1 52-4,-1 19-3,-35 16 5,53 19-1,-18-19-2,-17-34 1,35-53-3,0-54 7,0 18-3,0-52 38,18-1-40,-18-70 2,0 0-1,0 17 0,0 36-4,17 0 6,1-1 0,17-17-5,-17 1 5,17 34-4,-17-35 5,17 35-5,-17 1 3,0 17-2,-1 0 3,1 0 2,-1 0-2,19 0-2,-19 17 2,1-17-4,0 18 1,-18 17 1,0 1 11,0-19-12,-18 1 1,18-1-2,-53 19 4,18-36-3,17 17 2,-35-17-1,18 0 1,17 0-5,1 0 6,-1 0 0,36 0 76,-1 0-77,36 0-3,-17 0 6,34 36-8,-35-1 7,36-17-5,-1 17 4,-17 0-5,0-17 6,-17-1-5,-36 1 4,0-36 86,0 1-82,-36-1-8</inkml:trace>
    </iact:actionData>
  </iact:action>
  <iact:action type="add" startTime="77382">
    <iact:property name="dataType"/>
    <iact:actionData xml:id="d16">
      <inkml:trace xmlns:inkml="http://www.w3.org/2003/InkML" xml:id="stk16" contextRef="#ctx0" brushRef="#br0">21255 10636 0,'-35'18'24,"17"17"-14,-17 53-4,-18 18 4,-35 53-4,-36 0 4,36-36-2,35-35 0,18-35 0,17-17 0,18-19 0,-18-17 1,18-70 55,0 17-57</inkml:trace>
    </iact:actionData>
  </iact:action>
  <iact:action type="add" startTime="77680">
    <iact:property name="dataType"/>
    <iact:actionData xml:id="d17">
      <inkml:trace xmlns:inkml="http://www.w3.org/2003/InkML" xml:id="stk17" contextRef="#ctx0" brushRef="#br0">20726 10707 0,'17'0'7,"54"70"5,-1 19-4,36 16-5,18 19 8,-36 17-3,18-53-3,-53-35 6,-18-18-5,-17-35 3,-1 0 22,1-35-4</inkml:trace>
    </iact:actionData>
  </iact:action>
  <iact:action type="add" startTime="77971">
    <iact:property name="dataType"/>
    <iact:actionData xml:id="d18">
      <inkml:trace xmlns:inkml="http://www.w3.org/2003/InkML" xml:id="stk18" contextRef="#ctx0" brushRef="#br0">21925 10231 0,'0'0'3,"-17"-36"5,-19 1 1,19 17-2,-19 18 2,1 0-1,17 0 7,1 0-8,-19 18 5,-34 35 6,35 0-12,-1-18 1,19 53 2,-1 18-2,18-53 0,0-18 2,0 1-2,18-19 0,17-17 2,-17 0-2,17 0 2,0 0-2,0 0 1,1-17 2,34-19-3,-34-70 0,-1 18 0,0 0 2,-35 35 0,0 0-3,0 36 4,0-1 9,0 71 25,-17 35-34,-19 88-1,-34 54-2,-1-1-1,-17 71 2,70-88 3,18-89-4,0-52-2,36-54 6,-1 19-5,0-36 10,-17 0-5,-1 0-4,19 0-2,-19-18 11,-17-35-5,0 18-3,0-36 0,0 18 0,-35 0 0,17 18 0,-35 17 0,1 18 0,34 0 0,-17 0-1,52 18 62,19-18-67</inkml:trace>
    </iact:actionData>
  </iact:action>
  <iact:action type="add" startTime="78743">
    <iact:property name="dataType"/>
    <iact:actionData xml:id="d19">
      <inkml:trace xmlns:inkml="http://www.w3.org/2003/InkML" xml:id="stk19" contextRef="#ctx0" brushRef="#br0">22154 11201 0,'0'53'19,"-35"17"-11,18 36-5,-36 17 9,53-34-8,0-19 9,-18-35-7,18 18 3,0-35 1,18-18 45,-18-35-47,53-71-5,-36 18 9,18-36-3,1 1 0,17 17-2,-36 53 1,19-18 0,-36 54 0,0-1-5,17 1 7,-17-1 9,18 18-6,35 18 3,17 34-5,-17 1-2,18 36-5,-1-19 12,-34 54-14,-1-19 7,0 19-4,-17-36 3,-18-17-2,0-1 3,0-52 1,0 0-1,0-1-3</inkml:trace>
    </iact:actionData>
  </iact:action>
  <iact:action type="add" startTime="82920">
    <iact:property name="dataType"/>
    <iact:actionData xml:id="d20">
      <inkml:trace xmlns:inkml="http://www.w3.org/2003/InkML" xml:id="stk20" contextRef="#ctx0" brushRef="#br0">13335 13194 0,'0'35'8,"18"36"1,-1 17-2,19 71 2,16-1-1,1 36-2,-53-17 2,0-18 0,0-18 2,0 17-3,-35-34 1,17-36-1,1-35 3,17-35-3,17-36 32,-17-17-30,0-53 0,0-71-3,-35 35 4,0 1-4</inkml:trace>
    </iact:actionData>
  </iact:action>
  <iact:action type="add" startTime="83272">
    <iact:property name="dataType"/>
    <iact:actionData xml:id="d21">
      <inkml:trace xmlns:inkml="http://www.w3.org/2003/InkML" xml:id="stk21" contextRef="#ctx0" brushRef="#br0">13317 13176 0,'18'0'14,"0"0"6,-1 0-12,1 0 0,17 0-3,18 0 6,0 0-6,-35 0 6,35 18-4,-18 0 1,-18-1-1,-17 1 8,0-1-7,18 19 1,-18-1-1,0 18-1,0 17 1,0 19 1,0-19-1,0-17 0,0 18-1,-35-1 0,0-17 4,-1 0-2,36-35-2,-35-18 1,17 17-1,1-17 10,17 18-9,-18-18 33,0 0 28</inkml:trace>
    </iact:actionData>
  </iact:action>
  <iact:action type="add" startTime="83930">
    <iact:property name="dataType"/>
    <iact:actionData xml:id="d22">
      <inkml:trace xmlns:inkml="http://www.w3.org/2003/InkML" xml:id="stk22" contextRef="#ctx0" brushRef="#br0">14340 13123 0,'0'0'1,"0"-35"4,0 17 4,-17 1-3,-1-1 2,0 0 1,-17 18-2,18 0 3,-1 0-1,-17 0-3,17 0 3,-17 0 7,-1 18 1,36 17-11,-17-17 3,-18 35-3,35 18 2,-18 34 1,0 19 1,18-1-4,0-35 4,0 18-4,0-70 3,0-19-3,36-17 4,-19 0-4,18 0 4,1 0-2,-19-17 0,36-1-2,-17-35 4,16-18-2,-16-17 1,17-18-2,-36 18 2,-17 35-2,0 0 1,0 36 17,-17 17 38,-1 17-56,-17 54 2,-1 35-3,19 17 4,-1 54-3,18-1 2,0 0-3,18-17 4,17-35-1,36-36-1,-36-70-3,0-18 5,-17 17-4,0-17 4,-1 0 5,1 0-1,17 0-5,-17 0 1,-1-17-4,-17-19 2,0 19 3,0-36-6,-53-18 5,-35 18-2,18-17 1,-1 34-1,18 19-1,18 17 2,17 0-2,-17 0 1,17 0 0,1 0 9,-1 0-5</inkml:trace>
    </iact:actionData>
  </iact:action>
  <iact:action type="add" startTime="84817">
    <iact:property name="dataType"/>
    <iact:actionData xml:id="d23">
      <inkml:trace xmlns:inkml="http://www.w3.org/2003/InkML" xml:id="stk23" contextRef="#ctx0" brushRef="#br0">14605 13070 0,'35'0'14,"18"18"-2,0 17-5,-18 18 2,18 0-2,35 88-2,-35-53 3,18 106 0,-53-17 3,-1-18-2,-17-71-2,0 0 3,-17-17-7,-19-36 9,1 18-5,17-36 2,1 1-2,-1 0-1,18-36 42,0-17-39,0-53-3,0-18 6,53-53-4,53-123 10,-18 123-13,-17 0 3,34 36-2,-34-18 3,-18 70-3,-18 18 2,-17 18 0,-1 35 0</inkml:trace>
    </iact:actionData>
  </iact:action>
  <iact:action type="add" startTime="89115">
    <iact:property name="dataType"/>
    <iact:actionData xml:id="d24">
      <inkml:trace xmlns:inkml="http://www.w3.org/2003/InkML" xml:id="stk24" contextRef="#ctx0" brushRef="#br0">17886 12965 0,'0'0'0,"0"-18"7,0-17 2,0-18-2,0-18 1,0-17 0,0 0-1,0 0 0,0 52 4,-18 19-5,-17-19 4,0 19-1,17 17-4,-17 0 7,-1 0-7,19 0 4,-36 35-1,18 0 0,-18 18-2,35-17 4,0 16-2,1-16 1,17-19-4,17-17 21,1 0-18,35 0-2,0 0 4,0 0-4,17-35 4,-34 17-4,-19 18 4,-52 53 54,0 18-58,17 52 4,-17 36-4,35-18 4,0-17-4,0-71 4,0-36-4,0 1 4,35 0-2,-17-18 0,17 0 0,0 0 0,-17 0 0,17 0 0,0 0 0,-17 0 1,17-18-2,-35 0 2,18-17-2,-18 0 2,0 17 5,0 0-6,-18 18 0,1-17 1,-36 17-3,-18 0 4,1 0-4,17 0 4,18 0-4,17 0 4,0 0 6,18 17 6,0 19-6</inkml:trace>
    </iact:actionData>
  </iact:action>
  <iact:action type="add" startTime="89873">
    <iact:property name="dataType"/>
    <iact:actionData xml:id="d25">
      <inkml:trace xmlns:inkml="http://www.w3.org/2003/InkML" xml:id="stk25" contextRef="#ctx0" brushRef="#br0">18503 13335 0,'-17'35'16,"17"18"-7,0 0 0,0 0-1,35-18 1,-18-17-1,1-18 0,0 18-1,17-18 2,-17 0 3,17-18-4,-17 18 2,17-35-1,-35 17-3,0 0 5,0-17-6,-18 0 5,-35-18-3,18 18 2,-71-1-1,18 1 0,35 0-2,18 35 4,17 0-4,-17 0 5,17 0-6,1 0 30,17 17-28,0 1 11,0 0-14,17-1 13,19-17-9,-1 0-1</inkml:trace>
    </iact:actionData>
  </iact:action>
  <iact:action type="add" startTime="90524">
    <iact:property name="dataType"/>
    <iact:actionData xml:id="d26">
      <inkml:trace xmlns:inkml="http://www.w3.org/2003/InkML" xml:id="stk26" contextRef="#ctx0" brushRef="#br0">19297 12400 0,'0'0'2,"-35"-18"5,-1 18 9,-17 0-10,36 0 4,-18 0-3,-18 18 1,35 0 0,-17-1-2,-1 36 1,1 0 1,35 0 4,0 0-5,0 18 1,0-18-2,35-1 4,18-34-4,-17 17 3,17-35-2,-1 0 4,-16 0-6,17 0 5,17-35-4,-34 0 4,-19-18-4,1-18 4,-1-17-5,-17 18 5,-17 17-2,-1 53 8,1 0 16,-1 35-21,0 36-8,-17 52 8,-18 36-3,0 35 1,35 0-5,1-71 7,17-70-3,0 0 1,0-18-2,35 1 2,0-36-5,36 35 5,35-17-1,-18-18 3,-17 0-4,-54 0 1,1 0-3,-18-18 3,0 0 4,-35-52-7,-18-18 5,0 35-2,-18 17-3,36 19 4,-18-1 2,18 18-6,17 0 5,-17 0-5,-18-18 2,35 18 3,-17 0-4</inkml:trace>
    </iact:actionData>
  </iact:action>
  <iact:action type="add" startTime="91250">
    <iact:property name="dataType"/>
    <iact:actionData xml:id="d27">
      <inkml:trace xmlns:inkml="http://www.w3.org/2003/InkML" xml:id="stk27" contextRef="#ctx0" brushRef="#br0">19720 12771 0,'0'0'1,"0"17"6,36 36 1,-19 35-1,-17 36 1,0-18 2,0 70-4,0-17 2,-17-36 1,-1-52-1,18-54-1,0-34 50,0-54-50,0-35 3,18-17-4,-1-1 3,18 19-2,1 52 2,-1 0-1,18 35 0,-18 0 8,0 1-10,1 17 5,-1 0-4,36 0 2,-36 0-2,0 0 2,0 35-2,-17-35 2,-18 35-1,0-17 0,0 0 1,0 17-1,-35-17 0,-18-18 0,18 17-1,-1-17 2,1 0-2,17 0 2,-17 0-1,35 18 90,18 17-91,17 0 1,18 18-2,35 0 3,-17-17-2,-18 16 3,-36-34-2,19-18 0,-36-18 53</inkml:trace>
    </iact:actionData>
  </iact:action>
  <iact:action type="add" startTime="92037">
    <iact:property name="dataType"/>
    <iact:actionData xml:id="d28">
      <inkml:trace xmlns:inkml="http://www.w3.org/2003/InkML" xml:id="stk28" contextRef="#ctx0" brushRef="#br0">20902 12241 0,'0'0'5,"-18"-35"-1,1 35 3,-18-18-2,-1 18 11,19 0-8,-1 0 3,-17 18-2,17 17-2,-17 36 1,-18 52 0,18 1 0,17-36 0,18-53 0,0 1 0,18-36 0,-1 0 0,19 0-4,-1 0 9,0 0-6,0 0 2,1-18-3,-1 0 3,18-17-1,-36-18 1,19 0-2,-19 0 1,-17 36 0,0-1-3,0 0 3,0 54 44,-35 52-48,0 18 7,-36 70-5,1 36 4,17-18-4,35-53 5,18-53-2,0-53-2,0-17-3,18-18 12,-1 0-7,1 0-1,17-35 2,18 17-5,0-17 4,0-18-3,-35 35 3,-18-17-1,0 17 0,-18 1 13,-52-19-18,17 19 5,-36-1 3,54 1-6,-35 17 6,34 0-2,19 0-5</inkml:trace>
    </iact:actionData>
  </iact:action>
  <iact:action type="add" startTime="92764">
    <iact:property name="dataType"/>
    <iact:actionData xml:id="d29">
      <inkml:trace xmlns:inkml="http://www.w3.org/2003/InkML" xml:id="stk29" contextRef="#ctx0" brushRef="#br0">21131 13194 0,'0'35'9,"0"0"-3,-35 36 3,17 35 2,-17-36-7,0 1 4,35-53 1,0-36 54,18-53-56,-1 18 1,18-35 4,1 53-7,-19-18 7,1 18-5,0 0-2,-1 35 6,1-18-3,0 18-3,17 0 6,0 0-3,0 0-2,1 0 4,17 18-4,-18 34 4,-17-16-5,17 34 6,-18 1-6,1-18 7,0 17-6,-1-17 4,1-18-3,-18 1 1,18-1-3,-1-17 11,-17-1-8</inkml:trace>
    </iact:actionData>
  </iact:action>
  <iact:action type="remove" startTime="94778">
    <iact:property name="style" value="instant"/>
    <iact:actionData xml:id="d30" ref="#d0"/>
    <iact:actionData xml:id="d31" ref="#d1"/>
    <iact:actionData xml:id="d32" ref="#d2"/>
    <iact:actionData xml:id="d33" ref="#d3"/>
    <iact:actionData xml:id="d34" ref="#d4"/>
    <iact:actionData xml:id="d35" ref="#d5"/>
    <iact:actionData xml:id="d36" ref="#d6"/>
    <iact:actionData xml:id="d37" ref="#d7"/>
    <iact:actionData xml:id="d38" ref="#d8"/>
    <iact:actionData xml:id="d39" ref="#d9"/>
    <iact:actionData xml:id="d40" ref="#d10"/>
    <iact:actionData xml:id="d41" ref="#d11"/>
    <iact:actionData xml:id="d42" ref="#d12"/>
    <iact:actionData xml:id="d43" ref="#d13"/>
    <iact:actionData xml:id="d44" ref="#d14"/>
    <iact:actionData xml:id="d45" ref="#d15"/>
    <iact:actionData xml:id="d46" ref="#d16"/>
    <iact:actionData xml:id="d47" ref="#d17"/>
    <iact:actionData xml:id="d48" ref="#d18"/>
    <iact:actionData xml:id="d49" ref="#d19"/>
    <iact:actionData xml:id="d50" ref="#d20"/>
    <iact:actionData xml:id="d51" ref="#d21"/>
    <iact:actionData xml:id="d52" ref="#d22"/>
    <iact:actionData xml:id="d53" ref="#d23"/>
    <iact:actionData xml:id="d54" ref="#d24"/>
    <iact:actionData xml:id="d55" ref="#d25"/>
    <iact:actionData xml:id="d56" ref="#d26"/>
    <iact:actionData xml:id="d57" ref="#d27"/>
    <iact:actionData xml:id="d58" ref="#d28"/>
    <iact:actionData xml:id="d59" ref="#d29"/>
  </iact:action>
  <iact:action type="add" startTime="134648">
    <iact:property name="dataType"/>
    <iact:actionData xml:id="d60">
      <inkml:trace xmlns:inkml="http://www.w3.org/2003/InkML" xml:id="stk30" contextRef="#ctx0" brushRef="#br0">9631 11042 0,'35'0'192,"0"0"-182,1 0-2,17 0 0,-36-18-1,18 18 1,1 0 1,-1 0 5,-17 0-7,17 0 5,0 0-8,-17 0 7,17 0-3,18 0 0,-18 0-1,1 0 2,-19 0 0,36 0-4,-18 0 4,1 0 9,-19 0-13,1 0 4,0 0 0,-1 0-2,19 0 0,-1 0 2,-18 0 0,36 0-2,-17 0 0,17 0 2,-18 0-3,-17 0 4,34 0-4,-16 0 4,-19 0-4,1 0 4,0 0-2,17 0 0,0 0-1,0 0 2,18-17-2,18 17 2,-18 0-3,0 0 4,0 0-2,0-18 0,-18 18 0,18 0 1,0 0-2,-36 0 1,19 0-2,34 0 5,-35 0-4,18 0 2,0 0-2,-17 0 2,-1 0-2,18 0 2,-18 0-2,0 0 2,18 0-2,-35 0-1,17 0 4,-17 0-4,17 0 4,-17 0-4,-1 0 26</inkml:trace>
    </iact:actionData>
  </iact:action>
  <iact:action type="add" startTime="142997">
    <iact:property name="dataType"/>
    <iact:actionData xml:id="d61">
      <inkml:trace xmlns:inkml="http://www.w3.org/2003/InkML" xml:id="stk31" contextRef="#ctx0" brushRef="#br0">13353 10971 0,'17'0'136,"19"0"-128,52 0-3,-35 0 5,-36 0-2,36 18 1,18 0-2,-18-18 1,17 17 0,-17 1 0,18-18 0,-1 18 0,1-18 1,-1 17-1,36-17 0,-18 0 0,18 18-1,35-18 2,-35 17-2,35-17 3,-53 0-3,1 0 2,-36 0-3,0 18 2,17-18 0,-17 0 1,18 0-1,-1 0-3,-17 0 5,0 0-4,17 0 5,1 0-6,-18-18 3,0 18 0,0 0 2,0 0-4,-36 0 4,19-17-3,17 17 3,-18 0-5,0 0 5,-17 0-1,17 0-1,0 0-1,1 0 1,-1 0-2,0 0 4,0-18-3,18 18 2,18 0-2,-18 0 3,0 0-2,0 0 1,-36 0-5,1 0 4,0 0 2,-1 0 44,1 0-43,-1 0 2,1 0 68,17 0-73,-17 0 1,0 0-3,-1 0 4,1 0 6,0 0-9,-1 0 18,19 0 0,-1 0-12,-18 0-2,1 0-5,0 0 12</inkml:trace>
    </iact:actionData>
  </iact:action>
  <iact:action type="remove" startTime="151019">
    <iact:property name="style" value="instant"/>
    <iact:actionData xml:id="d62" ref="#d60"/>
    <iact:actionData xml:id="d63" ref="#d61"/>
  </iact:action>
  <iact:action type="add" startTime="155649">
    <iact:property name="dataType"/>
    <iact:actionData xml:id="d64">
      <inkml:trace xmlns:inkml="http://www.w3.org/2003/InkML" xml:id="stk32" contextRef="#ctx0" brushRef="#br0">7920 11148 0,'0'0'1,"17"0"6,36 0 0,18 0 0,17 0 2,36 17 1,17-17-5,35 0 5,71 0-4,-18 0 4,36 0-4,17 0 5,18 0-6,18 0 5,-19 0-4,-16-17 5,16 17-6,-16 0 6,-36-18-5,-53 18 3,-18 0-3,-52 0 5,-54-18-3,-17 18-1,-35 0 17,-18-17 57</inkml:trace>
    </iact:actionData>
  </iact:action>
  <iact:action type="add" startTime="160410">
    <iact:property name="dataType"/>
    <iact:actionData xml:id="d65">
      <inkml:trace xmlns:inkml="http://www.w3.org/2003/InkML" xml:id="stk33" contextRef="#ctx0" brushRef="#br0">9666 9754 0,'18'0'79,"-1"0"-70,36 18-1,35 17-3,18 0 5,0 36-4,0-36 5,-18 1-3,-17-1 0,-18 0-1,17 0 2,-17-17-3,18 0 4,-1 17-2,1 0 1,35 36-3,17-18 3,18 70-1,36-52 1,52 17-2,-70 0 2,17 36-2,18-36 2,-35 35-4,-18-52 3,-53-18 1,0-18-2,-52 0 3,-1-17-4</inkml:trace>
    </iact:actionData>
  </iact:action>
  <iact:action type="add" startTime="164306">
    <iact:property name="dataType"/>
    <iact:actionData xml:id="d66">
      <inkml:trace xmlns:inkml="http://www.w3.org/2003/InkML" xml:id="stk34" contextRef="#ctx0" brushRef="#br0">10231 13458 0,'0'0'1,"17"0"5,1-17 18,-1 17 122</inkml:trace>
    </iact:actionData>
  </iact:action>
  <iact:action type="add" startTime="165116">
    <iact:property name="dataType"/>
    <iact:actionData xml:id="d67">
      <inkml:trace xmlns:inkml="http://www.w3.org/2003/InkML" xml:id="stk35" contextRef="#ctx0" brushRef="#br0">10566 13106 0,'0'0'1,"-18"-53"5,18 17 1,-18 1 1,18 18 1,-17-19-3,17 1 4,-18 35-4,18-18 5,-18 1-4,1 17 1,-1 0 8,1 0-10,-19 0 3,1 0-1,0 0 2,17 0-3,-17 0-2,0 0 6,17 0 7,-17 0-12,35 17 11,-18 1-10,0 53 1,18-19 0,0 1 1,0 0-2,0 0-1,0-35 2,18 0 0,-18-1 1,18-17-2,-1 18 2,1-18-2,17 0 9,0 0-7,1 0-2,-1 0 3,-17-18-4,-1 18 3,19-17 0,-36-1-2,35 18 0,-18 0 3,-17-18-4,18 1 4,17-1-4,1-17 4,-19 17-4,1-35 4,0 35-4,-1 1 4,-34 17 128,-1 17-124,-17 19-8,-1 52 5,-17-17-6,1 34 5,-1 1-3,17 0-1,19-53 4,-1 17 0,18 19-5,0-19 5,0 1-3,0-1 2,0-34-2,35 17 3,-17-1-4,17 1 3,18-17-1,0-1-1,0-17 0,-18-1 3,36-17-5,17 0 6,-17 0-3,-18 0-3,-18 0 4,0 0 2,-17-53-4,17 0 1,-17 0 0,-18 1 1,0-19-5,-36 0 7,-34-17-3,52 53 0,-52 17 0,17-17-3,-18 17 4,36 1-1,0 17 2,-18 0-4,17 0 4,1 0-2,0 17 0,0-17-2,17 36 12,0-36-3,1 0-6,34 0 71</inkml:trace>
    </iact:actionData>
  </iact:action>
  <iact:action type="add" startTime="168668">
    <iact:property name="dataType"/>
    <iact:actionData xml:id="d68">
      <inkml:trace xmlns:inkml="http://www.w3.org/2003/InkML" xml:id="stk36" contextRef="#ctx0" brushRef="#br0">9825 14799 0,'0'0'1,"17"0"6,1 0 19,0 0-19,-18-18-1,35 18 3,-17 0-2,-18-17 2,17 17-3,1 0 4,0 0-2,17 0 7,-17 0-5,17 0-5,0 0 6,18 0-5,0-18 3,-18 18-2,0 0 2,36-18-1,0 1 0,17 17-2,0 0 4,18-18-2,35 18 0,-18 0 0,18 0 0,-17-17 0,-36 17 0,-35 0 0,-35 0 1,-1 0 6</inkml:trace>
    </iact:actionData>
  </iact:action>
  <iact:action type="add" startTime="170636">
    <iact:property name="dataType"/>
    <iact:actionData xml:id="d69">
      <inkml:trace xmlns:inkml="http://www.w3.org/2003/InkML" xml:id="stk37" contextRef="#ctx0" brushRef="#br0">13176 11060 0,'36'0'50,"16"0"-42,37 0-2,69 0 4,19 0-4,-1 0 4,53 0-4,1 0 4,17 0-4,0 0 4,17 0-4,1 0 4,35 0-4,-71 0 1,0 0 4,18-18-4,-17-17-1,-72 35 4,-34-18-4,-36 18 5,-70 0-5</inkml:trace>
    </iact:actionData>
  </iact:action>
  <iact:action type="remove" startTime="179013">
    <iact:property name="style" value="instant"/>
    <iact:actionData xml:id="d70" ref="#d64"/>
    <iact:actionData xml:id="d71" ref="#d65"/>
    <iact:actionData xml:id="d72" ref="#d66"/>
    <iact:actionData xml:id="d73" ref="#d67"/>
    <iact:actionData xml:id="d74" ref="#d68"/>
    <iact:actionData xml:id="d75" ref="#d69"/>
  </iact:action>
  <iact:action type="add" startTime="205239">
    <iact:property name="dataType"/>
    <iact:actionData xml:id="d76">
      <inkml:trace xmlns:inkml="http://www.w3.org/2003/InkML" xml:id="stk38" contextRef="#ctx0" brushRef="#br0">6562 18256 0,'17'0'86,"1"0"-78,158-17 70,71 17 2,-70-18 2,-160 18-3,213-18-78,-213 18 79,142 0-79,35 18 77,-141-18-1,176 0-76,-211 0 80,17 0-80,265 18 79,-282-18-1</inkml:trace>
    </iact:actionData>
  </iact:action>
  <iact:action type="remove" startTime="208548">
    <iact:property name="style" value="instant"/>
    <iact:actionData xml:id="d77" ref="#d76"/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54:26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9373">
    <iact:property name="dataType"/>
    <iact:actionData xml:id="d0">
      <inkml:trace xmlns:inkml="http://www.w3.org/2003/InkML" xml:id="stk0" contextRef="#ctx0" brushRef="#br0">15505 10125 0,'-36'0'7,"1"35"1,-18 18 0,-17 17 1,-19 19-2,1 16 1,0 19 1,-18-1 0,53 1-1,-17-1 0,34-17-1,-17 0 2,36-35-2,17-54 3,-18 36-4,18-18 3,0-17-3,18-18 37,-1-18-36</inkml:trace>
    </iact:actionData>
  </iact:action>
  <iact:action type="add" startTime="29702">
    <iact:property name="dataType"/>
    <iact:actionData xml:id="d1">
      <inkml:trace xmlns:inkml="http://www.w3.org/2003/InkML" xml:id="stk1" contextRef="#ctx0" brushRef="#br0">15469 10248 0,'18'0'6,"0"18"4,-1 35-1,54 88-2,-54 18-1,19 17 4,17 36-4,-53-1 4,0-70-5,17 18 7,-17-106-7,18 18 4,-18-54-2,0 1 3,-18-53 44,-52-18-44,-71-35 0</inkml:trace>
    </iact:actionData>
  </iact:action>
  <iact:action type="add" startTime="30008">
    <iact:property name="dataType"/>
    <iact:actionData xml:id="d2">
      <inkml:trace xmlns:inkml="http://www.w3.org/2003/InkML" xml:id="stk2" contextRef="#ctx0" brushRef="#br0">14975 11077 0,'36'0'39,"17"0"-30,0 0-2,-1 0-1,-16 0 4</inkml:trace>
    </iact:actionData>
  </iact:action>
  <iact:action type="add" startTime="30285">
    <iact:property name="dataType"/>
    <iact:actionData xml:id="d3">
      <inkml:trace xmlns:inkml="http://www.w3.org/2003/InkML" xml:id="stk3" contextRef="#ctx0" brushRef="#br0">15822 11007 0,'0'17'9,"0"19"-3,0 34 4,-18 54-1,-17-36-2,35 35 2,0-35-4,0-17 7,0 0-6,18-71 3,-18 35-4,17-35 4,1-18 46</inkml:trace>
    </iact:actionData>
  </iact:action>
  <iact:action type="add" startTime="30637">
    <iact:property name="dataType"/>
    <iact:actionData xml:id="d4">
      <inkml:trace xmlns:inkml="http://www.w3.org/2003/InkML" xml:id="stk4" contextRef="#ctx0" brushRef="#br0">16581 10142 0,'-36'18'7,"19"17"3,17 18-1,-53 71-5,-18 34 8,-17 1-7,0 18 5,0-36-1,35-53-5,17 0 7,19-53-5,17 1 3,0-1-3,0-17 11</inkml:trace>
    </iact:actionData>
  </iact:action>
  <iact:action type="add" startTime="30782">
    <iact:property name="dataType"/>
    <iact:actionData xml:id="d5">
      <inkml:trace xmlns:inkml="http://www.w3.org/2003/InkML" xml:id="stk5" contextRef="#ctx0" brushRef="#br0">16051 11307 0,'0'0'1,"18"0"6,35 0 0,0-71 1,0 0 1</inkml:trace>
    </iact:actionData>
  </iact:action>
  <iact:action type="add" startTime="30941">
    <iact:property name="dataType"/>
    <iact:actionData xml:id="d6">
      <inkml:trace xmlns:inkml="http://www.w3.org/2003/InkML" xml:id="stk6" contextRef="#ctx0" brushRef="#br0">16581 10037 0,'17'88'26,"36"0"-18,-35 53 2,-18 18-4,53-18 1,-36-18-1,-17 1 4,36-1-1,-36-17-1,17-53 1,1-18-6,-18 1 7,0-19 6</inkml:trace>
    </iact:actionData>
  </iact:action>
  <iact:action type="add" startTime="31310">
    <iact:property name="dataType"/>
    <iact:actionData xml:id="d7">
      <inkml:trace xmlns:inkml="http://www.w3.org/2003/InkML" xml:id="stk7" contextRef="#ctx0" brushRef="#br0">16263 10901 0,'0'0'2,"18"0"14,-1 0-8,1-18 0,17 18 1,1 0-2,-19 0 1,18-17-1,-17 17-1,0 0 43</inkml:trace>
    </iact:actionData>
  </iact:action>
  <iact:action type="add" startTime="31577">
    <iact:property name="dataType"/>
    <iact:actionData xml:id="d8">
      <inkml:trace xmlns:inkml="http://www.w3.org/2003/InkML" xml:id="stk8" contextRef="#ctx0" brushRef="#br0">16951 10848 0,'18'0'22,"-1"0"4,1 0-19,0 0 0,-1 0 3,18 0-6,-17 0 14,0 0-10,-18 18-1,17-18 8,-17 17 9,18 18-13,-18-17-5,0 0 4,0-1-5,0 19 6,0-19-5,0 1 4,-18 17-4,1-17 4,-19-1-5,19-17 5,-1 18-4,1 0 5,-19-18-5,19 35 4,-1-35-2,-17 18-1,17 17-1,0-35 5,18 18-6,-17-1 6,-1-17-6,36 0 88,-1 0-87,36 0 0,0 0 1,0 0 5,35 18-8,-17-18 4,-1 0 3,-17 0-3</inkml:trace>
    </iact:actionData>
  </iact:action>
  <iact:action type="add" startTime="34392">
    <iact:property name="dataType"/>
    <iact:actionData xml:id="d9">
      <inkml:trace xmlns:inkml="http://www.w3.org/2003/InkML" xml:id="stk9" contextRef="#ctx0" brushRef="#br0">14676 12524 0,'0'35'24,"0"0"-15,0 18-4,-18 18 5,0 17-4,1 71 4,-36-36-4,17 36 3,-16-36 1,52-35-3,-18-17-2,18-36 5,0-105 70,-18-18-71</inkml:trace>
    </iact:actionData>
  </iact:action>
  <iact:action type="add" startTime="34714">
    <iact:property name="dataType"/>
    <iact:actionData xml:id="d10">
      <inkml:trace xmlns:inkml="http://www.w3.org/2003/InkML" xml:id="stk10" contextRef="#ctx0" brushRef="#br0">14552 12259 0,'0'0'0,"106"35"4,17 36 5,1-18-2,-36-18 1,-70-17 3,-1-18-6,1 0 11,-18 17-7,0 19-1,-35-1 1,-18 35-3,0-17 4,0 36-4,-18-54 4,18 0-4,18-17 4,18-18-2,17 17 38</inkml:trace>
    </iact:actionData>
  </iact:action>
  <iact:action type="add" startTime="35057">
    <iact:property name="dataType"/>
    <iact:actionData xml:id="d11">
      <inkml:trace xmlns:inkml="http://www.w3.org/2003/InkML" xml:id="stk11" contextRef="#ctx0" brushRef="#br0">15399 12506 0,'0'0'2,"0"-35"2,0 17 3,0 0 9,-18 1-6,0 17 22,1 0-27,-1 0 6,1 0-5,-19 17 4,-17 36-5,0-17 6,18 34-5,-35 18 5,34 18-6,19 0 3,17-53 0,0 0 2,0-36 0,17-17-4,54 18 2,-18-18 0,17 0-2,-17 0 5,53-18-4,-35-34 2,-1 16-1,-17-17 0,-35-17-3,-1 17 6,-17 18-4,0-1 2,0 19-2,-35 52 48,-18 36-46,0 87-2,0 19 2,36 34-2,-36-17 3,53-88-4,0-35 3,17-36-4,19-17 6,-1-18 4,-17 0-8,-1 0 2,19 0-2,-1-18 9,-18 18-5,-17-35-3,18-1-1,0 1-1,-18-18 4,0-35-2,-18 18-2,0 34 4,-17 1 0,0 0-6,-18 17 7,0 18-3,18 0 0,-18 0 0,-18 0 0,54 0-3,17 18 6,-18-18 1,18 17 8,18-17-12,35 0-3</inkml:trace>
    </iact:actionData>
  </iact:action>
  <iact:action type="add" startTime="35911">
    <iact:property name="dataType"/>
    <iact:actionData xml:id="d12">
      <inkml:trace xmlns:inkml="http://www.w3.org/2003/InkML" xml:id="stk12" contextRef="#ctx0" brushRef="#br0">16087 12559 0,'17'0'23,"36"70"-10,35 54-6,-17 70 1,0-18-4,-36 18 8,0-17-8,-35-89 8,0-18-8,-18-34 7,-34-1-2,16-35 0,19 18-6,-19-18 8,19 0-3,17-71 30,0-35-28,0-52-5,53-1 6,17 0-5,-17 36 4,35 17-4,-52 35 4,16 18-4,1 0 4,-17 18-3,-19 35 2</inkml:trace>
    </iact:actionData>
  </iact:action>
  <iact:action type="remove" startTime="37506">
    <iact:property name="style" value="instant"/>
    <iact:actionData xml:id="d13" ref="#d0"/>
    <iact:actionData xml:id="d14" ref="#d1"/>
    <iact:actionData xml:id="d15" ref="#d2"/>
    <iact:actionData xml:id="d16" ref="#d3"/>
    <iact:actionData xml:id="d17" ref="#d4"/>
    <iact:actionData xml:id="d18" ref="#d5"/>
    <iact:actionData xml:id="d19" ref="#d6"/>
    <iact:actionData xml:id="d20" ref="#d7"/>
    <iact:actionData xml:id="d21" ref="#d8"/>
    <iact:actionData xml:id="d22" ref="#d9"/>
    <iact:actionData xml:id="d23" ref="#d10"/>
    <iact:actionData xml:id="d24" ref="#d11"/>
    <iact:actionData xml:id="d25" ref="#d12"/>
  </iact:action>
  <iact:action type="add" startTime="46628">
    <iact:property name="dataType"/>
    <iact:actionData xml:id="d26">
      <inkml:trace xmlns:inkml="http://www.w3.org/2003/InkML" xml:id="stk13" contextRef="#ctx0" brushRef="#br0">7514 13794 0,'-17'0'15,"-1"35"-6,0-17-1,-17 17 0,-18 35-2,0 19 5,-35 16-5,0 19 3,0 70-2,35-18 2,35-17-2,0-71 2,18-35-3,0-35 2</inkml:trace>
    </iact:actionData>
  </iact:action>
  <iact:action type="add" startTime="46771">
    <iact:property name="dataType"/>
    <iact:actionData xml:id="d27">
      <inkml:trace xmlns:inkml="http://www.w3.org/2003/InkML" xml:id="stk14" contextRef="#ctx0" brushRef="#br0">6967 14958 0,'53'0'9,"18"-53"-2,-18-35-1,17-53 4</inkml:trace>
    </iact:actionData>
  </iact:action>
  <iact:action type="add" startTime="46974">
    <iact:property name="dataType"/>
    <iact:actionData xml:id="d28">
      <inkml:trace xmlns:inkml="http://www.w3.org/2003/InkML" xml:id="stk15" contextRef="#ctx0" brushRef="#br0">7796 13458 0,'0'0'2,"18"89"1,35 34 5,-18 18-1,-17 0-1,-1 18 6,19-35-8,17-54 5,-53 54 1,17-1-4,-17-52 4,18-36-1,-18 18-4,0-18 3,0-17 7,0-1 12,-18-17-10,1 0-10</inkml:trace>
    </iact:actionData>
  </iact:action>
  <iact:action type="add" startTime="47291">
    <iact:property name="dataType"/>
    <iact:actionData xml:id="d29">
      <inkml:trace xmlns:inkml="http://www.w3.org/2003/InkML" xml:id="stk16" contextRef="#ctx0" brushRef="#br0">7267 14411 0,'18'0'34,"52"-18"-29,19 18 3,34 0 0,1 0 2,-54 0-4,-35 0 4,1 0-2,-19 0 48</inkml:trace>
    </iact:actionData>
  </iact:action>
  <iact:action type="add" startTime="47699">
    <iact:property name="dataType"/>
    <iact:actionData xml:id="d30">
      <inkml:trace xmlns:inkml="http://www.w3.org/2003/InkML" xml:id="stk17" contextRef="#ctx0" brushRef="#br0">8467 14340 0,'0'36'26,"0"17"-19,0 0-2,0 35 4,0 35 1,0-35-3,0-35 3,0-35-4,0 0 4,0-1-5,0 1 10,17-18 12,1 17-21,17-17 12,36 0-11</inkml:trace>
    </iact:actionData>
  </iact:action>
  <iact:action type="add" startTime="48059">
    <iact:property name="dataType"/>
    <iact:actionData xml:id="d31">
      <inkml:trace xmlns:inkml="http://www.w3.org/2003/InkML" xml:id="stk18" contextRef="#ctx0" brushRef="#br0">9278 13829 0,'0'35'20,"-35"36"-16,-1 35 3,-34-1 3,17 54-3,-18-35 2,19-1-1,-1 18-2,35-53 3,0-17 1,18-53-4,0-1 3,36-17 17,-1-35-14,18-36-3,17-87-2</inkml:trace>
    </iact:actionData>
  </iact:action>
  <iact:action type="add" startTime="48338">
    <iact:property name="dataType"/>
    <iact:actionData xml:id="d32">
      <inkml:trace xmlns:inkml="http://www.w3.org/2003/InkML" xml:id="stk19" contextRef="#ctx0" brushRef="#br0">9313 13688 0,'18'0'17,"35"70"0,-18 36-10,36 53 0,-18 0 0,-18 17 1,0-70 2,36 35 9,-71-106-12,0-17-3,0 17 4,0-17 0,0-1 1,0 1 1,-18-18 30</inkml:trace>
    </iact:actionData>
  </iact:action>
  <iact:action type="add" startTime="48651">
    <iact:property name="dataType"/>
    <iact:actionData xml:id="d33">
      <inkml:trace xmlns:inkml="http://www.w3.org/2003/InkML" xml:id="stk20" contextRef="#ctx0" brushRef="#br0">9207 14411 0,'0'-18'27,"18"18"-12,17 0-6,1 0-3,-1 0 2,18-17-2,-35 17 2,17 0 2,18 0-3,-18 0 3</inkml:trace>
    </iact:actionData>
  </iact:action>
  <iact:action type="add" startTime="48877">
    <iact:property name="dataType"/>
    <iact:actionData xml:id="d34">
      <inkml:trace xmlns:inkml="http://www.w3.org/2003/InkML" xml:id="stk21" contextRef="#ctx0" brushRef="#br0">10072 14323 0,'0'0'3,"35"0"2,-17 0 1,-18 17 59,0 1-56,0 53-1,0-1 1,0 1-2,-18 17 1,-17-18-1,0-17 2,17-17-4,-17-36 6,17 0-3,0 0-3,36 0 91,17 0-85,36 0-5,17 0 3,-17 0-2,-1 0 0,-35 0 5,1 0-5,-19-18 1,1 0 0,0-17 0,-1 17 0,18-52 0</inkml:trace>
    </iact:actionData>
  </iact:action>
  <iact:action type="add" startTime="49390">
    <iact:property name="dataType"/>
    <iact:actionData xml:id="d35">
      <inkml:trace xmlns:inkml="http://www.w3.org/2003/InkML" xml:id="stk22" contextRef="#ctx0" brushRef="#br0">10883 13988 0,'0'35'31,"-17"35"-24,-1 19 1,-35 16-2,35-16 3,-17 34-1,-35 18 0,34-53-1,36-35 3,0 18-1,0-53 4,18-18 16,17-53-14,18-18-7,-18-17-1,18-71 2</inkml:trace>
    </iact:actionData>
  </iact:action>
  <iact:action type="add" startTime="49672">
    <iact:property name="dataType"/>
    <iact:actionData xml:id="d36">
      <inkml:trace xmlns:inkml="http://www.w3.org/2003/InkML" xml:id="stk23" contextRef="#ctx0" brushRef="#br0">11095 13564 0,'17'0'13,"1"0"-7,0 53 5,17 18-3,0-1 0,18 89 1,-17-71-2,-1 71 0,-35 0-2,53 17 7,-36-52-6,1-1 4,-18-35-5,18-17 3,-1-18 0,1 0 3,0-18 1,-36-70 56,-53-18-60</inkml:trace>
    </iact:actionData>
  </iact:action>
  <iact:action type="add" startTime="50037">
    <iact:property name="dataType"/>
    <iact:actionData xml:id="d37">
      <inkml:trace xmlns:inkml="http://www.w3.org/2003/InkML" xml:id="stk24" contextRef="#ctx0" brushRef="#br0">10813 14376 0,'0'0'4,"35"0"1,0 0 1,36 0 1,-18 0 2,-18 0-1,35 0-1,-17 0 5,-35 0-9,17 0 7</inkml:trace>
    </iact:actionData>
  </iact:action>
  <iact:action type="add" startTime="50302">
    <iact:property name="dataType"/>
    <iact:actionData xml:id="d38">
      <inkml:trace xmlns:inkml="http://www.w3.org/2003/InkML" xml:id="stk25" contextRef="#ctx0" brushRef="#br0">11518 14199 0,'0'0'5,"35"0"0,36 0-1,-18 0 7,35 0-5,18 0 1,-53 0 0,53 0 0,-53 0 2,0 0-1,-36 0 1,-17 18 31,0 0-31,0-1 7,0 1-9,0-1 0,-35 19 1,0-1 3,17 18-4,-35-35 0,18-1-1,-18 19 3,35-36 0,1 17 10,34-17 91,1 0-101,0 0-2,-1-17 2,1 17-5,17 0 9,18 0-10,-35 0 10,17 0-9,35 0 5,-52 0-3,35 17 2,-18 1 3,18 17-5,-53-17 4,18-1-5,-1-17 6,-17 18 5,0 0 1,0-1-2,0 19 10,0-19-9,0 1-9,0-1 3,-17-17-7,17 36 5,-35-19 12,17 19-11,0-19-3,-35 1 3,-17 0-5,17-1 8,18-17-5,-18 0 2,17 0-2,19 0 51,-1 0-52,1 0 15</inkml:trace>
    </iact:actionData>
  </iact:action>
  <iact:action type="add" startTime="56399">
    <iact:property name="dataType"/>
    <iact:actionData xml:id="d39">
      <inkml:trace xmlns:inkml="http://www.w3.org/2003/InkML" xml:id="stk26" contextRef="#ctx0" brushRef="#br0">8784 13123 0,'0'18'181,"0"0"-173,0-1 0,0 1 0,0 0-1,0 17 3,0 18-3,0-36 2,0 36-1,0-17 0,0 16 0,0-16 2,18 17-3,-18-18 1,0 18 0,17 0 1,-17 0-2,0-18 1,0 36 0,0-1 0,0 18-1,0 36 0,0-36 2,0 35-2,0-70 3,0 18-4,0-18 3,-17-36-3,17 19 2,0-1 1,0-17 9,0-1-11,-18 1 0,18 0 3,0 17-2,-17-18 7,17 19-7,0-19-1,-18 1 11,18 0-3,0-1 10,0 1-17,0 0-1,0-1 2,0 18-1,0 1 6,0-19 3</inkml:trace>
    </iact:actionData>
  </iact:action>
  <iact:action type="add" startTime="57862">
    <iact:property name="dataType"/>
    <iact:actionData xml:id="d40">
      <inkml:trace xmlns:inkml="http://www.w3.org/2003/InkML" xml:id="stk27" contextRef="#ctx0" brushRef="#br0">10548 13300 0,'0'17'50,"0"1"-42,0 0-3,0-1 5,0 19-3,18 16-1,-18-16 4,0 34 0,0 1-6,0-18 8,0 0-8,0 0 8,0 17-5,0-35 2,0 18-5,0 36 8,0 34-4,0 0 0,17 1-1,1 17 2,0-17-5,-18-1 5,0-35 2,0-35-6,0-18 5,0-17-4,0 17 5,0-17 10,0 0-13,0-1 9</inkml:trace>
    </iact:actionData>
  </iact:action>
  <iact:action type="add" startTime="61415">
    <iact:property name="dataType"/>
    <iact:actionData xml:id="d41">
      <inkml:trace xmlns:inkml="http://www.w3.org/2003/InkML" xml:id="stk28" contextRef="#ctx0" brushRef="#br0">2734 16351 0,'0'18'24,"0"35"-14,0-18-4,0 53 3,0-17-2,0-1 2,0-34-3,-18-19 4,18 1-4,0-53 86,0-89-86,0 18 2,18-52 0,17 52 0,18 35-1,-18 36 3,-17 0-3,0 35 2,-18-18 8,17 18-11,19 18 19,-1 70-18,0 71 1,1-36 0,-19 53-1,-17-70 2,0-53-2,0-18 2,0-17-3,18-36 45,-1-87-43,19-36-2,-19-1 4,1 37-4,0 52 3,-1 17-1,-17 1 9,18 35-8,-18 18 22,0 52-23,0-17 1,18 18-2,-1-36 1,-17 18-3,0-35 6,0-1-4,18-17 33,17 0-31</inkml:trace>
    </iact:actionData>
  </iact:action>
  <iact:action type="add" startTime="62119">
    <iact:property name="dataType"/>
    <iact:actionData xml:id="d42">
      <inkml:trace xmlns:inkml="http://www.w3.org/2003/InkML" xml:id="stk29" contextRef="#ctx0" brushRef="#br0">3739 16175 0,'0'17'8,"0"36"-1,0 36 2,0-1-2,18 0 1,-18 35 2,18-34-4,-18-36 4,0-18-4,17-35 4,1 0 13,17 0-5,-17-53-11,17 0 1</inkml:trace>
    </iact:actionData>
  </iact:action>
  <iact:action type="add" startTime="62400">
    <iact:property name="dataType"/>
    <iact:actionData xml:id="d43">
      <inkml:trace xmlns:inkml="http://www.w3.org/2003/InkML" xml:id="stk30" contextRef="#ctx0" brushRef="#br0">3157 15857 0,'0'0'3,"18"0"3,17 0 0,36 36 4,17 17-5,18-18 4,53-18-1</inkml:trace>
    </iact:actionData>
  </iact:action>
  <iact:action type="add" startTime="62545">
    <iact:property name="dataType"/>
    <iact:actionData xml:id="d44">
      <inkml:trace xmlns:inkml="http://www.w3.org/2003/InkML" xml:id="stk31" contextRef="#ctx0" brushRef="#br0">4357 16351 0,'0'0'2,"0"53"1,0 18 6,-18-1-1,1 1 3,-1-36-5,18-17 2,0-1-2,0 1 4,0-53 47,0-36-48,0 1-3,0-1 3,35 1-2,18 17 2,0 0-4,-18 17 3,1 19 1,-1-1-1,-35 36 25,17-1-24,19 89-3,-1-35 3,0 35-3,-35-53 4,18-1-4,0 19 5,-18-53-5,0-1 4,17-17-2</inkml:trace>
    </iact:actionData>
  </iact:action>
  <iact:action type="add" startTime="63043">
    <iact:property name="dataType"/>
    <iact:actionData xml:id="d45">
      <inkml:trace xmlns:inkml="http://www.w3.org/2003/InkML" xml:id="stk32" contextRef="#ctx0" brushRef="#br0">5080 15769 0,'0'0'2,"0"-17"4,-18 17 61,1 0-48,-19 17-2,36 1-12,0-1 6,-17 36-5,17 0 3,-18 0-1,18 18 0,0-18-3,35 17 6,18 1-3,0-18 0,0 0 1,-35-18-1,-18-17 6,0-1 1,0 1-6,-18-1 16,1-17-18,17 18 79,0 17-68,0 36-12,35-1 3,0 19 0,-17 69-2,35 1 4,-53-71-6,0 53 2,0-17 3,0-54-2,0-17 0,0-35 1,0 0-3,-18-1 9,18-34 71,18-1-80,-1-35 1</inkml:trace>
    </iact:actionData>
  </iact:action>
  <iact:action type="add" startTime="63810">
    <iact:property name="dataType"/>
    <iact:actionData xml:id="d46">
      <inkml:trace xmlns:inkml="http://www.w3.org/2003/InkML" xml:id="stk33" contextRef="#ctx0" brushRef="#br0">5856 16439 0,'0'18'15,"0"53"-8,0 34 3,0-16-5,0 34 5,-18 1-4,1-36 5,-1-53-3,1-17 0,17-54 53,0-52-51,17-53 0,36-18-3,-18 1 2,36 52-5,-1 0 17,-52 88-15,0 1 11,-1 17 14,1 35-23,17 36-1,1 34 2,-1 19-4,0 35 2,-35-18 2,0-53 2,0-18-6,0-17 3,-17-17 0,-1-36 9,18-18 25,0-70-33,0 0-2,-18-89 0,18 54 2,0 17-1,36 35 0,-19 1 0,1 35 1,-1-1-2,-17 19 1,18 17 49,0 17-49,17 36 0,0 35 1,-17 1-3,0 34 1,-1-17 2,-17-53-1,18 0-1,-18 0-1,0-36 5,0-34 54,0-19-60,17-17 6</inkml:trace>
    </iact:actionData>
  </iact:action>
  <iact:action type="add" startTime="64701">
    <iact:property name="dataType"/>
    <iact:actionData xml:id="d47">
      <inkml:trace xmlns:inkml="http://www.w3.org/2003/InkML" xml:id="stk34" contextRef="#ctx0" brushRef="#br0">6985 16034 0,'-18'0'31,"1"0"-27,-19 0 8,-16 0-8,16 0 6,-34 17-4,34-17 5,36 18 3,0 0 92,0 17-98,18 35 0,0 36 1,-1 35-1,-17-17-4,0 17 7,0 18-1,0-18-7,-17-35 5,-1-36 4,0-17-3,18-35-2,18-18 37,0 0-19,-1 0-17,1 0 10,0 0-12,-1 0 4,1-18-5,0 1 7,-1 17-4,1 0-1,17 0 2,-17-18-5,52 0 8,-17-35-9,18 0 9,17-35-7,-35 18 6,0-19-1</inkml:trace>
    </iact:actionData>
  </iact:action>
  <iact:action type="add" startTime="65337">
    <iact:property name="dataType"/>
    <iact:actionData xml:id="d48">
      <inkml:trace xmlns:inkml="http://www.w3.org/2003/InkML" xml:id="stk35" contextRef="#ctx0" brushRef="#br0">7426 16369 0,'-18'0'11,"1"18"6,17 34-13,0 1 7,-18 36-8,18-1 7,0 0 0,0 35-1,0-34-1,0-36-3,0-18 6,0-18-1,18 1-3,-18-36 62,0-17-59,0 0-6,0 0 8</inkml:trace>
    </iact:actionData>
  </iact:action>
  <iact:action type="add" startTime="65729">
    <iact:property name="dataType"/>
    <iact:actionData xml:id="d49">
      <inkml:trace xmlns:inkml="http://www.w3.org/2003/InkML" xml:id="stk36" contextRef="#ctx0" brushRef="#br0">7514 16192 0,'18'0'18,"-1"0"-12,54 0 0,-36 0 3,-17 0 2,35 0-6,-18 0 6,-35 18-6,18 0 78,-18 17-75,17 0-1,19 18 3,-1 0-3,-35 0 1,18-18 0,-1 1 2,-17 17-3,0-36 1,35 54-4,-35-1 7,0-17-4,0 18 4,0 17-8,0-35 9,0 17-8,0 1 8,0-53-5,0 17 3,0-17 12,0-1 1,0 1-13,-35 17-6,18-35 4,-36 18 4,0-1-4,53 1 1,-36-18-6,19 18 41,-1-18-32,1 0-5,-1 0 4,0 0 27</inkml:trace>
    </iact:actionData>
  </iact:action>
  <iact:action type="add" startTime="66994">
    <iact:property name="dataType"/>
    <iact:actionData xml:id="d50">
      <inkml:trace xmlns:inkml="http://www.w3.org/2003/InkML" xml:id="stk37" contextRef="#ctx0" brushRef="#br0">8890 16457 0,'0'0'2,"-18"0"28,1 0-20,-1 0 3,0 0-5,1 0 7,17 18-4,-18-18-3,1 0 24,-1 0 64,18 17 25,0 19-117,18-1 16,-18-17-16,17-18 7,-17 52-3,0-16-3,0 34 6,0 18-6,0 36 3,0-36 1,0-17 1,-17-1-4,-1-34 5,18-19-6,-18 1 5,18-1-4,0-34 108,0-1-50,18 18-46,0 0-13,-1 0 2,1 0 1,-1 0-2,1 0 14,0 0 1,-1 0 6,19-17-21,-1-1 7,35-35-10,-17 18 4</inkml:trace>
    </iact:actionData>
  </iact:action>
  <iact:action type="add" startTime="67945">
    <iact:property name="dataType"/>
    <iact:actionData xml:id="d51">
      <inkml:trace xmlns:inkml="http://www.w3.org/2003/InkML" xml:id="stk38" contextRef="#ctx0" brushRef="#br0">9243 16457 0,'17'71'67,"1"-18"-63,17 35 8,-17 0-2,17 53-3,-35-53 2,0-52-2,0-1-3,0-18 6,0-34 67,0-1-64</inkml:trace>
    </iact:actionData>
  </iact:action>
  <iact:action type="add" startTime="68322">
    <iact:property name="dataType"/>
    <iact:actionData xml:id="d52">
      <inkml:trace xmlns:inkml="http://www.w3.org/2003/InkML" xml:id="stk39" contextRef="#ctx0" brushRef="#br0">9366 16228 0,'18'0'27,"0"0"-19,34 0-4,1 0 8,-17 0-4,-1 0-4,-17 0 15,-1 0 61,1 0-64,-18 17 129,0 1-133,0 35-2,0-35-2,17 52 4,1 18-10,-18-17 6,0 17 2,18-17-4,-1-1 4,-17-35-2,0 18-1,18 0 1,-18 18-1,18-18 1,-18 17 2,0-17-2,17 0-2,-17-18 13,0-17 18,0 0 13,0-1-35,-35-17 41,0 0-47,-18 0-1,-18 0 2,1 18-5,34-18 6,-16 18-6,-1-18 4,0 17-2</inkml:trace>
    </iact:actionData>
  </iact:action>
  <iact:action type="add" startTime="70445">
    <iact:property name="dataType"/>
    <iact:actionData xml:id="d53">
      <inkml:trace xmlns:inkml="http://www.w3.org/2003/InkML" xml:id="stk40" contextRef="#ctx0" brushRef="#br0">10442 16439 0,'18'0'24,"-1"-17"-19,19 17 10,-19-18-6,1 18 1,17 0-2,-17-17-3,0 17 6,35 0-2,-36-18-3,36 18 0,35-18 5,-35 18-4,0 0 2,0 0-4,-35 0 5,-18-17 22</inkml:trace>
    </iact:actionData>
  </iact:action>
  <iact:action type="add" startTime="70659">
    <iact:property name="dataType"/>
    <iact:actionData xml:id="d54">
      <inkml:trace xmlns:inkml="http://www.w3.org/2003/InkML" xml:id="stk41" contextRef="#ctx0" brushRef="#br0">11007 16334 0</inkml:trace>
    </iact:actionData>
  </iact:action>
  <iact:action type="add" startTime="70970">
    <iact:property name="dataType"/>
    <iact:actionData xml:id="d55">
      <inkml:trace xmlns:inkml="http://www.w3.org/2003/InkML" xml:id="stk42" contextRef="#ctx0" brushRef="#br0">10583 15910 0,'0'18'90,"18"17"-85,0 36 6,-1-1-6,1 36 3,0-53 0,-1 18 3,-17-18-6,0-1 5,18-16-3,-18 34 2,0 1-2,0-1 2,0 19-1,0-37 0,0 72-2,0-71 2,-18 53 0,18-71 3,0 0-4,0-17 2,0-36 147,0 1-153</inkml:trace>
    </iact:actionData>
  </iact:action>
  <iact:action type="add" startTime="72820">
    <iact:property name="dataType"/>
    <iact:actionData xml:id="d56">
      <inkml:trace xmlns:inkml="http://www.w3.org/2003/InkML" xml:id="stk43" contextRef="#ctx0" brushRef="#br0">11395 16263 0,'0'0'2,"0"18"5,0-1-1,0 54 3,17-1-1,-17 1 1,0-18-1,0 17-1,0-17 0,0-35 2,0 0 0</inkml:trace>
    </iact:actionData>
  </iact:action>
  <iact:action type="add" startTime="72982">
    <iact:property name="dataType"/>
    <iact:actionData xml:id="d57">
      <inkml:trace xmlns:inkml="http://www.w3.org/2003/InkML" xml:id="stk44" contextRef="#ctx0" brushRef="#br0">11395 16686 0,'0'0'12,"0"-53"-11,0 18 6,0-35 2,0 17 1,17-18-4,19 1 3,-19-1-1,1 18 1,0 18-5,17-18 6,-18 53-1,-17-18-2,18 1 1,0 17 47,-1 17-45,1 19-1,0 16-2,17 37-2,-17-19 6,-18 1-6,0-18 6,0-18-5,17-17 3,-17-1-2,0-70 84,0 0-85,0 1 3,0-1-4,18 17 6,17-17-4,0 0 3,-17 18-4,0 35 4,-1-17-6,1 17 5,0 0 26,-1 0-28,1 0 6,35 0-3,-53 35-4,53 18 2,-36 17 1,19-17-1,-1 35 0,18 18 0,-36-18 0,1-17 0,-18 0 0,0-54-1,0 1 1,0-1 1,0-34 97,-18-1-99</inkml:trace>
    </iact:actionData>
  </iact:action>
  <iact:action type="add" startTime="73925">
    <iact:property name="dataType"/>
    <iact:actionData xml:id="d58">
      <inkml:trace xmlns:inkml="http://www.w3.org/2003/InkML" xml:id="stk45" contextRef="#ctx0" brushRef="#br0">13194 16087 0,'-18'0'65,"1"-18"-57,-1 18 6,0 0-8,-17 0 4,0 0-4,17 0 2,0 0 2,1 0 8,-1 0 12,1 0-16,17 18 18,0-1 34,0 36-57,0 0-2,0 0 3,0 35-3,0 36 0,0-1 0,0 36 2,-18-18-1,0-17 0,-35-19 0,53-34 1,0-36-4,0-17 22,18-18 92,0 0-111,17 0-2,0 0 3,0 0 2,18 0-6,0 0 7,-17-18-6,-1 18 2,0-17-2,-17 17 10</inkml:trace>
    </iact:actionData>
  </iact:action>
  <iact:action type="add" startTime="75492">
    <iact:property name="dataType"/>
    <iact:actionData xml:id="d59">
      <inkml:trace xmlns:inkml="http://www.w3.org/2003/InkML" xml:id="stk46" contextRef="#ctx0" brushRef="#br0">13247 16492 0,'17'0'127,"1"0"-112,0 0 4,-1 0-11,1 0-1,0 0 2,-1 0-2,1 0 2,17 0-1,-35 18 0,0 0 16,0-1-16,0 19 5,-17-1-5,-1-18 1,-17 36 0,-1-17-2,1-1 1,0-17 3,35-1-6,0 1 2,-18-18 1,18 17 1,-17-17-2,17 18 2,0 0 41,35-1-27,18-17-15,17 0 0,18 0 0,-17 0 1,-36 0-1,1 0 0,-19 0 15,-17-17-14,0-1-1,0-35 0,0-17 0</inkml:trace>
    </iact:actionData>
  </iact:action>
  <iact:action type="add" startTime="76148">
    <iact:property name="dataType"/>
    <iact:actionData xml:id="d60">
      <inkml:trace xmlns:inkml="http://www.w3.org/2003/InkML" xml:id="stk47" contextRef="#ctx0" brushRef="#br0">13670 15928 0,'53'0'19,"-35"0"-14,35 0 4,-18 0 0,0 0 0,18 18-3,18-1 1,-18-17 1,-36 18-2,1-18 3,-1 17 64,-17 1-58,0 0-7,18-1-1,0 1 11,-18 0-11,0-1 1,0 19 1,0 16-2,0 1 1,0 18 0,0 17 0,-18 18 1,18 0-2,0 0 3,0-18-4,-18 0 2,18 0 1,-17-17 1,17-1-5,0 1 5,0-53-4,0 17 4,0-18-4,-35-17 49,17 0-47,-53 0 3,1 0-3,17 0-3,35 0 3,-17 0 0,35-35 43,0 18-43</inkml:trace>
    </iact:actionData>
  </iact:action>
  <iact:action type="add" startTime="76863">
    <iact:property name="dataType"/>
    <iact:actionData xml:id="d61">
      <inkml:trace xmlns:inkml="http://www.w3.org/2003/InkML" xml:id="stk48" contextRef="#ctx0" brushRef="#br0">14482 16210 0,'-36'0'55,"1"0"-46,0 0 6,17 0-10,18 18 43,0-1-36,0 1-5,0 35 1,0 0 0,0 35-1,0 0 1,0 36 0,0-18-3,0 17 8,0 1-7,0-36 0,0 35 4,0-52-5,0-54 6,0 1-5,18 0 4,-1-18 3,1 0 38,17 0-43,18-18 0,18-17 0,-18-18 0,0 0-2</inkml:trace>
    </iact:actionData>
  </iact:action>
  <iact:action type="add" startTime="77342">
    <iact:property name="dataType"/>
    <iact:actionData xml:id="d62">
      <inkml:trace xmlns:inkml="http://www.w3.org/2003/InkML" xml:id="stk49" contextRef="#ctx0" brushRef="#br0">14711 16334 0,'0'0'5,"0"-18"-1,35 18 1,-17 0 2,17 0 1,0 0 3,18 0-6,0 0 4,-18 0-2,-35 18 34,0-1-31,0 19-4,0 16 4,0-16-5,-17 34 6,-19-34-5,19-19 4,-18 1-1,-1-18-5,-17 0 5,36 0-2,-19 0 4,54 0 71,35 0-79,0 0 9,0 0-3,0 0-3,0 0 4,-18 0-8,-17 0 11,-1 17-6,1-17 2,0 36-5,34-1 4,19 18 3,-18 0-5,-18-18 4,-17 18-1,-18 0-5,0-18 15,-18-17-12,-17 0-1,-36-1 4,18-17-1,18 0-2,-18 0-1,36 18 3,-1-18 1,0 0 16,1 0-20,-1-35 7,18-18-3</inkml:trace>
    </iact:actionData>
  </iact:action>
  <iact:action type="add" startTime="78009">
    <iact:property name="dataType"/>
    <iact:actionData xml:id="d63">
      <inkml:trace xmlns:inkml="http://www.w3.org/2003/InkML" xml:id="stk50" contextRef="#ctx0" brushRef="#br0">15399 15769 0,'0'0'3,"17"-17"0,1 17 2,17 0 2,-35-18 4,18 18-6,0 0 15,-1 0-15,18 0 6,1 18-5,-1-1 4,0 18-4,18-17 1,-17 35 5,-19-35-5,18 35-1,1 17 3,-19 54-3,1-1 6,-18 1-5,0 17-2,0 17 6,0-52-3,0-53 0,-18-18 0,18-17 0,-17-18 5,-1 18 3,-17-18-4,0 0-4,-36 0 0,-17 0-1,17 0 3,1 0-4,34-18 3,19 0-1,-19-17 2</inkml:trace>
    </iact:actionData>
  </iact:action>
  <iact:action type="add" startTime="78434">
    <iact:property name="dataType"/>
    <iact:actionData xml:id="d64">
      <inkml:trace xmlns:inkml="http://www.w3.org/2003/InkML" xml:id="stk51" contextRef="#ctx0" brushRef="#br0">15928 16475 0,'70'0'5,"-140"0"-5,176-18 6,-18 18 1,-18 0 3,36 0-3,53 0 0,-35 0 3,-19 0-3,-34 0 1,-18 0 0,-53-18 1,0 1 15,0-1-18,0 1 14,0-1-13,-35 0 2</inkml:trace>
    </iact:actionData>
  </iact:action>
  <iact:action type="add" startTime="78697">
    <iact:property name="dataType"/>
    <iact:actionData xml:id="d65">
      <inkml:trace xmlns:inkml="http://www.w3.org/2003/InkML" xml:id="stk52" contextRef="#ctx0" brushRef="#br0">16475 15910 0,'0'36'5,"17"52"6,19 88-8,-1 36 8,-17-1-2,-1-52-5,36-71 5,-53-17-2,0-36 2,18-35 90,-1-17-93</inkml:trace>
    </iact:actionData>
  </iact:action>
  <iact:action type="add" startTime="79039">
    <iact:property name="dataType"/>
    <iact:actionData xml:id="d66">
      <inkml:trace xmlns:inkml="http://www.w3.org/2003/InkML" xml:id="stk53" contextRef="#ctx0" brushRef="#br0">17145 16757 0,'35'-18'21,"18"1"-12,53-1-1,106 18-1,105 0 2,89 0-1,-53 0 0,35-35 0,-18 17 0,-70-17 0,-53 0-2,-141 35 3,0 0 0,-106-18 0</inkml:trace>
    </iact:actionData>
  </iact:action>
  <iact:action type="add" startTime="80557">
    <iact:property name="dataType"/>
    <iact:actionData xml:id="d67">
      <inkml:trace xmlns:inkml="http://www.w3.org/2003/InkML" xml:id="stk54" contextRef="#ctx0" brushRef="#br0">6174 18062 0,'0'0'1,"0"71"8,0 52-4,0-17 2,0-35 4,0-1-3,0-17 0</inkml:trace>
    </iact:actionData>
  </iact:action>
  <iact:action type="add" startTime="80683">
    <iact:property name="dataType"/>
    <iact:actionData xml:id="d68">
      <inkml:trace xmlns:inkml="http://www.w3.org/2003/InkML" xml:id="stk55" contextRef="#ctx0" brushRef="#br0">6191 18521 0,'0'0'16,"0"-35"-15,36-36 1,-36-52-1,0-1 5,17 53 3,1 19 2,17 34-7,-35-35 3,18 35 1,-1 18 2,1 0-2,0 0 25,35 18-28,-1 88 6,19 0-6,0 17 6,-36 18-5,-35-53 4,0-17-4,17-53 4,19-18 47,-19-53-48,1-53-3,0-18 3,-18 1-2,17 52 2,1 54-4,0-19 5,-1 1-2,1 35 1,0 18 28,-1 17-25,18 36-5,-17-36 0,17 36 1,-17-19 1,0-16-5,-1-1 5,19-35 55</inkml:trace>
    </iact:actionData>
  </iact:action>
  <iact:action type="add" startTime="81264">
    <iact:property name="dataType"/>
    <iact:actionData xml:id="d69">
      <inkml:trace xmlns:inkml="http://www.w3.org/2003/InkML" xml:id="stk56" contextRef="#ctx0" brushRef="#br0">7320 18027 0,'0'0'1,"-18"0"4,1 0 3,-18 0 3,-1 0 5,19 0-9,17 18 58,0-1-53,0 18-4,17 18 3,19 0-7,-19 18 9,1-18-9,-1 53 3,19-53 3,-19-1-3,-17-16 3,36-1-5,-36-17 4,0-1-1,0 1 16,17-18-9,19 0-3,-1 0-4,18-35-1,17 17 2,1-17-1</inkml:trace>
    </iact:actionData>
  </iact:action>
  <iact:action type="add" startTime="81717">
    <iact:property name="dataType"/>
    <iact:actionData xml:id="d70">
      <inkml:trace xmlns:inkml="http://www.w3.org/2003/InkML" xml:id="stk57" contextRef="#ctx0" brushRef="#br0">7638 17956 0,'17'36'18,"19"34"-11,-1 18 2,0-17-3,-17 35 1,-18-36 3,17 36-3,-17-35 6,0-54-7,0 19 0,0-19 9,0-34 49,0-1-57</inkml:trace>
    </iact:actionData>
  </iact:action>
  <iact:action type="add" startTime="82592">
    <iact:property name="dataType"/>
    <iact:actionData xml:id="d71">
      <inkml:trace xmlns:inkml="http://www.w3.org/2003/InkML" xml:id="stk58" contextRef="#ctx0" brushRef="#br0">8043 17868 0,'0'0'2,"18"0"5,0 0-2,35 0 2,17 0 3,-17 0-4,0 0 5,0 0-3,-18 0-3,-17 0 3,-18 18 82,0-1-84,0 36 5,17 106 6,-17-88-13,18-54 6,-18 19-4,18-19 4,-18 1 3,0 0-3,0-1 5,-18 18-5,-17 1-1,17-36-1,-35 17-3,18 1 5,0-18 5,17 0-7,-17-18 7,-1-17-3</inkml:trace>
    </iact:actionData>
  </iact:action>
  <iact:action type="add" startTime="83134">
    <iact:property name="dataType"/>
    <iact:actionData xml:id="d72">
      <inkml:trace xmlns:inkml="http://www.w3.org/2003/InkML" xml:id="stk59" contextRef="#ctx0" brushRef="#br0">8872 17921 0,'-17'0'58,"-1"0"-50,0 18 1,1-18-2,-1 17 1,1-17 5,17 18 12,0 0-10,0 35-6,0-1-2,0 1 1,17 71-1,-17-36 2,0 36 0,0-36 3,18-18-7,-18-52 1,17 0 2,1-18 27,0 0-29,-1-36 9,19-17-7</inkml:trace>
    </iact:actionData>
  </iact:action>
  <iact:action type="add" startTime="83512">
    <iact:property name="dataType"/>
    <iact:actionData xml:id="d73">
      <inkml:trace xmlns:inkml="http://www.w3.org/2003/InkML" xml:id="stk60" contextRef="#ctx0" brushRef="#br0">9243 17921 0,'0'0'1,"53"0"5,0 0 2,17 0 3,1 0-7,-54 0 6,1 18 5,-18-1-9,0 1 4,0 17-3,0 1 1,-35 34 0,-36 36 0,18 0 0,-17 0 0,17-36 0,53-52 1,0-1-2,17-17 27,1-35-21,35 35-3,0 0-1,-35-35 0</inkml:trace>
    </iact:actionData>
  </iact:action>
  <iact:action type="add" startTime="83841">
    <iact:property name="dataType"/>
    <iact:actionData xml:id="d74">
      <inkml:trace xmlns:inkml="http://www.w3.org/2003/InkML" xml:id="stk61" contextRef="#ctx0" brushRef="#br0">9825 17886 0,'0'0'2,"0"-18"2,35 18 3,0 0 1,-17 0 0,0 0 2,-18 18 35,0-1-34,0 54-7,35 17 8,-17 71-4,-1 17-3,36 1 3,0-19 3,-53-69-3,18-36 0,-18-18 0,-53-17 32,-18-18-32,-17-18 0,0-17 0,-18-1-3,35-17 4</inkml:trace>
    </iact:actionData>
  </iact:action>
  <iact:action type="add" startTime="84234">
    <iact:property name="dataType"/>
    <iact:actionData xml:id="d75">
      <inkml:trace xmlns:inkml="http://www.w3.org/2003/InkML" xml:id="stk62" contextRef="#ctx0" brushRef="#br0">10689 18186 0,'0'0'3,"141"0"2,-17 0-1,-36 0 3,-18 0 1,-17 0 1,-17 17 2,-72-34 45,-17-19-48</inkml:trace>
    </iact:actionData>
  </iact:action>
  <iact:action type="add" startTime="84435">
    <iact:property name="dataType"/>
    <iact:actionData xml:id="d76">
      <inkml:trace xmlns:inkml="http://www.w3.org/2003/InkML" xml:id="stk63" contextRef="#ctx0" brushRef="#br0">10936 18009 0,'0'18'7,"0"35"-1,0 35 3,18 18-3,-18 0 0,0 17 3,0-35 2,17-35-4,-17-35-2,18-18 53</inkml:trace>
    </iact:actionData>
  </iact:action>
  <iact:action type="add" startTime="84671">
    <iact:property name="dataType"/>
    <iact:actionData xml:id="d77">
      <inkml:trace xmlns:inkml="http://www.w3.org/2003/InkML" xml:id="stk64" contextRef="#ctx0" brushRef="#br0">11571 18327 0,'0'35'8,"0"0"3,18 18-3,-18 0 0,0-35 1,0-1 2,0-34 54,0-36-55,17 0-4,1 35 4,0-17-4,-1 0 4,19 17-1,-19 1-1,-17-1 8,35 18-5,1 0-4,-36 18 28,0 17-23,0 18-8,0-36 9,0 36-7,0-35-2,0 0 4,17-36 60,36-53-63,0-17 3,0 35 4,18 53-9,-36-17 6,-17 17 2,-1-18-6,1 53 38,0 18-37,-1 35 3,1-17-3,-1-36 1,1-17 2,-18-53 56</inkml:trace>
    </iact:actionData>
  </iact:action>
  <iact:action type="add" startTime="85346">
    <iact:property name="dataType"/>
    <iact:actionData xml:id="d78">
      <inkml:trace xmlns:inkml="http://www.w3.org/2003/InkML" xml:id="stk65" contextRef="#ctx0" brushRef="#br0">12753 17868 0,'-35'0'3,"17"0"6,-35 0 2,18 0-4,17 0 1,1 0-3,-1 0 28,18 18-25,0 52 8,0 1-8,0 35 0,0 17 1,35 54-2,-35-54 1,0-35 0,0-17-1,0-36 3,0-17-3,18-18 43,52 0-42,1-18-1,-18-17 2</inkml:trace>
    </iact:actionData>
  </iact:action>
  <iact:action type="add" startTime="85735">
    <iact:property name="dataType"/>
    <iact:actionData xml:id="d79">
      <inkml:trace xmlns:inkml="http://www.w3.org/2003/InkML" xml:id="stk66" contextRef="#ctx0" brushRef="#br0">13141 18203 0,'0'18'23,"0"0"-10,0 17-10,18 0 9,-18 0-3,0 1-2,0-1-2,-18-17 6,-35-1-1,-53-17-7,-53 0 10,89 0-7,35 0 3,88 0 26,35 18-23,35 0-4,-35-18 0,-17 17 1,-18 1-2,-35-18-2,-1 0 15,1 0-1,-1 0-6,-17 35-6,0-17 9,0 35-9,-35-18 0,-35 18 5,-36 17-9,-18-17 8,18-35-7,36 0 5,70-1 1,18-34 29,34-1-28,1-17-7</inkml:trace>
    </iact:actionData>
  </iact:action>
  <iact:action type="add" startTime="86235">
    <iact:property name="dataType"/>
    <iact:actionData xml:id="d80">
      <inkml:trace xmlns:inkml="http://www.w3.org/2003/InkML" xml:id="stk67" contextRef="#ctx0" brushRef="#br0">13194 18009 0,'0'0'4,"18"-17"2,17 17-2,18 0 4,0 0-2,17 0 5,1 0-3,-1 0 3,-34 0-8,-19 0 4,1 0 4,-18 17 21,0 1-24,0 35 0,0 17 0,17 1 0,1 17-4,-18-17 6,0-1-2,0-17-2,0 18 3,0-18-1,0-36 1,0 36-2,0-18 0,0-17 3,-18 0-4,18-1 4,-17-17 4,-1 0-6,-17 0 2,0 0-4,-36-53 3,71 36-2</inkml:trace>
    </iact:actionData>
  </iact:action>
  <iact:action type="add" startTime="86675">
    <iact:property name="dataType"/>
    <iact:actionData xml:id="d81">
      <inkml:trace xmlns:inkml="http://www.w3.org/2003/InkML" xml:id="stk68" contextRef="#ctx0" brushRef="#br0">14164 17815 0,'0'0'2,"-35"0"2,-1 0 2,19 0 4,-1 0 3,18 18 15,0 17-21,0 0 3,0 18-5,0-17 5,18 34-5,-1 18 6,-17 18-7,0 0 8,0 18-7,0-36 6,0-18-5,0-17 1,0-35 13,18-18-5,0-53 10,-18 0-18,0-35-2,0-36 8</inkml:trace>
    </iact:actionData>
  </iact:action>
  <iact:action type="add" startTime="87010">
    <iact:property name="dataType"/>
    <iact:actionData xml:id="d82">
      <inkml:trace xmlns:inkml="http://www.w3.org/2003/InkML" xml:id="stk69" contextRef="#ctx0" brushRef="#br0">14852 17903 0,'0'0'2,"0"36"59,-35-1-47,-1 0-6,19 1 0,-36-19 2,35 1-4,18-1 26,18 1-24,52 0 0,19 35-1,-19-18 2,-35-17-2,-17-18 1,-18 17 22,0 19-23,35 16 0,-35 19-2,18 0 6,0-1-4,-18-17 3,0-18-7,0-17 14,-36 0-7,-52-18-5,-35 0 4,-36-36-2,18 19 3,70-1-2,36 0 2,70 1 14,1-19-17,105-52 2</inkml:trace>
    </iact:actionData>
  </iact:action>
  <iact:action type="add" startTime="87500">
    <iact:property name="dataType"/>
    <iact:actionData xml:id="d83">
      <inkml:trace xmlns:inkml="http://www.w3.org/2003/InkML" xml:id="stk70" contextRef="#ctx0" brushRef="#br0">15240 17727 0,'18'0'7,"-1"0"4,1 0-1,17 18-1,18-1-3,-18 19 5,1-36-2,-36 17-3,35 19 3,-35-19 0,35 54-1,0 70-5,36 0 9,0 88-4,17 1-4,-35-72 8,17 1-8,-52-124 10,-36-35 24,-35-17-29,-17-36-2,-1-35 1,-17 35 1,17-53-1</inkml:trace>
    </iact:actionData>
  </iact:action>
  <iact:action type="add" startTime="87844">
    <iact:property name="dataType"/>
    <iact:actionData xml:id="d84">
      <inkml:trace xmlns:inkml="http://www.w3.org/2003/InkML" xml:id="stk71" contextRef="#ctx0" brushRef="#br0">16157 18150 0,'0'0'2,"53"0"3,0-17 0,0-1 2,-18 18 4,-35-18-5,18 18 3,0-17 9,-1-1-10,-17 1-1,18-1 2,17 0-2,-17 18 2</inkml:trace>
    </iact:actionData>
  </iact:action>
  <iact:action type="add" startTime="88060">
    <iact:property name="dataType"/>
    <iact:actionData xml:id="d85">
      <inkml:trace xmlns:inkml="http://www.w3.org/2003/InkML" xml:id="stk72" contextRef="#ctx0" brushRef="#br0">16563 17886 0,'0'0'4,"-18"106"-1,18-1 2,-17 54 2,17-35 0,-18-36 5,18 0-6,0-35 2,0-18-1,18-35 52,35-17-51</inkml:trace>
    </iact:actionData>
  </iact:action>
  <iact:action type="add" startTime="88288">
    <iact:property name="dataType"/>
    <iact:actionData xml:id="d86">
      <inkml:trace xmlns:inkml="http://www.w3.org/2003/InkML" xml:id="stk73" contextRef="#ctx0" brushRef="#br0">17268 18292 0,'18'0'54,"0"0"-40,17 0-11,53 0 4,36 0 5,17 0-3</inkml:trace>
    </iact:actionData>
  </iact:action>
  <iact:action type="add" startTime="88456">
    <iact:property name="dataType"/>
    <iact:actionData xml:id="d87">
      <inkml:trace xmlns:inkml="http://www.w3.org/2003/InkML" xml:id="stk74" contextRef="#ctx0" brushRef="#br0">18080 18274 0,'18'0'116,"-1"18"-109,1-18 1,35 17-1,0-17 3</inkml:trace>
    </iact:actionData>
  </iact:action>
  <iact:action type="add" startTime="88720">
    <iact:property name="dataType"/>
    <iact:actionData xml:id="d88">
      <inkml:trace xmlns:inkml="http://www.w3.org/2003/InkML" xml:id="stk75" contextRef="#ctx0" brushRef="#br0">19244 17339 0,'0'18'28,"0"17"-25,0 35 6,0-17 1,0 0-4,0-17 4,18 17-4,17-1 5,18-16-6,70-1 6,54-17-7,-36-18 8,18 0-9,-71 0 10,-71-18-9,-17 53 36,-17 71-28,-1 70-8,18 1 8,0 70-2,0-53-4,0-71 3,0-70-2,0-70 57</inkml:trace>
    </iact:actionData>
  </iact:action>
  <iact:action type="remove" startTime="90253">
    <iact:property name="style" value="instant"/>
    <iact:actionData xml:id="d89" ref="#d26"/>
    <iact:actionData xml:id="d90" ref="#d27"/>
    <iact:actionData xml:id="d91" ref="#d28"/>
    <iact:actionData xml:id="d92" ref="#d29"/>
    <iact:actionData xml:id="d93" ref="#d30"/>
    <iact:actionData xml:id="d94" ref="#d31"/>
    <iact:actionData xml:id="d95" ref="#d32"/>
    <iact:actionData xml:id="d96" ref="#d33"/>
    <iact:actionData xml:id="d97" ref="#d34"/>
    <iact:actionData xml:id="d98" ref="#d35"/>
    <iact:actionData xml:id="d99" ref="#d36"/>
    <iact:actionData xml:id="d100" ref="#d37"/>
    <iact:actionData xml:id="d101" ref="#d38"/>
    <iact:actionData xml:id="d102" ref="#d39"/>
    <iact:actionData xml:id="d103" ref="#d40"/>
    <iact:actionData xml:id="d104" ref="#d41"/>
    <iact:actionData xml:id="d105" ref="#d42"/>
    <iact:actionData xml:id="d106" ref="#d43"/>
    <iact:actionData xml:id="d107" ref="#d44"/>
    <iact:actionData xml:id="d108" ref="#d45"/>
    <iact:actionData xml:id="d109" ref="#d46"/>
    <iact:actionData xml:id="d110" ref="#d47"/>
    <iact:actionData xml:id="d111" ref="#d48"/>
    <iact:actionData xml:id="d112" ref="#d49"/>
    <iact:actionData xml:id="d113" ref="#d50"/>
    <iact:actionData xml:id="d114" ref="#d51"/>
    <iact:actionData xml:id="d115" ref="#d52"/>
    <iact:actionData xml:id="d116" ref="#d53"/>
    <iact:actionData xml:id="d117" ref="#d54"/>
    <iact:actionData xml:id="d118" ref="#d55"/>
    <iact:actionData xml:id="d119" ref="#d56"/>
    <iact:actionData xml:id="d120" ref="#d57"/>
    <iact:actionData xml:id="d121" ref="#d58"/>
    <iact:actionData xml:id="d122" ref="#d59"/>
    <iact:actionData xml:id="d123" ref="#d60"/>
    <iact:actionData xml:id="d124" ref="#d61"/>
    <iact:actionData xml:id="d125" ref="#d62"/>
    <iact:actionData xml:id="d126" ref="#d63"/>
    <iact:actionData xml:id="d127" ref="#d64"/>
    <iact:actionData xml:id="d128" ref="#d65"/>
    <iact:actionData xml:id="d129" ref="#d66"/>
    <iact:actionData xml:id="d130" ref="#d67"/>
    <iact:actionData xml:id="d131" ref="#d68"/>
    <iact:actionData xml:id="d132" ref="#d69"/>
    <iact:actionData xml:id="d133" ref="#d70"/>
    <iact:actionData xml:id="d134" ref="#d71"/>
    <iact:actionData xml:id="d135" ref="#d72"/>
    <iact:actionData xml:id="d136" ref="#d73"/>
    <iact:actionData xml:id="d137" ref="#d74"/>
    <iact:actionData xml:id="d138" ref="#d75"/>
    <iact:actionData xml:id="d139" ref="#d76"/>
    <iact:actionData xml:id="d140" ref="#d77"/>
    <iact:actionData xml:id="d141" ref="#d78"/>
    <iact:actionData xml:id="d142" ref="#d79"/>
    <iact:actionData xml:id="d143" ref="#d80"/>
    <iact:actionData xml:id="d144" ref="#d81"/>
    <iact:actionData xml:id="d145" ref="#d82"/>
    <iact:actionData xml:id="d146" ref="#d83"/>
    <iact:actionData xml:id="d147" ref="#d84"/>
    <iact:actionData xml:id="d148" ref="#d85"/>
    <iact:actionData xml:id="d149" ref="#d86"/>
    <iact:actionData xml:id="d150" ref="#d87"/>
    <iact:actionData xml:id="d151" ref="#d88"/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56:53.9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2663">
    <iact:property name="dataType"/>
    <iact:actionData xml:id="d0">
      <inkml:trace xmlns:inkml="http://www.w3.org/2003/InkML" xml:id="stk0" contextRef="#ctx0" brushRef="#br0">2963 8555 0,'0'17'80,"0"1"-70,0 17-1,-17 1-2,17-1 0,0 18 1,0 17 0,-18 1 0,-17 0 1,35-36-2,0 0-1,-18 18 4,18-35-2,0 17 0,-18-17-1,18-71 72,0-18-68,0 1-3,0-36 0,0 0 0,0 35-3,18-35 6,0 89-3,-18-18 0,0 17-3,17 0 7,-17-17-7,0 17 5,18 18-4,0-35 4,-18 17-1,17 18-2,1-17-1,0 17 3,-1 0 40,1 0-37,35 53-8,-18 53 7,18-36-7,18 71 3,-54-17 3,18-1-2,18-17 0,-35-53-4,-18 0 6,0-36-4,0-140 77,0 17-74,0 0-1,35 36 0,-17-1-1,0 1 2,-1 52 0,-17-17-4,35-18 5,-17 53 6,-18-18-11,18 18 46,-1 18-33,19 35-14,-1 0 3,-17 17 5,17 18-7,-17 18 5,-1-53-4,-17 0 6,18 18-6,-18-36 15,0-17-18,0-1 4,0-52 57,0-18-55</inkml:trace>
    </iact:actionData>
  </iact:action>
  <iact:action type="add" startTime="23768">
    <iact:property name="dataType"/>
    <iact:actionData xml:id="d1">
      <inkml:trace xmlns:inkml="http://www.w3.org/2003/InkML" xml:id="stk1" contextRef="#ctx0" brushRef="#br0">4198 8308 0,'-18'0'61,"-52"0"-49,17 0-4,-35 18 0,35-1 0,18-17-2,17 35 4,36-17 34,-18 0-32,0 35-3,17 17-1,1 1 0,-18 35-1,17 52 1,1-34 0,17-1-4,-17 1 7,-18-1-4,0-52-1,0-36 3,18 18 0,-18-35-2,17-18 3,1 0 4,0 0 10,-1 0-14,1 0-4,52-71 5,-52 18-4,17-17 0,18-36 3,-17 18-5</inkml:trace>
    </iact:actionData>
  </iact:action>
  <iact:action type="add" startTime="24260">
    <iact:property name="dataType"/>
    <iact:actionData xml:id="d2">
      <inkml:trace xmlns:inkml="http://www.w3.org/2003/InkML" xml:id="stk2" contextRef="#ctx0" brushRef="#br0">4480 8484 0,'0'18'7,"0"35"8,-17 0-7,-1-18 0,0 18 0,18-18 1,0 1-4,0-1 5,0-18-1,18 1-2,17 0 1,1-1 0,16 1-3,-34 0 6,17-1-6,1 1 6,-19-18-5,19 18 2,-19-1 2,1 1-4,-1-1 3,1 1-4,0 0 4,-18-1 1,0 19-2,0-1 0,0-17 0,-18 17 0,-17 0 0,-36-17 0,1 17 0,-18-17 1,-1-18-1,19 0-1,17 0 2,35 0-4,1-18 14,-1-35-12,0-35 3</inkml:trace>
    </iact:actionData>
  </iact:action>
  <iact:action type="add" startTime="24683">
    <iact:property name="dataType"/>
    <iact:actionData xml:id="d3">
      <inkml:trace xmlns:inkml="http://www.w3.org/2003/InkML" xml:id="stk3" contextRef="#ctx0" brushRef="#br0">4322 8484 0,'0'0'3,"17"0"7,18-17-1,36 17-2,0 0 3,-19 0-5,19 0 4,0 0 1,-1 17-6,1 19 5,-18-19-1</inkml:trace>
    </iact:actionData>
  </iact:action>
  <iact:action type="add" startTime="24890">
    <iact:property name="dataType"/>
    <iact:actionData xml:id="d4">
      <inkml:trace xmlns:inkml="http://www.w3.org/2003/InkML" xml:id="stk4" contextRef="#ctx0" brushRef="#br0">4992 9313 0,'0'0'4,"-53"89"0,18-37 2,-1-34 5,1-18-5,70-18 44,1-52-45,17-1 6</inkml:trace>
    </iact:actionData>
  </iact:action>
  <iact:action type="add" startTime="25124">
    <iact:property name="dataType"/>
    <iact:actionData xml:id="d5">
      <inkml:trace xmlns:inkml="http://www.w3.org/2003/InkML" xml:id="stk5" contextRef="#ctx0" brushRef="#br0">5927 8255 0,'0'0'3,"-18"53"1,-17 70 3,35-17 0,-18 53 1,-17 17-2,35-52 2,0-36 2,0-17-6,0-19 5,35-34 3,-17 0-8,17-18 8,18 0-6,35 0 2</inkml:trace>
    </iact:actionData>
  </iact:action>
  <iact:action type="add" startTime="25240">
    <iact:property name="dataType"/>
    <iact:actionData xml:id="d6">
      <inkml:trace xmlns:inkml="http://www.w3.org/2003/InkML" xml:id="stk6" contextRef="#ctx0" brushRef="#br0">6085 9190 0,'0'0'1,"53"-53"6,-35 18 1,-18-18-1,0-18 0,0 54 2,0-54-1,-53 18 4,0 35-9,0 1 6,18-1-1,17 18 2,-35 0-3,0 0 0,18 0 2,-18 0-2,18 0 1,35 18 4,-18-18 2</inkml:trace>
    </iact:actionData>
  </iact:action>
  <iact:action type="add" startTime="25579">
    <iact:property name="dataType"/>
    <iact:actionData xml:id="d7">
      <inkml:trace xmlns:inkml="http://www.w3.org/2003/InkML" xml:id="stk7" contextRef="#ctx0" brushRef="#br0">5909 8414 0,'0'0'5,"53"0"-1,17 0 0,36-18 6,35 18-2,18 0-3,-35 0 4,-71 0 1,-18-18-1,-35 54 55,0-19-59,-18 54 7,18 52-8,-17-34 5,17 69 0,0-52 4,0 18-9,0-1 3,0-35 3,0 18-3,17-88 1,-17 17-1,18-35 1,-18 18 16,-18-18-8,-52 0-8,-1 0 0,-17 0-2,17 0 5,1-18-4,35-17 1,17 35 1,0-18-5</inkml:trace>
    </iact:actionData>
  </iact:action>
  <iact:action type="add" startTime="26121">
    <iact:property name="dataType"/>
    <iact:actionData xml:id="d8">
      <inkml:trace xmlns:inkml="http://www.w3.org/2003/InkML" xml:id="stk8" contextRef="#ctx0" brushRef="#br0">7126 8678 0,'18'0'40,"17"0"-35,-17 0 4,70 0 0,35 0-4,1 0 1,-36-17 4,-35 17-1,-35 0-1,-36 0 47,0 0-50</inkml:trace>
    </iact:actionData>
  </iact:action>
  <iact:action type="add" startTime="26426">
    <iact:property name="dataType"/>
    <iact:actionData xml:id="d9">
      <inkml:trace xmlns:inkml="http://www.w3.org/2003/InkML" xml:id="stk9" contextRef="#ctx0" brushRef="#br0">7302 9084 0,'36'0'70,"34"0"-65,54 0 7,-18-18-6,17-17 2,-70 35 4,0 0-5,-35 0-5</inkml:trace>
    </iact:actionData>
  </iact:action>
  <iact:action type="add" startTime="26913">
    <iact:property name="dataType"/>
    <iact:actionData xml:id="d10">
      <inkml:trace xmlns:inkml="http://www.w3.org/2003/InkML" xml:id="stk10" contextRef="#ctx0" brushRef="#br0">8326 8378 0,'0'18'24,"0"0"-15,0 70 3,0 71-1,0 35-5,0 17-4,0-34 10,0-1-5,0-52 5,0-54-4,0-17-5,0-35 4,0-1 9,17-17 14,-17-17-13,0-1-7,0 0 3,0 1-12</inkml:trace>
    </iact:actionData>
  </iact:action>
  <iact:action type="add" startTime="27357">
    <iact:property name="dataType"/>
    <iact:actionData xml:id="d11">
      <inkml:trace xmlns:inkml="http://www.w3.org/2003/InkML" xml:id="stk11" contextRef="#ctx0" brushRef="#br0">8625 8767 0,'0'17'11,"0"1"-6,0 17 2,0 0 5,0 18-8,0 18 6,0-1-6,0 19 4,36-19 4,-1 1 0,0-1-4,1-17-7,16-18 12,-34-35-5,17 0 1,-17 0 2,35-35 0,-18 0-8,-17 0 5,17-18 2,-17 0 0,-18-18 1,0 36-9,0-53 5,0 17 8,-36 18-9,-16 0-2,16 18 9,1 17-7,0 1 6,-1 17-7,19 0-3,-1 0 5,1 0 8,-19 17-12,36 1 5,-17-18 3,17 35 1,0-17-7,0 0 6,0-1-6,17-17 14,36 0-7</inkml:trace>
    </iact:actionData>
  </iact:action>
  <iact:action type="add" startTime="27930">
    <iact:property name="dataType"/>
    <iact:actionData xml:id="d12">
      <inkml:trace xmlns:inkml="http://www.w3.org/2003/InkML" xml:id="stk12" contextRef="#ctx0" brushRef="#br0">9825 8678 0,'0'0'7,"-18"0"5,1 36-5,17-19 5,-36 36-8,1 0 4,-18 18 4,-35 52-6,35-17 2,0-18 3,18-17-7,35-36 4,-18 0 3,18-17-1,18-53 68,-18 17-74</inkml:trace>
    </iact:actionData>
  </iact:action>
  <iact:action type="add" startTime="28269">
    <iact:property name="dataType"/>
    <iact:actionData xml:id="d13">
      <inkml:trace xmlns:inkml="http://www.w3.org/2003/InkML" xml:id="stk13" contextRef="#ctx0" brushRef="#br0">9507 8784 0,'0'18'16,"36"17"-8,-1 36 4,0-36-7,18 0 2,-18 18 4,36 18-4,-18-18-5,17-18 4,-17 0 5,-53-17 5,18-18-10,-18-36 54</inkml:trace>
    </iact:actionData>
  </iact:action>
  <iact:action type="add" startTime="28600">
    <iact:property name="dataType"/>
    <iact:actionData xml:id="d14">
      <inkml:trace xmlns:inkml="http://www.w3.org/2003/InkML" xml:id="stk14" contextRef="#ctx0" brushRef="#br0">10089 8731 0,'53'-17'8,"-106"34"-8,142-34 6,-54 17-2,-17 35 43,-18-17-40,0 17 2,-18 35-2,-17 54 1,-18-18 0,17-36 0,19-17 0,17-35 8,35-18 48,36-18-47,-36 0-11,35-17 3,-17 0-1,0-18 1,-17 18-2,16-1 2,-34-16-3,-18 34 11,0 36 52,0 17-62,18 0 3,-1 18 2,19-18-9,-1 18 5,0-18 1,-17 1 1,17-19-5,-17-17 3,-1 0 4,1 0-10,0 0 6,-1-35 5,-17 0-5,0-18 1,-17-18 3,-36 1 0,35 35-8,-17-1 7,0 36-5,35-17 5,-36 17-6,19 0-2,-1 0 6,0 0 3,1 0-2,-1 17-4,0 1 1,1 0 5,-1-18-7,18 17 13,71-17 2</inkml:trace>
    </iact:actionData>
  </iact:action>
  <iact:action type="add" startTime="29447">
    <iact:property name="dataType"/>
    <iact:actionData xml:id="d15">
      <inkml:trace xmlns:inkml="http://www.w3.org/2003/InkML" xml:id="stk15" contextRef="#ctx0" brushRef="#br0">11377 8731 0,'-18'53'35,"-17"35"-26,-35 1 3,34-1-5,-17 0 1,36-70 1,-1-1-4,18 1 3</inkml:trace>
    </iact:actionData>
  </iact:action>
  <iact:action type="add" startTime="29593">
    <iact:property name="dataType"/>
    <iact:actionData xml:id="d16">
      <inkml:trace xmlns:inkml="http://www.w3.org/2003/InkML" xml:id="stk16" contextRef="#ctx0" brushRef="#br0">11130 9190 0,'0'-18'12</inkml:trace>
    </iact:actionData>
  </iact:action>
  <iact:action type="add" startTime="29726">
    <iact:property name="dataType"/>
    <iact:actionData xml:id="d17">
      <inkml:trace xmlns:inkml="http://www.w3.org/2003/InkML" xml:id="stk17" contextRef="#ctx0" brushRef="#br0">11077 8819 0,'18'0'11,"35"18"-5,17 35 2,36 18 3,-18-36-5,1 18-3,-19 0 8,-35-36-3,-35 1 3,18-18-7</inkml:trace>
    </iact:actionData>
  </iact:action>
  <iact:action type="add" startTime="29840">
    <iact:property name="dataType"/>
    <iact:actionData xml:id="d18">
      <inkml:trace xmlns:inkml="http://www.w3.org/2003/InkML" xml:id="stk18" contextRef="#ctx0" brushRef="#br0">11624 9137 0</inkml:trace>
    </iact:actionData>
  </iact:action>
  <iact:action type="add" startTime="29993">
    <iact:property name="dataType"/>
    <iact:actionData xml:id="d19">
      <inkml:trace xmlns:inkml="http://www.w3.org/2003/InkML" xml:id="stk19" contextRef="#ctx0" brushRef="#br0">11659 8467 0,'0'0'9,"18"0"3,0 0 1,-1 0-6,18 0-5,1 17 6,-36 19 3,35-1 2,0-18-6,1 1-6,-19 17 6,-17-17 7,0 0-7,0 35-5,0 17 5,-53-17 5,18 0 1,-18-18-8,0 18 0,18-18 10,17 1-9,1-19 0,17 1 5,0 0 20,17-18-4,1 0-17,35 0 1,-18-36-7,18 1 3,-18-18 6,-17 36-8,0-54 8,17 18-12</inkml:trace>
    </iact:actionData>
  </iact:action>
  <iact:action type="add" startTime="30410">
    <iact:property name="dataType"/>
    <iact:actionData xml:id="d20">
      <inkml:trace xmlns:inkml="http://www.w3.org/2003/InkML" xml:id="stk20" contextRef="#ctx0" brushRef="#br0">12047 8467 0,'18'0'20,"-18"17"-4,0 36 3,0-35-13,0 35 5,0 0-5,0-36-3,0 19 4,0-19 5,0 1 0,0 0-5,0-1-6,18-17 6,-1 18 11,1-1-12,35 1 0,0 0 1,35 17 4,18 0-5,-18 1-2,71 16 4,-36-34 3,-17 17 0,-71-35-7,-17 0 5,-18 18 26,-18 0-16,1-1-11,-1 19 2,-35-1 3,-17 18-9,-72 0 0,19 17 3,17-34 8,18-19-8,53 1-3,-18-1 3,35-17 12,18-17 17,0-36-23,-18 0-2,18-53-10</inkml:trace>
    </iact:actionData>
  </iact:action>
  <iact:action type="add" startTime="30968">
    <iact:property name="dataType"/>
    <iact:actionData xml:id="d21">
      <inkml:trace xmlns:inkml="http://www.w3.org/2003/InkML" xml:id="stk21" contextRef="#ctx0" brushRef="#br0">12100 8378 0,'18'0'22,"0"0"-15,52 0 4,18 0-5,18-17 1,-53-1 5,0 18-7,-53-17 3</inkml:trace>
    </iact:actionData>
  </iact:action>
  <iact:action type="remove" startTime="33028">
    <iact:property name="style" value="instant"/>
    <iact:actionData xml:id="d22" ref="#d0"/>
    <iact:actionData xml:id="d23" ref="#d1"/>
    <iact:actionData xml:id="d24" ref="#d2"/>
    <iact:actionData xml:id="d25" ref="#d3"/>
    <iact:actionData xml:id="d26" ref="#d4"/>
    <iact:actionData xml:id="d27" ref="#d5"/>
    <iact:actionData xml:id="d28" ref="#d6"/>
    <iact:actionData xml:id="d29" ref="#d7"/>
    <iact:actionData xml:id="d30" ref="#d8"/>
    <iact:actionData xml:id="d31" ref="#d9"/>
    <iact:actionData xml:id="d32" ref="#d10"/>
    <iact:actionData xml:id="d33" ref="#d11"/>
    <iact:actionData xml:id="d34" ref="#d12"/>
    <iact:actionData xml:id="d35" ref="#d13"/>
    <iact:actionData xml:id="d36" ref="#d14"/>
    <iact:actionData xml:id="d37" ref="#d15"/>
    <iact:actionData xml:id="d38" ref="#d16"/>
    <iact:actionData xml:id="d39" ref="#d17"/>
    <iact:actionData xml:id="d40" ref="#d18"/>
    <iact:actionData xml:id="d41" ref="#d19"/>
    <iact:actionData xml:id="d42" ref="#d20"/>
    <iact:actionData xml:id="d43" ref="#d21"/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57:28.1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039">
    <iact:property name="dataType"/>
    <iact:actionData xml:id="d0">
      <inkml:trace xmlns:inkml="http://www.w3.org/2003/InkML" xml:id="stk0" contextRef="#ctx0" brushRef="#br0">7920 5733 0,'-35'35'92,"-353"459"-89</inkml:trace>
    </iact:actionData>
  </iact:action>
  <iact:action type="add" startTime="7215">
    <iact:property name="dataType"/>
    <iact:actionData xml:id="d1">
      <inkml:trace xmlns:inkml="http://www.w3.org/2003/InkML" xml:id="stk1" contextRef="#ctx0" brushRef="#br0">7497 6262 0,'0'-18'1</inkml:trace>
    </iact:actionData>
  </iact:action>
  <iact:action type="add" startTime="7384">
    <iact:property name="dataType"/>
    <iact:actionData xml:id="d2">
      <inkml:trace xmlns:inkml="http://www.w3.org/2003/InkML" xml:id="stk2" contextRef="#ctx0" brushRef="#br0">7867 5556 0,'0'0'1,"0"36"0,0-19 4,282 812 75,-229-741-2,0 1-76,-71-89 6,1-53 66</inkml:trace>
    </iact:actionData>
  </iact:action>
  <iact:action type="add" startTime="7802">
    <iact:property name="dataType"/>
    <iact:actionData xml:id="d3">
      <inkml:trace xmlns:inkml="http://www.w3.org/2003/InkML" xml:id="stk3" contextRef="#ctx0" brushRef="#br0">7761 6138 0,'459'89'2,"-442"-89"77</inkml:trace>
    </iact:actionData>
  </iact:action>
  <iact:action type="add" startTime="7885">
    <iact:property name="dataType"/>
    <iact:actionData xml:id="d4">
      <inkml:trace xmlns:inkml="http://www.w3.org/2003/InkML" xml:id="stk4" contextRef="#ctx0" brushRef="#br0">8237 6227 0,'0'-18'1</inkml:trace>
    </iact:actionData>
  </iact:action>
  <iact:action type="add" startTime="8055">
    <iact:property name="dataType"/>
    <iact:actionData xml:id="d5">
      <inkml:trace xmlns:inkml="http://www.w3.org/2003/InkML" xml:id="stk5" contextRef="#ctx0" brushRef="#br0">8520 5997 0,'0'0'3,"17"159"-2,1 300 77</inkml:trace>
    </iact:actionData>
  </iact:action>
  <iact:action type="add" startTime="8221">
    <iact:property name="dataType"/>
    <iact:actionData xml:id="d6">
      <inkml:trace xmlns:inkml="http://www.w3.org/2003/InkML" xml:id="stk6" contextRef="#ctx0" brushRef="#br0">8555 6615 0,'70'-53'1</inkml:trace>
    </iact:actionData>
  </iact:action>
  <iact:action type="add" startTime="8389">
    <iact:property name="dataType"/>
    <iact:actionData xml:id="d7">
      <inkml:trace xmlns:inkml="http://www.w3.org/2003/InkML" xml:id="stk7" contextRef="#ctx0" brushRef="#br0">9190 5768 0,'-106'194'2,"53"-88"-1,0-18 82,0 124-81,194-442 77</inkml:trace>
    </iact:actionData>
  </iact:action>
  <iact:action type="add" startTime="8642">
    <iact:property name="dataType"/>
    <iact:actionData xml:id="d8">
      <inkml:trace xmlns:inkml="http://www.w3.org/2003/InkML" xml:id="stk8" contextRef="#ctx0" brushRef="#br0">9260 5468 0,'0'0'3,"36"71"-2,105 687 76,-141-740-72,0-18 73</inkml:trace>
    </iact:actionData>
  </iact:action>
  <iact:action type="add" startTime="8919">
    <iact:property name="dataType"/>
    <iact:actionData xml:id="d9">
      <inkml:trace xmlns:inkml="http://www.w3.org/2003/InkML" xml:id="stk9" contextRef="#ctx0" brushRef="#br0">9155 5962 0,'17'0'132,"213"35"-131</inkml:trace>
    </iact:actionData>
  </iact:action>
  <iact:action type="add" startTime="9220">
    <iact:property name="dataType"/>
    <iact:actionData xml:id="d10">
      <inkml:trace xmlns:inkml="http://www.w3.org/2003/InkML" xml:id="stk10" contextRef="#ctx0" brushRef="#br0">9772 5997 0,'35'53'2,"-35"-35"5,-70 193 70,87-211 2,36 0 1,0 0-79</inkml:trace>
    </iact:actionData>
  </iact:action>
  <iact:action type="add" startTime="9468">
    <iact:property name="dataType"/>
    <iact:actionData xml:id="d11">
      <inkml:trace xmlns:inkml="http://www.w3.org/2003/InkML" xml:id="stk11" contextRef="#ctx0" brushRef="#br0">9913 6279 0,'229'-123'1</inkml:trace>
    </iact:actionData>
  </iact:action>
  <iact:action type="add" startTime="9637">
    <iact:property name="dataType"/>
    <iact:actionData xml:id="d12">
      <inkml:trace xmlns:inkml="http://www.w3.org/2003/InkML" xml:id="stk12" contextRef="#ctx0" brushRef="#br0">10336 5609 0,'-123'476'2,"88"-352"-1,17-18 81,18-18-81</inkml:trace>
    </iact:actionData>
  </iact:action>
  <iact:action type="add" startTime="9723">
    <iact:property name="dataType"/>
    <iact:actionData xml:id="d13">
      <inkml:trace xmlns:inkml="http://www.w3.org/2003/InkML" xml:id="stk13" contextRef="#ctx0" brushRef="#br0">10195 6368 0,'36'-36'0,"-72"72"3,107-177 79,-36 17-81</inkml:trace>
    </iact:actionData>
  </iact:action>
  <iact:action type="add" startTime="9896">
    <iact:property name="dataType"/>
    <iact:actionData xml:id="d14">
      <inkml:trace xmlns:inkml="http://www.w3.org/2003/InkML" xml:id="stk14" contextRef="#ctx0" brushRef="#br0">10513 5345 0,'106'617'2,"-71"-511"3,0 123 75</inkml:trace>
    </iact:actionData>
  </iact:action>
  <iact:action type="add" startTime="10149">
    <iact:property name="dataType"/>
    <iact:actionData xml:id="d15">
      <inkml:trace xmlns:inkml="http://www.w3.org/2003/InkML" xml:id="stk15" contextRef="#ctx0" brushRef="#br0">10442 6068 0,'0'0'3,"124"0"74</inkml:trace>
    </iact:actionData>
  </iact:action>
  <iact:action type="add" startTime="10233">
    <iact:property name="dataType"/>
    <iact:actionData xml:id="d16">
      <inkml:trace xmlns:inkml="http://www.w3.org/2003/InkML" xml:id="stk16" contextRef="#ctx0" brushRef="#br0">10566 6068 0</inkml:trace>
    </iact:actionData>
  </iact:action>
  <iact:action type="add" startTime="10398">
    <iact:property name="dataType"/>
    <iact:actionData xml:id="d17">
      <inkml:trace xmlns:inkml="http://www.w3.org/2003/InkML" xml:id="stk17" contextRef="#ctx0" brushRef="#br0">10830 5927 0,'0'0'2,"53"0"-1,-18 0 78,54 53-76,-283 264 78,176-317 1,194 18-2,-158-18 1,53 70-80,-71-52 5,0 158 71,-36-158 5,-158 0-79,177-18 77,-19-18-79</inkml:trace>
    </iact:actionData>
  </iact:action>
  <iact:action type="add" startTime="12009">
    <iact:property name="dataType"/>
    <iact:actionData xml:id="d18">
      <inkml:trace xmlns:inkml="http://www.w3.org/2003/InkML" xml:id="stk18" contextRef="#ctx0" brushRef="#br0">8872 5027 0,'0'18'121,"18"17"-117,17 723 98,1 19-4,-36-725-6,0-34-63,0 106 43</inkml:trace>
    </iact:actionData>
  </iact:action>
  <iact:action type="add" startTime="14811">
    <iact:property name="dataType"/>
    <iact:actionData xml:id="d19">
      <inkml:trace xmlns:inkml="http://www.w3.org/2003/InkML" xml:id="stk19" contextRef="#ctx0" brushRef="#br0">9931 4533 0,'0'18'95,"-18"335"-93,18-283 2,53 1077 83,-35-1024-2,-1 371-84,-17-459 3,0 142 85,18-36 0</inkml:trace>
    </iact:actionData>
  </iact:action>
  <iact:action type="add" startTime="16797">
    <iact:property name="dataType"/>
    <iact:actionData xml:id="d20">
      <inkml:trace xmlns:inkml="http://www.w3.org/2003/InkML" xml:id="stk20" contextRef="#ctx0" brushRef="#br0">5644 7708 0,'0'0'1,"18"0"4,17 0 3,18 0 4,-17 0-5,16 0 1,37 0-3,16 35 6,37-17-7,69-18 3,54 18 1,52-18 3,54 35-3,-18-35-3,-18 0 3,53 0 3,-88 0-6,-36 0 3,-70-18 0,-35 18 0,-18 0 0,-17 0 0,-1-17 1,-17-1-1,70 18 0,1-18 0,-1 18 6,-35-17-10,36 17 5,-19 0 1,-17 0 0,-52 0-4,16 0 4,-52-18-5,0 18 4,-17 0 2,-19 0-5,18-17-4,1 17 5,17 0 13,-18 0-15,0-18 6,0 18-6,-17 0 2,17 0 1,-17 0 0,17 0 11,-17 0-14,0 0 6,-1 0-7,18 0 7,1 0-5,34 0 4,-17 0-1,0-18-1,0 18 0,18 0 0,-54 0 0,1 0 0,17 0 0,-17 0 53,-1 0-47,1 0 3,0 0 12,-1 0-21,1 0-3,0 0 8,17 0-8,0 0 4,0 0 1,18 0-2,-35 18 2,53-18-6,-1 0 1,-35 0 7,1 0-8,17 0 6,0 0-3,-1 18 1,-16-18-2,17 0 3,-36 0-2,19 0 1,-19 0 0,18 0 0,1 0 0,-19 0 11,1 0 55</inkml:trace>
    </iact:actionData>
  </iact:action>
  <iact:action type="add" startTime="21476">
    <iact:property name="dataType"/>
    <iact:actionData xml:id="d21">
      <inkml:trace xmlns:inkml="http://www.w3.org/2003/InkML" xml:id="stk21" contextRef="#ctx0" brushRef="#br0">14146 7585 0,'0'17'21,"36"-17"-14,17 0 0,-18 0-2,18 0 5,17 0-3,1 0 2,35 18-2,35-18 1,35 0 1,89 0-1,-1 0-1,36 0 2,18 0-2,87 0 1,-87 0 0,-36 0 0,-35 0-2,-71 0 6,-34 0-6,-72 0-1,-52 0 6,17 0-3,-17 0-2,-1 0 13,1 0-11,0 0 0,-1 0 59,1 0-57,17 0 9,0 0-13,1 0 2,34 0 0,-34 0 3,-19 0-7,1 0 8</inkml:trace>
    </iact:actionData>
  </iact:action>
  <iact:action type="add" startTime="31095">
    <iact:property name="dataType"/>
    <iact:actionData xml:id="d22">
      <inkml:trace xmlns:inkml="http://www.w3.org/2003/InkML" xml:id="stk22" contextRef="#ctx0" brushRef="#br0">19738 12118 0,'-18'0'7,"1"0"3,-1 0 1,0-18-6,-35 18 5,-17 0-6,35 0 5,-18 0 1,0 0-3,35 0-2,1 0 6,-19 0-6,19 0 5,-1 0-3,-17 36 2,17-1-3,-35-18 4,18 1-2,0 17-1,17 1 5,0-1-5,18-17-1,0 17 4,0 18-3,0-18 0,36 36 4,16 17-5,-16-18 1,-1-34 1,0-19-2,-17 19 7,0-19-7,-1-17 12,19 18 4,16-1-15,1-17 1,53 18 1,35 0-1,18-18-3,-53 0 3,17 0 2,1 0-3,-1-53 3,-17 18-4,-35-18 3,17 17-4,-53 1 6,18 17-5,-35-17 4,-1-18-4,1 36 4,-18-36-2,0-18 1,-18 1-2,-35-1 1,1 0 0,-19-17 1,36 71-2,-1-19 2,19 36-1,-1-35-1,-17 35-1,35-18 4,-18 18-1,1 0-1,-19-17 0,-17-1 0,-35 1-1,0 17 2,-18 0-2,18 0 2,0 17-2,-18 1 2,53-1-1,18 1 0,17-18 0,0 18 1,-17-18 6,18 0 5,17 17-3,0 1 51</inkml:trace>
    </iact:actionData>
  </iact:action>
  <iact:action type="add" startTime="32511">
    <iact:property name="dataType"/>
    <iact:actionData xml:id="d23">
      <inkml:trace xmlns:inkml="http://www.w3.org/2003/InkML" xml:id="stk23" contextRef="#ctx0" brushRef="#br0">21220 13300 0,'-36'0'24,"19"0"-12,-54 0-7,1 0 7,-1 17-5,18-17 1,-17 18-1,17 0 0,0-1-2,35-17 7,0 18-7,1 0 13,17 17-9,0-18-2,0 36 1,0 18 0,0-36 0,-18 18-1,18-18-1,0-17 14,0 0-4,0-1-8,35 19 7,18-1-7,36 0 0,34 36-2,0-36 4,36-17-5,-35-1 6,34 19-5,-69-36 5,-19 17-7,-17-17 7,-18 0-6,1 0 6,-19 0-5,1 0 4,17-17-5,-35-19 6,18 19-6,-18-54 6,0 18-4,0 0 2,0 0 0,0 18-2,0 17-1,0 1 4,0-19-2,0 19-3,0-18 3,0 17 1,0-17-1,0-1 2,0 19-5,0-36 6,-35 0-3,-1 0 1,-17-18-1,0 36 1,1 18-1,34-1-1,-35 0 0,18 1 1,-18-1 0,18 0 0,-1 18 0,-34 0 0,17 0-1,-18 0-1,-35 18 4,18 17-4,-53 18 2,53-35 1,17 17 1,1-17-5,35-18 6,35 17-5</inkml:trace>
    </iact:actionData>
  </iact:action>
  <iact:action type="remove" startTime="42588">
    <iact:property name="style" value="instant"/>
    <iact:actionData xml:id="d24" ref="#d0"/>
    <iact:actionData xml:id="d25" ref="#d1"/>
    <iact:actionData xml:id="d26" ref="#d2"/>
    <iact:actionData xml:id="d27" ref="#d3"/>
    <iact:actionData xml:id="d28" ref="#d4"/>
    <iact:actionData xml:id="d29" ref="#d5"/>
    <iact:actionData xml:id="d30" ref="#d6"/>
    <iact:actionData xml:id="d31" ref="#d7"/>
    <iact:actionData xml:id="d32" ref="#d8"/>
    <iact:actionData xml:id="d33" ref="#d9"/>
    <iact:actionData xml:id="d34" ref="#d10"/>
    <iact:actionData xml:id="d35" ref="#d11"/>
    <iact:actionData xml:id="d36" ref="#d12"/>
    <iact:actionData xml:id="d37" ref="#d13"/>
    <iact:actionData xml:id="d38" ref="#d14"/>
    <iact:actionData xml:id="d39" ref="#d15"/>
    <iact:actionData xml:id="d40" ref="#d16"/>
    <iact:actionData xml:id="d41" ref="#d17"/>
    <iact:actionData xml:id="d42" ref="#d18"/>
    <iact:actionData xml:id="d43" ref="#d19"/>
    <iact:actionData xml:id="d44" ref="#d20"/>
    <iact:actionData xml:id="d45" ref="#d21"/>
    <iact:actionData xml:id="d46" ref="#d22"/>
    <iact:actionData xml:id="d47" ref="#d23"/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0-02-25T07:58:11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916">
    <iact:property name="dataType"/>
    <iact:actionData xml:id="d0">
      <inkml:trace xmlns:inkml="http://www.w3.org/2003/InkML" xml:id="stk0" contextRef="#ctx0" brushRef="#br0">2716 7232 0,'-758'1217'91,"652"-1005"-9</inkml:trace>
    </iact:actionData>
  </iact:action>
  <iact:action type="add" startTime="8090">
    <iact:property name="dataType"/>
    <iact:actionData xml:id="d1">
      <inkml:trace xmlns:inkml="http://www.w3.org/2003/InkML" xml:id="stk1" contextRef="#ctx0" brushRef="#br0">1852 8661 0,'18'-36'8,"35"-34"65</inkml:trace>
    </iact:actionData>
  </iact:action>
  <iact:action type="add" startTime="8259">
    <iact:property name="dataType"/>
    <iact:actionData xml:id="d2">
      <inkml:trace xmlns:inkml="http://www.w3.org/2003/InkML" xml:id="stk2" contextRef="#ctx0" brushRef="#br0">2452 7338 0,'0'0'2,"423"1076"78,-423-970 1,-35 158-79,-71-299 78</inkml:trace>
    </iact:actionData>
  </iact:action>
  <iact:action type="add" startTime="8589">
    <iact:property name="dataType"/>
    <iact:actionData xml:id="d3">
      <inkml:trace xmlns:inkml="http://www.w3.org/2003/InkML" xml:id="stk3" contextRef="#ctx0" brushRef="#br0">2028 8149 0,'124'0'2,"-71"0"78,564 159-79</inkml:trace>
    </iact:actionData>
  </iact:action>
  <iact:action type="add" startTime="8692">
    <iact:property name="dataType"/>
    <iact:actionData xml:id="d4">
      <inkml:trace xmlns:inkml="http://www.w3.org/2003/InkML" xml:id="stk4" contextRef="#ctx0" brushRef="#br0">2822 8308 0</inkml:trace>
    </iact:actionData>
  </iact:action>
  <iact:action type="add" startTime="8855">
    <iact:property name="dataType"/>
    <iact:actionData xml:id="d5">
      <inkml:trace xmlns:inkml="http://www.w3.org/2003/InkML" xml:id="stk5" contextRef="#ctx0" brushRef="#br0">3122 8149 0,'0'0'3,"0"18"0,18 17 6,-18 18-4,17 0 6,-17 0-4,18 17-1,-18 1 6,0-18-7,18 17 4,-18-34-4,0-19 4,0 1 2,17-18 12,19-35-7,-1-54-8</inkml:trace>
    </iact:actionData>
  </iact:action>
  <iact:action type="add" startTime="9124">
    <iact:property name="dataType"/>
    <iact:actionData xml:id="d6">
      <inkml:trace xmlns:inkml="http://www.w3.org/2003/InkML" xml:id="stk6" contextRef="#ctx0" brushRef="#br0">3757 7161 0,'-494'1165'94,"529"-1201"3,-17-34-96</inkml:trace>
    </iact:actionData>
  </iact:action>
  <iact:action type="add" startTime="9416">
    <iact:property name="dataType"/>
    <iact:actionData xml:id="d7">
      <inkml:trace xmlns:inkml="http://www.w3.org/2003/InkML" xml:id="stk7" contextRef="#ctx0" brushRef="#br0">3651 7285 0,'0'0'3,"71"159"-2,-36-1 91,177 707-91,-265-865 93,-35-71-93</inkml:trace>
    </iact:actionData>
  </iact:action>
  <iact:action type="add" startTime="9709">
    <iact:property name="dataType"/>
    <iact:actionData xml:id="d8">
      <inkml:trace xmlns:inkml="http://www.w3.org/2003/InkML" xml:id="stk8" contextRef="#ctx0" brushRef="#br0">3334 7867 0,'0'0'2,"158"-18"-1,-69 18 94,352 88-94</inkml:trace>
    </iact:actionData>
  </iact:action>
  <iact:action type="add" startTime="9928">
    <iact:property name="dataType"/>
    <iact:actionData xml:id="d9">
      <inkml:trace xmlns:inkml="http://www.w3.org/2003/InkML" xml:id="stk9" contextRef="#ctx0" brushRef="#br0">4286 7937 0,'0'0'4,"88"0"-2,-35 0 4,-17 0 4,-19 0-5,-17 18 31,18 0-29,-18-1 2,18 1-1,-18 0-3,0-1 6,0 19-6,0-1 5,0-17-4,0 17 5,-18 0-6,-35 0 5,0-35-2,0 18-2,36 0 5,-1-18-6,0 0 6,36 0 281,17 0-279,36 0-9,-1 0 4,18 0 4,-17 0-5,-36 0 0,1-18 0,-19 0 16</inkml:trace>
    </iact:actionData>
  </iact:action>
  <iact:action type="add" startTime="10628">
    <iact:property name="dataType"/>
    <iact:actionData xml:id="d10">
      <inkml:trace xmlns:inkml="http://www.w3.org/2003/InkML" xml:id="stk10" contextRef="#ctx0" brushRef="#br0">5151 7232 0,'0'0'0,"0"141"42,-18-35-2,-247 441-38,142-300 27,123-230-5,0-34-8,0-1-9,17-53 2,36-87-2</inkml:trace>
    </iact:actionData>
  </iact:action>
  <iact:action type="add" startTime="10932">
    <iact:property name="dataType"/>
    <iact:actionData xml:id="d11">
      <inkml:trace xmlns:inkml="http://www.w3.org/2003/InkML" xml:id="stk11" contextRef="#ctx0" brushRef="#br0">5045 7091 0,'229'370'1,"-88"-246"39,71 334-39,-177-211 39,-17-229 2,-71-18-37,-53 0 1</inkml:trace>
    </iact:actionData>
  </iact:action>
  <iact:action type="add" startTime="11166">
    <iact:property name="dataType"/>
    <iact:actionData xml:id="d12">
      <inkml:trace xmlns:inkml="http://www.w3.org/2003/InkML" xml:id="stk12" contextRef="#ctx0" brushRef="#br0">4957 7955 0,'0'0'1,"17"0"3,18 0 5,18 0 0,53 0-3,0 35 3,-18-17-2,-17 0 2,-36-1 0,0 1-1</inkml:trace>
    </iact:actionData>
  </iact:action>
  <iact:action type="add" startTime="11386">
    <iact:property name="dataType"/>
    <iact:actionData xml:id="d13">
      <inkml:trace xmlns:inkml="http://www.w3.org/2003/InkML" xml:id="stk13" contextRef="#ctx0" brushRef="#br0">5874 7920 0,'0'0'4,"88"0"-1,-18 0 6,19 0-5,-1 17 3,-53 1 4,0-18-6,-17 18 2,-18-1 3,0 1-1,-18 17-1,-34-17-1,-1 17 4,-36 1-4,-16-1-2,-1 35 2,53-52 3,0 0-3,35-18 0,1 0 3,70 0 40,-18 17-44,18-17 3,-18 0-2,-35 18 1,18-18-2,-1 18 2,-17-1 10,0 18-1,0-17-10,-17 53 0,-19-36 2,19 0-2,-54 18 3,54-35-5,-1-18 6,0 0-5,-17 17 4,0-17 4,-18 0-6,35 0-1,1 0 2,-1-17-1,18-1 0</inkml:trace>
    </iact:actionData>
  </iact:action>
  <iact:action type="add" startTime="12060">
    <iact:property name="dataType"/>
    <iact:actionData xml:id="d14">
      <inkml:trace xmlns:inkml="http://www.w3.org/2003/InkML" xml:id="stk14" contextRef="#ctx0" brushRef="#br0">6632 7285 0,'-123'864'2,"123"-881"20,0-72 75</inkml:trace>
    </iact:actionData>
  </iact:action>
  <iact:action type="add" startTime="12191">
    <iact:property name="dataType"/>
    <iact:actionData xml:id="d15">
      <inkml:trace xmlns:inkml="http://www.w3.org/2003/InkML" xml:id="stk15" contextRef="#ctx0" brushRef="#br0">6562 6985 0,'17'0'125,"407"1147"-122,-530-1077 113</inkml:trace>
    </iact:actionData>
  </iact:action>
  <iact:action type="add" startTime="12566">
    <iact:property name="dataType"/>
    <iact:actionData xml:id="d16">
      <inkml:trace xmlns:inkml="http://www.w3.org/2003/InkML" xml:id="stk16" contextRef="#ctx0" brushRef="#br0">6491 7779 0,'0'0'4,"247"-53"-3,-212 53 114</inkml:trace>
    </iact:actionData>
  </iact:action>
  <iact:action type="add" startTime="12690">
    <iact:property name="dataType"/>
    <iact:actionData xml:id="d17">
      <inkml:trace xmlns:inkml="http://www.w3.org/2003/InkML" xml:id="stk17" contextRef="#ctx0" brushRef="#br0">6773 7726 0,'36'0'1</inkml:trace>
    </iact:actionData>
  </iact:action>
  <iact:action type="add" startTime="12757">
    <iact:property name="dataType"/>
    <iact:actionData xml:id="d18">
      <inkml:trace xmlns:inkml="http://www.w3.org/2003/InkML" xml:id="stk18" contextRef="#ctx0" brushRef="#br0">7708 7532 0,'-17'0'18,"-1"17"-12,-17 36 2,-1-35 1,1 35-3,-18-18 3,0 18-1,18 18 0,17-18 0,1-1 1,17 1-1,-18-17 0,18-1-2,0-17 4,0-1-2,35-17 0,18 36-2,35-19 4,36 1-4,-1-1 3,-34-17 0,-1 0-1,-18 0 0,1-17 0,-53 17-2,-18-18 4,0-17 5,0 17 1,0 1-7,0-1-1</inkml:trace>
    </iact:actionData>
  </iact:action>
  <iact:action type="add" startTime="13158">
    <iact:property name="dataType"/>
    <iact:actionData xml:id="d19">
      <inkml:trace xmlns:inkml="http://www.w3.org/2003/InkML" xml:id="stk19" contextRef="#ctx0" brushRef="#br0">7849 7832 0,'-17'0'9,"-1"0"8,0 35-7,1 35 0,-1 19-5,-17 34 4,17 1 0,18-1-5,-17 1 3,17 17 2,0-53 1,0-18-2,0-34 0,0-54 84</inkml:trace>
    </iact:actionData>
  </iact:action>
  <iact:action type="add" startTime="14903">
    <iact:property name="dataType"/>
    <iact:actionData xml:id="d20">
      <inkml:trace xmlns:inkml="http://www.w3.org/2003/InkML" xml:id="stk20" contextRef="#ctx0" brushRef="#br0">3246 6667 0,'0'18'105,"0"70"-102,52 547 92,54-17-1,-106-601 2,53 724-94,-18-335 97,-35-371-96,0 0 6,0-17 21</inkml:trace>
    </iact:actionData>
  </iact:action>
  <iact:action type="add" startTime="15680">
    <iact:property name="dataType"/>
    <iact:actionData xml:id="d21">
      <inkml:trace xmlns:inkml="http://www.w3.org/2003/InkML" xml:id="stk21" contextRef="#ctx0" brushRef="#br0">3492 9278 0</inkml:trace>
    </iact:actionData>
  </iact:action>
  <iact:action type="add" startTime="16535">
    <iact:property name="dataType"/>
    <iact:actionData xml:id="d22">
      <inkml:trace xmlns:inkml="http://www.w3.org/2003/InkML" xml:id="stk22" contextRef="#ctx0" brushRef="#br0">4674 6738 0,'0'35'62,"0"336"-19,0-248-37,-35 1041 86,35-652 1</inkml:trace>
    </iact:actionData>
  </iact:action>
  <iact:action type="add" startTime="17465">
    <iact:property name="dataType"/>
    <iact:actionData xml:id="d23">
      <inkml:trace xmlns:inkml="http://www.w3.org/2003/InkML" xml:id="stk23" contextRef="#ctx0" brushRef="#br0">6315 6491 0,'17'776'94,"-17"-511"-10,53 1111-83,-35-1341 4,-18 106 81</inkml:trace>
    </iact:actionData>
  </iact:action>
  <iact:action type="add" startTime="22016">
    <iact:property name="dataType"/>
    <iact:actionData xml:id="d24">
      <inkml:trace xmlns:inkml="http://www.w3.org/2003/InkML" xml:id="stk24" contextRef="#ctx0" brushRef="#br0">5009 10619 0,'18'0'65,"35"-18"-46,-18 18-11,36 0-1,17-18-2,36 18 6,-36 0-2,70 0-2,-69 0 1,34 0 0,-17 0-3,17 0 7,-34 0-4,-36 0-1,17 0 2,-35-17-1,36 17-1,-18 0 1,0 0 0,-18 0 1,0 0-2,-17 0 3,-18-18 74</inkml:trace>
    </iact:actionData>
  </iact:action>
  <iact:action type="add" startTime="22809">
    <iact:property name="dataType"/>
    <iact:actionData xml:id="d25">
      <inkml:trace xmlns:inkml="http://www.w3.org/2003/InkML" xml:id="stk25" contextRef="#ctx0" brushRef="#br0">6950 10566 0,'35'0'19,"0"0"-12,18 0 2,18 0 0,35 0-6,17 0 9,53 0-8,1 0 8,-1 0-8,-52 0 8,-1 0-4,-35-18 0,-52 18 0,-19-18-1,1 18 39,0 0-35,-1 0 105,1 0-100,-1 0-4,1 0 4,0 0 52,-1 0-52,1 0 28,17 0-28,-17 0-9,17 0 3,0 0-3,18 0 1,-17 0-1,-19 0 2,1 0 35,-18 0 192</inkml:trace>
    </iact:actionData>
  </iact:action>
  <iact:action type="add" startTime="25188">
    <iact:property name="dataType"/>
    <iact:actionData xml:id="d26">
      <inkml:trace xmlns:inkml="http://www.w3.org/2003/InkML" xml:id="stk26" contextRef="#ctx0" brushRef="#br0">4604 11501 0,'17'0'13,"19"0"-7,-1 0 7,0 0-5,0 0-1,18 0 3,-35 0-1,35 0 1,-18 17-7,-17-17 5,17 0 1,-17 0 0,17 0 0,18 0-4,18 0 6,-19 18-5,19-18 3,0 0-4,-36 0 3,35 0 2,-17 0 0,18 0 1,35 0-8,-18 0 7,18 0-5,-18 0 5,0 0-1,36-18-3,-36 18 2,0 0 0,-17 0 0,-36 0 0</inkml:trace>
    </iact:actionData>
  </iact:action>
  <iact:action type="add" startTime="25884">
    <iact:property name="dataType"/>
    <iact:actionData xml:id="d27">
      <inkml:trace xmlns:inkml="http://www.w3.org/2003/InkML" xml:id="stk27" contextRef="#ctx0" brushRef="#br0">7338 11606 0,'17'0'15,"1"0"-3,17 0-4,18 0 0,35-17-4,71 17 8,-18 0-5,36 0 1,34 0 0,-87-18-4,17 18 8,0 0-2,-35 0-3,-18-18 1,-17 18 1,-36 0-2,-17 0 1</inkml:trace>
    </iact:actionData>
  </iact:action>
  <iact:action type="add" startTime="27830">
    <iact:property name="dataType"/>
    <iact:actionData xml:id="d28">
      <inkml:trace xmlns:inkml="http://www.w3.org/2003/InkML" xml:id="stk28" contextRef="#ctx0" brushRef="#br0">4480 12400 0,'0'0'0,"18"0"7,17 0 1,0 0 0,18 0 7,18 0-12,17 0 8,0-35-8,1 35 3,34 0 3,-17-35 3,-36 35-5,-17-18-3,18 18 6,-1 0-3,19 0 2,-19 0 0,-17-18 0,0 18-3,0 0 3,-18 0-3,18 0 5,0 0-3,-18-17-1,1 17 0,-1 0 2,-18 0-2,19 0 0,-19 0 2,19 0 0,-1 0-2,-17 0 1,17 0 3,-17 0-4,-1 0 14</inkml:trace>
    </iact:actionData>
  </iact:action>
  <iact:action type="add" startTime="28440">
    <iact:property name="dataType"/>
    <iact:actionData xml:id="d29">
      <inkml:trace xmlns:inkml="http://www.w3.org/2003/InkML" xml:id="stk29" contextRef="#ctx0" brushRef="#br0">7179 12312 0,'0'0'3,"53"0"2,0 0-1,17 0 4,-17 0 0,36-18 0,-19 18-1,36 0 3,17 0-3,18 0 0,1 0 1,34 0 1,18 0 3,-53 0-8,0 0 5,-17-17-1,-18 17 1,-54 0 0,-16-18-1,-1 18 0,-17 0 4,-1 0 3,1 0-11</inkml:trace>
    </iact:actionData>
  </iact:action>
  <iact:action type="remove" startTime="40229">
    <iact:property name="style" value="instant"/>
    <iact:actionData xml:id="d30" ref="#d0"/>
    <iact:actionData xml:id="d31" ref="#d1"/>
    <iact:actionData xml:id="d32" ref="#d2"/>
    <iact:actionData xml:id="d33" ref="#d3"/>
    <iact:actionData xml:id="d34" ref="#d4"/>
    <iact:actionData xml:id="d35" ref="#d5"/>
    <iact:actionData xml:id="d36" ref="#d6"/>
    <iact:actionData xml:id="d37" ref="#d7"/>
    <iact:actionData xml:id="d38" ref="#d8"/>
    <iact:actionData xml:id="d39" ref="#d9"/>
    <iact:actionData xml:id="d40" ref="#d10"/>
    <iact:actionData xml:id="d41" ref="#d11"/>
    <iact:actionData xml:id="d42" ref="#d12"/>
    <iact:actionData xml:id="d43" ref="#d13"/>
    <iact:actionData xml:id="d44" ref="#d14"/>
    <iact:actionData xml:id="d45" ref="#d15"/>
    <iact:actionData xml:id="d46" ref="#d16"/>
    <iact:actionData xml:id="d47" ref="#d17"/>
    <iact:actionData xml:id="d48" ref="#d18"/>
    <iact:actionData xml:id="d49" ref="#d19"/>
    <iact:actionData xml:id="d50" ref="#d20"/>
    <iact:actionData xml:id="d51" ref="#d21"/>
    <iact:actionData xml:id="d52" ref="#d22"/>
    <iact:actionData xml:id="d53" ref="#d23"/>
    <iact:actionData xml:id="d54" ref="#d24"/>
    <iact:actionData xml:id="d55" ref="#d25"/>
    <iact:actionData xml:id="d56" ref="#d26"/>
    <iact:actionData xml:id="d57" ref="#d27"/>
    <iact:actionData xml:id="d58" ref="#d28"/>
    <iact:actionData xml:id="d59" ref="#d29"/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solidFill>
                  <a:schemeClr val="tx1"/>
                </a:solidFill>
              </a:defRPr>
            </a:lvl1pPr>
          </a:lstStyle>
          <a:p>
            <a:fld id="{81AFA8B9-E0D0-45B5-8699-A81D25D530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2707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0863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234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046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27862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1948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3785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7124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0-1 knapsack 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5722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0-1 knapsack 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2431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72723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9703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3300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35420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39664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98740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71828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13925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没有需要优化的性质，但是递推关系帮我们分清了解的结构 </a:t>
            </a:r>
          </a:p>
        </p:txBody>
      </p:sp>
    </p:spTree>
    <p:extLst>
      <p:ext uri="{BB962C8B-B14F-4D97-AF65-F5344CB8AC3E}">
        <p14:creationId xmlns:p14="http://schemas.microsoft.com/office/powerpoint/2010/main" val="16450983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ea typeface="宋体" charset="-122"/>
              </a:rPr>
              <a:t>没有需要优化的性质，但是递推关系帮我们分清了解的结构 </a:t>
            </a:r>
          </a:p>
        </p:txBody>
      </p:sp>
    </p:spTree>
    <p:extLst>
      <p:ext uri="{BB962C8B-B14F-4D97-AF65-F5344CB8AC3E}">
        <p14:creationId xmlns:p14="http://schemas.microsoft.com/office/powerpoint/2010/main" val="18594967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第</a:t>
            </a:r>
            <a:r>
              <a:rPr lang="en-US" altLang="zh-CN" dirty="0"/>
              <a:t>4</a:t>
            </a:r>
            <a:r>
              <a:rPr lang="zh-CN" altLang="en-US" dirty="0"/>
              <a:t>行的解释：不妨设我们第</a:t>
            </a:r>
            <a:r>
              <a:rPr lang="en-US" altLang="zh-CN" dirty="0" err="1"/>
              <a:t>i</a:t>
            </a:r>
            <a:r>
              <a:rPr lang="zh-CN" altLang="en-US" dirty="0"/>
              <a:t>次计算第</a:t>
            </a:r>
            <a:r>
              <a:rPr lang="en-US" altLang="zh-CN" dirty="0"/>
              <a:t>2-4</a:t>
            </a:r>
            <a:r>
              <a:rPr lang="zh-CN" altLang="en-US" dirty="0"/>
              <a:t>行。开始第</a:t>
            </a:r>
            <a:r>
              <a:rPr lang="en-US" altLang="zh-CN" dirty="0"/>
              <a:t>3,4</a:t>
            </a:r>
            <a:r>
              <a:rPr lang="zh-CN" altLang="en-US" dirty="0"/>
              <a:t>行的计算之前，假设对</a:t>
            </a:r>
            <a:r>
              <a:rPr lang="en-US" altLang="zh-CN" dirty="0"/>
              <a:t>s=1</a:t>
            </a:r>
            <a:r>
              <a:rPr lang="zh-CN" altLang="en-US" dirty="0"/>
              <a:t>到</a:t>
            </a:r>
            <a:r>
              <a:rPr lang="en-US" altLang="zh-CN" dirty="0"/>
              <a:t>n</a:t>
            </a:r>
            <a:r>
              <a:rPr lang="zh-CN" altLang="en-US" dirty="0"/>
              <a:t>都有</a:t>
            </a:r>
            <a:r>
              <a:rPr lang="en-US" altLang="zh-CN" dirty="0" err="1"/>
              <a:t>ff</a:t>
            </a:r>
            <a:r>
              <a:rPr lang="en-US" altLang="zh-CN" dirty="0"/>
              <a:t>[s]=f[i-1,s], </a:t>
            </a:r>
            <a:r>
              <a:rPr lang="zh-CN" altLang="en-US" dirty="0"/>
              <a:t>即假设所有点都是黑色。事实上这个假设对</a:t>
            </a:r>
            <a:r>
              <a:rPr lang="en-US" altLang="zh-CN" dirty="0" err="1"/>
              <a:t>i</a:t>
            </a:r>
            <a:r>
              <a:rPr lang="en-US" altLang="zh-CN" dirty="0"/>
              <a:t>=1</a:t>
            </a:r>
            <a:r>
              <a:rPr lang="zh-CN" altLang="en-US" dirty="0"/>
              <a:t>是成立的。我们只需要证明</a:t>
            </a:r>
            <a:r>
              <a:rPr lang="en-US" altLang="zh-CN" dirty="0"/>
              <a:t>3,4</a:t>
            </a:r>
            <a:r>
              <a:rPr lang="zh-CN" altLang="en-US" dirty="0"/>
              <a:t>的循环计算完成后，对</a:t>
            </a:r>
            <a:r>
              <a:rPr lang="en-US" altLang="zh-CN" dirty="0"/>
              <a:t>s=1</a:t>
            </a:r>
            <a:r>
              <a:rPr lang="zh-CN" altLang="en-US" dirty="0"/>
              <a:t>到</a:t>
            </a:r>
            <a:r>
              <a:rPr lang="en-US" altLang="zh-CN" dirty="0"/>
              <a:t>n</a:t>
            </a:r>
            <a:r>
              <a:rPr lang="zh-CN" altLang="en-US" dirty="0"/>
              <a:t>都有</a:t>
            </a:r>
            <a:r>
              <a:rPr lang="en-US" altLang="zh-CN" dirty="0" err="1"/>
              <a:t>ff</a:t>
            </a:r>
            <a:r>
              <a:rPr lang="en-US" altLang="zh-CN" dirty="0"/>
              <a:t>[s]=f[</a:t>
            </a:r>
            <a:r>
              <a:rPr lang="en-US" altLang="zh-CN" dirty="0" err="1"/>
              <a:t>i,s</a:t>
            </a:r>
            <a:r>
              <a:rPr lang="en-US" altLang="zh-CN" dirty="0"/>
              <a:t>]</a:t>
            </a:r>
            <a:r>
              <a:rPr lang="zh-CN" altLang="en-US" dirty="0"/>
              <a:t>，即都成为红色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6866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53297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7977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atalan</a:t>
            </a:r>
            <a:r>
              <a:rPr lang="zh-CN" altLang="en-US" dirty="0"/>
              <a:t>数</a:t>
            </a:r>
            <a:r>
              <a:rPr lang="en-US" altLang="zh-CN" dirty="0"/>
              <a:t>: </a:t>
            </a:r>
            <a:r>
              <a:rPr lang="zh-CN" altLang="en-US" dirty="0"/>
              <a:t>见</a:t>
            </a:r>
            <a:r>
              <a:rPr lang="en-US" altLang="zh-CN" dirty="0" err="1"/>
              <a:t>Bruadi</a:t>
            </a:r>
            <a:r>
              <a:rPr lang="zh-CN" altLang="en-US" dirty="0"/>
              <a:t>著</a:t>
            </a:r>
            <a:r>
              <a:rPr lang="en-US" altLang="zh-CN" dirty="0"/>
              <a:t>, </a:t>
            </a:r>
            <a:r>
              <a:rPr lang="zh-CN" altLang="en-US" dirty="0"/>
              <a:t>组合数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7977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903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03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2108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FA8B9-E0D0-45B5-8699-A81D25D5303B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304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5816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86582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995544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247188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26576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02094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5245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3903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97748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018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34013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4699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4" r:id="rId2"/>
    <p:sldLayoutId id="2147483663" r:id="rId3"/>
    <p:sldLayoutId id="2147483662" r:id="rId4"/>
    <p:sldLayoutId id="2147483661" r:id="rId5"/>
    <p:sldLayoutId id="2147483660" r:id="rId6"/>
    <p:sldLayoutId id="2147483659" r:id="rId7"/>
    <p:sldLayoutId id="2147483658" r:id="rId8"/>
    <p:sldLayoutId id="2147483657" r:id="rId9"/>
    <p:sldLayoutId id="2147483656" r:id="rId10"/>
    <p:sldLayoutId id="2147483655" r:id="rId11"/>
    <p:sldLayoutId id="21474836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microsoft.com/office/2011/relationships/inkAction" Target="../ink/inkAction4.xml"/><Relationship Id="rId5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microsoft.com/office/2011/relationships/inkAction" Target="../ink/inkAction5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6" Type="http://schemas.microsoft.com/office/2011/relationships/inkAction" Target="../ink/inkAction6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microsoft.com/office/2011/relationships/inkAction" Target="../ink/inkAction7.x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microsoft.com/office/2011/relationships/inkAction" Target="../ink/inkAction8.x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microsoft.com/office/2011/relationships/inkAction" Target="../ink/inkAction9.x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microsoft.com/office/2011/relationships/inkAction" Target="../ink/inkAction10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6" Type="http://schemas.microsoft.com/office/2011/relationships/inkAction" Target="../ink/inkAction11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microsoft.com/office/2011/relationships/inkAction" Target="../ink/inkAction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11/relationships/inkAction" Target="../ink/inkAction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vmlDrawing" Target="../drawings/vmlDrawing15.vml"/><Relationship Id="rId6" Type="http://schemas.microsoft.com/office/2011/relationships/inkAction" Target="../ink/inkAction14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11/relationships/inkAction" Target="../ink/inkAction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microsoft.com/office/2011/relationships/inkAction" Target="../ink/inkAction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6.vml"/><Relationship Id="rId6" Type="http://schemas.microsoft.com/office/2011/relationships/inkAction" Target="../ink/inkAction1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microsoft.com/office/2011/relationships/inkAction" Target="../ink/inkAction1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10" Type="http://schemas.openxmlformats.org/officeDocument/2006/relationships/image" Target="../media/image13.png"/><Relationship Id="rId4" Type="http://schemas.microsoft.com/office/2011/relationships/inkAction" Target="../ink/inkAction19.xml"/><Relationship Id="rId9" Type="http://schemas.microsoft.com/office/2011/relationships/inkAction" Target="../ink/inkAction20.xml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11/relationships/inkAction" Target="../ink/inkAction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vmlDrawing" Target="../drawings/vmlDrawing17.vml"/><Relationship Id="rId6" Type="http://schemas.microsoft.com/office/2011/relationships/inkAction" Target="../ink/inkAction2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microsoft.com/office/2011/relationships/inkAction" Target="../ink/inkAction1.xml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52.xml.rels><?xml version="1.0" encoding="UTF-8" standalone="yes"?>
<Relationships xmlns="http://schemas.openxmlformats.org/package/2006/relationships"><Relationship Id="rId2" Type="http://schemas.microsoft.com/office/2011/relationships/inkAction" Target="../ink/inkAction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/Relationships>
</file>

<file path=ppt/slides/_rels/slide53.xml.rels><?xml version="1.0" encoding="UTF-8" standalone="yes"?>
<Relationships xmlns="http://schemas.openxmlformats.org/package/2006/relationships"><Relationship Id="rId2" Type="http://schemas.microsoft.com/office/2011/relationships/inkAction" Target="../ink/inkAction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microsoft.com/office/2011/relationships/inkAction" Target="../ink/inkAction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2" Type="http://schemas.microsoft.com/office/2011/relationships/inkAction" Target="../ink/inkAction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11/relationships/inkAction" Target="../ink/inkAction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microsoft.com/office/2011/relationships/inkAction" Target="../ink/inkAction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/Relationships>
</file>

<file path=ppt/slides/_rels/slide64.xml.rels><?xml version="1.0" encoding="UTF-8" standalone="yes"?>
<Relationships xmlns="http://schemas.openxmlformats.org/package/2006/relationships"><Relationship Id="rId3" Type="http://schemas.microsoft.com/office/2011/relationships/inkAction" Target="../ink/inkAction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6" Type="http://schemas.openxmlformats.org/officeDocument/2006/relationships/image" Target="../media/image50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4" Type="http://schemas.microsoft.com/office/2011/relationships/inkAction" Target="../ink/inkAction29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0.png"/><Relationship Id="rId2" Type="http://schemas.openxmlformats.org/officeDocument/2006/relationships/tags" Target="../tags/tag3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7.xml"/><Relationship Id="rId9" Type="http://schemas.microsoft.com/office/2011/relationships/inkAction" Target="../ink/inkAction30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microsoft.com/office/2011/relationships/inkAction" Target="../ink/inkAction31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4" Type="http://schemas.microsoft.com/office/2011/relationships/inkAction" Target="../ink/inkAction32.xml"/></Relationships>
</file>

<file path=ppt/slides/_rels/slide71.xml.rels><?xml version="1.0" encoding="UTF-8" standalone="yes"?>
<Relationships xmlns="http://schemas.openxmlformats.org/package/2006/relationships"><Relationship Id="rId3" Type="http://schemas.microsoft.com/office/2011/relationships/inkAction" Target="../ink/inkAction33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0.png"/><Relationship Id="rId2" Type="http://schemas.openxmlformats.org/officeDocument/2006/relationships/tags" Target="../tags/tag4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notesSlide" Target="../notesSlides/notesSlide21.xml"/><Relationship Id="rId9" Type="http://schemas.microsoft.com/office/2011/relationships/inkAction" Target="../ink/inkAction3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microsoft.com/office/2011/relationships/inkAction" Target="../ink/inkAction35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0.png"/></Relationships>
</file>

<file path=ppt/slides/_rels/slide74.xml.rels><?xml version="1.0" encoding="UTF-8" standalone="yes"?>
<Relationships xmlns="http://schemas.openxmlformats.org/package/2006/relationships"><Relationship Id="rId3" Type="http://schemas.microsoft.com/office/2011/relationships/inkAction" Target="../ink/inkAction36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/Relationships>
</file>

<file path=ppt/slides/_rels/slide75.xml.rels><?xml version="1.0" encoding="UTF-8" standalone="yes"?>
<Relationships xmlns="http://schemas.openxmlformats.org/package/2006/relationships"><Relationship Id="rId8" Type="http://schemas.microsoft.com/office/2011/relationships/inkAction" Target="../ink/inkAction37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wmf"/><Relationship Id="rId2" Type="http://schemas.openxmlformats.org/officeDocument/2006/relationships/tags" Target="../tags/tag4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0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5" Type="http://schemas.microsoft.com/office/2011/relationships/inkAction" Target="../ink/inkAction38.xml"/><Relationship Id="rId4" Type="http://schemas.openxmlformats.org/officeDocument/2006/relationships/image" Target="../media/image2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microsoft.com/office/2011/relationships/inkAction" Target="../ink/inkAction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microsoft.com/office/2011/relationships/inkAction" Target="../ink/inkAction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8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5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11"/>
          <p:cNvSpPr txBox="1">
            <a:spLocks noChangeArrowheads="1"/>
          </p:cNvSpPr>
          <p:nvPr/>
        </p:nvSpPr>
        <p:spPr bwMode="auto">
          <a:xfrm>
            <a:off x="107950" y="1895107"/>
            <a:ext cx="8893175" cy="491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</a:rPr>
              <a:t>教材</a:t>
            </a:r>
            <a:r>
              <a:rPr lang="en-US" altLang="zh-CN" sz="2800" dirty="0">
                <a:solidFill>
                  <a:schemeClr val="tx1"/>
                </a:solidFill>
              </a:rPr>
              <a:t>: </a:t>
            </a:r>
          </a:p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[1]</a:t>
            </a:r>
            <a:r>
              <a:rPr lang="en-US" altLang="zh-CN" sz="2400" dirty="0">
                <a:solidFill>
                  <a:srgbClr val="FF0000"/>
                </a:solidFill>
              </a:rPr>
              <a:t>[</a:t>
            </a:r>
            <a:r>
              <a:rPr lang="zh-CN" altLang="en-US" sz="2400" dirty="0">
                <a:solidFill>
                  <a:srgbClr val="FF0000"/>
                </a:solidFill>
              </a:rPr>
              <a:t>殷</a:t>
            </a:r>
            <a:r>
              <a:rPr lang="en-US" altLang="zh-CN" sz="2400" dirty="0">
                <a:solidFill>
                  <a:srgbClr val="FF0000"/>
                </a:solidFill>
              </a:rPr>
              <a:t>]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殷人昆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数据结构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清华大学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[2]</a:t>
            </a:r>
            <a:r>
              <a:rPr lang="en-US" altLang="zh-CN" sz="2400" dirty="0">
                <a:solidFill>
                  <a:srgbClr val="FF0000"/>
                </a:solidFill>
              </a:rPr>
              <a:t>[</a:t>
            </a:r>
            <a:r>
              <a:rPr lang="zh-CN" altLang="en-US" sz="2400" dirty="0">
                <a:solidFill>
                  <a:srgbClr val="FF0000"/>
                </a:solidFill>
              </a:rPr>
              <a:t>王</a:t>
            </a:r>
            <a:r>
              <a:rPr lang="en-US" altLang="zh-CN" sz="2400" dirty="0">
                <a:solidFill>
                  <a:srgbClr val="FF0000"/>
                </a:solidFill>
              </a:rPr>
              <a:t>]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王晓东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r>
              <a:rPr lang="zh-CN" altLang="en-US" sz="2400" dirty="0">
                <a:solidFill>
                  <a:schemeClr val="tx1"/>
                </a:solidFill>
              </a:rPr>
              <a:t>计算机算法设计与分析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r>
              <a:rPr lang="zh-CN" altLang="en-US" sz="2400" dirty="0">
                <a:solidFill>
                  <a:schemeClr val="tx1"/>
                </a:solidFill>
              </a:rPr>
              <a:t>电子工业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[3]</a:t>
            </a:r>
            <a:r>
              <a:rPr lang="en-US" altLang="zh-CN" sz="2400" dirty="0">
                <a:solidFill>
                  <a:srgbClr val="FF0000"/>
                </a:solidFill>
              </a:rPr>
              <a:t>[S]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唐常杰等译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en-US" altLang="zh-CN" sz="2400" dirty="0" err="1">
                <a:solidFill>
                  <a:schemeClr val="tx1"/>
                </a:solidFill>
              </a:rPr>
              <a:t>Sipser</a:t>
            </a:r>
            <a:r>
              <a:rPr lang="zh-CN" altLang="en-US" sz="2400" dirty="0">
                <a:solidFill>
                  <a:schemeClr val="tx1"/>
                </a:solidFill>
              </a:rPr>
              <a:t>著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计算理论导引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机械工业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参考资料</a:t>
            </a:r>
            <a:r>
              <a:rPr lang="en-US" altLang="zh-CN" sz="2400" dirty="0">
                <a:solidFill>
                  <a:schemeClr val="tx1"/>
                </a:solidFill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[4]</a:t>
            </a:r>
            <a:r>
              <a:rPr lang="en-US" altLang="zh-CN" sz="2400" dirty="0">
                <a:solidFill>
                  <a:srgbClr val="FF0000"/>
                </a:solidFill>
              </a:rPr>
              <a:t>[</a:t>
            </a:r>
            <a:r>
              <a:rPr lang="zh-CN" altLang="en-US" sz="2400" dirty="0">
                <a:solidFill>
                  <a:srgbClr val="FF0000"/>
                </a:solidFill>
              </a:rPr>
              <a:t>严</a:t>
            </a:r>
            <a:r>
              <a:rPr lang="en-US" altLang="zh-CN" sz="2400" dirty="0">
                <a:solidFill>
                  <a:srgbClr val="FF0000"/>
                </a:solidFill>
              </a:rPr>
              <a:t>]</a:t>
            </a:r>
            <a:r>
              <a:rPr lang="zh-CN" altLang="en-US" sz="2400" dirty="0"/>
              <a:t>严蔚敏等</a:t>
            </a:r>
            <a:r>
              <a:rPr lang="en-US" altLang="zh-CN" sz="2400" dirty="0"/>
              <a:t>,</a:t>
            </a:r>
            <a:r>
              <a:rPr lang="zh-CN" altLang="en-US" sz="2400" dirty="0">
                <a:solidFill>
                  <a:schemeClr val="tx1"/>
                </a:solidFill>
              </a:rPr>
              <a:t>数据结构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清华大学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[5]</a:t>
            </a:r>
            <a:r>
              <a:rPr lang="en-US" altLang="zh-CN" sz="2400" dirty="0">
                <a:solidFill>
                  <a:srgbClr val="FF0000"/>
                </a:solidFill>
              </a:rPr>
              <a:t>[C]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潘金贵等译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en-US" altLang="zh-CN" sz="2400" dirty="0" err="1">
                <a:solidFill>
                  <a:schemeClr val="tx1"/>
                </a:solidFill>
              </a:rPr>
              <a:t>Cormen</a:t>
            </a:r>
            <a:r>
              <a:rPr lang="zh-CN" altLang="en-US" sz="2400" dirty="0">
                <a:solidFill>
                  <a:schemeClr val="tx1"/>
                </a:solidFill>
              </a:rPr>
              <a:t>等著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算法导论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机械工业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[6]</a:t>
            </a:r>
            <a:r>
              <a:rPr lang="en-US" altLang="zh-CN" sz="2400" dirty="0">
                <a:solidFill>
                  <a:srgbClr val="FF0000"/>
                </a:solidFill>
              </a:rPr>
              <a:t>[M]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黄林鹏等译</a:t>
            </a:r>
            <a:r>
              <a:rPr lang="en-US" altLang="zh-CN" sz="2400" dirty="0">
                <a:solidFill>
                  <a:schemeClr val="tx1"/>
                </a:solidFill>
              </a:rPr>
              <a:t>, Manber</a:t>
            </a:r>
            <a:r>
              <a:rPr lang="zh-CN" altLang="en-US" sz="2400" dirty="0">
                <a:solidFill>
                  <a:schemeClr val="tx1"/>
                </a:solidFill>
              </a:rPr>
              <a:t>著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算法引论</a:t>
            </a:r>
            <a:r>
              <a:rPr lang="en-US" altLang="zh-CN" sz="2400" dirty="0">
                <a:solidFill>
                  <a:schemeClr val="tx1"/>
                </a:solidFill>
              </a:rPr>
              <a:t>-</a:t>
            </a:r>
            <a:r>
              <a:rPr lang="zh-CN" altLang="en-US" sz="2400" dirty="0">
                <a:solidFill>
                  <a:schemeClr val="tx1"/>
                </a:solidFill>
              </a:rPr>
              <a:t>一种创造性方法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电子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[7]</a:t>
            </a:r>
            <a:r>
              <a:rPr lang="en-US" altLang="zh-CN" sz="2400" dirty="0">
                <a:solidFill>
                  <a:srgbClr val="FF0000"/>
                </a:solidFill>
              </a:rPr>
              <a:t>[</a:t>
            </a:r>
            <a:r>
              <a:rPr lang="zh-CN" altLang="en-US" sz="2400" dirty="0">
                <a:solidFill>
                  <a:srgbClr val="FF0000"/>
                </a:solidFill>
              </a:rPr>
              <a:t>刘</a:t>
            </a:r>
            <a:r>
              <a:rPr lang="en-US" altLang="zh-CN" sz="2400" dirty="0">
                <a:solidFill>
                  <a:srgbClr val="FF0000"/>
                </a:solidFill>
              </a:rPr>
              <a:t>]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刘汝佳等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算法艺术与信息学竞赛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清华大学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386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844675"/>
          </a:xfrm>
        </p:spPr>
        <p:txBody>
          <a:bodyPr/>
          <a:lstStyle/>
          <a:p>
            <a:pPr eaLnBrk="1" hangingPunct="1"/>
            <a:r>
              <a:rPr lang="zh-CN" altLang="en-US" sz="5400" b="1" dirty="0">
                <a:solidFill>
                  <a:schemeClr val="tx1"/>
                </a:solidFill>
              </a:rPr>
              <a:t>数据结构与算法设计</a:t>
            </a:r>
          </a:p>
        </p:txBody>
      </p:sp>
    </p:spTree>
    <p:extLst>
      <p:ext uri="{BB962C8B-B14F-4D97-AF65-F5344CB8AC3E}">
        <p14:creationId xmlns:p14="http://schemas.microsoft.com/office/powerpoint/2010/main" val="3060963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矩阵连乘问题</a:t>
            </a:r>
            <a:r>
              <a:rPr lang="en-US" altLang="zh-CN" b="1"/>
              <a:t>([</a:t>
            </a:r>
            <a:r>
              <a:rPr lang="zh-CN" altLang="en-US" b="1"/>
              <a:t>王</a:t>
            </a:r>
            <a:r>
              <a:rPr lang="en-US" altLang="zh-CN" b="1"/>
              <a:t>])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7188186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zh-CN" altLang="en-US" dirty="0">
                <a:solidFill>
                  <a:srgbClr val="000000"/>
                </a:solidFill>
              </a:rPr>
              <a:t>取整数序列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dirty="0">
                <a:solidFill>
                  <a:srgbClr val="000000"/>
                </a:solidFill>
              </a:rPr>
              <a:t>,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</a:rPr>
              <a:t>,…,</a:t>
            </a:r>
            <a:r>
              <a:rPr kumimoji="0" lang="en-US" altLang="zh-CN" i="1" dirty="0" err="1">
                <a:solidFill>
                  <a:srgbClr val="000000"/>
                </a:solidFill>
              </a:rPr>
              <a:t>q</a:t>
            </a:r>
            <a:r>
              <a:rPr kumimoji="0" lang="en-US" altLang="zh-CN" i="1" baseline="-25000" dirty="0" err="1">
                <a:solidFill>
                  <a:srgbClr val="000000"/>
                </a:solidFill>
              </a:rPr>
              <a:t>n</a:t>
            </a:r>
            <a:r>
              <a:rPr kumimoji="0" lang="en-US" altLang="zh-CN" dirty="0">
                <a:solidFill>
                  <a:srgbClr val="000000"/>
                </a:solidFill>
              </a:rPr>
              <a:t>, </a:t>
            </a:r>
            <a:r>
              <a:rPr kumimoji="0" lang="zh-CN" altLang="en-US" dirty="0">
                <a:solidFill>
                  <a:srgbClr val="000000"/>
                </a:solidFill>
              </a:rPr>
              <a:t>设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zh-CN" altLang="en-US" dirty="0">
                <a:solidFill>
                  <a:srgbClr val="000000"/>
                </a:solidFill>
              </a:rPr>
              <a:t>是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-1</a:t>
            </a:r>
            <a:r>
              <a:rPr kumimoji="0" lang="zh-CN" altLang="en-US" dirty="0">
                <a:solidFill>
                  <a:srgbClr val="000000"/>
                </a:solidFill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sym typeface="Symbol" pitchFamily="18" charset="2"/>
              </a:rPr>
              <a:t>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zh-CN" altLang="en-US" dirty="0">
                <a:solidFill>
                  <a:srgbClr val="000000"/>
                </a:solidFill>
              </a:rPr>
              <a:t> 阶矩阵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en-US" altLang="zh-CN" dirty="0">
                <a:solidFill>
                  <a:srgbClr val="000000"/>
                </a:solidFill>
              </a:rPr>
              <a:t> n</a:t>
            </a:r>
            <a:r>
              <a:rPr kumimoji="0" lang="zh-CN" altLang="en-US" dirty="0">
                <a:solidFill>
                  <a:srgbClr val="000000"/>
                </a:solidFill>
              </a:rPr>
              <a:t>个矩阵连乘不同次序个数</a:t>
            </a:r>
            <a:r>
              <a:rPr kumimoji="0" lang="en-US" altLang="zh-CN" dirty="0">
                <a:solidFill>
                  <a:srgbClr val="000000"/>
                </a:solidFill>
              </a:rPr>
              <a:t>: </a:t>
            </a:r>
            <a:br>
              <a:rPr kumimoji="0" lang="en-US" altLang="zh-CN" dirty="0">
                <a:solidFill>
                  <a:srgbClr val="000000"/>
                </a:solidFill>
              </a:rPr>
            </a:br>
            <a:endParaRPr kumimoji="0" lang="en-US" altLang="zh-CN" dirty="0">
              <a:solidFill>
                <a:schemeClr val="accent2"/>
              </a:solidFill>
            </a:endParaRPr>
          </a:p>
        </p:txBody>
      </p:sp>
      <p:pic>
        <p:nvPicPr>
          <p:cNvPr id="4474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66859" y="2428868"/>
            <a:ext cx="43910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74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89109" y="4143380"/>
            <a:ext cx="5983287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470659" y="529289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70659" y="529289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389"/>
    </mc:Choice>
    <mc:Fallback xmlns="">
      <p:transition spd="slow" advTm="92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分析最优解结构</a:t>
            </a:r>
            <a:r>
              <a:rPr lang="en-US" altLang="zh-CN" b="1" dirty="0"/>
              <a:t>, </a:t>
            </a:r>
            <a:r>
              <a:rPr lang="zh-CN" altLang="en-US" b="1" dirty="0"/>
              <a:t>建立递推关系</a:t>
            </a: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728574" y="1241425"/>
            <a:ext cx="7875874" cy="3927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0" lang="zh-CN" altLang="en-US" dirty="0">
                <a:solidFill>
                  <a:srgbClr val="000000"/>
                </a:solidFill>
              </a:rPr>
              <a:t>假设定好了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…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n</a:t>
            </a:r>
            <a:r>
              <a:rPr kumimoji="0" lang="zh-CN" altLang="en-US" dirty="0">
                <a:solidFill>
                  <a:srgbClr val="000000"/>
                </a:solidFill>
              </a:rPr>
              <a:t>一个乘法次序</a:t>
            </a:r>
            <a:r>
              <a:rPr kumimoji="0" lang="en-US" altLang="zh-CN" dirty="0">
                <a:solidFill>
                  <a:srgbClr val="000000"/>
                </a:solidFill>
              </a:rPr>
              <a:t>P </a:t>
            </a:r>
          </a:p>
          <a:p>
            <a:pPr>
              <a:lnSpc>
                <a:spcPct val="12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zh-CN" altLang="en-US" dirty="0">
                <a:solidFill>
                  <a:srgbClr val="000000"/>
                </a:solidFill>
              </a:rPr>
              <a:t> 用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dirty="0">
                <a:solidFill>
                  <a:srgbClr val="000000"/>
                </a:solidFill>
              </a:rPr>
              <a:t>[</a:t>
            </a:r>
            <a:r>
              <a:rPr kumimoji="0" lang="en-US" altLang="zh-CN" i="1" dirty="0" err="1">
                <a:solidFill>
                  <a:srgbClr val="000000"/>
                </a:solidFill>
              </a:rPr>
              <a:t>i</a:t>
            </a:r>
            <a:r>
              <a:rPr kumimoji="0" lang="en-US" altLang="zh-CN" dirty="0" err="1">
                <a:solidFill>
                  <a:srgbClr val="000000"/>
                </a:solidFill>
              </a:rPr>
              <a:t>:</a:t>
            </a:r>
            <a:r>
              <a:rPr kumimoji="0" lang="en-US" altLang="zh-CN" i="1" dirty="0" err="1">
                <a:solidFill>
                  <a:srgbClr val="000000"/>
                </a:solidFill>
              </a:rPr>
              <a:t>j</a:t>
            </a:r>
            <a:r>
              <a:rPr kumimoji="0" lang="en-US" altLang="zh-CN" dirty="0">
                <a:solidFill>
                  <a:srgbClr val="000000"/>
                </a:solidFill>
              </a:rPr>
              <a:t>]</a:t>
            </a:r>
            <a:r>
              <a:rPr kumimoji="0" lang="zh-CN" altLang="en-US" dirty="0">
                <a:solidFill>
                  <a:srgbClr val="000000"/>
                </a:solidFill>
              </a:rPr>
              <a:t>记连乘积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…</a:t>
            </a:r>
            <a:r>
              <a:rPr kumimoji="0" lang="en-US" altLang="zh-CN" i="1" dirty="0" err="1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 err="1">
                <a:solidFill>
                  <a:srgbClr val="000000"/>
                </a:solidFill>
              </a:rPr>
              <a:t>j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</a:rPr>
              <a:t>, </a:t>
            </a:r>
            <a:r>
              <a:rPr kumimoji="0" lang="zh-CN" altLang="en-US" dirty="0">
                <a:solidFill>
                  <a:srgbClr val="000000"/>
                </a:solidFill>
              </a:rPr>
              <a:t>相应计算量</a:t>
            </a:r>
            <a:r>
              <a:rPr kumimoji="0" lang="en-US" altLang="zh-CN" dirty="0">
                <a:solidFill>
                  <a:srgbClr val="000000"/>
                </a:solidFill>
              </a:rPr>
              <a:t>T[</a:t>
            </a:r>
            <a:r>
              <a:rPr kumimoji="0" lang="en-US" altLang="zh-CN" i="1" dirty="0" err="1">
                <a:solidFill>
                  <a:srgbClr val="000000"/>
                </a:solidFill>
              </a:rPr>
              <a:t>i</a:t>
            </a:r>
            <a:r>
              <a:rPr kumimoji="0" lang="en-US" altLang="zh-CN" dirty="0" err="1">
                <a:solidFill>
                  <a:srgbClr val="000000"/>
                </a:solidFill>
              </a:rPr>
              <a:t>,</a:t>
            </a:r>
            <a:r>
              <a:rPr kumimoji="0" lang="en-US" altLang="zh-CN" i="1" dirty="0" err="1">
                <a:solidFill>
                  <a:srgbClr val="000000"/>
                </a:solidFill>
              </a:rPr>
              <a:t>j</a:t>
            </a:r>
            <a:r>
              <a:rPr kumimoji="0" lang="en-US" altLang="zh-CN" dirty="0">
                <a:solidFill>
                  <a:srgbClr val="000000"/>
                </a:solidFill>
              </a:rPr>
              <a:t>] </a:t>
            </a:r>
          </a:p>
          <a:p>
            <a:pPr>
              <a:lnSpc>
                <a:spcPct val="12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en-US" altLang="zh-CN" i="1" dirty="0">
                <a:solidFill>
                  <a:srgbClr val="000000"/>
                </a:solidFill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</a:rPr>
              <a:t>设</a:t>
            </a:r>
            <a:r>
              <a:rPr kumimoji="0" lang="en-US" altLang="zh-CN" dirty="0">
                <a:solidFill>
                  <a:srgbClr val="000000"/>
                </a:solidFill>
              </a:rPr>
              <a:t>P</a:t>
            </a:r>
            <a:r>
              <a:rPr kumimoji="0" lang="zh-CN" altLang="en-US" dirty="0">
                <a:solidFill>
                  <a:srgbClr val="000000"/>
                </a:solidFill>
              </a:rPr>
              <a:t>最后乘法在</a:t>
            </a:r>
            <a:r>
              <a:rPr kumimoji="0" lang="en-US" altLang="zh-CN" i="1" dirty="0" err="1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 err="1">
                <a:solidFill>
                  <a:srgbClr val="000000"/>
                </a:solidFill>
              </a:rPr>
              <a:t>k</a:t>
            </a:r>
            <a:r>
              <a:rPr kumimoji="0" lang="zh-CN" altLang="en-US" dirty="0">
                <a:solidFill>
                  <a:srgbClr val="000000"/>
                </a:solidFill>
              </a:rPr>
              <a:t>后断开</a:t>
            </a:r>
            <a:r>
              <a:rPr kumimoji="0" lang="en-US" altLang="zh-CN" dirty="0">
                <a:solidFill>
                  <a:srgbClr val="000000"/>
                </a:solidFill>
              </a:rPr>
              <a:t>, </a:t>
            </a:r>
            <a:r>
              <a:rPr kumimoji="0" lang="zh-CN" altLang="en-US" dirty="0">
                <a:solidFill>
                  <a:srgbClr val="000000"/>
                </a:solidFill>
              </a:rPr>
              <a:t>即 </a:t>
            </a:r>
            <a:r>
              <a:rPr kumimoji="0" lang="en-US" altLang="zh-CN" dirty="0">
                <a:solidFill>
                  <a:srgbClr val="000000"/>
                </a:solidFill>
              </a:rPr>
              <a:t>A[1:</a:t>
            </a:r>
            <a:r>
              <a:rPr kumimoji="0" lang="en-US" altLang="zh-CN" i="1" dirty="0">
                <a:solidFill>
                  <a:srgbClr val="000000"/>
                </a:solidFill>
              </a:rPr>
              <a:t>k</a:t>
            </a:r>
            <a:r>
              <a:rPr kumimoji="0" lang="en-US" altLang="zh-CN" dirty="0">
                <a:solidFill>
                  <a:srgbClr val="000000"/>
                </a:solidFill>
              </a:rPr>
              <a:t>]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dirty="0">
                <a:solidFill>
                  <a:srgbClr val="000000"/>
                </a:solidFill>
              </a:rPr>
              <a:t>A[</a:t>
            </a:r>
            <a:r>
              <a:rPr kumimoji="0" lang="en-US" altLang="zh-CN" i="1" dirty="0">
                <a:solidFill>
                  <a:srgbClr val="000000"/>
                </a:solidFill>
              </a:rPr>
              <a:t>k</a:t>
            </a:r>
            <a:r>
              <a:rPr kumimoji="0" lang="en-US" altLang="zh-CN" dirty="0">
                <a:solidFill>
                  <a:srgbClr val="000000"/>
                </a:solidFill>
              </a:rPr>
              <a:t>+1:</a:t>
            </a:r>
            <a:r>
              <a:rPr kumimoji="0" lang="en-US" altLang="zh-CN" i="1" dirty="0">
                <a:solidFill>
                  <a:srgbClr val="000000"/>
                </a:solidFill>
              </a:rPr>
              <a:t>n</a:t>
            </a:r>
            <a:r>
              <a:rPr kumimoji="0" lang="en-US" altLang="zh-CN" dirty="0">
                <a:solidFill>
                  <a:srgbClr val="000000"/>
                </a:solidFill>
              </a:rPr>
              <a:t>] </a:t>
            </a:r>
            <a:br>
              <a:rPr kumimoji="0" lang="en-US" altLang="zh-CN" dirty="0">
                <a:solidFill>
                  <a:srgbClr val="000000"/>
                </a:solidFill>
              </a:rPr>
            </a:br>
            <a:r>
              <a:rPr kumimoji="0" lang="en-US" altLang="zh-CN" dirty="0">
                <a:solidFill>
                  <a:srgbClr val="000000"/>
                </a:solidFill>
              </a:rPr>
              <a:t>   </a:t>
            </a:r>
            <a:r>
              <a:rPr kumimoji="0" lang="zh-CN" altLang="en-US" dirty="0">
                <a:solidFill>
                  <a:srgbClr val="000000"/>
                </a:solidFill>
              </a:rPr>
              <a:t>那么</a:t>
            </a:r>
            <a:r>
              <a:rPr kumimoji="0" lang="en-US" altLang="zh-CN" dirty="0">
                <a:solidFill>
                  <a:srgbClr val="000000"/>
                </a:solidFill>
              </a:rPr>
              <a:t>P</a:t>
            </a:r>
            <a:r>
              <a:rPr kumimoji="0" lang="zh-CN" altLang="en-US" dirty="0">
                <a:solidFill>
                  <a:srgbClr val="000000"/>
                </a:solidFill>
              </a:rPr>
              <a:t>的计算量为 </a:t>
            </a:r>
            <a:r>
              <a:rPr kumimoji="0" lang="en-US" altLang="zh-CN" dirty="0">
                <a:solidFill>
                  <a:srgbClr val="000000"/>
                </a:solidFill>
              </a:rPr>
              <a:t>T[1,</a:t>
            </a:r>
            <a:r>
              <a:rPr kumimoji="0" lang="en-US" altLang="zh-CN" i="1" dirty="0">
                <a:solidFill>
                  <a:srgbClr val="000000"/>
                </a:solidFill>
              </a:rPr>
              <a:t>k</a:t>
            </a:r>
            <a:r>
              <a:rPr kumimoji="0" lang="en-US" altLang="zh-CN" dirty="0">
                <a:solidFill>
                  <a:srgbClr val="000000"/>
                </a:solidFill>
              </a:rPr>
              <a:t>] + T[</a:t>
            </a:r>
            <a:r>
              <a:rPr kumimoji="0" lang="en-US" altLang="zh-CN" i="1" dirty="0">
                <a:solidFill>
                  <a:srgbClr val="000000"/>
                </a:solidFill>
              </a:rPr>
              <a:t>k</a:t>
            </a:r>
            <a:r>
              <a:rPr kumimoji="0" lang="en-US" altLang="zh-CN" dirty="0">
                <a:solidFill>
                  <a:srgbClr val="000000"/>
                </a:solidFill>
              </a:rPr>
              <a:t>+1,</a:t>
            </a:r>
            <a:r>
              <a:rPr kumimoji="0" lang="en-US" altLang="zh-CN" i="1" dirty="0">
                <a:solidFill>
                  <a:srgbClr val="000000"/>
                </a:solidFill>
              </a:rPr>
              <a:t>n</a:t>
            </a:r>
            <a:r>
              <a:rPr kumimoji="0" lang="en-US" altLang="zh-CN" dirty="0">
                <a:solidFill>
                  <a:srgbClr val="000000"/>
                </a:solidFill>
              </a:rPr>
              <a:t>] +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i="1" baseline="-25000" dirty="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. </a:t>
            </a:r>
          </a:p>
          <a:p>
            <a:pPr>
              <a:lnSpc>
                <a:spcPct val="12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en-US" altLang="zh-CN" dirty="0">
                <a:solidFill>
                  <a:srgbClr val="000000"/>
                </a:solidFill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</a:rPr>
              <a:t>若</a:t>
            </a:r>
            <a:r>
              <a:rPr kumimoji="0" lang="en-US" altLang="zh-CN" dirty="0">
                <a:solidFill>
                  <a:srgbClr val="000000"/>
                </a:solidFill>
              </a:rPr>
              <a:t>P</a:t>
            </a:r>
            <a:r>
              <a:rPr kumimoji="0" lang="zh-CN" altLang="en-US" dirty="0">
                <a:solidFill>
                  <a:srgbClr val="000000"/>
                </a:solidFill>
              </a:rPr>
              <a:t>最优</a:t>
            </a:r>
            <a:r>
              <a:rPr kumimoji="0" lang="en-US" altLang="zh-CN" dirty="0">
                <a:solidFill>
                  <a:srgbClr val="000000"/>
                </a:solidFill>
              </a:rPr>
              <a:t>, </a:t>
            </a:r>
            <a:r>
              <a:rPr kumimoji="0" lang="zh-CN" altLang="en-US" dirty="0">
                <a:solidFill>
                  <a:srgbClr val="000000"/>
                </a:solidFill>
              </a:rPr>
              <a:t>则</a:t>
            </a:r>
            <a:r>
              <a:rPr kumimoji="0" lang="en-US" altLang="zh-CN" dirty="0">
                <a:solidFill>
                  <a:srgbClr val="000000"/>
                </a:solidFill>
              </a:rPr>
              <a:t>P</a:t>
            </a:r>
            <a:r>
              <a:rPr kumimoji="0" lang="zh-CN" altLang="en-US" dirty="0">
                <a:solidFill>
                  <a:srgbClr val="000000"/>
                </a:solidFill>
              </a:rPr>
              <a:t>在</a:t>
            </a:r>
            <a:r>
              <a:rPr kumimoji="0" lang="en-US" altLang="zh-CN" dirty="0">
                <a:solidFill>
                  <a:srgbClr val="000000"/>
                </a:solidFill>
              </a:rPr>
              <a:t>A[1:k]</a:t>
            </a:r>
            <a:r>
              <a:rPr kumimoji="0" lang="zh-CN" altLang="en-US" dirty="0">
                <a:solidFill>
                  <a:srgbClr val="000000"/>
                </a:solidFill>
              </a:rPr>
              <a:t>和</a:t>
            </a:r>
            <a:r>
              <a:rPr kumimoji="0" lang="en-US" altLang="zh-CN" dirty="0">
                <a:solidFill>
                  <a:srgbClr val="000000"/>
                </a:solidFill>
              </a:rPr>
              <a:t>A[k+1:n]</a:t>
            </a:r>
            <a:r>
              <a:rPr kumimoji="0" lang="zh-CN" altLang="en-US" dirty="0">
                <a:solidFill>
                  <a:srgbClr val="000000"/>
                </a:solidFill>
              </a:rPr>
              <a:t>上也最优 </a:t>
            </a:r>
            <a:endParaRPr lang="zh-CN" altLang="en-US" dirty="0">
              <a:solidFill>
                <a:schemeClr val="tx1"/>
              </a:solidFill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最优子结构性质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最优策略的子策略也是最优</a:t>
            </a:r>
            <a:r>
              <a:rPr lang="en-US" altLang="zh-CN" dirty="0">
                <a:solidFill>
                  <a:schemeClr val="tx1"/>
                </a:solidFill>
              </a:rPr>
              <a:t>. 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dirty="0">
                <a:solidFill>
                  <a:srgbClr val="000000"/>
                </a:solidFill>
              </a:rPr>
              <a:t>[</a:t>
            </a:r>
            <a:r>
              <a:rPr kumimoji="0" lang="en-US" altLang="zh-CN" i="1" dirty="0" err="1">
                <a:solidFill>
                  <a:srgbClr val="000000"/>
                </a:solidFill>
              </a:rPr>
              <a:t>i</a:t>
            </a:r>
            <a:r>
              <a:rPr kumimoji="0" lang="en-US" altLang="zh-CN" dirty="0" err="1">
                <a:solidFill>
                  <a:srgbClr val="000000"/>
                </a:solidFill>
              </a:rPr>
              <a:t>:</a:t>
            </a:r>
            <a:r>
              <a:rPr kumimoji="0" lang="en-US" altLang="zh-CN" i="1" dirty="0" err="1">
                <a:solidFill>
                  <a:srgbClr val="000000"/>
                </a:solidFill>
              </a:rPr>
              <a:t>j</a:t>
            </a:r>
            <a:r>
              <a:rPr kumimoji="0" lang="en-US" altLang="zh-CN" dirty="0">
                <a:solidFill>
                  <a:srgbClr val="000000"/>
                </a:solidFill>
              </a:rPr>
              <a:t>]</a:t>
            </a:r>
            <a:r>
              <a:rPr kumimoji="0" lang="zh-CN" altLang="en-US" dirty="0">
                <a:solidFill>
                  <a:srgbClr val="000000"/>
                </a:solidFill>
              </a:rPr>
              <a:t>的最小计算量为</a:t>
            </a:r>
            <a:r>
              <a:rPr kumimoji="0" lang="en-US" altLang="zh-CN" dirty="0">
                <a:solidFill>
                  <a:srgbClr val="000000"/>
                </a:solidFill>
              </a:rPr>
              <a:t>m[</a:t>
            </a:r>
            <a:r>
              <a:rPr kumimoji="0" lang="en-US" altLang="zh-CN" i="1" dirty="0" err="1">
                <a:solidFill>
                  <a:srgbClr val="000000"/>
                </a:solidFill>
              </a:rPr>
              <a:t>i</a:t>
            </a:r>
            <a:r>
              <a:rPr kumimoji="0" lang="en-US" altLang="zh-CN" dirty="0" err="1">
                <a:solidFill>
                  <a:srgbClr val="000000"/>
                </a:solidFill>
              </a:rPr>
              <a:t>,</a:t>
            </a:r>
            <a:r>
              <a:rPr kumimoji="0" lang="en-US" altLang="zh-CN" i="1" dirty="0" err="1">
                <a:solidFill>
                  <a:srgbClr val="000000"/>
                </a:solidFill>
              </a:rPr>
              <a:t>j</a:t>
            </a:r>
            <a:r>
              <a:rPr kumimoji="0" lang="en-US" altLang="zh-CN" dirty="0">
                <a:solidFill>
                  <a:srgbClr val="000000"/>
                </a:solidFill>
              </a:rPr>
              <a:t>], </a:t>
            </a:r>
            <a:r>
              <a:rPr kumimoji="0" lang="zh-CN" altLang="en-US" dirty="0">
                <a:solidFill>
                  <a:srgbClr val="000000"/>
                </a:solidFill>
              </a:rPr>
              <a:t>那么 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71367"/>
              </p:ext>
            </p:extLst>
          </p:nvPr>
        </p:nvGraphicFramePr>
        <p:xfrm>
          <a:off x="812304" y="5300663"/>
          <a:ext cx="75041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3" name="公式" r:id="rId4" imgW="3416300" imgH="596900" progId="">
                  <p:embed/>
                </p:oleObj>
              </mc:Choice>
              <mc:Fallback>
                <p:oleObj name="公式" r:id="rId4" imgW="3416300" imgH="596900" progId="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04" y="5300663"/>
                        <a:ext cx="7504112" cy="1309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280299" y="47244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80299" y="472445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9601"/>
    </mc:Choice>
    <mc:Fallback xmlns="">
      <p:transition spd="slow" advTm="2296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最优值与最优解的区别</a:t>
            </a: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468313" y="1412875"/>
          <a:ext cx="750411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79" name="公式" r:id="rId4" imgW="3416300" imgH="596900" progId="">
                  <p:embed/>
                </p:oleObj>
              </mc:Choice>
              <mc:Fallback>
                <p:oleObj name="公式" r:id="rId4" imgW="3416300" imgH="596900" progId="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7504112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611188" y="2746375"/>
            <a:ext cx="6880410" cy="265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kumimoji="0" lang="zh-CN" altLang="en-US" dirty="0">
                <a:solidFill>
                  <a:srgbClr val="000000"/>
                </a:solidFill>
              </a:rPr>
              <a:t>给定矩阵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</a:rPr>
              <a:t>,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kumimoji="0" lang="en-US" altLang="zh-CN" dirty="0">
                <a:solidFill>
                  <a:srgbClr val="000000"/>
                </a:solidFill>
              </a:rPr>
              <a:t>,…,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n</a:t>
            </a:r>
            <a:r>
              <a:rPr kumimoji="0" lang="zh-CN" altLang="en-US" dirty="0">
                <a:solidFill>
                  <a:srgbClr val="000000"/>
                </a:solidFill>
              </a:rPr>
              <a:t>的维数序列</a:t>
            </a:r>
            <a:r>
              <a:rPr kumimoji="0" lang="en-US" altLang="zh-CN" dirty="0">
                <a:solidFill>
                  <a:srgbClr val="000000"/>
                </a:solidFill>
              </a:rPr>
              <a:t>:  </a:t>
            </a:r>
            <a:br>
              <a:rPr kumimoji="0" lang="en-US" altLang="zh-CN" dirty="0">
                <a:solidFill>
                  <a:srgbClr val="000000"/>
                </a:solidFill>
              </a:rPr>
            </a:br>
            <a:r>
              <a:rPr kumimoji="0" lang="en-US" altLang="zh-CN" dirty="0">
                <a:solidFill>
                  <a:srgbClr val="000000"/>
                </a:solidFill>
              </a:rPr>
              <a:t>            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dirty="0">
                <a:solidFill>
                  <a:srgbClr val="000000"/>
                </a:solidFill>
              </a:rPr>
              <a:t>,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</a:rPr>
              <a:t>,…,</a:t>
            </a:r>
            <a:r>
              <a:rPr kumimoji="0" lang="en-US" altLang="zh-CN" i="1" dirty="0" err="1">
                <a:solidFill>
                  <a:srgbClr val="000000"/>
                </a:solidFill>
              </a:rPr>
              <a:t>q</a:t>
            </a:r>
            <a:r>
              <a:rPr kumimoji="0" lang="en-US" altLang="zh-CN" i="1" baseline="-25000" dirty="0" err="1">
                <a:solidFill>
                  <a:srgbClr val="000000"/>
                </a:solidFill>
              </a:rPr>
              <a:t>n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</a:rPr>
              <a:t>, </a:t>
            </a:r>
            <a:r>
              <a:rPr kumimoji="0" lang="zh-CN" altLang="en-US" dirty="0">
                <a:solidFill>
                  <a:srgbClr val="000000"/>
                </a:solidFill>
              </a:rPr>
              <a:t>即</a:t>
            </a:r>
            <a:r>
              <a:rPr kumimoji="0" lang="en-US" altLang="zh-CN" dirty="0">
                <a:solidFill>
                  <a:srgbClr val="000000"/>
                </a:solidFill>
              </a:rPr>
              <a:t>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 </a:t>
            </a:r>
            <a:r>
              <a:rPr kumimoji="0" lang="zh-CN" altLang="en-US" dirty="0">
                <a:solidFill>
                  <a:srgbClr val="000000"/>
                </a:solidFill>
              </a:rPr>
              <a:t>是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-1</a:t>
            </a:r>
            <a:r>
              <a:rPr kumimoji="0" lang="zh-CN" altLang="en-US" dirty="0">
                <a:solidFill>
                  <a:srgbClr val="000000"/>
                </a:solidFill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sym typeface="Symbol" pitchFamily="18" charset="2"/>
              </a:rPr>
              <a:t>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zh-CN" altLang="en-US" dirty="0">
                <a:solidFill>
                  <a:srgbClr val="000000"/>
                </a:solidFill>
              </a:rPr>
              <a:t> 阶矩阵 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计算量最小的乘法次序</a:t>
            </a: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最优解</a:t>
            </a:r>
            <a:r>
              <a:rPr lang="zh-CN" altLang="en-US" dirty="0">
                <a:solidFill>
                  <a:schemeClr val="tx1"/>
                </a:solidFill>
              </a:rPr>
              <a:t>是要输出的次序</a:t>
            </a:r>
            <a:br>
              <a:rPr lang="zh-CN" altLang="en-US" dirty="0">
                <a:solidFill>
                  <a:schemeClr val="tx1"/>
                </a:solidFill>
              </a:rPr>
            </a:b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最优值</a:t>
            </a:r>
            <a:r>
              <a:rPr lang="zh-CN" altLang="en-US" dirty="0">
                <a:solidFill>
                  <a:schemeClr val="tx1"/>
                </a:solidFill>
              </a:rPr>
              <a:t>是最优解的计算量</a:t>
            </a:r>
            <a:endParaRPr kumimoji="0" lang="en-US" altLang="zh-CN" dirty="0">
              <a:solidFill>
                <a:srgbClr val="000000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41"/>
    </mc:Choice>
    <mc:Fallback xmlns="">
      <p:transition spd="slow" advTm="277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P</a:t>
            </a:r>
            <a:r>
              <a:rPr lang="zh-CN" altLang="en-US" b="1" dirty="0"/>
              <a:t>适用条件和设计步骤</a:t>
            </a:r>
            <a:endParaRPr lang="zh-CN" altLang="en-US" dirty="0"/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539750" y="3068638"/>
            <a:ext cx="5830888" cy="227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设计步骤  </a:t>
            </a:r>
            <a:r>
              <a:rPr lang="en-US" altLang="zh-CN" dirty="0">
                <a:solidFill>
                  <a:schemeClr val="tx1"/>
                </a:solidFill>
              </a:rPr>
              <a:t>1) </a:t>
            </a:r>
            <a:r>
              <a:rPr lang="zh-CN" altLang="en-US" dirty="0">
                <a:solidFill>
                  <a:schemeClr val="tx1"/>
                </a:solidFill>
              </a:rPr>
              <a:t>描述最优解的结构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2) </a:t>
            </a:r>
            <a:r>
              <a:rPr lang="zh-CN" altLang="en-US" dirty="0">
                <a:solidFill>
                  <a:schemeClr val="tx1"/>
                </a:solidFill>
              </a:rPr>
              <a:t>递归定义最优解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3) </a:t>
            </a:r>
            <a:r>
              <a:rPr lang="zh-CN" altLang="en-US" dirty="0">
                <a:solidFill>
                  <a:schemeClr val="accent2"/>
                </a:solidFill>
              </a:rPr>
              <a:t>自底向上计算最优值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4) </a:t>
            </a:r>
            <a:r>
              <a:rPr lang="zh-CN" altLang="en-US" dirty="0">
                <a:solidFill>
                  <a:schemeClr val="accent2"/>
                </a:solidFill>
              </a:rPr>
              <a:t>由计算结果构造最优解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468313" y="1496280"/>
            <a:ext cx="5822363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SP: </a:t>
            </a:r>
            <a:r>
              <a:rPr lang="zh-CN" altLang="en-US" dirty="0">
                <a:solidFill>
                  <a:schemeClr val="tx1"/>
                </a:solidFill>
              </a:rPr>
              <a:t>最优策略的子策略也是最优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重叠子问题性质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accent2"/>
                </a:solidFill>
              </a:rPr>
              <a:t>记录中间结果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523875" y="5445125"/>
          <a:ext cx="75041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5" name="公式" r:id="rId3" imgW="3416300" imgH="596900" progId="">
                  <p:embed/>
                </p:oleObj>
              </mc:Choice>
              <mc:Fallback>
                <p:oleObj name="公式" r:id="rId3" imgW="3416300" imgH="596900" progId="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445125"/>
                        <a:ext cx="7504113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50"/>
    </mc:Choice>
    <mc:Fallback xmlns="">
      <p:transition spd="slow" advTm="2375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观察最优值计算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468313" y="1268413"/>
          <a:ext cx="75041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50" name="公式" r:id="rId4" imgW="3416300" imgH="596900" progId="">
                  <p:embed/>
                </p:oleObj>
              </mc:Choice>
              <mc:Fallback>
                <p:oleObj name="公式" r:id="rId4" imgW="3416300" imgH="596900" progId="">
                  <p:embed/>
                  <p:pic>
                    <p:nvPicPr>
                      <p:cNvPr id="0" name="Picture 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7504112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179388" y="2608263"/>
            <a:ext cx="8747908" cy="3819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需要计算的是</a:t>
            </a:r>
            <a:r>
              <a:rPr lang="en-US" altLang="zh-CN" dirty="0">
                <a:solidFill>
                  <a:schemeClr val="tx1"/>
                </a:solidFill>
              </a:rPr>
              <a:t>m[1,n], </a:t>
            </a:r>
            <a:r>
              <a:rPr lang="zh-CN" altLang="en-US" dirty="0">
                <a:solidFill>
                  <a:schemeClr val="tx1"/>
                </a:solidFill>
              </a:rPr>
              <a:t>但没法直接计算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m[1,1]=m[2,2]=…=m[</a:t>
            </a:r>
            <a:r>
              <a:rPr lang="en-US" altLang="zh-CN" dirty="0" err="1">
                <a:solidFill>
                  <a:schemeClr val="tx1"/>
                </a:solidFill>
              </a:rPr>
              <a:t>n,n</a:t>
            </a:r>
            <a:r>
              <a:rPr lang="en-US" altLang="zh-CN" dirty="0">
                <a:solidFill>
                  <a:schemeClr val="tx1"/>
                </a:solidFill>
              </a:rPr>
              <a:t>]=0 </a:t>
            </a: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m[1,2] = ?</a:t>
            </a: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m[1,2] =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  <a:sym typeface="Symbol" pitchFamily="18" charset="2"/>
              </a:rPr>
              <a:t>2 </a:t>
            </a:r>
            <a:r>
              <a:rPr lang="en-US" altLang="zh-CN" dirty="0">
                <a:solidFill>
                  <a:schemeClr val="tx1"/>
                </a:solidFill>
              </a:rPr>
              <a:t>, m[2,3] = </a:t>
            </a:r>
            <a:r>
              <a:rPr kumimoji="0" lang="en-US" altLang="zh-CN" i="1" dirty="0">
                <a:solidFill>
                  <a:srgbClr val="000000"/>
                </a:solidFill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baseline="-25000" dirty="0">
                <a:solidFill>
                  <a:srgbClr val="000000"/>
                </a:solidFill>
                <a:sym typeface="Symbol" pitchFamily="18" charset="2"/>
              </a:rPr>
              <a:t>3 </a:t>
            </a:r>
            <a:r>
              <a:rPr lang="en-US" altLang="zh-CN" dirty="0">
                <a:solidFill>
                  <a:schemeClr val="tx1"/>
                </a:solidFill>
              </a:rPr>
              <a:t>, m[3,4], … </a:t>
            </a: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en-US" altLang="zh-CN" dirty="0">
                <a:solidFill>
                  <a:srgbClr val="000000"/>
                </a:solidFill>
              </a:rPr>
              <a:t> </a:t>
            </a:r>
            <a:r>
              <a:rPr kumimoji="0" lang="en-US" altLang="zh-CN" dirty="0">
                <a:solidFill>
                  <a:srgbClr val="C00000"/>
                </a:solidFill>
              </a:rPr>
              <a:t>m[1,3]</a:t>
            </a:r>
            <a:r>
              <a:rPr kumimoji="0" lang="en-US" altLang="zh-CN" dirty="0">
                <a:solidFill>
                  <a:srgbClr val="000000"/>
                </a:solidFill>
              </a:rPr>
              <a:t> = ?</a:t>
            </a: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min{ </a:t>
            </a:r>
            <a:r>
              <a:rPr lang="en-US" altLang="zh-CN" sz="2400" dirty="0">
                <a:solidFill>
                  <a:schemeClr val="tx1"/>
                </a:solidFill>
              </a:rPr>
              <a:t>m[1,1] + m[2,3] + 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</a:rPr>
              <a:t>,  m[1,2] + m[3,3] + 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 } </a:t>
            </a:r>
          </a:p>
          <a:p>
            <a:pPr>
              <a:lnSpc>
                <a:spcPct val="11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自底向上计算</a:t>
            </a:r>
            <a:r>
              <a:rPr lang="en-US" altLang="zh-CN" dirty="0">
                <a:solidFill>
                  <a:schemeClr val="tx1"/>
                </a:solidFill>
              </a:rPr>
              <a:t>;  </a:t>
            </a:r>
            <a:r>
              <a:rPr lang="zh-CN" altLang="en-US" dirty="0">
                <a:solidFill>
                  <a:schemeClr val="tx1"/>
                </a:solidFill>
              </a:rPr>
              <a:t>表格化方法</a:t>
            </a:r>
            <a:endParaRPr lang="en-US" altLang="zh-C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114979" y="523259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14979" y="523259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380"/>
    </mc:Choice>
    <mc:Fallback xmlns="">
      <p:transition spd="slow" advTm="983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2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2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24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24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计算最优值图示</a:t>
            </a:r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668338" y="1052513"/>
          <a:ext cx="75041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46" name="公式" r:id="rId4" imgW="3416300" imgH="596900" progId="">
                  <p:embed/>
                </p:oleObj>
              </mc:Choice>
              <mc:Fallback>
                <p:oleObj name="公式" r:id="rId4" imgW="3416300" imgH="596900" progId="">
                  <p:embed/>
                  <p:pic>
                    <p:nvPicPr>
                      <p:cNvPr id="0" name="Picture 1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052513"/>
                        <a:ext cx="7504112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282" name="Group 8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436488"/>
              </p:ext>
            </p:extLst>
          </p:nvPr>
        </p:nvGraphicFramePr>
        <p:xfrm>
          <a:off x="4643438" y="3325813"/>
          <a:ext cx="4378325" cy="3417510"/>
        </p:xfrm>
        <a:graphic>
          <a:graphicData uri="http://schemas.openxmlformats.org/drawingml/2006/table">
            <a:tbl>
              <a:tblPr/>
              <a:tblGrid>
                <a:gridCol w="547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4338">
                <a:tc rowSpan="2"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 row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j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234430" name="Group 958"/>
          <p:cNvGrpSpPr>
            <a:grpSpLocks/>
          </p:cNvGrpSpPr>
          <p:nvPr/>
        </p:nvGrpSpPr>
        <p:grpSpPr bwMode="auto">
          <a:xfrm>
            <a:off x="107949" y="3325815"/>
            <a:ext cx="4378328" cy="3416302"/>
            <a:chOff x="68" y="1842"/>
            <a:chExt cx="2758" cy="2152"/>
          </a:xfrm>
        </p:grpSpPr>
        <p:sp>
          <p:nvSpPr>
            <p:cNvPr id="234361" name="Rectangle 889"/>
            <p:cNvSpPr>
              <a:spLocks noChangeArrowheads="1"/>
            </p:cNvSpPr>
            <p:nvPr/>
          </p:nvSpPr>
          <p:spPr bwMode="auto">
            <a:xfrm>
              <a:off x="413" y="3212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68" name="Rectangle 896"/>
            <p:cNvSpPr>
              <a:spLocks noChangeArrowheads="1"/>
            </p:cNvSpPr>
            <p:nvPr/>
          </p:nvSpPr>
          <p:spPr bwMode="auto">
            <a:xfrm>
              <a:off x="413" y="2951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75" name="Rectangle 903"/>
            <p:cNvSpPr>
              <a:spLocks noChangeArrowheads="1"/>
            </p:cNvSpPr>
            <p:nvPr/>
          </p:nvSpPr>
          <p:spPr bwMode="auto">
            <a:xfrm>
              <a:off x="431" y="2704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382" name="Rectangle 910"/>
            <p:cNvSpPr>
              <a:spLocks noChangeArrowheads="1"/>
            </p:cNvSpPr>
            <p:nvPr/>
          </p:nvSpPr>
          <p:spPr bwMode="auto">
            <a:xfrm>
              <a:off x="413" y="2429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383" name="Rectangle 911"/>
            <p:cNvSpPr>
              <a:spLocks noChangeArrowheads="1"/>
            </p:cNvSpPr>
            <p:nvPr/>
          </p:nvSpPr>
          <p:spPr bwMode="auto">
            <a:xfrm>
              <a:off x="68" y="2429"/>
              <a:ext cx="345" cy="1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/>
                <a:t> j </a:t>
              </a:r>
            </a:p>
          </p:txBody>
        </p:sp>
        <p:sp>
          <p:nvSpPr>
            <p:cNvPr id="234386" name="Rectangle 914"/>
            <p:cNvSpPr>
              <a:spLocks noChangeArrowheads="1"/>
            </p:cNvSpPr>
            <p:nvPr/>
          </p:nvSpPr>
          <p:spPr bwMode="auto">
            <a:xfrm>
              <a:off x="144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89" name="Rectangle 917"/>
            <p:cNvSpPr>
              <a:spLocks noChangeArrowheads="1"/>
            </p:cNvSpPr>
            <p:nvPr/>
          </p:nvSpPr>
          <p:spPr bwMode="auto">
            <a:xfrm>
              <a:off x="179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92" name="Rectangle 920"/>
            <p:cNvSpPr>
              <a:spLocks noChangeArrowheads="1"/>
            </p:cNvSpPr>
            <p:nvPr/>
          </p:nvSpPr>
          <p:spPr bwMode="auto">
            <a:xfrm>
              <a:off x="213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396" name="Rectangle 924"/>
            <p:cNvSpPr>
              <a:spLocks noChangeArrowheads="1"/>
            </p:cNvSpPr>
            <p:nvPr/>
          </p:nvSpPr>
          <p:spPr bwMode="auto">
            <a:xfrm>
              <a:off x="413" y="3734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0" name="Rectangle 928"/>
            <p:cNvSpPr>
              <a:spLocks noChangeArrowheads="1"/>
            </p:cNvSpPr>
            <p:nvPr/>
          </p:nvSpPr>
          <p:spPr bwMode="auto">
            <a:xfrm>
              <a:off x="413" y="3473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401" name="Rectangle 929"/>
            <p:cNvSpPr>
              <a:spLocks noChangeArrowheads="1"/>
            </p:cNvSpPr>
            <p:nvPr/>
          </p:nvSpPr>
          <p:spPr bwMode="auto">
            <a:xfrm>
              <a:off x="248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2" name="Rectangle 930"/>
            <p:cNvSpPr>
              <a:spLocks noChangeArrowheads="1"/>
            </p:cNvSpPr>
            <p:nvPr/>
          </p:nvSpPr>
          <p:spPr bwMode="auto">
            <a:xfrm>
              <a:off x="1102" y="2169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403" name="Rectangle 931"/>
            <p:cNvSpPr>
              <a:spLocks noChangeArrowheads="1"/>
            </p:cNvSpPr>
            <p:nvPr/>
          </p:nvSpPr>
          <p:spPr bwMode="auto">
            <a:xfrm>
              <a:off x="757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404" name="Rectangle 932"/>
            <p:cNvSpPr>
              <a:spLocks noChangeArrowheads="1"/>
            </p:cNvSpPr>
            <p:nvPr/>
          </p:nvSpPr>
          <p:spPr bwMode="auto">
            <a:xfrm>
              <a:off x="757" y="1842"/>
              <a:ext cx="20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 dirty="0" err="1"/>
                <a:t>i</a:t>
              </a:r>
              <a:endParaRPr lang="en-US" altLang="zh-CN" i="1" dirty="0"/>
            </a:p>
          </p:txBody>
        </p:sp>
        <p:sp>
          <p:nvSpPr>
            <p:cNvPr id="234405" name="Rectangle 933"/>
            <p:cNvSpPr>
              <a:spLocks noChangeArrowheads="1"/>
            </p:cNvSpPr>
            <p:nvPr/>
          </p:nvSpPr>
          <p:spPr bwMode="auto">
            <a:xfrm>
              <a:off x="68" y="1842"/>
              <a:ext cx="689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/>
                <a:t>m</a:t>
              </a:r>
              <a:r>
                <a:rPr lang="en-US" altLang="zh-CN" sz="2000" b="0"/>
                <a:t> </a:t>
              </a:r>
            </a:p>
          </p:txBody>
        </p:sp>
        <p:sp>
          <p:nvSpPr>
            <p:cNvPr id="234406" name="Line 934"/>
            <p:cNvSpPr>
              <a:spLocks noChangeShapeType="1"/>
            </p:cNvSpPr>
            <p:nvPr/>
          </p:nvSpPr>
          <p:spPr bwMode="auto">
            <a:xfrm>
              <a:off x="68" y="1842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7" name="Line 935"/>
            <p:cNvSpPr>
              <a:spLocks noChangeShapeType="1"/>
            </p:cNvSpPr>
            <p:nvPr/>
          </p:nvSpPr>
          <p:spPr bwMode="auto">
            <a:xfrm>
              <a:off x="68" y="2429"/>
              <a:ext cx="27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8" name="Line 936"/>
            <p:cNvSpPr>
              <a:spLocks noChangeShapeType="1"/>
            </p:cNvSpPr>
            <p:nvPr/>
          </p:nvSpPr>
          <p:spPr bwMode="auto">
            <a:xfrm>
              <a:off x="68" y="3994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9" name="Line 937"/>
            <p:cNvSpPr>
              <a:spLocks noChangeShapeType="1"/>
            </p:cNvSpPr>
            <p:nvPr/>
          </p:nvSpPr>
          <p:spPr bwMode="auto">
            <a:xfrm>
              <a:off x="68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0" name="Line 938"/>
            <p:cNvSpPr>
              <a:spLocks noChangeShapeType="1"/>
            </p:cNvSpPr>
            <p:nvPr/>
          </p:nvSpPr>
          <p:spPr bwMode="auto">
            <a:xfrm>
              <a:off x="757" y="1842"/>
              <a:ext cx="0" cy="2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1" name="Line 939"/>
            <p:cNvSpPr>
              <a:spLocks noChangeShapeType="1"/>
            </p:cNvSpPr>
            <p:nvPr/>
          </p:nvSpPr>
          <p:spPr bwMode="auto">
            <a:xfrm>
              <a:off x="2826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2" name="Line 940"/>
            <p:cNvSpPr>
              <a:spLocks noChangeShapeType="1"/>
            </p:cNvSpPr>
            <p:nvPr/>
          </p:nvSpPr>
          <p:spPr bwMode="auto">
            <a:xfrm>
              <a:off x="757" y="2169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3" name="Line 941"/>
            <p:cNvSpPr>
              <a:spLocks noChangeShapeType="1"/>
            </p:cNvSpPr>
            <p:nvPr/>
          </p:nvSpPr>
          <p:spPr bwMode="auto">
            <a:xfrm>
              <a:off x="413" y="2429"/>
              <a:ext cx="0" cy="15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4" name="Line 942"/>
            <p:cNvSpPr>
              <a:spLocks noChangeShapeType="1"/>
            </p:cNvSpPr>
            <p:nvPr/>
          </p:nvSpPr>
          <p:spPr bwMode="auto">
            <a:xfrm>
              <a:off x="1102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5" name="Line 943"/>
            <p:cNvSpPr>
              <a:spLocks noChangeShapeType="1"/>
            </p:cNvSpPr>
            <p:nvPr/>
          </p:nvSpPr>
          <p:spPr bwMode="auto">
            <a:xfrm>
              <a:off x="144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6" name="Line 944"/>
            <p:cNvSpPr>
              <a:spLocks noChangeShapeType="1"/>
            </p:cNvSpPr>
            <p:nvPr/>
          </p:nvSpPr>
          <p:spPr bwMode="auto">
            <a:xfrm>
              <a:off x="179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7" name="Line 945"/>
            <p:cNvSpPr>
              <a:spLocks noChangeShapeType="1"/>
            </p:cNvSpPr>
            <p:nvPr/>
          </p:nvSpPr>
          <p:spPr bwMode="auto">
            <a:xfrm>
              <a:off x="213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8" name="Line 946"/>
            <p:cNvSpPr>
              <a:spLocks noChangeShapeType="1"/>
            </p:cNvSpPr>
            <p:nvPr/>
          </p:nvSpPr>
          <p:spPr bwMode="auto">
            <a:xfrm>
              <a:off x="248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9" name="Line 947"/>
            <p:cNvSpPr>
              <a:spLocks noChangeShapeType="1"/>
            </p:cNvSpPr>
            <p:nvPr/>
          </p:nvSpPr>
          <p:spPr bwMode="auto">
            <a:xfrm>
              <a:off x="413" y="2690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0" name="Line 948"/>
            <p:cNvSpPr>
              <a:spLocks noChangeShapeType="1"/>
            </p:cNvSpPr>
            <p:nvPr/>
          </p:nvSpPr>
          <p:spPr bwMode="auto">
            <a:xfrm>
              <a:off x="413" y="2951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1" name="Line 949"/>
            <p:cNvSpPr>
              <a:spLocks noChangeShapeType="1"/>
            </p:cNvSpPr>
            <p:nvPr/>
          </p:nvSpPr>
          <p:spPr bwMode="auto">
            <a:xfrm>
              <a:off x="413" y="3212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2" name="Line 950"/>
            <p:cNvSpPr>
              <a:spLocks noChangeShapeType="1"/>
            </p:cNvSpPr>
            <p:nvPr/>
          </p:nvSpPr>
          <p:spPr bwMode="auto">
            <a:xfrm>
              <a:off x="413" y="3473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3" name="Line 951"/>
            <p:cNvSpPr>
              <a:spLocks noChangeShapeType="1"/>
            </p:cNvSpPr>
            <p:nvPr/>
          </p:nvSpPr>
          <p:spPr bwMode="auto">
            <a:xfrm>
              <a:off x="413" y="3734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4431" name="Text Box 959"/>
          <p:cNvSpPr txBox="1">
            <a:spLocks noChangeArrowheads="1"/>
          </p:cNvSpPr>
          <p:nvPr/>
        </p:nvSpPr>
        <p:spPr bwMode="auto">
          <a:xfrm>
            <a:off x="539750" y="2495550"/>
            <a:ext cx="603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维数序列为</a:t>
            </a:r>
            <a:r>
              <a:rPr lang="en-US" altLang="zh-CN"/>
              <a:t>(30, 35, 15, 5, 10, 20, 25) </a:t>
            </a:r>
          </a:p>
        </p:txBody>
      </p:sp>
      <p:sp>
        <p:nvSpPr>
          <p:cNvPr id="46" name="Line 952"/>
          <p:cNvSpPr>
            <a:spLocks noChangeShapeType="1"/>
          </p:cNvSpPr>
          <p:nvPr/>
        </p:nvSpPr>
        <p:spPr bwMode="auto">
          <a:xfrm>
            <a:off x="1476375" y="4406903"/>
            <a:ext cx="2735264" cy="2232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953"/>
          <p:cNvSpPr>
            <a:spLocks noChangeShapeType="1"/>
          </p:cNvSpPr>
          <p:nvPr/>
        </p:nvSpPr>
        <p:spPr bwMode="auto">
          <a:xfrm>
            <a:off x="2051050" y="4478341"/>
            <a:ext cx="2160589" cy="1657351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954"/>
          <p:cNvSpPr>
            <a:spLocks noChangeShapeType="1"/>
          </p:cNvSpPr>
          <p:nvPr/>
        </p:nvSpPr>
        <p:spPr bwMode="auto">
          <a:xfrm>
            <a:off x="2627313" y="4478341"/>
            <a:ext cx="1584326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955"/>
          <p:cNvSpPr>
            <a:spLocks noChangeShapeType="1"/>
          </p:cNvSpPr>
          <p:nvPr/>
        </p:nvSpPr>
        <p:spPr bwMode="auto">
          <a:xfrm>
            <a:off x="3132139" y="4478341"/>
            <a:ext cx="1008063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956"/>
          <p:cNvSpPr>
            <a:spLocks noChangeShapeType="1"/>
          </p:cNvSpPr>
          <p:nvPr/>
        </p:nvSpPr>
        <p:spPr bwMode="auto">
          <a:xfrm>
            <a:off x="3635376" y="4478341"/>
            <a:ext cx="4318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957"/>
          <p:cNvSpPr>
            <a:spLocks noChangeShapeType="1"/>
          </p:cNvSpPr>
          <p:nvPr/>
        </p:nvSpPr>
        <p:spPr bwMode="auto">
          <a:xfrm flipV="1">
            <a:off x="2700338" y="4478341"/>
            <a:ext cx="1439863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82"/>
    </mc:Choice>
    <mc:Fallback xmlns="">
      <p:transition spd="slow" advTm="4938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计算最优值图示</a:t>
            </a:r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668338" y="1052513"/>
          <a:ext cx="75041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80" name="公式" r:id="rId3" imgW="3416300" imgH="596900" progId="">
                  <p:embed/>
                </p:oleObj>
              </mc:Choice>
              <mc:Fallback>
                <p:oleObj name="公式" r:id="rId3" imgW="3416300" imgH="596900" progId="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052513"/>
                        <a:ext cx="7504112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282" name="Group 8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402738"/>
              </p:ext>
            </p:extLst>
          </p:nvPr>
        </p:nvGraphicFramePr>
        <p:xfrm>
          <a:off x="4643438" y="3325813"/>
          <a:ext cx="4378325" cy="3417510"/>
        </p:xfrm>
        <a:graphic>
          <a:graphicData uri="http://schemas.openxmlformats.org/drawingml/2006/table">
            <a:tbl>
              <a:tblPr/>
              <a:tblGrid>
                <a:gridCol w="547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4338">
                <a:tc rowSpan="2"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</a:t>
                      </a: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 row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j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6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234430" name="Group 958"/>
          <p:cNvGrpSpPr>
            <a:grpSpLocks/>
          </p:cNvGrpSpPr>
          <p:nvPr/>
        </p:nvGrpSpPr>
        <p:grpSpPr bwMode="auto">
          <a:xfrm>
            <a:off x="107950" y="3325813"/>
            <a:ext cx="4378325" cy="3416300"/>
            <a:chOff x="68" y="1842"/>
            <a:chExt cx="2758" cy="2152"/>
          </a:xfrm>
        </p:grpSpPr>
        <p:sp>
          <p:nvSpPr>
            <p:cNvPr id="234361" name="Rectangle 889"/>
            <p:cNvSpPr>
              <a:spLocks noChangeArrowheads="1"/>
            </p:cNvSpPr>
            <p:nvPr/>
          </p:nvSpPr>
          <p:spPr bwMode="auto">
            <a:xfrm>
              <a:off x="413" y="3212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68" name="Rectangle 896"/>
            <p:cNvSpPr>
              <a:spLocks noChangeArrowheads="1"/>
            </p:cNvSpPr>
            <p:nvPr/>
          </p:nvSpPr>
          <p:spPr bwMode="auto">
            <a:xfrm>
              <a:off x="413" y="2951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75" name="Rectangle 903"/>
            <p:cNvSpPr>
              <a:spLocks noChangeArrowheads="1"/>
            </p:cNvSpPr>
            <p:nvPr/>
          </p:nvSpPr>
          <p:spPr bwMode="auto">
            <a:xfrm>
              <a:off x="431" y="2704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382" name="Rectangle 910"/>
            <p:cNvSpPr>
              <a:spLocks noChangeArrowheads="1"/>
            </p:cNvSpPr>
            <p:nvPr/>
          </p:nvSpPr>
          <p:spPr bwMode="auto">
            <a:xfrm>
              <a:off x="413" y="2429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383" name="Rectangle 911"/>
            <p:cNvSpPr>
              <a:spLocks noChangeArrowheads="1"/>
            </p:cNvSpPr>
            <p:nvPr/>
          </p:nvSpPr>
          <p:spPr bwMode="auto">
            <a:xfrm>
              <a:off x="68" y="2429"/>
              <a:ext cx="345" cy="1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/>
                <a:t> j </a:t>
              </a:r>
            </a:p>
          </p:txBody>
        </p:sp>
        <p:sp>
          <p:nvSpPr>
            <p:cNvPr id="234386" name="Rectangle 914"/>
            <p:cNvSpPr>
              <a:spLocks noChangeArrowheads="1"/>
            </p:cNvSpPr>
            <p:nvPr/>
          </p:nvSpPr>
          <p:spPr bwMode="auto">
            <a:xfrm>
              <a:off x="144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89" name="Rectangle 917"/>
            <p:cNvSpPr>
              <a:spLocks noChangeArrowheads="1"/>
            </p:cNvSpPr>
            <p:nvPr/>
          </p:nvSpPr>
          <p:spPr bwMode="auto">
            <a:xfrm>
              <a:off x="179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92" name="Rectangle 920"/>
            <p:cNvSpPr>
              <a:spLocks noChangeArrowheads="1"/>
            </p:cNvSpPr>
            <p:nvPr/>
          </p:nvSpPr>
          <p:spPr bwMode="auto">
            <a:xfrm>
              <a:off x="213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396" name="Rectangle 924"/>
            <p:cNvSpPr>
              <a:spLocks noChangeArrowheads="1"/>
            </p:cNvSpPr>
            <p:nvPr/>
          </p:nvSpPr>
          <p:spPr bwMode="auto">
            <a:xfrm>
              <a:off x="413" y="3734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0" name="Rectangle 928"/>
            <p:cNvSpPr>
              <a:spLocks noChangeArrowheads="1"/>
            </p:cNvSpPr>
            <p:nvPr/>
          </p:nvSpPr>
          <p:spPr bwMode="auto">
            <a:xfrm>
              <a:off x="413" y="3473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401" name="Rectangle 929"/>
            <p:cNvSpPr>
              <a:spLocks noChangeArrowheads="1"/>
            </p:cNvSpPr>
            <p:nvPr/>
          </p:nvSpPr>
          <p:spPr bwMode="auto">
            <a:xfrm>
              <a:off x="248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2" name="Rectangle 930"/>
            <p:cNvSpPr>
              <a:spLocks noChangeArrowheads="1"/>
            </p:cNvSpPr>
            <p:nvPr/>
          </p:nvSpPr>
          <p:spPr bwMode="auto">
            <a:xfrm>
              <a:off x="1102" y="2169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403" name="Rectangle 931"/>
            <p:cNvSpPr>
              <a:spLocks noChangeArrowheads="1"/>
            </p:cNvSpPr>
            <p:nvPr/>
          </p:nvSpPr>
          <p:spPr bwMode="auto">
            <a:xfrm>
              <a:off x="757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404" name="Rectangle 932"/>
            <p:cNvSpPr>
              <a:spLocks noChangeArrowheads="1"/>
            </p:cNvSpPr>
            <p:nvPr/>
          </p:nvSpPr>
          <p:spPr bwMode="auto">
            <a:xfrm>
              <a:off x="757" y="1842"/>
              <a:ext cx="20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 dirty="0" err="1"/>
                <a:t>i</a:t>
              </a:r>
              <a:r>
                <a:rPr lang="en-US" altLang="zh-CN" i="1" dirty="0"/>
                <a:t> </a:t>
              </a:r>
            </a:p>
          </p:txBody>
        </p:sp>
        <p:sp>
          <p:nvSpPr>
            <p:cNvPr id="234405" name="Rectangle 933"/>
            <p:cNvSpPr>
              <a:spLocks noChangeArrowheads="1"/>
            </p:cNvSpPr>
            <p:nvPr/>
          </p:nvSpPr>
          <p:spPr bwMode="auto">
            <a:xfrm>
              <a:off x="68" y="1842"/>
              <a:ext cx="689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/>
                <a:t>m</a:t>
              </a:r>
              <a:r>
                <a:rPr lang="en-US" altLang="zh-CN" sz="2000" b="0"/>
                <a:t> </a:t>
              </a:r>
            </a:p>
          </p:txBody>
        </p:sp>
        <p:sp>
          <p:nvSpPr>
            <p:cNvPr id="234406" name="Line 934"/>
            <p:cNvSpPr>
              <a:spLocks noChangeShapeType="1"/>
            </p:cNvSpPr>
            <p:nvPr/>
          </p:nvSpPr>
          <p:spPr bwMode="auto">
            <a:xfrm>
              <a:off x="68" y="1842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7" name="Line 935"/>
            <p:cNvSpPr>
              <a:spLocks noChangeShapeType="1"/>
            </p:cNvSpPr>
            <p:nvPr/>
          </p:nvSpPr>
          <p:spPr bwMode="auto">
            <a:xfrm>
              <a:off x="68" y="2429"/>
              <a:ext cx="27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8" name="Line 936"/>
            <p:cNvSpPr>
              <a:spLocks noChangeShapeType="1"/>
            </p:cNvSpPr>
            <p:nvPr/>
          </p:nvSpPr>
          <p:spPr bwMode="auto">
            <a:xfrm>
              <a:off x="68" y="3994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9" name="Line 937"/>
            <p:cNvSpPr>
              <a:spLocks noChangeShapeType="1"/>
            </p:cNvSpPr>
            <p:nvPr/>
          </p:nvSpPr>
          <p:spPr bwMode="auto">
            <a:xfrm>
              <a:off x="68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0" name="Line 938"/>
            <p:cNvSpPr>
              <a:spLocks noChangeShapeType="1"/>
            </p:cNvSpPr>
            <p:nvPr/>
          </p:nvSpPr>
          <p:spPr bwMode="auto">
            <a:xfrm>
              <a:off x="757" y="1842"/>
              <a:ext cx="0" cy="2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1" name="Line 939"/>
            <p:cNvSpPr>
              <a:spLocks noChangeShapeType="1"/>
            </p:cNvSpPr>
            <p:nvPr/>
          </p:nvSpPr>
          <p:spPr bwMode="auto">
            <a:xfrm>
              <a:off x="2826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2" name="Line 940"/>
            <p:cNvSpPr>
              <a:spLocks noChangeShapeType="1"/>
            </p:cNvSpPr>
            <p:nvPr/>
          </p:nvSpPr>
          <p:spPr bwMode="auto">
            <a:xfrm>
              <a:off x="757" y="2169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3" name="Line 941"/>
            <p:cNvSpPr>
              <a:spLocks noChangeShapeType="1"/>
            </p:cNvSpPr>
            <p:nvPr/>
          </p:nvSpPr>
          <p:spPr bwMode="auto">
            <a:xfrm>
              <a:off x="413" y="2429"/>
              <a:ext cx="0" cy="15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4" name="Line 942"/>
            <p:cNvSpPr>
              <a:spLocks noChangeShapeType="1"/>
            </p:cNvSpPr>
            <p:nvPr/>
          </p:nvSpPr>
          <p:spPr bwMode="auto">
            <a:xfrm>
              <a:off x="1102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5" name="Line 943"/>
            <p:cNvSpPr>
              <a:spLocks noChangeShapeType="1"/>
            </p:cNvSpPr>
            <p:nvPr/>
          </p:nvSpPr>
          <p:spPr bwMode="auto">
            <a:xfrm>
              <a:off x="144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6" name="Line 944"/>
            <p:cNvSpPr>
              <a:spLocks noChangeShapeType="1"/>
            </p:cNvSpPr>
            <p:nvPr/>
          </p:nvSpPr>
          <p:spPr bwMode="auto">
            <a:xfrm>
              <a:off x="179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7" name="Line 945"/>
            <p:cNvSpPr>
              <a:spLocks noChangeShapeType="1"/>
            </p:cNvSpPr>
            <p:nvPr/>
          </p:nvSpPr>
          <p:spPr bwMode="auto">
            <a:xfrm>
              <a:off x="213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8" name="Line 946"/>
            <p:cNvSpPr>
              <a:spLocks noChangeShapeType="1"/>
            </p:cNvSpPr>
            <p:nvPr/>
          </p:nvSpPr>
          <p:spPr bwMode="auto">
            <a:xfrm>
              <a:off x="248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9" name="Line 947"/>
            <p:cNvSpPr>
              <a:spLocks noChangeShapeType="1"/>
            </p:cNvSpPr>
            <p:nvPr/>
          </p:nvSpPr>
          <p:spPr bwMode="auto">
            <a:xfrm>
              <a:off x="413" y="2690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0" name="Line 948"/>
            <p:cNvSpPr>
              <a:spLocks noChangeShapeType="1"/>
            </p:cNvSpPr>
            <p:nvPr/>
          </p:nvSpPr>
          <p:spPr bwMode="auto">
            <a:xfrm>
              <a:off x="413" y="2951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1" name="Line 949"/>
            <p:cNvSpPr>
              <a:spLocks noChangeShapeType="1"/>
            </p:cNvSpPr>
            <p:nvPr/>
          </p:nvSpPr>
          <p:spPr bwMode="auto">
            <a:xfrm>
              <a:off x="413" y="3212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2" name="Line 950"/>
            <p:cNvSpPr>
              <a:spLocks noChangeShapeType="1"/>
            </p:cNvSpPr>
            <p:nvPr/>
          </p:nvSpPr>
          <p:spPr bwMode="auto">
            <a:xfrm>
              <a:off x="413" y="3473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3" name="Line 951"/>
            <p:cNvSpPr>
              <a:spLocks noChangeShapeType="1"/>
            </p:cNvSpPr>
            <p:nvPr/>
          </p:nvSpPr>
          <p:spPr bwMode="auto">
            <a:xfrm>
              <a:off x="413" y="3734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4" name="Line 952"/>
            <p:cNvSpPr>
              <a:spLocks noChangeShapeType="1"/>
            </p:cNvSpPr>
            <p:nvPr/>
          </p:nvSpPr>
          <p:spPr bwMode="auto">
            <a:xfrm>
              <a:off x="930" y="2523"/>
              <a:ext cx="1723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5" name="Line 953"/>
            <p:cNvSpPr>
              <a:spLocks noChangeShapeType="1"/>
            </p:cNvSpPr>
            <p:nvPr/>
          </p:nvSpPr>
          <p:spPr bwMode="auto">
            <a:xfrm>
              <a:off x="1292" y="2568"/>
              <a:ext cx="1361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6" name="Line 954"/>
            <p:cNvSpPr>
              <a:spLocks noChangeShapeType="1"/>
            </p:cNvSpPr>
            <p:nvPr/>
          </p:nvSpPr>
          <p:spPr bwMode="auto">
            <a:xfrm>
              <a:off x="1655" y="2568"/>
              <a:ext cx="998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7" name="Line 955"/>
            <p:cNvSpPr>
              <a:spLocks noChangeShapeType="1"/>
            </p:cNvSpPr>
            <p:nvPr/>
          </p:nvSpPr>
          <p:spPr bwMode="auto">
            <a:xfrm>
              <a:off x="1973" y="2568"/>
              <a:ext cx="635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8" name="Line 956"/>
            <p:cNvSpPr>
              <a:spLocks noChangeShapeType="1"/>
            </p:cNvSpPr>
            <p:nvPr/>
          </p:nvSpPr>
          <p:spPr bwMode="auto">
            <a:xfrm>
              <a:off x="2290" y="2568"/>
              <a:ext cx="27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9" name="Line 957"/>
            <p:cNvSpPr>
              <a:spLocks noChangeShapeType="1"/>
            </p:cNvSpPr>
            <p:nvPr/>
          </p:nvSpPr>
          <p:spPr bwMode="auto">
            <a:xfrm flipV="1">
              <a:off x="1701" y="2568"/>
              <a:ext cx="907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4431" name="Text Box 959"/>
          <p:cNvSpPr txBox="1">
            <a:spLocks noChangeArrowheads="1"/>
          </p:cNvSpPr>
          <p:nvPr/>
        </p:nvSpPr>
        <p:spPr bwMode="auto">
          <a:xfrm>
            <a:off x="539750" y="2495550"/>
            <a:ext cx="3926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(30, 35, 15, 5, 10, 20, 25) 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4856942" y="2204864"/>
            <a:ext cx="3268844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800" dirty="0">
                <a:solidFill>
                  <a:schemeClr val="tx1"/>
                </a:solidFill>
              </a:rPr>
              <a:t>m[1,2] = q</a:t>
            </a:r>
            <a:r>
              <a:rPr lang="en-US" altLang="zh-CN" sz="2800" baseline="-25000" dirty="0">
                <a:solidFill>
                  <a:schemeClr val="tx1"/>
                </a:solidFill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chemeClr val="tx1"/>
                </a:solidFill>
              </a:rPr>
              <a:t>q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solidFill>
                  <a:schemeClr val="tx1"/>
                </a:solidFill>
              </a:rPr>
              <a:t>q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 </a:t>
            </a:r>
            <a:r>
              <a:rPr lang="en-US" altLang="zh-CN" sz="2800" dirty="0">
                <a:solidFill>
                  <a:schemeClr val="tx1"/>
                </a:solidFill>
              </a:rPr>
              <a:t>=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800" dirty="0">
                <a:solidFill>
                  <a:schemeClr val="tx1"/>
                </a:solidFill>
              </a:rPr>
              <a:t> 30</a:t>
            </a:r>
            <a:r>
              <a:rPr lang="en-US" altLang="zh-CN" sz="2800" dirty="0">
                <a:solidFill>
                  <a:schemeClr val="tx1"/>
                </a:solidFill>
                <a:sym typeface="Symbol"/>
              </a:rPr>
              <a:t>3515 = 15750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3" name="墨迹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844899" y="3232259"/>
              <a:ext cx="2" cy="2"/>
            </p14:xfrm>
          </p:contentPart>
        </mc:Choice>
        <mc:Fallback xmlns="">
          <p:pic>
            <p:nvPicPr>
              <p:cNvPr id="3" name="墨迹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44899" y="323225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3192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253"/>
    </mc:Choice>
    <mc:Fallback xmlns="">
      <p:transition spd="slow" advTm="34253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计算最优值图示</a:t>
            </a:r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21733"/>
              </p:ext>
            </p:extLst>
          </p:nvPr>
        </p:nvGraphicFramePr>
        <p:xfrm>
          <a:off x="395536" y="1052513"/>
          <a:ext cx="75041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05" name="公式" r:id="rId3" imgW="3416300" imgH="596900" progId="">
                  <p:embed/>
                </p:oleObj>
              </mc:Choice>
              <mc:Fallback>
                <p:oleObj name="公式" r:id="rId3" imgW="3416300" imgH="596900" progId="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513"/>
                        <a:ext cx="7504112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282" name="Group 8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936350"/>
              </p:ext>
            </p:extLst>
          </p:nvPr>
        </p:nvGraphicFramePr>
        <p:xfrm>
          <a:off x="4643438" y="3325813"/>
          <a:ext cx="4378325" cy="3417510"/>
        </p:xfrm>
        <a:graphic>
          <a:graphicData uri="http://schemas.openxmlformats.org/drawingml/2006/table">
            <a:tbl>
              <a:tblPr/>
              <a:tblGrid>
                <a:gridCol w="547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4338">
                <a:tc rowSpan="2"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 row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j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875</a:t>
                      </a: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6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37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5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234430" name="Group 958"/>
          <p:cNvGrpSpPr>
            <a:grpSpLocks/>
          </p:cNvGrpSpPr>
          <p:nvPr/>
        </p:nvGrpSpPr>
        <p:grpSpPr bwMode="auto">
          <a:xfrm>
            <a:off x="107950" y="3325813"/>
            <a:ext cx="4378325" cy="3416300"/>
            <a:chOff x="68" y="1842"/>
            <a:chExt cx="2758" cy="2152"/>
          </a:xfrm>
        </p:grpSpPr>
        <p:sp>
          <p:nvSpPr>
            <p:cNvPr id="234361" name="Rectangle 889"/>
            <p:cNvSpPr>
              <a:spLocks noChangeArrowheads="1"/>
            </p:cNvSpPr>
            <p:nvPr/>
          </p:nvSpPr>
          <p:spPr bwMode="auto">
            <a:xfrm>
              <a:off x="413" y="3212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68" name="Rectangle 896"/>
            <p:cNvSpPr>
              <a:spLocks noChangeArrowheads="1"/>
            </p:cNvSpPr>
            <p:nvPr/>
          </p:nvSpPr>
          <p:spPr bwMode="auto">
            <a:xfrm>
              <a:off x="413" y="2951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75" name="Rectangle 903"/>
            <p:cNvSpPr>
              <a:spLocks noChangeArrowheads="1"/>
            </p:cNvSpPr>
            <p:nvPr/>
          </p:nvSpPr>
          <p:spPr bwMode="auto">
            <a:xfrm>
              <a:off x="431" y="2704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382" name="Rectangle 910"/>
            <p:cNvSpPr>
              <a:spLocks noChangeArrowheads="1"/>
            </p:cNvSpPr>
            <p:nvPr/>
          </p:nvSpPr>
          <p:spPr bwMode="auto">
            <a:xfrm>
              <a:off x="413" y="2429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383" name="Rectangle 911"/>
            <p:cNvSpPr>
              <a:spLocks noChangeArrowheads="1"/>
            </p:cNvSpPr>
            <p:nvPr/>
          </p:nvSpPr>
          <p:spPr bwMode="auto">
            <a:xfrm>
              <a:off x="68" y="2429"/>
              <a:ext cx="345" cy="1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/>
                <a:t> j </a:t>
              </a:r>
            </a:p>
          </p:txBody>
        </p:sp>
        <p:sp>
          <p:nvSpPr>
            <p:cNvPr id="234386" name="Rectangle 914"/>
            <p:cNvSpPr>
              <a:spLocks noChangeArrowheads="1"/>
            </p:cNvSpPr>
            <p:nvPr/>
          </p:nvSpPr>
          <p:spPr bwMode="auto">
            <a:xfrm>
              <a:off x="144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89" name="Rectangle 917"/>
            <p:cNvSpPr>
              <a:spLocks noChangeArrowheads="1"/>
            </p:cNvSpPr>
            <p:nvPr/>
          </p:nvSpPr>
          <p:spPr bwMode="auto">
            <a:xfrm>
              <a:off x="179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92" name="Rectangle 920"/>
            <p:cNvSpPr>
              <a:spLocks noChangeArrowheads="1"/>
            </p:cNvSpPr>
            <p:nvPr/>
          </p:nvSpPr>
          <p:spPr bwMode="auto">
            <a:xfrm>
              <a:off x="213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396" name="Rectangle 924"/>
            <p:cNvSpPr>
              <a:spLocks noChangeArrowheads="1"/>
            </p:cNvSpPr>
            <p:nvPr/>
          </p:nvSpPr>
          <p:spPr bwMode="auto">
            <a:xfrm>
              <a:off x="413" y="3734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0" name="Rectangle 928"/>
            <p:cNvSpPr>
              <a:spLocks noChangeArrowheads="1"/>
            </p:cNvSpPr>
            <p:nvPr/>
          </p:nvSpPr>
          <p:spPr bwMode="auto">
            <a:xfrm>
              <a:off x="413" y="3473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401" name="Rectangle 929"/>
            <p:cNvSpPr>
              <a:spLocks noChangeArrowheads="1"/>
            </p:cNvSpPr>
            <p:nvPr/>
          </p:nvSpPr>
          <p:spPr bwMode="auto">
            <a:xfrm>
              <a:off x="248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2" name="Rectangle 930"/>
            <p:cNvSpPr>
              <a:spLocks noChangeArrowheads="1"/>
            </p:cNvSpPr>
            <p:nvPr/>
          </p:nvSpPr>
          <p:spPr bwMode="auto">
            <a:xfrm>
              <a:off x="1102" y="2169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403" name="Rectangle 931"/>
            <p:cNvSpPr>
              <a:spLocks noChangeArrowheads="1"/>
            </p:cNvSpPr>
            <p:nvPr/>
          </p:nvSpPr>
          <p:spPr bwMode="auto">
            <a:xfrm>
              <a:off x="757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404" name="Rectangle 932"/>
            <p:cNvSpPr>
              <a:spLocks noChangeArrowheads="1"/>
            </p:cNvSpPr>
            <p:nvPr/>
          </p:nvSpPr>
          <p:spPr bwMode="auto">
            <a:xfrm>
              <a:off x="757" y="1842"/>
              <a:ext cx="20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 dirty="0" err="1"/>
                <a:t>i</a:t>
              </a:r>
              <a:endParaRPr lang="en-US" altLang="zh-CN" i="1" dirty="0"/>
            </a:p>
          </p:txBody>
        </p:sp>
        <p:sp>
          <p:nvSpPr>
            <p:cNvPr id="234405" name="Rectangle 933"/>
            <p:cNvSpPr>
              <a:spLocks noChangeArrowheads="1"/>
            </p:cNvSpPr>
            <p:nvPr/>
          </p:nvSpPr>
          <p:spPr bwMode="auto">
            <a:xfrm>
              <a:off x="68" y="1842"/>
              <a:ext cx="689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/>
                <a:t>m</a:t>
              </a:r>
              <a:r>
                <a:rPr lang="en-US" altLang="zh-CN" sz="2000" b="0"/>
                <a:t> </a:t>
              </a:r>
            </a:p>
          </p:txBody>
        </p:sp>
        <p:sp>
          <p:nvSpPr>
            <p:cNvPr id="234406" name="Line 934"/>
            <p:cNvSpPr>
              <a:spLocks noChangeShapeType="1"/>
            </p:cNvSpPr>
            <p:nvPr/>
          </p:nvSpPr>
          <p:spPr bwMode="auto">
            <a:xfrm>
              <a:off x="68" y="1842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7" name="Line 935"/>
            <p:cNvSpPr>
              <a:spLocks noChangeShapeType="1"/>
            </p:cNvSpPr>
            <p:nvPr/>
          </p:nvSpPr>
          <p:spPr bwMode="auto">
            <a:xfrm>
              <a:off x="68" y="2429"/>
              <a:ext cx="27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8" name="Line 936"/>
            <p:cNvSpPr>
              <a:spLocks noChangeShapeType="1"/>
            </p:cNvSpPr>
            <p:nvPr/>
          </p:nvSpPr>
          <p:spPr bwMode="auto">
            <a:xfrm>
              <a:off x="68" y="3994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9" name="Line 937"/>
            <p:cNvSpPr>
              <a:spLocks noChangeShapeType="1"/>
            </p:cNvSpPr>
            <p:nvPr/>
          </p:nvSpPr>
          <p:spPr bwMode="auto">
            <a:xfrm>
              <a:off x="68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0" name="Line 938"/>
            <p:cNvSpPr>
              <a:spLocks noChangeShapeType="1"/>
            </p:cNvSpPr>
            <p:nvPr/>
          </p:nvSpPr>
          <p:spPr bwMode="auto">
            <a:xfrm>
              <a:off x="757" y="1842"/>
              <a:ext cx="0" cy="2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1" name="Line 939"/>
            <p:cNvSpPr>
              <a:spLocks noChangeShapeType="1"/>
            </p:cNvSpPr>
            <p:nvPr/>
          </p:nvSpPr>
          <p:spPr bwMode="auto">
            <a:xfrm>
              <a:off x="2826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2" name="Line 940"/>
            <p:cNvSpPr>
              <a:spLocks noChangeShapeType="1"/>
            </p:cNvSpPr>
            <p:nvPr/>
          </p:nvSpPr>
          <p:spPr bwMode="auto">
            <a:xfrm>
              <a:off x="757" y="2169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3" name="Line 941"/>
            <p:cNvSpPr>
              <a:spLocks noChangeShapeType="1"/>
            </p:cNvSpPr>
            <p:nvPr/>
          </p:nvSpPr>
          <p:spPr bwMode="auto">
            <a:xfrm>
              <a:off x="413" y="2429"/>
              <a:ext cx="0" cy="15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4" name="Line 942"/>
            <p:cNvSpPr>
              <a:spLocks noChangeShapeType="1"/>
            </p:cNvSpPr>
            <p:nvPr/>
          </p:nvSpPr>
          <p:spPr bwMode="auto">
            <a:xfrm>
              <a:off x="1102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5" name="Line 943"/>
            <p:cNvSpPr>
              <a:spLocks noChangeShapeType="1"/>
            </p:cNvSpPr>
            <p:nvPr/>
          </p:nvSpPr>
          <p:spPr bwMode="auto">
            <a:xfrm>
              <a:off x="144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6" name="Line 944"/>
            <p:cNvSpPr>
              <a:spLocks noChangeShapeType="1"/>
            </p:cNvSpPr>
            <p:nvPr/>
          </p:nvSpPr>
          <p:spPr bwMode="auto">
            <a:xfrm>
              <a:off x="179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7" name="Line 945"/>
            <p:cNvSpPr>
              <a:spLocks noChangeShapeType="1"/>
            </p:cNvSpPr>
            <p:nvPr/>
          </p:nvSpPr>
          <p:spPr bwMode="auto">
            <a:xfrm>
              <a:off x="213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8" name="Line 946"/>
            <p:cNvSpPr>
              <a:spLocks noChangeShapeType="1"/>
            </p:cNvSpPr>
            <p:nvPr/>
          </p:nvSpPr>
          <p:spPr bwMode="auto">
            <a:xfrm>
              <a:off x="248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9" name="Line 947"/>
            <p:cNvSpPr>
              <a:spLocks noChangeShapeType="1"/>
            </p:cNvSpPr>
            <p:nvPr/>
          </p:nvSpPr>
          <p:spPr bwMode="auto">
            <a:xfrm>
              <a:off x="413" y="2690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0" name="Line 948"/>
            <p:cNvSpPr>
              <a:spLocks noChangeShapeType="1"/>
            </p:cNvSpPr>
            <p:nvPr/>
          </p:nvSpPr>
          <p:spPr bwMode="auto">
            <a:xfrm>
              <a:off x="413" y="2951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1" name="Line 949"/>
            <p:cNvSpPr>
              <a:spLocks noChangeShapeType="1"/>
            </p:cNvSpPr>
            <p:nvPr/>
          </p:nvSpPr>
          <p:spPr bwMode="auto">
            <a:xfrm>
              <a:off x="413" y="3212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2" name="Line 950"/>
            <p:cNvSpPr>
              <a:spLocks noChangeShapeType="1"/>
            </p:cNvSpPr>
            <p:nvPr/>
          </p:nvSpPr>
          <p:spPr bwMode="auto">
            <a:xfrm>
              <a:off x="413" y="3473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3" name="Line 951"/>
            <p:cNvSpPr>
              <a:spLocks noChangeShapeType="1"/>
            </p:cNvSpPr>
            <p:nvPr/>
          </p:nvSpPr>
          <p:spPr bwMode="auto">
            <a:xfrm>
              <a:off x="413" y="3734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4" name="Line 952"/>
            <p:cNvSpPr>
              <a:spLocks noChangeShapeType="1"/>
            </p:cNvSpPr>
            <p:nvPr/>
          </p:nvSpPr>
          <p:spPr bwMode="auto">
            <a:xfrm>
              <a:off x="930" y="2523"/>
              <a:ext cx="1723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5" name="Line 953"/>
            <p:cNvSpPr>
              <a:spLocks noChangeShapeType="1"/>
            </p:cNvSpPr>
            <p:nvPr/>
          </p:nvSpPr>
          <p:spPr bwMode="auto">
            <a:xfrm>
              <a:off x="1292" y="2568"/>
              <a:ext cx="1361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6" name="Line 954"/>
            <p:cNvSpPr>
              <a:spLocks noChangeShapeType="1"/>
            </p:cNvSpPr>
            <p:nvPr/>
          </p:nvSpPr>
          <p:spPr bwMode="auto">
            <a:xfrm>
              <a:off x="1655" y="2568"/>
              <a:ext cx="998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7" name="Line 955"/>
            <p:cNvSpPr>
              <a:spLocks noChangeShapeType="1"/>
            </p:cNvSpPr>
            <p:nvPr/>
          </p:nvSpPr>
          <p:spPr bwMode="auto">
            <a:xfrm>
              <a:off x="1973" y="2568"/>
              <a:ext cx="635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8" name="Line 956"/>
            <p:cNvSpPr>
              <a:spLocks noChangeShapeType="1"/>
            </p:cNvSpPr>
            <p:nvPr/>
          </p:nvSpPr>
          <p:spPr bwMode="auto">
            <a:xfrm>
              <a:off x="2290" y="2568"/>
              <a:ext cx="27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9" name="Line 957"/>
            <p:cNvSpPr>
              <a:spLocks noChangeShapeType="1"/>
            </p:cNvSpPr>
            <p:nvPr/>
          </p:nvSpPr>
          <p:spPr bwMode="auto">
            <a:xfrm flipV="1">
              <a:off x="1701" y="2568"/>
              <a:ext cx="907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TextBox 45"/>
          <p:cNvSpPr txBox="1"/>
          <p:nvPr/>
        </p:nvSpPr>
        <p:spPr bwMode="auto">
          <a:xfrm>
            <a:off x="475116" y="2276872"/>
            <a:ext cx="82028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m[1,3] = min { m[1,1]+m[2,3]+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, m[1,2]+m[3,3]+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3 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} </a:t>
            </a:r>
          </a:p>
          <a:p>
            <a:pPr eaLnBrk="0" hangingPunct="0">
              <a:lnSpc>
                <a:spcPct val="150000"/>
              </a:lnSpc>
              <a:spcBef>
                <a:spcPts val="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= min { 0+2625+30355, 15750+0+30155 } = min {18000, 7875}</a:t>
            </a:r>
          </a:p>
        </p:txBody>
      </p:sp>
      <p:sp>
        <p:nvSpPr>
          <p:cNvPr id="49" name="Text Box 959"/>
          <p:cNvSpPr txBox="1">
            <a:spLocks noChangeArrowheads="1"/>
          </p:cNvSpPr>
          <p:nvPr/>
        </p:nvSpPr>
        <p:spPr bwMode="auto">
          <a:xfrm>
            <a:off x="5717832" y="3356992"/>
            <a:ext cx="3390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(30, 35, 15, 5, 10, 20, 25)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956299" y="33465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56299" y="334655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780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769"/>
    </mc:Choice>
    <mc:Fallback xmlns="">
      <p:transition spd="slow" advTm="43769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计算最优值图示</a:t>
            </a:r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876612"/>
              </p:ext>
            </p:extLst>
          </p:nvPr>
        </p:nvGraphicFramePr>
        <p:xfrm>
          <a:off x="668338" y="1327225"/>
          <a:ext cx="75041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8" name="公式" r:id="rId3" imgW="3416300" imgH="596900" progId="">
                  <p:embed/>
                </p:oleObj>
              </mc:Choice>
              <mc:Fallback>
                <p:oleObj name="公式" r:id="rId3" imgW="3416300" imgH="596900" progId="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327225"/>
                        <a:ext cx="7504112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 bwMode="auto">
          <a:xfrm>
            <a:off x="35496" y="3445837"/>
            <a:ext cx="4546437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m[1,4] = min {m[1,1]+m[2,4]+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,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            m[1,2]+m[3,4]+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,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            m[1,3]+m[4,4]+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solidFill>
                  <a:schemeClr val="tx1"/>
                </a:solidFill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}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= min {0 + 4375 + 303510,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         15750 + 750 + 301510,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            7875 + 0 + 30510}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= min { 9375, 21000, 14875 }</a:t>
            </a:r>
          </a:p>
        </p:txBody>
      </p:sp>
      <p:graphicFrame>
        <p:nvGraphicFramePr>
          <p:cNvPr id="47" name="Group 8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1945631"/>
              </p:ext>
            </p:extLst>
          </p:nvPr>
        </p:nvGraphicFramePr>
        <p:xfrm>
          <a:off x="4643438" y="3325813"/>
          <a:ext cx="4378325" cy="3417510"/>
        </p:xfrm>
        <a:graphic>
          <a:graphicData uri="http://schemas.openxmlformats.org/drawingml/2006/table">
            <a:tbl>
              <a:tblPr/>
              <a:tblGrid>
                <a:gridCol w="547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4338">
                <a:tc rowSpan="2"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 row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j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87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375</a:t>
                      </a: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6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375</a:t>
                      </a: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1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37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5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9" name="Text Box 959"/>
          <p:cNvSpPr txBox="1">
            <a:spLocks noChangeArrowheads="1"/>
          </p:cNvSpPr>
          <p:nvPr/>
        </p:nvSpPr>
        <p:spPr bwMode="auto">
          <a:xfrm>
            <a:off x="5652120" y="3327375"/>
            <a:ext cx="3390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(30, 35, 15, 5, 10, 20, 25)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978199" y="34005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78199" y="340055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363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474"/>
    </mc:Choice>
    <mc:Fallback xmlns="">
      <p:transition spd="slow" advTm="4247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计算最优值图示</a:t>
            </a:r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668338" y="1052513"/>
          <a:ext cx="750411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70" name="公式" r:id="rId4" imgW="3416300" imgH="596900" progId="">
                  <p:embed/>
                </p:oleObj>
              </mc:Choice>
              <mc:Fallback>
                <p:oleObj name="公式" r:id="rId4" imgW="3416300" imgH="596900" progId="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052513"/>
                        <a:ext cx="7504112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4430" name="Group 958"/>
          <p:cNvGrpSpPr>
            <a:grpSpLocks/>
          </p:cNvGrpSpPr>
          <p:nvPr/>
        </p:nvGrpSpPr>
        <p:grpSpPr bwMode="auto">
          <a:xfrm>
            <a:off x="107950" y="3325813"/>
            <a:ext cx="4378325" cy="3416300"/>
            <a:chOff x="68" y="1842"/>
            <a:chExt cx="2758" cy="2152"/>
          </a:xfrm>
        </p:grpSpPr>
        <p:sp>
          <p:nvSpPr>
            <p:cNvPr id="234361" name="Rectangle 889"/>
            <p:cNvSpPr>
              <a:spLocks noChangeArrowheads="1"/>
            </p:cNvSpPr>
            <p:nvPr/>
          </p:nvSpPr>
          <p:spPr bwMode="auto">
            <a:xfrm>
              <a:off x="413" y="3212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68" name="Rectangle 896"/>
            <p:cNvSpPr>
              <a:spLocks noChangeArrowheads="1"/>
            </p:cNvSpPr>
            <p:nvPr/>
          </p:nvSpPr>
          <p:spPr bwMode="auto">
            <a:xfrm>
              <a:off x="413" y="2951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75" name="Rectangle 903"/>
            <p:cNvSpPr>
              <a:spLocks noChangeArrowheads="1"/>
            </p:cNvSpPr>
            <p:nvPr/>
          </p:nvSpPr>
          <p:spPr bwMode="auto">
            <a:xfrm>
              <a:off x="431" y="2704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382" name="Rectangle 910"/>
            <p:cNvSpPr>
              <a:spLocks noChangeArrowheads="1"/>
            </p:cNvSpPr>
            <p:nvPr/>
          </p:nvSpPr>
          <p:spPr bwMode="auto">
            <a:xfrm>
              <a:off x="413" y="2429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383" name="Rectangle 911"/>
            <p:cNvSpPr>
              <a:spLocks noChangeArrowheads="1"/>
            </p:cNvSpPr>
            <p:nvPr/>
          </p:nvSpPr>
          <p:spPr bwMode="auto">
            <a:xfrm>
              <a:off x="68" y="2429"/>
              <a:ext cx="345" cy="1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/>
                <a:t> j </a:t>
              </a:r>
            </a:p>
          </p:txBody>
        </p:sp>
        <p:sp>
          <p:nvSpPr>
            <p:cNvPr id="234386" name="Rectangle 914"/>
            <p:cNvSpPr>
              <a:spLocks noChangeArrowheads="1"/>
            </p:cNvSpPr>
            <p:nvPr/>
          </p:nvSpPr>
          <p:spPr bwMode="auto">
            <a:xfrm>
              <a:off x="144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3</a:t>
              </a:r>
            </a:p>
          </p:txBody>
        </p:sp>
        <p:sp>
          <p:nvSpPr>
            <p:cNvPr id="234389" name="Rectangle 917"/>
            <p:cNvSpPr>
              <a:spLocks noChangeArrowheads="1"/>
            </p:cNvSpPr>
            <p:nvPr/>
          </p:nvSpPr>
          <p:spPr bwMode="auto">
            <a:xfrm>
              <a:off x="179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4</a:t>
              </a:r>
            </a:p>
          </p:txBody>
        </p:sp>
        <p:sp>
          <p:nvSpPr>
            <p:cNvPr id="234392" name="Rectangle 920"/>
            <p:cNvSpPr>
              <a:spLocks noChangeArrowheads="1"/>
            </p:cNvSpPr>
            <p:nvPr/>
          </p:nvSpPr>
          <p:spPr bwMode="auto">
            <a:xfrm>
              <a:off x="2136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396" name="Rectangle 924"/>
            <p:cNvSpPr>
              <a:spLocks noChangeArrowheads="1"/>
            </p:cNvSpPr>
            <p:nvPr/>
          </p:nvSpPr>
          <p:spPr bwMode="auto">
            <a:xfrm>
              <a:off x="413" y="3734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0" name="Rectangle 928"/>
            <p:cNvSpPr>
              <a:spLocks noChangeArrowheads="1"/>
            </p:cNvSpPr>
            <p:nvPr/>
          </p:nvSpPr>
          <p:spPr bwMode="auto">
            <a:xfrm>
              <a:off x="413" y="3473"/>
              <a:ext cx="344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5</a:t>
              </a:r>
            </a:p>
          </p:txBody>
        </p:sp>
        <p:sp>
          <p:nvSpPr>
            <p:cNvPr id="234401" name="Rectangle 929"/>
            <p:cNvSpPr>
              <a:spLocks noChangeArrowheads="1"/>
            </p:cNvSpPr>
            <p:nvPr/>
          </p:nvSpPr>
          <p:spPr bwMode="auto">
            <a:xfrm>
              <a:off x="2481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6</a:t>
              </a:r>
            </a:p>
          </p:txBody>
        </p:sp>
        <p:sp>
          <p:nvSpPr>
            <p:cNvPr id="234402" name="Rectangle 930"/>
            <p:cNvSpPr>
              <a:spLocks noChangeArrowheads="1"/>
            </p:cNvSpPr>
            <p:nvPr/>
          </p:nvSpPr>
          <p:spPr bwMode="auto">
            <a:xfrm>
              <a:off x="1102" y="2169"/>
              <a:ext cx="34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2</a:t>
              </a:r>
            </a:p>
          </p:txBody>
        </p:sp>
        <p:sp>
          <p:nvSpPr>
            <p:cNvPr id="234403" name="Rectangle 931"/>
            <p:cNvSpPr>
              <a:spLocks noChangeArrowheads="1"/>
            </p:cNvSpPr>
            <p:nvPr/>
          </p:nvSpPr>
          <p:spPr bwMode="auto">
            <a:xfrm>
              <a:off x="757" y="2169"/>
              <a:ext cx="34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34404" name="Rectangle 932"/>
            <p:cNvSpPr>
              <a:spLocks noChangeArrowheads="1"/>
            </p:cNvSpPr>
            <p:nvPr/>
          </p:nvSpPr>
          <p:spPr bwMode="auto">
            <a:xfrm>
              <a:off x="757" y="1842"/>
              <a:ext cx="20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i="1" dirty="0" err="1"/>
                <a:t>i</a:t>
              </a:r>
              <a:endParaRPr lang="en-US" altLang="zh-CN" i="1" dirty="0"/>
            </a:p>
          </p:txBody>
        </p:sp>
        <p:sp>
          <p:nvSpPr>
            <p:cNvPr id="234405" name="Rectangle 933"/>
            <p:cNvSpPr>
              <a:spLocks noChangeArrowheads="1"/>
            </p:cNvSpPr>
            <p:nvPr/>
          </p:nvSpPr>
          <p:spPr bwMode="auto">
            <a:xfrm>
              <a:off x="68" y="1842"/>
              <a:ext cx="689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eaLnBrk="0" hangingPunct="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eaLnBrk="0" hangingPunct="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eaLnBrk="0" hangingPunct="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/>
                <a:t>m</a:t>
              </a:r>
              <a:r>
                <a:rPr lang="en-US" altLang="zh-CN" sz="2000" b="0"/>
                <a:t> </a:t>
              </a:r>
            </a:p>
          </p:txBody>
        </p:sp>
        <p:sp>
          <p:nvSpPr>
            <p:cNvPr id="234406" name="Line 934"/>
            <p:cNvSpPr>
              <a:spLocks noChangeShapeType="1"/>
            </p:cNvSpPr>
            <p:nvPr/>
          </p:nvSpPr>
          <p:spPr bwMode="auto">
            <a:xfrm>
              <a:off x="68" y="1842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7" name="Line 935"/>
            <p:cNvSpPr>
              <a:spLocks noChangeShapeType="1"/>
            </p:cNvSpPr>
            <p:nvPr/>
          </p:nvSpPr>
          <p:spPr bwMode="auto">
            <a:xfrm>
              <a:off x="68" y="2429"/>
              <a:ext cx="27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8" name="Line 936"/>
            <p:cNvSpPr>
              <a:spLocks noChangeShapeType="1"/>
            </p:cNvSpPr>
            <p:nvPr/>
          </p:nvSpPr>
          <p:spPr bwMode="auto">
            <a:xfrm>
              <a:off x="68" y="3994"/>
              <a:ext cx="275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09" name="Line 937"/>
            <p:cNvSpPr>
              <a:spLocks noChangeShapeType="1"/>
            </p:cNvSpPr>
            <p:nvPr/>
          </p:nvSpPr>
          <p:spPr bwMode="auto">
            <a:xfrm>
              <a:off x="68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0" name="Line 938"/>
            <p:cNvSpPr>
              <a:spLocks noChangeShapeType="1"/>
            </p:cNvSpPr>
            <p:nvPr/>
          </p:nvSpPr>
          <p:spPr bwMode="auto">
            <a:xfrm>
              <a:off x="757" y="1842"/>
              <a:ext cx="0" cy="2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1" name="Line 939"/>
            <p:cNvSpPr>
              <a:spLocks noChangeShapeType="1"/>
            </p:cNvSpPr>
            <p:nvPr/>
          </p:nvSpPr>
          <p:spPr bwMode="auto">
            <a:xfrm>
              <a:off x="2826" y="1842"/>
              <a:ext cx="0" cy="21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2" name="Line 940"/>
            <p:cNvSpPr>
              <a:spLocks noChangeShapeType="1"/>
            </p:cNvSpPr>
            <p:nvPr/>
          </p:nvSpPr>
          <p:spPr bwMode="auto">
            <a:xfrm>
              <a:off x="757" y="2169"/>
              <a:ext cx="20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3" name="Line 941"/>
            <p:cNvSpPr>
              <a:spLocks noChangeShapeType="1"/>
            </p:cNvSpPr>
            <p:nvPr/>
          </p:nvSpPr>
          <p:spPr bwMode="auto">
            <a:xfrm>
              <a:off x="413" y="2429"/>
              <a:ext cx="0" cy="15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4" name="Line 942"/>
            <p:cNvSpPr>
              <a:spLocks noChangeShapeType="1"/>
            </p:cNvSpPr>
            <p:nvPr/>
          </p:nvSpPr>
          <p:spPr bwMode="auto">
            <a:xfrm>
              <a:off x="1102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5" name="Line 943"/>
            <p:cNvSpPr>
              <a:spLocks noChangeShapeType="1"/>
            </p:cNvSpPr>
            <p:nvPr/>
          </p:nvSpPr>
          <p:spPr bwMode="auto">
            <a:xfrm>
              <a:off x="144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6" name="Line 944"/>
            <p:cNvSpPr>
              <a:spLocks noChangeShapeType="1"/>
            </p:cNvSpPr>
            <p:nvPr/>
          </p:nvSpPr>
          <p:spPr bwMode="auto">
            <a:xfrm>
              <a:off x="179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7" name="Line 945"/>
            <p:cNvSpPr>
              <a:spLocks noChangeShapeType="1"/>
            </p:cNvSpPr>
            <p:nvPr/>
          </p:nvSpPr>
          <p:spPr bwMode="auto">
            <a:xfrm>
              <a:off x="2136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8" name="Line 946"/>
            <p:cNvSpPr>
              <a:spLocks noChangeShapeType="1"/>
            </p:cNvSpPr>
            <p:nvPr/>
          </p:nvSpPr>
          <p:spPr bwMode="auto">
            <a:xfrm>
              <a:off x="2481" y="2169"/>
              <a:ext cx="0" cy="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19" name="Line 947"/>
            <p:cNvSpPr>
              <a:spLocks noChangeShapeType="1"/>
            </p:cNvSpPr>
            <p:nvPr/>
          </p:nvSpPr>
          <p:spPr bwMode="auto">
            <a:xfrm>
              <a:off x="413" y="2690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0" name="Line 948"/>
            <p:cNvSpPr>
              <a:spLocks noChangeShapeType="1"/>
            </p:cNvSpPr>
            <p:nvPr/>
          </p:nvSpPr>
          <p:spPr bwMode="auto">
            <a:xfrm>
              <a:off x="413" y="2951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1" name="Line 949"/>
            <p:cNvSpPr>
              <a:spLocks noChangeShapeType="1"/>
            </p:cNvSpPr>
            <p:nvPr/>
          </p:nvSpPr>
          <p:spPr bwMode="auto">
            <a:xfrm>
              <a:off x="413" y="3212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2" name="Line 950"/>
            <p:cNvSpPr>
              <a:spLocks noChangeShapeType="1"/>
            </p:cNvSpPr>
            <p:nvPr/>
          </p:nvSpPr>
          <p:spPr bwMode="auto">
            <a:xfrm>
              <a:off x="413" y="3473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3" name="Line 951"/>
            <p:cNvSpPr>
              <a:spLocks noChangeShapeType="1"/>
            </p:cNvSpPr>
            <p:nvPr/>
          </p:nvSpPr>
          <p:spPr bwMode="auto">
            <a:xfrm>
              <a:off x="413" y="3734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4" name="Line 952"/>
            <p:cNvSpPr>
              <a:spLocks noChangeShapeType="1"/>
            </p:cNvSpPr>
            <p:nvPr/>
          </p:nvSpPr>
          <p:spPr bwMode="auto">
            <a:xfrm>
              <a:off x="930" y="2523"/>
              <a:ext cx="1723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5" name="Line 953"/>
            <p:cNvSpPr>
              <a:spLocks noChangeShapeType="1"/>
            </p:cNvSpPr>
            <p:nvPr/>
          </p:nvSpPr>
          <p:spPr bwMode="auto">
            <a:xfrm>
              <a:off x="1292" y="2568"/>
              <a:ext cx="1361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6" name="Line 954"/>
            <p:cNvSpPr>
              <a:spLocks noChangeShapeType="1"/>
            </p:cNvSpPr>
            <p:nvPr/>
          </p:nvSpPr>
          <p:spPr bwMode="auto">
            <a:xfrm>
              <a:off x="1655" y="2568"/>
              <a:ext cx="998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7" name="Line 955"/>
            <p:cNvSpPr>
              <a:spLocks noChangeShapeType="1"/>
            </p:cNvSpPr>
            <p:nvPr/>
          </p:nvSpPr>
          <p:spPr bwMode="auto">
            <a:xfrm>
              <a:off x="1973" y="2568"/>
              <a:ext cx="635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8" name="Line 956"/>
            <p:cNvSpPr>
              <a:spLocks noChangeShapeType="1"/>
            </p:cNvSpPr>
            <p:nvPr/>
          </p:nvSpPr>
          <p:spPr bwMode="auto">
            <a:xfrm>
              <a:off x="2290" y="2568"/>
              <a:ext cx="27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429" name="Line 957"/>
            <p:cNvSpPr>
              <a:spLocks noChangeShapeType="1"/>
            </p:cNvSpPr>
            <p:nvPr/>
          </p:nvSpPr>
          <p:spPr bwMode="auto">
            <a:xfrm flipV="1">
              <a:off x="1701" y="2568"/>
              <a:ext cx="907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4431" name="Text Box 959"/>
          <p:cNvSpPr txBox="1">
            <a:spLocks noChangeArrowheads="1"/>
          </p:cNvSpPr>
          <p:nvPr/>
        </p:nvSpPr>
        <p:spPr bwMode="auto">
          <a:xfrm>
            <a:off x="5652120" y="3327375"/>
            <a:ext cx="3390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(30, 35, 15, 5, 10, 20, 25) </a:t>
            </a:r>
          </a:p>
        </p:txBody>
      </p:sp>
      <p:sp>
        <p:nvSpPr>
          <p:cNvPr id="46" name="TextBox 45"/>
          <p:cNvSpPr txBox="1"/>
          <p:nvPr/>
        </p:nvSpPr>
        <p:spPr bwMode="auto">
          <a:xfrm>
            <a:off x="179512" y="2276872"/>
            <a:ext cx="772384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m[1,5] = min { 9375 + 0 + 301020, 7875 + 1000 + 30520,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             15750 + 2500 + 30  15  20, 0 + 7125 + 30  35  20 }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            = min { 15750, 11875, 27250, 28125 }</a:t>
            </a:r>
          </a:p>
        </p:txBody>
      </p:sp>
      <p:graphicFrame>
        <p:nvGraphicFramePr>
          <p:cNvPr id="47" name="Group 8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5427637"/>
              </p:ext>
            </p:extLst>
          </p:nvPr>
        </p:nvGraphicFramePr>
        <p:xfrm>
          <a:off x="4643438" y="3325813"/>
          <a:ext cx="4378325" cy="3417510"/>
        </p:xfrm>
        <a:graphic>
          <a:graphicData uri="http://schemas.openxmlformats.org/drawingml/2006/table">
            <a:tbl>
              <a:tblPr/>
              <a:tblGrid>
                <a:gridCol w="547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4338">
                <a:tc rowSpan="2"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75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338">
                <a:tc row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j 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87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375</a:t>
                      </a: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87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1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6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375</a:t>
                      </a: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125</a:t>
                      </a:r>
                      <a:endParaRPr kumimoji="1" lang="en-US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5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37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5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730939" y="417527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30939" y="417527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755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216"/>
    </mc:Choice>
    <mc:Fallback xmlns="">
      <p:transition spd="slow" advTm="69216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0" y="44624"/>
            <a:ext cx="9144000" cy="3932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4800" b="1" dirty="0">
                <a:solidFill>
                  <a:schemeClr val="tx1"/>
                </a:solidFill>
              </a:rPr>
              <a:t>[</a:t>
            </a:r>
            <a:r>
              <a:rPr lang="zh-CN" altLang="en-US" sz="4800" b="1" dirty="0">
                <a:solidFill>
                  <a:schemeClr val="tx1"/>
                </a:solidFill>
              </a:rPr>
              <a:t>王</a:t>
            </a:r>
            <a:r>
              <a:rPr lang="en-US" altLang="zh-CN" sz="4800" b="1" dirty="0">
                <a:solidFill>
                  <a:schemeClr val="tx1"/>
                </a:solidFill>
              </a:rPr>
              <a:t>]</a:t>
            </a:r>
            <a:r>
              <a:rPr lang="zh-CN" altLang="en-US" sz="4800" b="1" dirty="0">
                <a:solidFill>
                  <a:schemeClr val="tx1"/>
                </a:solidFill>
              </a:rPr>
              <a:t>第三章 动态规划</a:t>
            </a:r>
            <a:r>
              <a:rPr lang="en-US" altLang="zh-CN" sz="4800" b="1" dirty="0">
                <a:solidFill>
                  <a:schemeClr val="tx1"/>
                </a:solidFill>
              </a:rPr>
              <a:t/>
            </a:r>
            <a:br>
              <a:rPr lang="en-US" altLang="zh-CN" sz="4800" b="1" dirty="0">
                <a:solidFill>
                  <a:schemeClr val="tx1"/>
                </a:solidFill>
              </a:rPr>
            </a:br>
            <a:r>
              <a:rPr lang="en-US" altLang="zh-CN" sz="4800" b="1" dirty="0">
                <a:solidFill>
                  <a:schemeClr val="tx1"/>
                </a:solidFill>
              </a:rPr>
              <a:t>dynamic programming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201001" y="3112219"/>
            <a:ext cx="685540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chemeClr val="tx1"/>
                </a:solidFill>
              </a:rPr>
              <a:t>1. </a:t>
            </a:r>
            <a:r>
              <a:rPr lang="zh-CN" altLang="en-US" sz="2400" dirty="0">
                <a:solidFill>
                  <a:srgbClr val="FF0000"/>
                </a:solidFill>
              </a:rPr>
              <a:t>动态规划一般原理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zh-CN" altLang="en-US" sz="2400" dirty="0">
                <a:solidFill>
                  <a:srgbClr val="FF0000"/>
                </a:solidFill>
              </a:rPr>
              <a:t>与分治对比</a:t>
            </a:r>
            <a:r>
              <a:rPr lang="en-US" altLang="zh-CN" sz="2400" dirty="0">
                <a:solidFill>
                  <a:srgbClr val="FF0000"/>
                </a:solidFill>
              </a:rPr>
              <a:t>), Bellman, OSP  </a:t>
            </a: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chemeClr val="tx1"/>
                </a:solidFill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</a:rPr>
              <a:t>动态规划设计步骤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矩阵连乘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chemeClr val="tx1"/>
                </a:solidFill>
              </a:rPr>
              <a:t>3. </a:t>
            </a:r>
            <a:r>
              <a:rPr lang="zh-CN" altLang="en-US" sz="2400" dirty="0">
                <a:solidFill>
                  <a:schemeClr val="tx1"/>
                </a:solidFill>
              </a:rPr>
              <a:t>如何设计动态规划算法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子结构和策略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</a:rPr>
              <a:t>最长公共子序列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最大子段和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zh-CN" altLang="en-US" sz="2400" dirty="0">
                <a:solidFill>
                  <a:schemeClr val="tx1"/>
                </a:solidFill>
              </a:rPr>
              <a:t>最长递增子序列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chemeClr val="tx1"/>
                </a:solidFill>
              </a:rPr>
              <a:t>4. </a:t>
            </a:r>
            <a:r>
              <a:rPr lang="zh-CN" altLang="en-US" sz="2400" dirty="0">
                <a:solidFill>
                  <a:schemeClr val="tx1"/>
                </a:solidFill>
              </a:rPr>
              <a:t>背包问题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动态规划与贪心对比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845"/>
    </mc:Choice>
    <mc:Fallback xmlns="">
      <p:transition spd="slow" advTm="52845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计算最优值算法</a:t>
            </a:r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468313" y="1125538"/>
          <a:ext cx="68405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1" name="公式" r:id="rId4" imgW="3416300" imgH="596900" progId="">
                  <p:embed/>
                </p:oleObj>
              </mc:Choice>
              <mc:Fallback>
                <p:oleObj name="公式" r:id="rId4" imgW="3416300" imgH="596900" progId="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6840537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1331913" y="2205038"/>
            <a:ext cx="5804794" cy="4606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dirty="0">
                <a:solidFill>
                  <a:schemeClr val="tx1"/>
                </a:solidFill>
              </a:rPr>
              <a:t>输入</a:t>
            </a:r>
            <a:r>
              <a:rPr lang="en-US" altLang="zh-CN" sz="2400" dirty="0">
                <a:solidFill>
                  <a:schemeClr val="tx1"/>
                </a:solidFill>
              </a:rPr>
              <a:t>: n</a:t>
            </a:r>
            <a:r>
              <a:rPr lang="zh-CN" altLang="en-US" sz="2400" dirty="0">
                <a:solidFill>
                  <a:schemeClr val="tx1"/>
                </a:solidFill>
              </a:rPr>
              <a:t>和维数序列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400" dirty="0">
                <a:solidFill>
                  <a:srgbClr val="000000"/>
                </a:solidFill>
              </a:rPr>
              <a:t>,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</a:rPr>
              <a:t>,…,</a:t>
            </a:r>
            <a:r>
              <a:rPr kumimoji="0" lang="en-US" altLang="zh-CN" sz="2400" i="1" dirty="0" err="1">
                <a:solidFill>
                  <a:srgbClr val="000000"/>
                </a:solidFill>
              </a:rPr>
              <a:t>q</a:t>
            </a:r>
            <a:r>
              <a:rPr kumimoji="0" lang="en-US" altLang="zh-CN" sz="24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n,  m[</a:t>
            </a:r>
            <a:r>
              <a:rPr lang="en-US" altLang="zh-CN" sz="2400" dirty="0" err="1">
                <a:solidFill>
                  <a:schemeClr val="tx1"/>
                </a:solidFill>
              </a:rPr>
              <a:t>i,i</a:t>
            </a:r>
            <a:r>
              <a:rPr lang="en-US" altLang="zh-CN" sz="2400" dirty="0">
                <a:solidFill>
                  <a:schemeClr val="tx1"/>
                </a:solidFill>
              </a:rPr>
              <a:t>]=0, 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</a:rPr>
              <a:t>r =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n-1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3.     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n-r,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4.           j =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+ r; 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INF;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5.          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</a:rPr>
              <a:t>k =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j-1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6.                t </a:t>
            </a:r>
            <a:r>
              <a:rPr lang="en-US" altLang="zh-CN" sz="2400" dirty="0">
                <a:solidFill>
                  <a:srgbClr val="C00000"/>
                </a:solidFill>
              </a:rPr>
              <a:t>= 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k</a:t>
            </a:r>
            <a:r>
              <a:rPr lang="en-US" altLang="zh-CN" sz="2400" dirty="0">
                <a:solidFill>
                  <a:schemeClr val="tx1"/>
                </a:solidFill>
              </a:rPr>
              <a:t>]+m[k+1,j]+ 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i-1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7.                </a:t>
            </a:r>
            <a:r>
              <a:rPr lang="zh-CN" altLang="en-US" sz="2400" dirty="0">
                <a:solidFill>
                  <a:schemeClr val="tx1"/>
                </a:solidFill>
              </a:rPr>
              <a:t>若 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</a:t>
            </a:r>
            <a:r>
              <a:rPr lang="en-US" altLang="zh-CN" sz="2400" dirty="0">
                <a:solidFill>
                  <a:srgbClr val="C00000"/>
                </a:solidFill>
              </a:rPr>
              <a:t>&gt; </a:t>
            </a:r>
            <a:r>
              <a:rPr lang="en-US" altLang="zh-CN" sz="2400" dirty="0">
                <a:solidFill>
                  <a:schemeClr val="tx1"/>
                </a:solidFill>
              </a:rPr>
              <a:t>t, </a:t>
            </a:r>
            <a:r>
              <a:rPr lang="zh-CN" altLang="en-US" sz="2400" dirty="0">
                <a:solidFill>
                  <a:schemeClr val="tx1"/>
                </a:solidFill>
              </a:rPr>
              <a:t>则 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t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8. </a:t>
            </a:r>
            <a:r>
              <a:rPr lang="zh-CN" altLang="en-US" sz="2400" dirty="0">
                <a:solidFill>
                  <a:schemeClr val="tx1"/>
                </a:solidFill>
              </a:rPr>
              <a:t>输出</a:t>
            </a:r>
            <a:r>
              <a:rPr lang="en-US" altLang="zh-CN" sz="2400" dirty="0">
                <a:solidFill>
                  <a:schemeClr val="tx1"/>
                </a:solidFill>
              </a:rPr>
              <a:t>: m[1,n]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rgbClr val="C00000"/>
                </a:solidFill>
              </a:rPr>
              <a:t>INF</a:t>
            </a:r>
            <a:r>
              <a:rPr lang="zh-CN" altLang="en-US" sz="2400" dirty="0">
                <a:solidFill>
                  <a:srgbClr val="C00000"/>
                </a:solidFill>
              </a:rPr>
              <a:t>如何处理</a:t>
            </a:r>
            <a:r>
              <a:rPr lang="en-US" altLang="zh-CN" sz="2400" dirty="0">
                <a:solidFill>
                  <a:srgbClr val="C00000"/>
                </a:solidFill>
              </a:rPr>
              <a:t>? </a:t>
            </a:r>
            <a:r>
              <a:rPr lang="zh-CN" altLang="en-US" sz="2400" dirty="0">
                <a:solidFill>
                  <a:srgbClr val="C00000"/>
                </a:solidFill>
              </a:rPr>
              <a:t>如何构造最优解</a:t>
            </a:r>
            <a:r>
              <a:rPr lang="en-US" altLang="zh-CN" sz="2400" dirty="0">
                <a:solidFill>
                  <a:srgbClr val="C00000"/>
                </a:solidFill>
              </a:rPr>
              <a:t>?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585119" y="395621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85119" y="395621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920"/>
    </mc:Choice>
    <mc:Fallback xmlns="">
      <p:transition spd="slow" advTm="1379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7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7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7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7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75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75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75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75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75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75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75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75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计算最优值同时标记分断点</a:t>
            </a:r>
            <a:endParaRPr lang="en-US" altLang="zh-CN" b="1"/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1743075" y="2222500"/>
            <a:ext cx="6260047" cy="4606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dirty="0">
                <a:solidFill>
                  <a:schemeClr val="tx1"/>
                </a:solidFill>
              </a:rPr>
              <a:t>输入</a:t>
            </a:r>
            <a:r>
              <a:rPr lang="en-US" altLang="zh-CN" sz="2400" dirty="0">
                <a:solidFill>
                  <a:schemeClr val="tx1"/>
                </a:solidFill>
              </a:rPr>
              <a:t>: n</a:t>
            </a:r>
            <a:r>
              <a:rPr lang="zh-CN" altLang="en-US" sz="2400" dirty="0">
                <a:solidFill>
                  <a:schemeClr val="tx1"/>
                </a:solidFill>
              </a:rPr>
              <a:t>和维数序列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400" dirty="0">
                <a:solidFill>
                  <a:srgbClr val="000000"/>
                </a:solidFill>
              </a:rPr>
              <a:t>,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</a:rPr>
              <a:t>,…,</a:t>
            </a:r>
            <a:r>
              <a:rPr kumimoji="0" lang="en-US" altLang="zh-CN" sz="2400" i="1" dirty="0" err="1">
                <a:solidFill>
                  <a:srgbClr val="000000"/>
                </a:solidFill>
              </a:rPr>
              <a:t>q</a:t>
            </a:r>
            <a:r>
              <a:rPr kumimoji="0" lang="en-US" altLang="zh-CN" sz="24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n,  m[</a:t>
            </a:r>
            <a:r>
              <a:rPr lang="en-US" altLang="zh-CN" sz="2400" dirty="0" err="1">
                <a:solidFill>
                  <a:schemeClr val="tx1"/>
                </a:solidFill>
              </a:rPr>
              <a:t>i,i</a:t>
            </a:r>
            <a:r>
              <a:rPr lang="en-US" altLang="zh-CN" sz="2400" dirty="0">
                <a:solidFill>
                  <a:schemeClr val="tx1"/>
                </a:solidFill>
              </a:rPr>
              <a:t>]=0, 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</a:rPr>
              <a:t>r =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n-1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3.      </a:t>
            </a:r>
            <a:r>
              <a:rPr lang="zh-CN" altLang="en-US" sz="2400" dirty="0">
                <a:solidFill>
                  <a:schemeClr val="tx1"/>
                </a:solidFill>
              </a:rPr>
              <a:t>对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n-r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4.           j =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+ r;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;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5.           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m[</a:t>
            </a:r>
            <a:r>
              <a:rPr lang="en-US" altLang="zh-CN" sz="2400" dirty="0" err="1">
                <a:solidFill>
                  <a:schemeClr val="tx1"/>
                </a:solidFill>
              </a:rPr>
              <a:t>i,i</a:t>
            </a:r>
            <a:r>
              <a:rPr lang="en-US" altLang="zh-CN" sz="2400" dirty="0">
                <a:solidFill>
                  <a:schemeClr val="tx1"/>
                </a:solidFill>
              </a:rPr>
              <a:t>]+m[i+1,j]+ 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i-1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6.          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</a:rPr>
              <a:t>k =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+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j-1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7.                t = m[</a:t>
            </a:r>
            <a:r>
              <a:rPr lang="en-US" altLang="zh-CN" sz="2400" dirty="0" err="1">
                <a:solidFill>
                  <a:schemeClr val="tx1"/>
                </a:solidFill>
              </a:rPr>
              <a:t>i,k</a:t>
            </a:r>
            <a:r>
              <a:rPr lang="en-US" altLang="zh-CN" sz="2400" dirty="0">
                <a:solidFill>
                  <a:schemeClr val="tx1"/>
                </a:solidFill>
              </a:rPr>
              <a:t>] + m[k+1,j] + 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i-1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8.                </a:t>
            </a:r>
            <a:r>
              <a:rPr lang="zh-CN" altLang="en-US" sz="2400" dirty="0">
                <a:solidFill>
                  <a:schemeClr val="tx1"/>
                </a:solidFill>
              </a:rPr>
              <a:t>若 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&gt; t, </a:t>
            </a:r>
            <a:r>
              <a:rPr lang="zh-CN" altLang="en-US" sz="2400" dirty="0">
                <a:solidFill>
                  <a:schemeClr val="tx1"/>
                </a:solidFill>
              </a:rPr>
              <a:t>则 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t;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k;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dirty="0">
                <a:solidFill>
                  <a:schemeClr val="tx1"/>
                </a:solidFill>
              </a:rPr>
              <a:t>输出</a:t>
            </a:r>
            <a:r>
              <a:rPr lang="en-US" altLang="zh-CN" sz="2400" dirty="0">
                <a:solidFill>
                  <a:schemeClr val="tx1"/>
                </a:solidFill>
              </a:rPr>
              <a:t>: s //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</a:t>
            </a:r>
            <a:r>
              <a:rPr lang="zh-CN" altLang="en-US" sz="2400" dirty="0">
                <a:solidFill>
                  <a:schemeClr val="tx1"/>
                </a:solidFill>
              </a:rPr>
              <a:t>是计算</a:t>
            </a:r>
            <a:r>
              <a:rPr lang="en-US" altLang="zh-CN" sz="2400" dirty="0">
                <a:solidFill>
                  <a:schemeClr val="tx1"/>
                </a:solidFill>
              </a:rPr>
              <a:t>[</a:t>
            </a:r>
            <a:r>
              <a:rPr lang="en-US" altLang="zh-CN" sz="2400" dirty="0" err="1">
                <a:solidFill>
                  <a:schemeClr val="tx1"/>
                </a:solidFill>
              </a:rPr>
              <a:t>i:j</a:t>
            </a:r>
            <a:r>
              <a:rPr lang="en-US" altLang="zh-CN" sz="2400" dirty="0">
                <a:solidFill>
                  <a:schemeClr val="tx1"/>
                </a:solidFill>
              </a:rPr>
              <a:t>]</a:t>
            </a:r>
            <a:r>
              <a:rPr lang="zh-CN" altLang="en-US" sz="2400" dirty="0">
                <a:solidFill>
                  <a:schemeClr val="tx1"/>
                </a:solidFill>
              </a:rPr>
              <a:t>段的分断点</a:t>
            </a:r>
          </a:p>
        </p:txBody>
      </p:sp>
      <p:graphicFrame>
        <p:nvGraphicFramePr>
          <p:cNvPr id="238599" name="Object 7"/>
          <p:cNvGraphicFramePr>
            <a:graphicFrameLocks noChangeAspect="1"/>
          </p:cNvGraphicFramePr>
          <p:nvPr/>
        </p:nvGraphicFramePr>
        <p:xfrm>
          <a:off x="468313" y="1125538"/>
          <a:ext cx="68405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9" name="公式" r:id="rId4" imgW="3416300" imgH="596900" progId="">
                  <p:embed/>
                </p:oleObj>
              </mc:Choice>
              <mc:Fallback>
                <p:oleObj name="公式" r:id="rId4" imgW="3416300" imgH="596900" progId="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6840537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631"/>
    </mc:Choice>
    <mc:Fallback xmlns="">
      <p:transition spd="slow" advTm="306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8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8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8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8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8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8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85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85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85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85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85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85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85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85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构造最优解</a:t>
            </a:r>
            <a:endParaRPr lang="en-US" altLang="zh-CN" b="1"/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827584" y="1182923"/>
            <a:ext cx="7873887" cy="5558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 err="1">
                <a:solidFill>
                  <a:schemeClr val="tx1"/>
                </a:solidFill>
              </a:rPr>
              <a:t>Traceback</a:t>
            </a:r>
            <a:r>
              <a:rPr lang="en-US" altLang="zh-CN" sz="2400" dirty="0">
                <a:solidFill>
                  <a:schemeClr val="tx1"/>
                </a:solidFill>
              </a:rPr>
              <a:t>(1, n, s)  //</a:t>
            </a:r>
            <a:r>
              <a:rPr lang="zh-CN" altLang="en-US" sz="2400" dirty="0">
                <a:solidFill>
                  <a:schemeClr val="tx1"/>
                </a:solidFill>
              </a:rPr>
              <a:t>输出最优解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</a:t>
            </a:r>
            <a:r>
              <a:rPr lang="zh-CN" altLang="en-US" sz="2400" dirty="0">
                <a:solidFill>
                  <a:schemeClr val="tx1"/>
                </a:solidFill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</a:rPr>
              <a:t>[</a:t>
            </a:r>
            <a:r>
              <a:rPr lang="en-US" altLang="zh-CN" sz="2400" dirty="0" err="1">
                <a:solidFill>
                  <a:schemeClr val="tx1"/>
                </a:solidFill>
              </a:rPr>
              <a:t>i:j</a:t>
            </a:r>
            <a:r>
              <a:rPr lang="en-US" altLang="zh-CN" sz="2400" dirty="0">
                <a:solidFill>
                  <a:schemeClr val="tx1"/>
                </a:solidFill>
              </a:rPr>
              <a:t>]</a:t>
            </a:r>
            <a:r>
              <a:rPr lang="zh-CN" altLang="en-US" sz="2400" dirty="0">
                <a:solidFill>
                  <a:schemeClr val="tx1"/>
                </a:solidFill>
              </a:rPr>
              <a:t>的最优分断点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 err="1">
                <a:solidFill>
                  <a:schemeClr val="tx1"/>
                </a:solidFill>
              </a:rPr>
              <a:t>Traceback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, j, s)   //[C]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1.  </a:t>
            </a:r>
            <a:r>
              <a:rPr lang="zh-CN" altLang="en-US" sz="2400" dirty="0">
                <a:solidFill>
                  <a:schemeClr val="tx1"/>
                </a:solidFill>
              </a:rPr>
              <a:t>若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= j, </a:t>
            </a:r>
            <a:r>
              <a:rPr lang="zh-CN" altLang="en-US" sz="2400" dirty="0">
                <a:solidFill>
                  <a:schemeClr val="tx1"/>
                </a:solidFill>
              </a:rPr>
              <a:t>打印 </a:t>
            </a:r>
            <a:r>
              <a:rPr lang="en-US" altLang="zh-CN" sz="2400" dirty="0">
                <a:solidFill>
                  <a:schemeClr val="tx1"/>
                </a:solidFill>
              </a:rPr>
              <a:t>“A”,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2.  </a:t>
            </a:r>
            <a:r>
              <a:rPr lang="zh-CN" altLang="en-US" sz="2400" dirty="0">
                <a:solidFill>
                  <a:schemeClr val="tx1"/>
                </a:solidFill>
              </a:rPr>
              <a:t>否则    打印 “</a:t>
            </a:r>
            <a:r>
              <a:rPr lang="en-US" altLang="zh-CN" sz="2400" dirty="0">
                <a:solidFill>
                  <a:schemeClr val="tx1"/>
                </a:solidFill>
              </a:rPr>
              <a:t>(” 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3.   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Traceback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,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, s)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4.   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Traceback</a:t>
            </a:r>
            <a:r>
              <a:rPr lang="en-US" altLang="zh-CN" sz="2400" dirty="0">
                <a:solidFill>
                  <a:schemeClr val="tx1"/>
                </a:solidFill>
              </a:rPr>
              <a:t>(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+1,j,s)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5.              </a:t>
            </a:r>
            <a:r>
              <a:rPr lang="zh-CN" altLang="en-US" sz="2400" dirty="0">
                <a:solidFill>
                  <a:schemeClr val="tx1"/>
                </a:solidFill>
              </a:rPr>
              <a:t>打印 </a:t>
            </a:r>
            <a:r>
              <a:rPr lang="en-US" altLang="zh-CN" sz="2400" dirty="0">
                <a:solidFill>
                  <a:schemeClr val="tx1"/>
                </a:solidFill>
              </a:rPr>
              <a:t>“)”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Traceback2(</a:t>
            </a:r>
            <a:r>
              <a:rPr lang="en-US" altLang="zh-CN" sz="2400" dirty="0" err="1">
                <a:solidFill>
                  <a:schemeClr val="tx1"/>
                </a:solidFill>
              </a:rPr>
              <a:t>i,j,s</a:t>
            </a:r>
            <a:r>
              <a:rPr lang="en-US" altLang="zh-CN" sz="2400" dirty="0">
                <a:solidFill>
                  <a:schemeClr val="tx1"/>
                </a:solidFill>
              </a:rPr>
              <a:t>)   //[</a:t>
            </a:r>
            <a:r>
              <a:rPr lang="zh-CN" altLang="en-US" sz="2400" dirty="0">
                <a:solidFill>
                  <a:schemeClr val="tx1"/>
                </a:solidFill>
              </a:rPr>
              <a:t>王</a:t>
            </a:r>
            <a:r>
              <a:rPr lang="en-US" altLang="zh-CN" sz="2400" dirty="0">
                <a:solidFill>
                  <a:schemeClr val="tx1"/>
                </a:solidFill>
              </a:rPr>
              <a:t>], </a:t>
            </a:r>
            <a:r>
              <a:rPr lang="zh-CN" altLang="en-US" sz="2400" dirty="0">
                <a:solidFill>
                  <a:schemeClr val="tx1"/>
                </a:solidFill>
              </a:rPr>
              <a:t>书中解释不匹配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1.  </a:t>
            </a:r>
            <a:r>
              <a:rPr lang="zh-CN" altLang="en-US" sz="2400" dirty="0">
                <a:solidFill>
                  <a:schemeClr val="tx1"/>
                </a:solidFill>
              </a:rPr>
              <a:t>若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= j </a:t>
            </a:r>
            <a:r>
              <a:rPr lang="zh-CN" altLang="en-US" sz="2400" dirty="0">
                <a:solidFill>
                  <a:schemeClr val="tx1"/>
                </a:solidFill>
              </a:rPr>
              <a:t>返回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2.  Traceback2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,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,s)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3.  Traceback2(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+1,j,s)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4.  </a:t>
            </a:r>
            <a:r>
              <a:rPr lang="zh-CN" altLang="en-US" sz="2400" dirty="0">
                <a:solidFill>
                  <a:schemeClr val="tx1"/>
                </a:solidFill>
              </a:rPr>
              <a:t>打印 </a:t>
            </a:r>
            <a:r>
              <a:rPr lang="en-US" altLang="zh-CN" sz="2400" dirty="0">
                <a:solidFill>
                  <a:schemeClr val="tx1"/>
                </a:solidFill>
              </a:rPr>
              <a:t>“A”,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, “,”,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, “</a:t>
            </a:r>
            <a:r>
              <a:rPr lang="en-US" altLang="zh-CN" sz="2400" dirty="0">
                <a:solidFill>
                  <a:schemeClr val="tx1"/>
                </a:solidFill>
                <a:sym typeface="Symbol"/>
              </a:rPr>
              <a:t> A</a:t>
            </a:r>
            <a:r>
              <a:rPr lang="en-US" altLang="zh-CN" sz="2400" dirty="0">
                <a:solidFill>
                  <a:schemeClr val="tx1"/>
                </a:solidFill>
              </a:rPr>
              <a:t>”,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+1, “,”, j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5580112" y="1844824"/>
            <a:ext cx="2249334" cy="1945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lvl="0" eaLnBrk="0" hangingPunct="0">
              <a:spcBef>
                <a:spcPct val="10000"/>
              </a:spcBef>
              <a:buSzPct val="75000"/>
            </a:pPr>
            <a:r>
              <a:rPr lang="en-US" altLang="zh-CN" dirty="0">
                <a:solidFill>
                  <a:schemeClr val="tx1"/>
                </a:solidFill>
              </a:rPr>
              <a:t>10, 100, 5, 50</a:t>
            </a:r>
            <a:endParaRPr kumimoji="0" lang="en-US" altLang="zh-CN" dirty="0">
              <a:solidFill>
                <a:schemeClr val="tx1"/>
              </a:solidFill>
            </a:endParaRPr>
          </a:p>
          <a:p>
            <a:pPr lvl="0" eaLnBrk="0" hangingPunct="0">
              <a:spcBef>
                <a:spcPct val="10000"/>
              </a:spcBef>
              <a:buSzPct val="75000"/>
            </a:pPr>
            <a:r>
              <a:rPr kumimoji="0" lang="en-US" altLang="zh-CN" dirty="0">
                <a:solidFill>
                  <a:schemeClr val="tx1"/>
                </a:solidFill>
              </a:rPr>
              <a:t>s[1,3]=2</a:t>
            </a:r>
          </a:p>
          <a:p>
            <a:pPr lvl="0" eaLnBrk="0" hangingPunct="0">
              <a:spcBef>
                <a:spcPct val="10000"/>
              </a:spcBef>
              <a:buSzPct val="75000"/>
            </a:pPr>
            <a:r>
              <a:rPr kumimoji="0" lang="zh-CN" altLang="en-US" dirty="0">
                <a:solidFill>
                  <a:schemeClr val="tx1"/>
                </a:solidFill>
              </a:rPr>
              <a:t>输出样例</a:t>
            </a:r>
            <a:r>
              <a:rPr kumimoji="0" lang="en-US" altLang="zh-CN" dirty="0">
                <a:solidFill>
                  <a:schemeClr val="tx1"/>
                </a:solidFill>
              </a:rPr>
              <a:t>: </a:t>
            </a:r>
          </a:p>
          <a:p>
            <a:pPr lvl="0" eaLnBrk="0" hangingPunct="0">
              <a:spcBef>
                <a:spcPct val="10000"/>
              </a:spcBef>
              <a:buSzPct val="75000"/>
            </a:pPr>
            <a:r>
              <a:rPr lang="en-US" altLang="zh-CN" dirty="0">
                <a:solidFill>
                  <a:srgbClr val="C00000"/>
                </a:solidFill>
              </a:rPr>
              <a:t>( (</a:t>
            </a:r>
            <a:r>
              <a:rPr kumimoji="0" lang="en-US" altLang="zh-CN" i="1" dirty="0">
                <a:solidFill>
                  <a:srgbClr val="C00000"/>
                </a:solidFill>
              </a:rPr>
              <a:t>A</a:t>
            </a:r>
            <a:r>
              <a:rPr kumimoji="0" lang="en-US" altLang="zh-CN" dirty="0">
                <a:solidFill>
                  <a:srgbClr val="C00000"/>
                </a:solidFill>
              </a:rPr>
              <a:t>1</a:t>
            </a:r>
            <a:r>
              <a:rPr kumimoji="0" lang="en-US" altLang="zh-CN" baseline="-25000" dirty="0">
                <a:solidFill>
                  <a:srgbClr val="C00000"/>
                </a:solidFill>
              </a:rPr>
              <a:t> </a:t>
            </a:r>
            <a:r>
              <a:rPr kumimoji="0" lang="en-US" altLang="zh-CN" i="1" dirty="0">
                <a:solidFill>
                  <a:srgbClr val="C00000"/>
                </a:solidFill>
              </a:rPr>
              <a:t>A</a:t>
            </a:r>
            <a:r>
              <a:rPr kumimoji="0" lang="en-US" altLang="zh-CN" dirty="0">
                <a:solidFill>
                  <a:srgbClr val="C00000"/>
                </a:solidFill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kumimoji="0" lang="en-US" altLang="zh-CN" i="1" dirty="0">
                <a:solidFill>
                  <a:srgbClr val="C00000"/>
                </a:solidFill>
              </a:rPr>
              <a:t>A</a:t>
            </a:r>
            <a:r>
              <a:rPr kumimoji="0" lang="en-US" altLang="zh-CN" dirty="0">
                <a:solidFill>
                  <a:srgbClr val="C00000"/>
                </a:solidFill>
              </a:rPr>
              <a:t>3 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6702263" y="4653136"/>
            <a:ext cx="2046201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lvl="0" eaLnBrk="0" hangingPunct="0">
              <a:spcBef>
                <a:spcPct val="10000"/>
              </a:spcBef>
              <a:buSzPct val="75000"/>
            </a:pPr>
            <a:r>
              <a:rPr kumimoji="0" lang="zh-CN" altLang="en-US" dirty="0">
                <a:solidFill>
                  <a:schemeClr val="tx1"/>
                </a:solidFill>
              </a:rPr>
              <a:t>输出样例</a:t>
            </a:r>
            <a:endParaRPr kumimoji="0" lang="en-US" altLang="zh-CN" dirty="0">
              <a:solidFill>
                <a:schemeClr val="tx1"/>
              </a:solidFill>
            </a:endParaRPr>
          </a:p>
          <a:p>
            <a:pPr lvl="0" eaLnBrk="0" hangingPunct="0">
              <a:spcBef>
                <a:spcPct val="10000"/>
              </a:spcBef>
              <a:buSzPct val="75000"/>
            </a:pPr>
            <a:r>
              <a:rPr kumimoji="0" lang="en-US" altLang="zh-CN" i="1" dirty="0">
                <a:solidFill>
                  <a:srgbClr val="C00000"/>
                </a:solidFill>
              </a:rPr>
              <a:t>A </a:t>
            </a:r>
            <a:r>
              <a:rPr kumimoji="0" lang="en-US" altLang="zh-CN" dirty="0">
                <a:solidFill>
                  <a:srgbClr val="C00000"/>
                </a:solidFill>
              </a:rPr>
              <a:t>1,1</a:t>
            </a:r>
            <a:r>
              <a:rPr kumimoji="0" lang="en-US" altLang="zh-CN" baseline="-25000" dirty="0">
                <a:solidFill>
                  <a:srgbClr val="C00000"/>
                </a:solidFill>
              </a:rPr>
              <a:t> </a:t>
            </a:r>
            <a:r>
              <a:rPr kumimoji="0" lang="en-US" altLang="zh-CN" dirty="0">
                <a:solidFill>
                  <a:srgbClr val="C00000"/>
                </a:solidFill>
                <a:sym typeface="Symbol"/>
              </a:rPr>
              <a:t> </a:t>
            </a:r>
            <a:r>
              <a:rPr kumimoji="0" lang="en-US" altLang="zh-CN" i="1" dirty="0">
                <a:solidFill>
                  <a:srgbClr val="C00000"/>
                </a:solidFill>
              </a:rPr>
              <a:t>A </a:t>
            </a:r>
            <a:r>
              <a:rPr kumimoji="0" lang="en-US" altLang="zh-CN" dirty="0">
                <a:solidFill>
                  <a:srgbClr val="C00000"/>
                </a:solidFill>
              </a:rPr>
              <a:t>2,2</a:t>
            </a:r>
          </a:p>
          <a:p>
            <a:pPr lvl="0" eaLnBrk="0" hangingPunct="0">
              <a:spcBef>
                <a:spcPct val="10000"/>
              </a:spcBef>
              <a:buSzPct val="75000"/>
            </a:pPr>
            <a:r>
              <a:rPr kumimoji="0" lang="en-US" altLang="zh-CN" i="1" dirty="0">
                <a:solidFill>
                  <a:srgbClr val="C00000"/>
                </a:solidFill>
              </a:rPr>
              <a:t>A </a:t>
            </a:r>
            <a:r>
              <a:rPr kumimoji="0" lang="en-US" altLang="zh-CN" dirty="0">
                <a:solidFill>
                  <a:srgbClr val="C00000"/>
                </a:solidFill>
              </a:rPr>
              <a:t>1,2</a:t>
            </a:r>
            <a:r>
              <a:rPr kumimoji="0" lang="en-US" altLang="zh-CN" baseline="-25000" dirty="0">
                <a:solidFill>
                  <a:srgbClr val="C00000"/>
                </a:solidFill>
              </a:rPr>
              <a:t> </a:t>
            </a:r>
            <a:r>
              <a:rPr kumimoji="0" lang="en-US" altLang="zh-CN" dirty="0">
                <a:solidFill>
                  <a:srgbClr val="C00000"/>
                </a:solidFill>
                <a:sym typeface="Symbol"/>
              </a:rPr>
              <a:t> </a:t>
            </a:r>
            <a:r>
              <a:rPr kumimoji="0" lang="en-US" altLang="zh-CN" i="1" dirty="0">
                <a:solidFill>
                  <a:srgbClr val="C00000"/>
                </a:solidFill>
              </a:rPr>
              <a:t>A </a:t>
            </a:r>
            <a:r>
              <a:rPr kumimoji="0" lang="en-US" altLang="zh-CN" dirty="0">
                <a:solidFill>
                  <a:srgbClr val="C00000"/>
                </a:solidFill>
              </a:rPr>
              <a:t>3,3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77"/>
    </mc:Choice>
    <mc:Fallback xmlns="">
      <p:transition spd="slow" advTm="459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9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9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9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9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uiExpand="1" build="p"/>
      <p:bldP spid="2" grpId="0" build="p"/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P</a:t>
            </a:r>
            <a:r>
              <a:rPr lang="zh-CN" altLang="en-US" b="1" dirty="0"/>
              <a:t>适用条件和设计步骤</a:t>
            </a:r>
            <a:endParaRPr lang="zh-CN" altLang="en-US" dirty="0"/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539750" y="3068638"/>
            <a:ext cx="7412607" cy="2289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设计步骤  </a:t>
            </a:r>
            <a:r>
              <a:rPr lang="en-US" altLang="zh-CN" dirty="0">
                <a:solidFill>
                  <a:schemeClr val="tx1"/>
                </a:solidFill>
              </a:rPr>
              <a:t>1) </a:t>
            </a:r>
            <a:r>
              <a:rPr lang="zh-CN" altLang="en-US" dirty="0">
                <a:solidFill>
                  <a:schemeClr val="tx1"/>
                </a:solidFill>
              </a:rPr>
              <a:t>描述最优解的结构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2) </a:t>
            </a:r>
            <a:r>
              <a:rPr lang="zh-CN" altLang="en-US" dirty="0">
                <a:solidFill>
                  <a:schemeClr val="tx1"/>
                </a:solidFill>
              </a:rPr>
              <a:t>递归定义最优解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3) </a:t>
            </a:r>
            <a:r>
              <a:rPr lang="zh-CN" altLang="en-US" dirty="0">
                <a:solidFill>
                  <a:schemeClr val="accent2"/>
                </a:solidFill>
              </a:rPr>
              <a:t>自底向上计算最优值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Symbol"/>
              </a:rPr>
              <a:t> 自顶向下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4) </a:t>
            </a:r>
            <a:r>
              <a:rPr lang="zh-CN" altLang="en-US" dirty="0">
                <a:solidFill>
                  <a:schemeClr val="tx1"/>
                </a:solidFill>
              </a:rPr>
              <a:t>由计算结果构造最优解 </a:t>
            </a: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468313" y="1484784"/>
            <a:ext cx="5928226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SP: </a:t>
            </a:r>
            <a:r>
              <a:rPr lang="zh-CN" altLang="en-US" dirty="0">
                <a:solidFill>
                  <a:schemeClr val="tx1"/>
                </a:solidFill>
              </a:rPr>
              <a:t>最优策略的子策略也是最优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重叠子问题性质</a:t>
            </a:r>
            <a:r>
              <a:rPr lang="en-US" altLang="zh-CN" dirty="0">
                <a:solidFill>
                  <a:schemeClr val="tx1"/>
                </a:solidFill>
              </a:rPr>
              <a:t>:  </a:t>
            </a:r>
            <a:r>
              <a:rPr lang="zh-CN" altLang="en-US" dirty="0">
                <a:solidFill>
                  <a:schemeClr val="tx1"/>
                </a:solidFill>
              </a:rPr>
              <a:t>记录中间结果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523875" y="5445125"/>
          <a:ext cx="75041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58" name="公式" r:id="rId3" imgW="3416300" imgH="596900" progId="">
                  <p:embed/>
                </p:oleObj>
              </mc:Choice>
              <mc:Fallback>
                <p:oleObj name="公式" r:id="rId3" imgW="3416300" imgH="596900" progId="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445125"/>
                        <a:ext cx="7504113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9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27"/>
    </mc:Choice>
    <mc:Fallback xmlns="">
      <p:transition spd="slow" advTm="10427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重叠子问题</a:t>
            </a:r>
          </a:p>
        </p:txBody>
      </p:sp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539750" y="2276475"/>
          <a:ext cx="7777163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71" name="Visio" r:id="rId4" imgW="8673084" imgH="2538984" progId="">
                  <p:embed/>
                </p:oleObj>
              </mc:Choice>
              <mc:Fallback>
                <p:oleObj name="Visio" r:id="rId4" imgW="8673084" imgH="2538984" progId="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7777163" cy="367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900113" y="1585913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400">
                <a:solidFill>
                  <a:srgbClr val="000000"/>
                </a:solidFill>
              </a:rPr>
              <a:t>自顶向下计算</a:t>
            </a:r>
            <a:r>
              <a:rPr kumimoji="0" lang="en-US" altLang="zh-CN" sz="2400">
                <a:solidFill>
                  <a:srgbClr val="000000"/>
                </a:solidFill>
              </a:rPr>
              <a:t>m[1][4]</a:t>
            </a:r>
            <a:r>
              <a:rPr kumimoji="0" lang="zh-CN" altLang="en-US" sz="2400">
                <a:solidFill>
                  <a:srgbClr val="000000"/>
                </a:solidFill>
              </a:rPr>
              <a:t>过程如下</a:t>
            </a:r>
            <a:r>
              <a:rPr kumimoji="0" lang="en-US" altLang="zh-CN" sz="2400">
                <a:solidFill>
                  <a:srgbClr val="000000"/>
                </a:solidFill>
              </a:rPr>
              <a:t>: </a:t>
            </a:r>
          </a:p>
        </p:txBody>
      </p:sp>
      <p:sp>
        <p:nvSpPr>
          <p:cNvPr id="241673" name="Text Box 9"/>
          <p:cNvSpPr txBox="1">
            <a:spLocks noChangeArrowheads="1"/>
          </p:cNvSpPr>
          <p:nvPr/>
        </p:nvSpPr>
        <p:spPr bwMode="auto">
          <a:xfrm>
            <a:off x="1023938" y="6062663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置备忘录 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143"/>
    </mc:Choice>
    <mc:Fallback xmlns="">
      <p:transition spd="slow" advTm="701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备忘</a:t>
            </a:r>
            <a:r>
              <a:rPr lang="zh-CN" altLang="en-US" b="1" dirty="0"/>
              <a:t>录方法</a:t>
            </a:r>
            <a:r>
              <a:rPr lang="en-US" altLang="zh-CN" b="1" dirty="0"/>
              <a:t>: </a:t>
            </a:r>
            <a:r>
              <a:rPr lang="zh-CN" altLang="en-US" b="1" dirty="0"/>
              <a:t>自顶向下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881063" y="1196975"/>
            <a:ext cx="7289175" cy="522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MEMOIZED-MATRIX-CHAIN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</a:rPr>
              <a:t>对所有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, 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=0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2. LU(1,n)          //</a:t>
            </a:r>
            <a:r>
              <a:rPr lang="en-US" altLang="zh-CN" sz="2400" dirty="0" err="1">
                <a:solidFill>
                  <a:schemeClr val="tx1"/>
                </a:solidFill>
              </a:rPr>
              <a:t>LookUp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LU(</a:t>
            </a:r>
            <a:r>
              <a:rPr lang="en-US" altLang="zh-CN" dirty="0" err="1">
                <a:solidFill>
                  <a:schemeClr val="tx1"/>
                </a:solidFill>
              </a:rPr>
              <a:t>i,j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</a:rPr>
              <a:t>若 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&gt;0, </a:t>
            </a:r>
            <a:r>
              <a:rPr lang="zh-CN" altLang="en-US" sz="2400" dirty="0">
                <a:solidFill>
                  <a:schemeClr val="tx1"/>
                </a:solidFill>
              </a:rPr>
              <a:t>返回 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2. </a:t>
            </a:r>
            <a:r>
              <a:rPr lang="zh-CN" altLang="en-US" sz="2400" dirty="0">
                <a:solidFill>
                  <a:schemeClr val="tx1"/>
                </a:solidFill>
              </a:rPr>
              <a:t>若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= j, </a:t>
            </a:r>
            <a:r>
              <a:rPr lang="zh-CN" altLang="en-US" sz="2400" dirty="0">
                <a:solidFill>
                  <a:schemeClr val="tx1"/>
                </a:solidFill>
              </a:rPr>
              <a:t>返回</a:t>
            </a:r>
            <a:r>
              <a:rPr lang="en-US" altLang="zh-CN" sz="2400" dirty="0">
                <a:solidFill>
                  <a:schemeClr val="tx1"/>
                </a:solidFill>
              </a:rPr>
              <a:t>0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3.  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;  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 = LU(</a:t>
            </a:r>
            <a:r>
              <a:rPr lang="en-US" altLang="zh-CN" sz="2400" dirty="0" err="1">
                <a:solidFill>
                  <a:schemeClr val="tx1"/>
                </a:solidFill>
              </a:rPr>
              <a:t>i,i</a:t>
            </a:r>
            <a:r>
              <a:rPr lang="en-US" altLang="zh-CN" sz="2400" dirty="0">
                <a:solidFill>
                  <a:schemeClr val="tx1"/>
                </a:solidFill>
              </a:rPr>
              <a:t>) + LU(i+1,j) + 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i-1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</a:rPr>
              <a:t>;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4.   </a:t>
            </a:r>
            <a:r>
              <a:rPr lang="zh-CN" altLang="en-US" sz="2400" dirty="0">
                <a:solidFill>
                  <a:schemeClr val="tx1"/>
                </a:solidFill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</a:rPr>
              <a:t>k =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+ 1 </a:t>
            </a:r>
            <a:r>
              <a:rPr lang="zh-CN" altLang="en-US" sz="2400" dirty="0">
                <a:solidFill>
                  <a:schemeClr val="tx1"/>
                </a:solidFill>
              </a:rPr>
              <a:t>到 </a:t>
            </a:r>
            <a:r>
              <a:rPr lang="en-US" altLang="zh-CN" sz="2400" dirty="0">
                <a:solidFill>
                  <a:schemeClr val="tx1"/>
                </a:solidFill>
              </a:rPr>
              <a:t>j-1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5.          t = LU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, k) + LU(k+1,j) + </a:t>
            </a:r>
            <a:r>
              <a:rPr kumimoji="0" lang="en-US" altLang="zh-CN" sz="2400" i="1" dirty="0">
                <a:solidFill>
                  <a:srgbClr val="000000"/>
                </a:solidFill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</a:rPr>
              <a:t>i-1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kumimoji="0" lang="en-US" altLang="zh-CN" sz="2400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sz="2400" i="1" dirty="0">
                <a:solidFill>
                  <a:srgbClr val="000000"/>
                </a:solidFill>
                <a:sym typeface="Symbol" pitchFamily="18" charset="2"/>
              </a:rPr>
              <a:t>q</a:t>
            </a:r>
            <a:r>
              <a:rPr kumimoji="0" lang="en-US" altLang="zh-CN" sz="2400" baseline="-25000" dirty="0">
                <a:solidFill>
                  <a:srgbClr val="000000"/>
                </a:solidFill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6.         </a:t>
            </a:r>
            <a:r>
              <a:rPr lang="zh-CN" altLang="en-US" sz="2400" dirty="0">
                <a:solidFill>
                  <a:schemeClr val="tx1"/>
                </a:solidFill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&gt;t, </a:t>
            </a:r>
            <a:r>
              <a:rPr lang="zh-CN" altLang="en-US" sz="2400" dirty="0">
                <a:solidFill>
                  <a:schemeClr val="tx1"/>
                </a:solidFill>
              </a:rPr>
              <a:t>则</a:t>
            </a:r>
            <a:r>
              <a:rPr lang="en-US" altLang="zh-CN" sz="2400" dirty="0">
                <a:solidFill>
                  <a:schemeClr val="tx1"/>
                </a:solidFill>
              </a:rPr>
              <a:t>m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=t; s[</a:t>
            </a:r>
            <a:r>
              <a:rPr lang="en-US" altLang="zh-CN" sz="2400" dirty="0" err="1">
                <a:solidFill>
                  <a:schemeClr val="tx1"/>
                </a:solidFill>
              </a:rPr>
              <a:t>i,j</a:t>
            </a:r>
            <a:r>
              <a:rPr lang="en-US" altLang="zh-CN" sz="2400" dirty="0">
                <a:solidFill>
                  <a:schemeClr val="tx1"/>
                </a:solidFill>
              </a:rPr>
              <a:t>]=k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7.  </a:t>
            </a:r>
            <a:r>
              <a:rPr lang="zh-CN" altLang="en-US" sz="2400" dirty="0">
                <a:solidFill>
                  <a:srgbClr val="FF0000"/>
                </a:solidFill>
              </a:rPr>
              <a:t>返回</a:t>
            </a:r>
            <a:r>
              <a:rPr lang="en-US" altLang="zh-CN" sz="2400" dirty="0">
                <a:solidFill>
                  <a:srgbClr val="FF0000"/>
                </a:solidFill>
              </a:rPr>
              <a:t>m[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][j]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549779" y="195281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9779" y="195281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33"/>
    </mc:Choice>
    <mc:Fallback xmlns="">
      <p:transition spd="slow" advTm="345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3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3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3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3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3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3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3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3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自底向上与自顶向下的比较</a:t>
            </a: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1331913" y="1844675"/>
            <a:ext cx="6078908" cy="4099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动态规划方法采用自底向上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备忘录方法采用自顶向下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都能解决重叠子问题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当所有子问题都至少要求解一次时</a:t>
            </a:r>
            <a:r>
              <a:rPr lang="en-US" altLang="zh-CN" dirty="0">
                <a:solidFill>
                  <a:schemeClr val="tx1"/>
                </a:solidFill>
              </a:rPr>
              <a:t>, 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用动态规划方法比较好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当部分子子问题不用求解时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用备忘录方法比较好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矩阵连乘问题宜用动态规划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484"/>
    </mc:Choice>
    <mc:Fallback xmlns="">
      <p:transition spd="slow" advTm="474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4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4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练习</a:t>
            </a: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642910" y="1357298"/>
            <a:ext cx="7454929" cy="341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在一个铁路沿线顺序存放着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堆装满货物的集装箱。货物储运公司要将集装箱有次序地集中成一堆。规定每次只能选相邻的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堆集装箱合并成新的一堆，所需的运输费用与新的一堆中集装箱数成正比。 给定各堆的集装箱数，试制定一个运输方案，使总运输费用最少。</a:t>
            </a:r>
            <a:r>
              <a:rPr lang="en-US" altLang="zh-CN" dirty="0">
                <a:solidFill>
                  <a:schemeClr val="tx1"/>
                </a:solidFill>
              </a:rPr>
              <a:t>5, 3, 4, 2, 3, 4, 3, 4   </a:t>
            </a:r>
            <a:r>
              <a:rPr lang="zh-CN" altLang="en-US" dirty="0">
                <a:solidFill>
                  <a:schemeClr val="tx1"/>
                </a:solidFill>
              </a:rPr>
              <a:t>为了简化，只算</a:t>
            </a:r>
            <a:r>
              <a:rPr lang="en-US" altLang="zh-CN" dirty="0">
                <a:solidFill>
                  <a:schemeClr val="tx1"/>
                </a:solidFill>
              </a:rPr>
              <a:t>4, 2, 3, 4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178599" y="575009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78599" y="575009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900"/>
    </mc:Choice>
    <mc:Fallback xmlns="">
      <p:transition spd="slow" advTm="1659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练习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1265238"/>
            <a:ext cx="8516937" cy="52322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0" lang="en-US" altLang="zh-CN" dirty="0">
                <a:solidFill>
                  <a:schemeClr val="tx1"/>
                </a:solidFill>
                <a:ea typeface="楷体_GB2312" pitchFamily="49" charset="-122"/>
              </a:rPr>
              <a:t>4, 2, 3, 4</a:t>
            </a: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23850" y="1635125"/>
          <a:ext cx="828198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5" name="Equation" r:id="rId4" imgW="3200400" imgH="609600" progId="">
                  <p:embed/>
                </p:oleObj>
              </mc:Choice>
              <mc:Fallback>
                <p:oleObj name="Equation" r:id="rId4" imgW="3200400" imgH="609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35125"/>
                        <a:ext cx="8281988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34"/>
          <p:cNvGraphicFramePr>
            <a:graphicFrameLocks noGrp="1"/>
          </p:cNvGraphicFramePr>
          <p:nvPr/>
        </p:nvGraphicFramePr>
        <p:xfrm>
          <a:off x="1101728" y="3727450"/>
          <a:ext cx="3276600" cy="2800352"/>
        </p:xfrm>
        <a:graphic>
          <a:graphicData uri="http://schemas.openxmlformats.org/drawingml/2006/table">
            <a:tbl>
              <a:tblPr/>
              <a:tblGrid>
                <a:gridCol w="81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0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61"/>
          <p:cNvSpPr txBox="1">
            <a:spLocks noChangeArrowheads="1"/>
          </p:cNvSpPr>
          <p:nvPr/>
        </p:nvSpPr>
        <p:spPr bwMode="auto">
          <a:xfrm>
            <a:off x="1114428" y="32131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0" i="1">
                <a:latin typeface="Tahoma" pitchFamily="34" charset="0"/>
              </a:rPr>
              <a:t> </a:t>
            </a:r>
            <a:r>
              <a:rPr lang="en-US" altLang="zh-CN" sz="2400" i="1"/>
              <a:t>j </a:t>
            </a:r>
            <a:r>
              <a:rPr lang="en-US" altLang="zh-CN" sz="2400"/>
              <a:t>= 1      2         3        4</a:t>
            </a:r>
          </a:p>
        </p:txBody>
      </p:sp>
      <p:sp>
        <p:nvSpPr>
          <p:cNvPr id="11" name="Text Box 62"/>
          <p:cNvSpPr txBox="1">
            <a:spLocks noChangeArrowheads="1"/>
          </p:cNvSpPr>
          <p:nvPr/>
        </p:nvSpPr>
        <p:spPr bwMode="auto">
          <a:xfrm>
            <a:off x="274641" y="3822700"/>
            <a:ext cx="12700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i="1"/>
              <a:t>i </a:t>
            </a:r>
            <a:r>
              <a:rPr lang="en-US" altLang="zh-CN" sz="2400"/>
              <a:t>= 1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     2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     3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     4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3" name="墨迹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226119" y="3857759"/>
              <a:ext cx="2" cy="2"/>
            </p14:xfrm>
          </p:contentPart>
        </mc:Choice>
        <mc:Fallback xmlns="">
          <p:pic>
            <p:nvPicPr>
              <p:cNvPr id="3" name="墨迹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26119" y="385775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9113"/>
    </mc:Choice>
    <mc:Fallback xmlns="">
      <p:transition spd="slow" advTm="2491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练习</a:t>
            </a: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642910" y="1357298"/>
            <a:ext cx="7454929" cy="341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在一个</a:t>
            </a:r>
            <a:r>
              <a:rPr kumimoji="0" lang="zh-CN" altLang="en-US" dirty="0">
                <a:solidFill>
                  <a:srgbClr val="FF0000"/>
                </a:solidFill>
                <a:ea typeface="楷体_GB2312" pitchFamily="49" charset="-122"/>
              </a:rPr>
              <a:t>圆形操场的四周</a:t>
            </a:r>
            <a:r>
              <a:rPr lang="zh-CN" altLang="en-US" dirty="0">
                <a:solidFill>
                  <a:schemeClr val="tx1"/>
                </a:solidFill>
              </a:rPr>
              <a:t>顺序存放着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堆装满货物的集装箱。货物储运公司要将集装箱有次序地集中成一堆。规定每次只能选相邻的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堆集装箱合并成新的一堆，所需的运输费用与新的一堆中集装箱数成正比。 给定各堆的集装箱数，试制定一个运输方案，使总运输费用最少。</a:t>
            </a:r>
            <a:r>
              <a:rPr lang="en-US" altLang="zh-CN" dirty="0">
                <a:solidFill>
                  <a:schemeClr val="tx1"/>
                </a:solidFill>
              </a:rPr>
              <a:t>5, 3, 4, 2, 3, 4, 3, 4   </a:t>
            </a:r>
            <a:r>
              <a:rPr lang="zh-CN" altLang="en-US" dirty="0">
                <a:solidFill>
                  <a:schemeClr val="tx1"/>
                </a:solidFill>
              </a:rPr>
              <a:t>为了简化，只算</a:t>
            </a:r>
            <a:r>
              <a:rPr lang="en-US" altLang="zh-CN" dirty="0">
                <a:solidFill>
                  <a:schemeClr val="tx1"/>
                </a:solidFill>
              </a:rPr>
              <a:t>4, 2, 3, 4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3" name="墨迹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556339" y="5658119"/>
              <a:ext cx="2" cy="2"/>
            </p14:xfrm>
          </p:contentPart>
        </mc:Choice>
        <mc:Fallback xmlns="">
          <p:pic>
            <p:nvPicPr>
              <p:cNvPr id="3" name="墨迹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56339" y="565811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913"/>
    </mc:Choice>
    <mc:Fallback xmlns="">
      <p:transition spd="slow" advTm="929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动态规划与分治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60325" y="1209675"/>
            <a:ext cx="56642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zh-CN" altLang="en-US" dirty="0"/>
              <a:t> 分治的过程</a:t>
            </a:r>
            <a:r>
              <a:rPr lang="en-US" altLang="zh-CN" dirty="0"/>
              <a:t>: </a:t>
            </a:r>
            <a:br>
              <a:rPr lang="en-US" altLang="zh-CN" dirty="0"/>
            </a:br>
            <a:r>
              <a:rPr lang="en-US" altLang="zh-CN" dirty="0"/>
              <a:t>      </a:t>
            </a:r>
            <a:r>
              <a:rPr lang="zh-CN" altLang="en-US" dirty="0"/>
              <a:t>分解</a:t>
            </a:r>
            <a:r>
              <a:rPr lang="en-US" altLang="zh-CN" dirty="0"/>
              <a:t>—</a:t>
            </a:r>
            <a:r>
              <a:rPr lang="zh-CN" altLang="en-US" dirty="0"/>
              <a:t>递归解子问题</a:t>
            </a:r>
            <a:r>
              <a:rPr lang="en-US" altLang="zh-CN" dirty="0"/>
              <a:t>—</a:t>
            </a:r>
            <a:r>
              <a:rPr lang="zh-CN" altLang="en-US" dirty="0"/>
              <a:t>合并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en-US" altLang="zh-CN" dirty="0"/>
              <a:t> </a:t>
            </a:r>
            <a:r>
              <a:rPr lang="zh-CN" altLang="en-US" dirty="0"/>
              <a:t>若有大量重复子问题</a:t>
            </a:r>
            <a:r>
              <a:rPr lang="en-US" altLang="zh-CN" dirty="0"/>
              <a:t>, </a:t>
            </a:r>
            <a:r>
              <a:rPr lang="zh-CN" altLang="en-US" dirty="0"/>
              <a:t>则不宜分治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举例</a:t>
            </a:r>
            <a:r>
              <a:rPr lang="en-US" altLang="zh-CN" dirty="0">
                <a:solidFill>
                  <a:schemeClr val="tx1"/>
                </a:solidFill>
              </a:rPr>
              <a:t>: Fibonacci</a:t>
            </a:r>
            <a:r>
              <a:rPr lang="zh-CN" altLang="en-US" dirty="0">
                <a:solidFill>
                  <a:schemeClr val="tx1"/>
                </a:solidFill>
              </a:rPr>
              <a:t>数的计算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i="1" dirty="0">
                <a:solidFill>
                  <a:schemeClr val="tx1"/>
                </a:solidFill>
              </a:rPr>
              <a:t>    </a:t>
            </a:r>
            <a:r>
              <a:rPr lang="en-US" altLang="zh-CN" sz="2400" i="1" dirty="0">
                <a:solidFill>
                  <a:schemeClr val="tx1"/>
                </a:solidFill>
              </a:rPr>
              <a:t>f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n</a:t>
            </a:r>
            <a:r>
              <a:rPr lang="en-US" altLang="zh-CN" sz="2400" dirty="0">
                <a:solidFill>
                  <a:schemeClr val="tx1"/>
                </a:solidFill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</a:rPr>
              <a:t>f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n</a:t>
            </a:r>
            <a:r>
              <a:rPr lang="en-US" altLang="zh-CN" sz="2400" dirty="0">
                <a:solidFill>
                  <a:schemeClr val="tx1"/>
                </a:solidFill>
              </a:rPr>
              <a:t>-1) + </a:t>
            </a:r>
            <a:r>
              <a:rPr lang="en-US" altLang="zh-CN" sz="2400" i="1" dirty="0">
                <a:solidFill>
                  <a:schemeClr val="tx1"/>
                </a:solidFill>
              </a:rPr>
              <a:t>f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n</a:t>
            </a:r>
            <a:r>
              <a:rPr lang="en-US" altLang="zh-CN" sz="2400" dirty="0">
                <a:solidFill>
                  <a:schemeClr val="tx1"/>
                </a:solidFill>
              </a:rPr>
              <a:t>-2), </a:t>
            </a:r>
            <a:r>
              <a:rPr lang="en-US" altLang="zh-CN" sz="2400" i="1" dirty="0">
                <a:solidFill>
                  <a:schemeClr val="tx1"/>
                </a:solidFill>
              </a:rPr>
              <a:t>f</a:t>
            </a:r>
            <a:r>
              <a:rPr lang="en-US" altLang="zh-CN" sz="2400" dirty="0">
                <a:solidFill>
                  <a:schemeClr val="tx1"/>
                </a:solidFill>
              </a:rPr>
              <a:t>(1)=1, </a:t>
            </a:r>
            <a:r>
              <a:rPr lang="en-US" altLang="zh-CN" sz="2400" i="1" dirty="0">
                <a:solidFill>
                  <a:schemeClr val="tx1"/>
                </a:solidFill>
              </a:rPr>
              <a:t>f</a:t>
            </a:r>
            <a:r>
              <a:rPr lang="en-US" altLang="zh-CN" sz="2400" dirty="0">
                <a:solidFill>
                  <a:schemeClr val="tx1"/>
                </a:solidFill>
              </a:rPr>
              <a:t>(0)=0.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输出</a:t>
            </a:r>
            <a:r>
              <a:rPr lang="en-US" altLang="zh-CN" i="1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215070" name="Text Box 30"/>
          <p:cNvSpPr txBox="1">
            <a:spLocks noChangeArrowheads="1"/>
          </p:cNvSpPr>
          <p:nvPr/>
        </p:nvSpPr>
        <p:spPr bwMode="auto">
          <a:xfrm>
            <a:off x="5726870" y="1273984"/>
            <a:ext cx="3237618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递归</a:t>
            </a:r>
            <a:r>
              <a:rPr lang="en-US" altLang="zh-CN" sz="2400" dirty="0"/>
              <a:t>:</a:t>
            </a:r>
          </a:p>
          <a:p>
            <a:r>
              <a:rPr lang="en-US" altLang="zh-CN" sz="2400" dirty="0" err="1"/>
              <a:t>int</a:t>
            </a:r>
            <a:r>
              <a:rPr lang="en-US" altLang="zh-CN" sz="2400" dirty="0"/>
              <a:t> f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n) </a:t>
            </a:r>
          </a:p>
          <a:p>
            <a:r>
              <a:rPr lang="en-US" altLang="zh-CN" sz="2400" dirty="0"/>
              <a:t>{ if(n&lt;2) return(1); </a:t>
            </a:r>
          </a:p>
          <a:p>
            <a:r>
              <a:rPr lang="en-US" altLang="zh-CN" sz="2400" dirty="0"/>
              <a:t>   return(f(n-1)+f(n-2);}</a:t>
            </a:r>
          </a:p>
          <a:p>
            <a:r>
              <a:rPr lang="en-US" altLang="zh-CN" sz="2400" dirty="0"/>
              <a:t>2</a:t>
            </a:r>
            <a:r>
              <a:rPr lang="en-US" altLang="zh-CN" sz="2400" i="1" baseline="30000" dirty="0"/>
              <a:t>O</a:t>
            </a:r>
            <a:r>
              <a:rPr lang="en-US" altLang="zh-CN" sz="2400" baseline="30000" dirty="0"/>
              <a:t>(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)</a:t>
            </a:r>
            <a:r>
              <a:rPr lang="zh-CN" altLang="en-US" sz="2400" dirty="0"/>
              <a:t>时间</a:t>
            </a:r>
            <a:r>
              <a:rPr lang="en-US" altLang="zh-CN" sz="2400" dirty="0"/>
              <a:t>, </a:t>
            </a:r>
            <a:r>
              <a:rPr lang="en-US" altLang="zh-CN" sz="2400" dirty="0">
                <a:solidFill>
                  <a:srgbClr val="FF0000"/>
                </a:solidFill>
              </a:rPr>
              <a:t>O(n)</a:t>
            </a:r>
            <a:r>
              <a:rPr lang="zh-CN" altLang="en-US" sz="2400" dirty="0">
                <a:solidFill>
                  <a:srgbClr val="FF0000"/>
                </a:solidFill>
              </a:rPr>
              <a:t>空间</a:t>
            </a:r>
            <a:r>
              <a:rPr lang="zh-CN" altLang="en-US" sz="2400" dirty="0"/>
              <a:t> </a:t>
            </a:r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5508104" y="3325048"/>
            <a:ext cx="3528530" cy="34163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动态规划</a:t>
            </a:r>
            <a:r>
              <a:rPr lang="en-US" altLang="zh-CN" sz="2400" dirty="0"/>
              <a:t>:</a:t>
            </a:r>
          </a:p>
          <a:p>
            <a:r>
              <a:rPr lang="en-US" altLang="zh-CN" sz="2400" dirty="0"/>
              <a:t>f[1]=1;f[0]=0;</a:t>
            </a:r>
          </a:p>
          <a:p>
            <a:r>
              <a:rPr lang="en-US" altLang="zh-CN" sz="2400" dirty="0"/>
              <a:t>for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2,i&lt;</a:t>
            </a:r>
            <a:r>
              <a:rPr lang="en-US" altLang="zh-CN" sz="2400" dirty="0" err="1"/>
              <a:t>n,i</a:t>
            </a:r>
            <a:r>
              <a:rPr lang="en-US" altLang="zh-CN" sz="2400" dirty="0"/>
              <a:t>++) </a:t>
            </a:r>
          </a:p>
          <a:p>
            <a:r>
              <a:rPr lang="en-US" altLang="zh-CN" sz="2400" dirty="0"/>
              <a:t>      f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=f[i-1]+f[i-2]; </a:t>
            </a:r>
          </a:p>
          <a:p>
            <a:r>
              <a:rPr lang="en-US" altLang="zh-CN" sz="2400" dirty="0"/>
              <a:t>O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时间</a:t>
            </a:r>
            <a:r>
              <a:rPr lang="en-US" altLang="zh-CN" sz="2400" dirty="0"/>
              <a:t>, </a:t>
            </a:r>
            <a:r>
              <a:rPr lang="en-US" altLang="zh-CN" sz="2400" dirty="0">
                <a:solidFill>
                  <a:srgbClr val="FF0000"/>
                </a:solidFill>
              </a:rPr>
              <a:t>O(</a:t>
            </a:r>
            <a:r>
              <a:rPr lang="en-US" altLang="zh-CN" sz="2400" i="1" dirty="0">
                <a:solidFill>
                  <a:srgbClr val="FF0000"/>
                </a:solidFill>
              </a:rPr>
              <a:t>n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zh-CN" altLang="en-US" sz="2400" dirty="0">
                <a:solidFill>
                  <a:srgbClr val="FF0000"/>
                </a:solidFill>
              </a:rPr>
              <a:t>空间</a:t>
            </a:r>
            <a:r>
              <a:rPr lang="zh-CN" altLang="en-US" sz="2400" dirty="0"/>
              <a:t> </a:t>
            </a:r>
            <a:endParaRPr lang="en-US" altLang="zh-CN" sz="2400" dirty="0"/>
          </a:p>
          <a:p>
            <a:r>
              <a:rPr lang="en-US" altLang="zh-CN" sz="2400" dirty="0"/>
              <a:t>f=1; b=0;i=1;</a:t>
            </a:r>
          </a:p>
          <a:p>
            <a:r>
              <a:rPr lang="en-US" altLang="zh-CN" sz="2400" dirty="0"/>
              <a:t>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&lt;n){</a:t>
            </a:r>
          </a:p>
          <a:p>
            <a:r>
              <a:rPr lang="en-US" altLang="zh-CN" sz="2400" dirty="0"/>
              <a:t>   temp=</a:t>
            </a:r>
            <a:r>
              <a:rPr lang="en-US" altLang="zh-CN" sz="2400" dirty="0" err="1"/>
              <a:t>f;f</a:t>
            </a:r>
            <a:r>
              <a:rPr lang="en-US" altLang="zh-CN" sz="2400" dirty="0"/>
              <a:t>=</a:t>
            </a:r>
            <a:r>
              <a:rPr lang="en-US" altLang="zh-CN" sz="2400" dirty="0" err="1"/>
              <a:t>f+b;b</a:t>
            </a:r>
            <a:r>
              <a:rPr lang="en-US" altLang="zh-CN" sz="2400" dirty="0"/>
              <a:t>=temp;}</a:t>
            </a:r>
          </a:p>
          <a:p>
            <a:r>
              <a:rPr lang="en-US" altLang="zh-CN" sz="2400" dirty="0"/>
              <a:t>O(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时间</a:t>
            </a:r>
            <a:r>
              <a:rPr lang="en-US" altLang="zh-CN" sz="2400" dirty="0"/>
              <a:t>, </a:t>
            </a:r>
            <a:r>
              <a:rPr lang="en-US" altLang="zh-CN" sz="2400" dirty="0">
                <a:solidFill>
                  <a:srgbClr val="FF0000"/>
                </a:solidFill>
              </a:rPr>
              <a:t>O(1)</a:t>
            </a:r>
            <a:r>
              <a:rPr lang="zh-CN" altLang="en-US" sz="2400" dirty="0">
                <a:solidFill>
                  <a:srgbClr val="FF0000"/>
                </a:solidFill>
              </a:rPr>
              <a:t>空间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pic>
        <p:nvPicPr>
          <p:cNvPr id="215073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365625"/>
            <a:ext cx="3311525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2771800" y="4221088"/>
            <a:ext cx="2711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dirty="0"/>
              <a:t>Programming</a:t>
            </a:r>
            <a:r>
              <a:rPr lang="zh-CN" altLang="en-US" sz="2400" dirty="0"/>
              <a:t>的含义</a:t>
            </a:r>
            <a:r>
              <a:rPr lang="en-US" altLang="zh-CN" sz="2400" dirty="0"/>
              <a:t>: </a:t>
            </a:r>
          </a:p>
          <a:p>
            <a:r>
              <a:rPr lang="zh-CN" altLang="en-US" sz="2400" dirty="0"/>
              <a:t>打表记录中间结果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808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152"/>
    </mc:Choice>
    <mc:Fallback xmlns="">
      <p:transition spd="slow" advTm="1651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  <p:bldP spid="215070" grpId="0" animBg="1"/>
      <p:bldP spid="215071" grpId="0" uiExpand="1" build="p" animBg="1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0" y="116632"/>
            <a:ext cx="9144000" cy="3932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4800" b="1" dirty="0">
                <a:solidFill>
                  <a:schemeClr val="tx1"/>
                </a:solidFill>
              </a:rPr>
              <a:t>[</a:t>
            </a:r>
            <a:r>
              <a:rPr lang="zh-CN" altLang="en-US" sz="4800" b="1" dirty="0">
                <a:solidFill>
                  <a:schemeClr val="tx1"/>
                </a:solidFill>
              </a:rPr>
              <a:t>王</a:t>
            </a:r>
            <a:r>
              <a:rPr lang="en-US" altLang="zh-CN" sz="4800" b="1" dirty="0">
                <a:solidFill>
                  <a:schemeClr val="tx1"/>
                </a:solidFill>
              </a:rPr>
              <a:t>]</a:t>
            </a:r>
            <a:r>
              <a:rPr lang="zh-CN" altLang="en-US" sz="4800" b="1" dirty="0">
                <a:solidFill>
                  <a:schemeClr val="tx1"/>
                </a:solidFill>
              </a:rPr>
              <a:t>第三章 动态规划</a:t>
            </a:r>
            <a:r>
              <a:rPr lang="en-US" altLang="zh-CN" sz="4800" b="1" dirty="0">
                <a:solidFill>
                  <a:schemeClr val="tx1"/>
                </a:solidFill>
              </a:rPr>
              <a:t/>
            </a:r>
            <a:br>
              <a:rPr lang="en-US" altLang="zh-CN" sz="4800" b="1" dirty="0">
                <a:solidFill>
                  <a:schemeClr val="tx1"/>
                </a:solidFill>
              </a:rPr>
            </a:br>
            <a:r>
              <a:rPr lang="en-US" altLang="zh-CN" sz="4800" b="1" dirty="0">
                <a:solidFill>
                  <a:schemeClr val="tx1"/>
                </a:solidFill>
              </a:rPr>
              <a:t>dynamic programming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201001" y="3112219"/>
            <a:ext cx="685540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</a:rPr>
              <a:t>动态规划一般原理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与分治对比</a:t>
            </a:r>
            <a:r>
              <a:rPr lang="en-US" altLang="zh-CN" sz="2400" dirty="0">
                <a:solidFill>
                  <a:schemeClr val="tx1"/>
                </a:solidFill>
              </a:rPr>
              <a:t>), Bellman, OSP  </a:t>
            </a: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2. </a:t>
            </a:r>
            <a:r>
              <a:rPr lang="zh-CN" altLang="en-US" sz="2400" dirty="0">
                <a:solidFill>
                  <a:srgbClr val="000000"/>
                </a:solidFill>
              </a:rPr>
              <a:t>动态规划设计步骤</a:t>
            </a:r>
            <a:r>
              <a:rPr lang="en-US" altLang="zh-CN" sz="2400" dirty="0">
                <a:solidFill>
                  <a:srgbClr val="000000"/>
                </a:solidFill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</a:rPr>
              <a:t>矩阵连乘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3. </a:t>
            </a:r>
            <a:r>
              <a:rPr lang="zh-CN" altLang="en-US" sz="2400" dirty="0">
                <a:solidFill>
                  <a:srgbClr val="FF0000"/>
                </a:solidFill>
              </a:rPr>
              <a:t>如何设计动态规划算法</a:t>
            </a:r>
            <a:r>
              <a:rPr lang="en-US" altLang="zh-CN" sz="2400" dirty="0">
                <a:solidFill>
                  <a:srgbClr val="FF0000"/>
                </a:solidFill>
              </a:rPr>
              <a:t>: </a:t>
            </a:r>
            <a:r>
              <a:rPr lang="zh-CN" altLang="en-US" sz="2400" dirty="0">
                <a:solidFill>
                  <a:srgbClr val="FF0000"/>
                </a:solidFill>
              </a:rPr>
              <a:t>子结构和策略 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</a:rPr>
              <a:t>最长公共子序列</a:t>
            </a:r>
            <a:r>
              <a:rPr lang="en-US" altLang="zh-CN" sz="2400" dirty="0">
                <a:solidFill>
                  <a:srgbClr val="FF0000"/>
                </a:solidFill>
              </a:rPr>
              <a:t>, </a:t>
            </a:r>
            <a:r>
              <a:rPr lang="zh-CN" altLang="en-US" sz="2400" dirty="0">
                <a:solidFill>
                  <a:srgbClr val="FF0000"/>
                </a:solidFill>
              </a:rPr>
              <a:t>最大子段和</a:t>
            </a:r>
            <a:r>
              <a:rPr lang="en-US" altLang="zh-CN" sz="2400" dirty="0">
                <a:solidFill>
                  <a:srgbClr val="FF0000"/>
                </a:solidFill>
              </a:rPr>
              <a:t>, </a:t>
            </a:r>
            <a:r>
              <a:rPr lang="zh-CN" altLang="en-US" sz="2400" dirty="0">
                <a:solidFill>
                  <a:srgbClr val="FF0000"/>
                </a:solidFill>
              </a:rPr>
              <a:t>最长递增子序列 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4. </a:t>
            </a:r>
            <a:r>
              <a:rPr lang="zh-CN" altLang="en-US" sz="2400" dirty="0">
                <a:solidFill>
                  <a:srgbClr val="000000"/>
                </a:solidFill>
              </a:rPr>
              <a:t>背包问题 </a:t>
            </a:r>
            <a:r>
              <a:rPr lang="en-US" altLang="zh-CN" sz="2400" dirty="0">
                <a:solidFill>
                  <a:srgbClr val="000000"/>
                </a:solidFill>
              </a:rPr>
              <a:t>(</a:t>
            </a:r>
            <a:r>
              <a:rPr lang="zh-CN" altLang="en-US" sz="2400" dirty="0">
                <a:solidFill>
                  <a:srgbClr val="000000"/>
                </a:solidFill>
              </a:rPr>
              <a:t>动态规划与贪心对比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2104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096"/>
    </mc:Choice>
    <mc:Fallback xmlns="">
      <p:transition spd="slow" advTm="19096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如何使用</a:t>
            </a:r>
            <a:r>
              <a:rPr lang="en-US" altLang="zh-CN" b="1"/>
              <a:t>DP</a:t>
            </a:r>
            <a:r>
              <a:rPr lang="zh-CN" altLang="en-US" b="1"/>
              <a:t>解决问题</a:t>
            </a:r>
          </a:p>
        </p:txBody>
      </p:sp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827584" y="1305453"/>
            <a:ext cx="7572907" cy="5219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DP</a:t>
            </a:r>
            <a:r>
              <a:rPr lang="zh-CN" altLang="en-US" dirty="0">
                <a:solidFill>
                  <a:schemeClr val="tx1"/>
                </a:solidFill>
              </a:rPr>
              <a:t>的适用条件是</a:t>
            </a:r>
            <a:r>
              <a:rPr lang="en-US" altLang="zh-CN" dirty="0">
                <a:solidFill>
                  <a:schemeClr val="tx1"/>
                </a:solidFill>
              </a:rPr>
              <a:t>OSP</a:t>
            </a:r>
            <a:r>
              <a:rPr lang="zh-CN" altLang="en-US" dirty="0">
                <a:solidFill>
                  <a:schemeClr val="tx1"/>
                </a:solidFill>
              </a:rPr>
              <a:t>和重叠子问题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动态规划的关键是</a:t>
            </a:r>
            <a:r>
              <a:rPr lang="zh-CN" altLang="en-US" dirty="0">
                <a:solidFill>
                  <a:schemeClr val="accent2"/>
                </a:solidFill>
              </a:rPr>
              <a:t>子结构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dirty="0">
                <a:solidFill>
                  <a:schemeClr val="accent2"/>
                </a:solidFill>
              </a:rPr>
              <a:t>决策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zh-CN" altLang="en-US" dirty="0">
                <a:solidFill>
                  <a:schemeClr val="accent2"/>
                </a:solidFill>
              </a:rPr>
              <a:t>量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如何设计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递归思考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由小到大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由简到繁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尝试、调整子结构和决策量</a:t>
            </a:r>
            <a:r>
              <a:rPr lang="en-US" altLang="zh-CN" dirty="0">
                <a:solidFill>
                  <a:schemeClr val="tx1"/>
                </a:solidFill>
              </a:rPr>
              <a:t>. 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矩阵连乘 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rgbClr val="C00000"/>
                </a:solidFill>
              </a:rPr>
              <a:t>子结构</a:t>
            </a:r>
            <a:r>
              <a:rPr lang="en-US" altLang="zh-CN" dirty="0">
                <a:solidFill>
                  <a:srgbClr val="C00000"/>
                </a:solidFill>
              </a:rPr>
              <a:t>, </a:t>
            </a:r>
            <a:r>
              <a:rPr lang="zh-CN" altLang="en-US" dirty="0">
                <a:solidFill>
                  <a:srgbClr val="C00000"/>
                </a:solidFill>
              </a:rPr>
              <a:t>决策</a:t>
            </a:r>
            <a:r>
              <a:rPr lang="en-US" altLang="zh-CN" dirty="0">
                <a:solidFill>
                  <a:srgbClr val="C00000"/>
                </a:solidFill>
              </a:rPr>
              <a:t>, </a:t>
            </a:r>
            <a:r>
              <a:rPr lang="zh-CN" altLang="en-US" dirty="0">
                <a:solidFill>
                  <a:srgbClr val="C00000"/>
                </a:solidFill>
              </a:rPr>
              <a:t>决策量</a:t>
            </a:r>
            <a:r>
              <a:rPr lang="en-US" altLang="zh-CN" dirty="0">
                <a:solidFill>
                  <a:srgbClr val="C00000"/>
                </a:solidFill>
              </a:rPr>
              <a:t>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子结构</a:t>
            </a:r>
            <a:r>
              <a:rPr lang="en-US" altLang="zh-CN" dirty="0">
                <a:solidFill>
                  <a:schemeClr val="tx1"/>
                </a:solidFill>
              </a:rPr>
              <a:t>--[</a:t>
            </a:r>
            <a:r>
              <a:rPr lang="en-US" altLang="zh-CN" dirty="0" err="1">
                <a:solidFill>
                  <a:schemeClr val="tx1"/>
                </a:solidFill>
              </a:rPr>
              <a:t>i:j</a:t>
            </a:r>
            <a:r>
              <a:rPr lang="en-US" altLang="zh-CN" dirty="0">
                <a:solidFill>
                  <a:schemeClr val="tx1"/>
                </a:solidFill>
              </a:rPr>
              <a:t>], </a:t>
            </a:r>
            <a:r>
              <a:rPr lang="zh-CN" altLang="en-US" dirty="0">
                <a:solidFill>
                  <a:schemeClr val="tx1"/>
                </a:solidFill>
              </a:rPr>
              <a:t>决策</a:t>
            </a:r>
            <a:r>
              <a:rPr lang="en-US" altLang="zh-CN" dirty="0">
                <a:solidFill>
                  <a:schemeClr val="tx1"/>
                </a:solidFill>
              </a:rPr>
              <a:t>--</a:t>
            </a:r>
            <a:r>
              <a:rPr lang="zh-CN" altLang="en-US" dirty="0">
                <a:solidFill>
                  <a:schemeClr val="tx1"/>
                </a:solidFill>
              </a:rPr>
              <a:t>分段点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决策量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计算量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这里的决策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量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是自然的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有时需要调整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怎么会想到用这样的子结构呢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多试几步就能发现</a:t>
            </a:r>
            <a:r>
              <a:rPr lang="en-US" altLang="zh-CN" dirty="0">
                <a:solidFill>
                  <a:schemeClr val="tx1"/>
                </a:solidFill>
              </a:rPr>
              <a:t>: [1:n]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[1:k], [k+1,n]…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093"/>
    </mc:Choice>
    <mc:Fallback xmlns="">
      <p:transition spd="slow" advTm="1210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6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6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6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6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6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6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6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6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6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6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最长公共子序列</a:t>
            </a:r>
            <a:r>
              <a:rPr lang="en-US" altLang="zh-CN" b="1" dirty="0"/>
              <a:t>(LCS, [</a:t>
            </a:r>
            <a:r>
              <a:rPr lang="zh-CN" altLang="en-US" b="1" dirty="0"/>
              <a:t>王</a:t>
            </a:r>
            <a:r>
              <a:rPr lang="en-US" altLang="zh-CN" b="1" dirty="0"/>
              <a:t>,M,C])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755576" y="1124744"/>
            <a:ext cx="7896201" cy="573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en-US" altLang="zh-CN" dirty="0">
                <a:solidFill>
                  <a:schemeClr val="tx1"/>
                </a:solidFill>
              </a:rPr>
              <a:t>X=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, Y=</a:t>
            </a:r>
            <a:r>
              <a:rPr lang="en-US" altLang="zh-CN" i="1" dirty="0">
                <a:solidFill>
                  <a:schemeClr val="tx1"/>
                </a:solidFill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 err="1">
                <a:solidFill>
                  <a:schemeClr val="tx1"/>
                </a:solidFill>
              </a:rPr>
              <a:t>y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X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最长的公共子序列</a:t>
            </a:r>
            <a:r>
              <a:rPr lang="en-US" altLang="zh-CN" dirty="0">
                <a:solidFill>
                  <a:schemeClr val="tx1"/>
                </a:solidFill>
              </a:rPr>
              <a:t>(LCS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样例</a:t>
            </a:r>
            <a:r>
              <a:rPr lang="en-US" altLang="zh-CN" dirty="0">
                <a:solidFill>
                  <a:schemeClr val="tx1"/>
                </a:solidFill>
              </a:rPr>
              <a:t>: X=ABCBDAB, Y=BDCABA, </a:t>
            </a:r>
            <a:r>
              <a:rPr lang="zh-CN" altLang="en-US" dirty="0">
                <a:solidFill>
                  <a:schemeClr val="tx1"/>
                </a:solidFill>
              </a:rPr>
              <a:t>输出</a:t>
            </a:r>
            <a:r>
              <a:rPr lang="en-US" altLang="zh-CN" dirty="0">
                <a:solidFill>
                  <a:schemeClr val="tx1"/>
                </a:solidFill>
              </a:rPr>
              <a:t>: BCAB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自然的</a:t>
            </a:r>
            <a:r>
              <a:rPr lang="zh-CN" altLang="en-US" dirty="0">
                <a:solidFill>
                  <a:schemeClr val="accent2"/>
                </a:solidFill>
              </a:rPr>
              <a:t>子结构</a:t>
            </a:r>
            <a:r>
              <a:rPr lang="en-US" altLang="zh-CN" dirty="0">
                <a:solidFill>
                  <a:schemeClr val="tx1"/>
                </a:solidFill>
              </a:rPr>
              <a:t>:   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,   </a:t>
            </a:r>
            <a:r>
              <a:rPr lang="en-US" altLang="zh-CN" dirty="0" err="1">
                <a:solidFill>
                  <a:schemeClr val="tx1"/>
                </a:solidFill>
              </a:rPr>
              <a:t>Y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 </a:t>
            </a:r>
            <a:r>
              <a:rPr lang="en-US" altLang="zh-CN" i="1" dirty="0">
                <a:solidFill>
                  <a:schemeClr val="tx1"/>
                </a:solidFill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 err="1">
                <a:solidFill>
                  <a:schemeClr val="tx1"/>
                </a:solidFill>
              </a:rPr>
              <a:t>y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 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自然的</a:t>
            </a:r>
            <a:r>
              <a:rPr lang="zh-CN" altLang="en-US" dirty="0">
                <a:solidFill>
                  <a:schemeClr val="accent2"/>
                </a:solidFill>
              </a:rPr>
              <a:t>决策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zh-CN" altLang="en-US" dirty="0">
                <a:solidFill>
                  <a:schemeClr val="accent2"/>
                </a:solidFill>
              </a:rPr>
              <a:t>量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:   LCS(</a:t>
            </a:r>
            <a:r>
              <a:rPr lang="zh-CN" altLang="en-US" dirty="0">
                <a:solidFill>
                  <a:schemeClr val="tx1"/>
                </a:solidFill>
              </a:rPr>
              <a:t>长度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如何寻找最优决策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? (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回顾矩阵连乘问题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矩阵连乘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: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找分段点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. LCS: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?=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.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递归思考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OSP?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: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若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则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 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有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含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配对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;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若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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则 </a:t>
            </a:r>
            <a:endParaRPr lang="en-US" altLang="zh-CN" dirty="0">
              <a:solidFill>
                <a:schemeClr val="tx1"/>
              </a:solidFill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  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是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或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.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213519" y="43212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13519" y="432125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2413"/>
    </mc:Choice>
    <mc:Fallback xmlns="">
      <p:transition spd="slow" advTm="2524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7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7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7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7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7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7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7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7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LCS: </a:t>
            </a:r>
            <a:r>
              <a:rPr lang="zh-CN" altLang="en-US" b="1"/>
              <a:t>递归定义最优解</a:t>
            </a:r>
            <a:endParaRPr lang="en-US" altLang="zh-CN" b="1"/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392113" y="1196975"/>
            <a:ext cx="81280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X=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, Y=</a:t>
            </a:r>
            <a:r>
              <a:rPr lang="en-US" altLang="zh-CN" i="1" dirty="0">
                <a:solidFill>
                  <a:schemeClr val="tx1"/>
                </a:solidFill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 err="1">
                <a:solidFill>
                  <a:schemeClr val="tx1"/>
                </a:solidFill>
              </a:rPr>
              <a:t>y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X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LCS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定义</a:t>
            </a:r>
            <a:r>
              <a:rPr lang="en-US" altLang="zh-CN" dirty="0">
                <a:solidFill>
                  <a:schemeClr val="tx1"/>
                </a:solidFill>
              </a:rPr>
              <a:t>: c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[j] = 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,Y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LCS</a:t>
            </a:r>
            <a:r>
              <a:rPr lang="zh-CN" altLang="en-US" dirty="0">
                <a:solidFill>
                  <a:schemeClr val="tx1"/>
                </a:solidFill>
              </a:rPr>
              <a:t>长度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539750" y="2205038"/>
          <a:ext cx="696753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9" name="公式" r:id="rId4" imgW="3479800" imgH="736600" progId="">
                  <p:embed/>
                </p:oleObj>
              </mc:Choice>
              <mc:Fallback>
                <p:oleObj name="公式" r:id="rId4" imgW="3479800" imgH="736600" progId="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05038"/>
                        <a:ext cx="6967538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Text Box 7"/>
          <p:cNvSpPr txBox="1">
            <a:spLocks noChangeArrowheads="1"/>
          </p:cNvSpPr>
          <p:nvPr/>
        </p:nvSpPr>
        <p:spPr bwMode="auto">
          <a:xfrm>
            <a:off x="251520" y="3716338"/>
            <a:ext cx="6785832" cy="3028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 err="1"/>
              <a:t>LCSlength</a:t>
            </a:r>
            <a:r>
              <a:rPr lang="en-US" altLang="zh-CN" sz="2400" dirty="0"/>
              <a:t>(</a:t>
            </a:r>
            <a:r>
              <a:rPr lang="en-US" altLang="zh-CN" sz="2400" dirty="0" err="1"/>
              <a:t>n,m,x,y,c</a:t>
            </a:r>
            <a:r>
              <a:rPr lang="en-US" altLang="zh-CN" sz="2400" dirty="0"/>
              <a:t>)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1. </a:t>
            </a:r>
            <a:r>
              <a:rPr lang="zh-CN" altLang="en-US" sz="2400" dirty="0"/>
              <a:t>初值 </a:t>
            </a:r>
            <a:r>
              <a:rPr lang="en-US" altLang="zh-CN" sz="2400" dirty="0"/>
              <a:t>c[0][1:m]=0, c[1:n][0]=0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2. </a:t>
            </a:r>
            <a:r>
              <a:rPr lang="zh-CN" altLang="en-US" sz="2400" dirty="0"/>
              <a:t>对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:n, j=1:m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3.        </a:t>
            </a:r>
            <a:r>
              <a:rPr lang="zh-CN" altLang="en-US" sz="2400" dirty="0"/>
              <a:t>若</a:t>
            </a:r>
            <a:r>
              <a:rPr lang="en-US" altLang="zh-CN" sz="2400" dirty="0"/>
              <a:t>x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==y[j], </a:t>
            </a:r>
            <a:r>
              <a:rPr lang="zh-CN" altLang="en-US" sz="2400" dirty="0"/>
              <a:t>则 </a:t>
            </a:r>
            <a:r>
              <a:rPr lang="en-US" altLang="zh-CN" sz="2400" dirty="0"/>
              <a:t>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</a:t>
            </a:r>
            <a:r>
              <a:rPr lang="en-US" altLang="zh-CN" sz="2400" dirty="0">
                <a:solidFill>
                  <a:srgbClr val="C00000"/>
                </a:solidFill>
              </a:rPr>
              <a:t>=</a:t>
            </a:r>
            <a:r>
              <a:rPr lang="en-US" altLang="zh-CN" sz="2400" dirty="0"/>
              <a:t>c[i-1][j-1]+1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4.        </a:t>
            </a:r>
            <a:r>
              <a:rPr lang="zh-CN" altLang="en-US" sz="2400" dirty="0"/>
              <a:t>否则  若</a:t>
            </a:r>
            <a:r>
              <a:rPr lang="en-US" altLang="zh-CN" sz="2400" dirty="0"/>
              <a:t>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-1]</a:t>
            </a:r>
            <a:r>
              <a:rPr lang="en-US" altLang="zh-CN" sz="2400" dirty="0">
                <a:solidFill>
                  <a:srgbClr val="C00000"/>
                </a:solidFill>
              </a:rPr>
              <a:t>&gt;</a:t>
            </a:r>
            <a:r>
              <a:rPr lang="en-US" altLang="zh-CN" sz="2400" dirty="0"/>
              <a:t>c[i-1][j], </a:t>
            </a:r>
            <a:r>
              <a:rPr lang="zh-CN" altLang="en-US" sz="2400" dirty="0"/>
              <a:t>则 </a:t>
            </a:r>
            <a:r>
              <a:rPr lang="en-US" altLang="zh-CN" sz="2400" dirty="0"/>
              <a:t>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=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-1]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5.                  </a:t>
            </a:r>
            <a:r>
              <a:rPr lang="zh-CN" altLang="en-US" sz="2400" dirty="0"/>
              <a:t>否则 </a:t>
            </a:r>
            <a:r>
              <a:rPr lang="en-US" altLang="zh-CN" sz="2400" dirty="0"/>
              <a:t>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=c[i-1][j]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400" dirty="0"/>
              <a:t>输出</a:t>
            </a:r>
            <a:r>
              <a:rPr lang="en-US" altLang="zh-CN" sz="2400" dirty="0"/>
              <a:t>c[n][m].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16639" y="466757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616639" y="466757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151"/>
    </mc:Choice>
    <mc:Fallback xmlns="">
      <p:transition spd="slow" advTm="1491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8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8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8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8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88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88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88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88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88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88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88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88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88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88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/>
      <p:bldP spid="24883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LCS: OSP, [</a:t>
            </a:r>
            <a:r>
              <a:rPr lang="zh-CN" altLang="en-US" b="1" dirty="0"/>
              <a:t>王</a:t>
            </a:r>
            <a:r>
              <a:rPr lang="en-US" altLang="zh-CN" b="1" dirty="0"/>
              <a:t>,M,C]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755576" y="1124744"/>
            <a:ext cx="7002238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递归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: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若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则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有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含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配对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;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若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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则 </a:t>
            </a:r>
            <a:endParaRPr lang="en-US" altLang="zh-CN" dirty="0">
              <a:solidFill>
                <a:schemeClr val="tx1"/>
              </a:solidFill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  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是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或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.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213519" y="43212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13519" y="4321259"/>
                <a:ext cx="2" cy="2"/>
              </a:xfrm>
              <a:prstGeom prst="rect">
                <a:avLst/>
              </a:prstGeom>
            </p:spPr>
          </p:pic>
        </mc:Fallback>
      </mc:AlternateContent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55576" y="3308239"/>
            <a:ext cx="7411003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OSP: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设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Z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k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i="1" dirty="0">
                <a:solidFill>
                  <a:schemeClr val="tx1"/>
                </a:solidFill>
              </a:rPr>
              <a:t>z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 err="1">
                <a:solidFill>
                  <a:schemeClr val="tx1"/>
                </a:solidFill>
              </a:rPr>
              <a:t>z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是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, Z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i="1" dirty="0">
                <a:solidFill>
                  <a:schemeClr val="tx1"/>
                </a:solidFill>
              </a:rPr>
              <a:t>z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z</a:t>
            </a:r>
            <a:r>
              <a:rPr lang="en-US" altLang="zh-CN" i="1" baseline="-25000" dirty="0">
                <a:solidFill>
                  <a:schemeClr val="tx1"/>
                </a:solidFill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若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则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Z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是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k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;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若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 </a:t>
            </a:r>
            <a:r>
              <a:rPr lang="en-US" altLang="zh-CN" i="1" dirty="0" err="1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则 </a:t>
            </a:r>
            <a:endParaRPr lang="en-US" altLang="zh-CN" dirty="0">
              <a:solidFill>
                <a:schemeClr val="tx1"/>
              </a:solidFill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  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Z</a:t>
            </a:r>
            <a:r>
              <a:rPr lang="en-US" altLang="zh-CN" i="1" baseline="-25000" dirty="0" err="1">
                <a:solidFill>
                  <a:schemeClr val="tx1"/>
                </a:solidFill>
                <a:sym typeface="Symbol" pitchFamily="18" charset="2"/>
              </a:rPr>
              <a:t>k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是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(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或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(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,Y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的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LCS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719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2413"/>
    </mc:Choice>
    <mc:Fallback xmlns="">
      <p:transition spd="slow" advTm="2524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LCS</a:t>
            </a:r>
            <a:r>
              <a:rPr lang="en-US" altLang="zh-CN" b="1" dirty="0" smtClean="0"/>
              <a:t>:</a:t>
            </a:r>
            <a:r>
              <a:rPr lang="zh-CN" altLang="en-US" b="1" dirty="0"/>
              <a:t>构造最优解</a:t>
            </a:r>
            <a:endParaRPr lang="en-US" altLang="zh-CN" b="1" dirty="0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213519" y="43212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13519" y="4321259"/>
                <a:ext cx="2" cy="2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4098" y="1620401"/>
            <a:ext cx="3786214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LCS( )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       …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1:  if (x[i]==y[j]) {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2:     c[i][j]=c[i-1][j-1]+1;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3:     b[i][j]=1;}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4:  else if (c[i-1][j]&gt;=c[i][j-1]) { 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5:     c[i][j]=c[i-1][j];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6:     b[i][j]=2;}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7:  else {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8:     c[i][j]=c[i][j-1];</a:t>
            </a:r>
          </a:p>
          <a:p>
            <a:pPr eaLnBrk="1" hangingPunct="1"/>
            <a:r>
              <a:rPr lang="en-US" altLang="zh-CN" sz="2000" dirty="0">
                <a:latin typeface="+mn-lt"/>
                <a:ea typeface="楷体_GB2312" pitchFamily="49" charset="-122"/>
              </a:rPr>
              <a:t>9:     b[i][j]=3;}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42674" y="1484784"/>
            <a:ext cx="5380231" cy="5094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8" name="墨迹 7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584779" y="3359339"/>
              <a:ext cx="2" cy="2"/>
            </p14:xfrm>
          </p:contentPart>
        </mc:Choice>
        <mc:Fallback>
          <p:pic>
            <p:nvPicPr>
              <p:cNvPr id="8" name="墨迹 7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84779" y="335933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45005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2413"/>
    </mc:Choice>
    <mc:Fallback xmlns="">
      <p:transition spd="slow" advTm="2524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最大子段和</a:t>
            </a:r>
            <a:r>
              <a:rPr lang="en-US" altLang="zh-CN" b="1" dirty="0"/>
              <a:t>(</a:t>
            </a:r>
            <a:r>
              <a:rPr lang="en-US" altLang="zh-CN" b="1" dirty="0" err="1"/>
              <a:t>ms</a:t>
            </a:r>
            <a:r>
              <a:rPr lang="en-US" altLang="zh-CN" b="1" dirty="0"/>
              <a:t>,[</a:t>
            </a:r>
            <a:r>
              <a:rPr lang="zh-CN" altLang="en-US" b="1" dirty="0"/>
              <a:t>王</a:t>
            </a:r>
            <a:r>
              <a:rPr lang="en-US" altLang="zh-CN" b="1" dirty="0"/>
              <a:t>,M])</a:t>
            </a:r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1010244" y="1076421"/>
            <a:ext cx="6946132" cy="573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有最大和的子段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+1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j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样例输入</a:t>
            </a:r>
            <a:r>
              <a:rPr lang="en-US" altLang="zh-CN" dirty="0">
                <a:solidFill>
                  <a:schemeClr val="tx1"/>
                </a:solidFill>
              </a:rPr>
              <a:t>: (1, −3, 4, −1, 2, 1, −5, 4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样例输出</a:t>
            </a:r>
            <a:r>
              <a:rPr lang="en-US" altLang="zh-CN" dirty="0">
                <a:solidFill>
                  <a:schemeClr val="tx1"/>
                </a:solidFill>
              </a:rPr>
              <a:t>: (4, -1, 2, 1)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注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</a:t>
            </a:r>
            <a:r>
              <a:rPr lang="en-US" altLang="zh-CN" dirty="0">
                <a:solidFill>
                  <a:schemeClr val="tx1"/>
                </a:solidFill>
              </a:rPr>
              <a:t> 0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直接、分治、动规都试一下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直接法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直接法是基础</a:t>
            </a:r>
            <a:r>
              <a:rPr lang="en-US" altLang="zh-CN" dirty="0">
                <a:solidFill>
                  <a:schemeClr val="tx1"/>
                </a:solidFill>
              </a:rPr>
              <a:t>):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对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1:n,  j=</a:t>
            </a:r>
            <a:r>
              <a:rPr lang="en-US" altLang="zh-CN" dirty="0" err="1">
                <a:solidFill>
                  <a:schemeClr val="tx1"/>
                </a:solidFill>
              </a:rPr>
              <a:t>i:n</a:t>
            </a:r>
            <a:r>
              <a:rPr lang="en-US" altLang="zh-CN" dirty="0">
                <a:solidFill>
                  <a:schemeClr val="tx1"/>
                </a:solidFill>
              </a:rPr>
              <a:t>, 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err="1">
                <a:solidFill>
                  <a:schemeClr val="tx1"/>
                </a:solidFill>
              </a:rPr>
              <a:t>i:j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dirty="0">
                <a:solidFill>
                  <a:schemeClr val="tx1"/>
                </a:solidFill>
              </a:rPr>
              <a:t>和并取最大</a:t>
            </a:r>
            <a:r>
              <a:rPr lang="en-US" altLang="zh-CN" dirty="0">
                <a:solidFill>
                  <a:schemeClr val="tx1"/>
                </a:solidFill>
              </a:rPr>
              <a:t>.  O(n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)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改进的直接法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1. </a:t>
            </a:r>
            <a:r>
              <a:rPr lang="zh-CN" altLang="en-US" dirty="0">
                <a:solidFill>
                  <a:schemeClr val="tx1"/>
                </a:solidFill>
              </a:rPr>
              <a:t>对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.  2. </a:t>
            </a:r>
            <a:r>
              <a:rPr lang="zh-CN" altLang="en-US" dirty="0">
                <a:solidFill>
                  <a:schemeClr val="tx1"/>
                </a:solidFill>
              </a:rPr>
              <a:t>对</a:t>
            </a:r>
            <a:r>
              <a:rPr lang="en-US" altLang="zh-CN" dirty="0" err="1">
                <a:solidFill>
                  <a:schemeClr val="tx1"/>
                </a:solidFill>
              </a:rPr>
              <a:t>i,j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err="1">
                <a:solidFill>
                  <a:schemeClr val="tx1"/>
                </a:solidFill>
              </a:rPr>
              <a:t>i:j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dirty="0">
                <a:solidFill>
                  <a:schemeClr val="tx1"/>
                </a:solidFill>
              </a:rPr>
              <a:t>和并取最大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O(n)+O(</a:t>
            </a:r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en-US" altLang="zh-CN" baseline="30000" dirty="0">
                <a:solidFill>
                  <a:srgbClr val="C00000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=O(n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 ?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6" name="墨迹 5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426279" y="4403879"/>
              <a:ext cx="2" cy="2"/>
            </p14:xfrm>
          </p:contentPart>
        </mc:Choice>
        <mc:Fallback xmlns="">
          <p:pic>
            <p:nvPicPr>
              <p:cNvPr id="6" name="墨迹 5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26279" y="440387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22851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289"/>
    </mc:Choice>
    <mc:Fallback xmlns="">
      <p:transition spd="slow" advTm="1462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0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0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最大子段和</a:t>
            </a:r>
            <a:r>
              <a:rPr lang="en-US" altLang="zh-CN" b="1" dirty="0"/>
              <a:t>(</a:t>
            </a:r>
            <a:r>
              <a:rPr lang="en-US" altLang="zh-CN" b="1" dirty="0" err="1"/>
              <a:t>ms</a:t>
            </a:r>
            <a:r>
              <a:rPr lang="en-US" altLang="zh-CN" b="1" dirty="0"/>
              <a:t>)-</a:t>
            </a:r>
            <a:r>
              <a:rPr lang="zh-CN" altLang="en-US" b="1" dirty="0"/>
              <a:t>分治</a:t>
            </a:r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501650" y="1139825"/>
            <a:ext cx="8149988" cy="5219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样例输入</a:t>
            </a:r>
            <a:r>
              <a:rPr lang="en-US" altLang="zh-CN" dirty="0">
                <a:solidFill>
                  <a:schemeClr val="tx1"/>
                </a:solidFill>
              </a:rPr>
              <a:t>: (1, −3, 4, −1, 2, 1, −5, 4) </a:t>
            </a:r>
            <a:r>
              <a:rPr lang="zh-CN" altLang="en-US" dirty="0">
                <a:solidFill>
                  <a:schemeClr val="tx1"/>
                </a:solidFill>
              </a:rPr>
              <a:t>输出</a:t>
            </a:r>
            <a:r>
              <a:rPr lang="en-US" altLang="zh-CN" dirty="0">
                <a:solidFill>
                  <a:schemeClr val="tx1"/>
                </a:solidFill>
              </a:rPr>
              <a:t>: (4, -1, 2, 1)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1. </a:t>
            </a:r>
            <a:r>
              <a:rPr lang="zh-CN" altLang="en-US" dirty="0">
                <a:solidFill>
                  <a:schemeClr val="tx1"/>
                </a:solidFill>
              </a:rPr>
              <a:t>分成两段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</a:rPr>
              <a:t>L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2. </a:t>
            </a:r>
            <a:r>
              <a:rPr lang="zh-CN" altLang="en-US" dirty="0">
                <a:solidFill>
                  <a:schemeClr val="tx1"/>
                </a:solidFill>
              </a:rPr>
              <a:t>递归求两段的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: M</a:t>
            </a:r>
            <a:r>
              <a:rPr lang="en-US" altLang="zh-CN" baseline="-25000" dirty="0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, M</a:t>
            </a:r>
            <a:r>
              <a:rPr lang="en-US" altLang="zh-CN" baseline="-25000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3. </a:t>
            </a:r>
            <a:r>
              <a:rPr lang="zh-CN" altLang="en-US" dirty="0">
                <a:solidFill>
                  <a:schemeClr val="tx1"/>
                </a:solidFill>
              </a:rPr>
              <a:t>求跨两段的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5000" dirty="0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, M</a:t>
            </a:r>
            <a:r>
              <a:rPr lang="en-US" altLang="zh-CN" baseline="-25000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的最大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合并法一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</a:rPr>
              <a:t>L</a:t>
            </a:r>
            <a:r>
              <a:rPr lang="zh-CN" altLang="en-US" dirty="0">
                <a:solidFill>
                  <a:schemeClr val="tx1"/>
                </a:solidFill>
              </a:rPr>
              <a:t>中遍历尾和在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中遍历头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i="1" dirty="0">
                <a:solidFill>
                  <a:schemeClr val="tx1"/>
                </a:solidFill>
              </a:rPr>
              <a:t> f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 (n</a:t>
            </a:r>
            <a:r>
              <a:rPr lang="en-US" altLang="zh-CN" baseline="30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T(n) = (n</a:t>
            </a:r>
            <a:r>
              <a:rPr lang="en-US" altLang="zh-CN" baseline="30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.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合并法二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en-US" altLang="zh-CN" baseline="-25000" dirty="0">
                <a:solidFill>
                  <a:schemeClr val="tx1"/>
                </a:solidFill>
              </a:rPr>
              <a:t>L</a:t>
            </a:r>
            <a:r>
              <a:rPr lang="zh-CN" altLang="en-US" dirty="0">
                <a:solidFill>
                  <a:schemeClr val="tx1"/>
                </a:solidFill>
              </a:rPr>
              <a:t>的最大尾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 + S</a:t>
            </a:r>
            <a:r>
              <a:rPr lang="en-US" altLang="zh-CN" baseline="-25000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的最大头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i="1" dirty="0">
                <a:solidFill>
                  <a:schemeClr val="tx1"/>
                </a:solidFill>
              </a:rPr>
              <a:t> f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= (n)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T(n) = (nlogn). </a:t>
            </a:r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4572000" y="3860800"/>
          <a:ext cx="40433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3" name="公式" r:id="rId4" imgW="2019300" imgH="469900" progId="">
                  <p:embed/>
                </p:oleObj>
              </mc:Choice>
              <mc:Fallback>
                <p:oleObj name="公式" r:id="rId4" imgW="2019300" imgH="469900" progId="">
                  <p:embed/>
                  <p:pic>
                    <p:nvPicPr>
                      <p:cNvPr id="252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60800"/>
                        <a:ext cx="40433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4" name="墨迹 3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185079" y="3908519"/>
              <a:ext cx="2" cy="2"/>
            </p14:xfrm>
          </p:contentPart>
        </mc:Choice>
        <mc:Fallback xmlns="">
          <p:pic>
            <p:nvPicPr>
              <p:cNvPr id="4" name="墨迹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85079" y="390851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089940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115"/>
    </mc:Choice>
    <mc:Fallback xmlns="">
      <p:transition spd="slow" advTm="2431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最大子段和</a:t>
            </a:r>
            <a:r>
              <a:rPr lang="en-US" altLang="zh-CN" b="1" dirty="0"/>
              <a:t>(</a:t>
            </a:r>
            <a:r>
              <a:rPr lang="en-US" altLang="zh-CN" b="1" dirty="0" err="1"/>
              <a:t>ms</a:t>
            </a:r>
            <a:r>
              <a:rPr lang="en-US" altLang="zh-CN" b="1" dirty="0"/>
              <a:t>)</a:t>
            </a:r>
            <a:r>
              <a:rPr lang="zh-CN" altLang="en-US" b="1" dirty="0"/>
              <a:t>的递归思考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248513" y="1196752"/>
            <a:ext cx="8467383" cy="450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, </a:t>
            </a:r>
            <a:r>
              <a:rPr lang="zh-CN" altLang="en-US" dirty="0">
                <a:solidFill>
                  <a:schemeClr val="tx1"/>
                </a:solidFill>
              </a:rPr>
              <a:t>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err="1">
                <a:solidFill>
                  <a:schemeClr val="tx1"/>
                </a:solidFill>
              </a:rPr>
              <a:t>ms.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/>
              <a:t>(2,-3,1.5,-1,3,-2,-3,3)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规定子段和为负数时，定义其最大子段和为</a:t>
            </a:r>
            <a:r>
              <a:rPr lang="en-US" altLang="zh-CN" dirty="0">
                <a:solidFill>
                  <a:schemeClr val="tx1"/>
                </a:solidFill>
              </a:rPr>
              <a:t>0 .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使用什么子结构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决策量</a:t>
            </a:r>
            <a:r>
              <a:rPr lang="en-US" altLang="zh-CN" dirty="0">
                <a:solidFill>
                  <a:schemeClr val="tx1"/>
                </a:solidFill>
              </a:rPr>
              <a:t>? [</a:t>
            </a:r>
            <a:r>
              <a:rPr lang="en-US" altLang="zh-CN" dirty="0" err="1">
                <a:solidFill>
                  <a:schemeClr val="tx1"/>
                </a:solidFill>
              </a:rPr>
              <a:t>i:j</a:t>
            </a:r>
            <a:r>
              <a:rPr lang="en-US" altLang="zh-CN" dirty="0">
                <a:solidFill>
                  <a:schemeClr val="tx1"/>
                </a:solidFill>
              </a:rPr>
              <a:t>], [1:i]? </a:t>
            </a:r>
            <a:r>
              <a:rPr lang="zh-CN" altLang="en-US" dirty="0">
                <a:solidFill>
                  <a:schemeClr val="tx1"/>
                </a:solidFill>
              </a:rPr>
              <a:t>试</a:t>
            </a:r>
            <a:r>
              <a:rPr lang="en-US" altLang="zh-CN" dirty="0">
                <a:solidFill>
                  <a:schemeClr val="tx1"/>
                </a:solidFill>
              </a:rPr>
              <a:t>[1:i], </a:t>
            </a:r>
            <a:r>
              <a:rPr lang="en-US" altLang="zh-CN" dirty="0" err="1">
                <a:solidFill>
                  <a:schemeClr val="tx1"/>
                </a:solidFill>
              </a:rPr>
              <a:t>ms.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递归尝试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[1:i-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[i-1]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? 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[i-1] = max{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,</a:t>
            </a:r>
            <a:r>
              <a:rPr lang="en-US" altLang="zh-CN" dirty="0">
                <a:solidFill>
                  <a:schemeClr val="tx1"/>
                </a:solidFill>
              </a:rPr>
              <a:t>[1:1],[1:2],…,[i-1,i-1] }. O(n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项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: max{ 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[i-1], </a:t>
            </a:r>
            <a:r>
              <a:rPr lang="en-US" altLang="zh-CN" dirty="0">
                <a:solidFill>
                  <a:schemeClr val="accent2"/>
                </a:solidFill>
              </a:rPr>
              <a:t>[1:i], [2:i], …, [</a:t>
            </a:r>
            <a:r>
              <a:rPr lang="en-US" altLang="zh-CN" dirty="0" err="1">
                <a:solidFill>
                  <a:schemeClr val="accent2"/>
                </a:solidFill>
              </a:rPr>
              <a:t>i:i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}.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(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 = T(i-1) + O(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rgbClr val="C00000"/>
                </a:solidFill>
              </a:rPr>
              <a:t>?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复杂度 </a:t>
            </a:r>
            <a:r>
              <a:rPr lang="en-US" altLang="zh-CN" dirty="0">
                <a:solidFill>
                  <a:schemeClr val="tx1"/>
                </a:solidFill>
              </a:rPr>
              <a:t>O(n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怎么改进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tms[i]: { </a:t>
            </a:r>
            <a:r>
              <a:rPr lang="en-US" altLang="zh-CN" dirty="0">
                <a:solidFill>
                  <a:schemeClr val="accent2"/>
                </a:solidFill>
              </a:rPr>
              <a:t>[1:i], [2:i], …, [i-1:i], [i:i],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 </a:t>
            </a:r>
            <a:r>
              <a:rPr lang="en-US" altLang="zh-CN" dirty="0">
                <a:solidFill>
                  <a:schemeClr val="tx1"/>
                </a:solidFill>
              </a:rPr>
              <a:t>}. 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dirty="0">
                <a:solidFill>
                  <a:schemeClr val="tx1"/>
                </a:solidFill>
              </a:rPr>
              <a:t>tms[i] :=[1:i]</a:t>
            </a:r>
            <a:r>
              <a:rPr lang="zh-CN" altLang="en-US" dirty="0">
                <a:solidFill>
                  <a:schemeClr val="tx1"/>
                </a:solidFill>
              </a:rPr>
              <a:t>的最大尾部子段和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940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509"/>
    </mc:Choice>
    <mc:Fallback xmlns="">
      <p:transition spd="slow" advTm="1385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1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1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最大子段和</a:t>
            </a:r>
            <a:r>
              <a:rPr lang="en-US" altLang="zh-CN" b="1" dirty="0"/>
              <a:t>(</a:t>
            </a:r>
            <a:r>
              <a:rPr lang="en-US" altLang="zh-CN" b="1" dirty="0" err="1"/>
              <a:t>ms</a:t>
            </a:r>
            <a:r>
              <a:rPr lang="en-US" altLang="zh-CN" b="1" dirty="0"/>
              <a:t>)</a:t>
            </a:r>
            <a:r>
              <a:rPr lang="zh-CN" altLang="en-US" b="1" dirty="0"/>
              <a:t>的递归思考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248513" y="1196752"/>
            <a:ext cx="8467383" cy="3022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, </a:t>
            </a:r>
            <a:r>
              <a:rPr lang="zh-CN" altLang="en-US" dirty="0">
                <a:solidFill>
                  <a:schemeClr val="tx1"/>
                </a:solidFill>
              </a:rPr>
              <a:t>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err="1">
                <a:solidFill>
                  <a:schemeClr val="tx1"/>
                </a:solidFill>
              </a:rPr>
              <a:t>ms.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/>
              <a:t>(2,-3,1.5,-1,3,-2,-3,3)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规定子段和为负数时，定义其最大子段和为</a:t>
            </a:r>
            <a:r>
              <a:rPr lang="en-US" altLang="zh-CN" dirty="0">
                <a:solidFill>
                  <a:schemeClr val="tx1"/>
                </a:solidFill>
              </a:rPr>
              <a:t>0 .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递归尝试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[1:i-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[i-1]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? 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ms[i] : max{ ms[i-1], </a:t>
            </a:r>
            <a:r>
              <a:rPr lang="en-US" altLang="zh-CN" dirty="0">
                <a:solidFill>
                  <a:schemeClr val="accent2"/>
                </a:solidFill>
              </a:rPr>
              <a:t>[1:i], [2:i], …, [i:i]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}.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ms[i]: { </a:t>
            </a:r>
            <a:r>
              <a:rPr lang="en-US" altLang="zh-CN" dirty="0">
                <a:solidFill>
                  <a:schemeClr val="accent2"/>
                </a:solidFill>
              </a:rPr>
              <a:t>[1:i], [2:i], …, [i-1:i], [i:i],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 </a:t>
            </a:r>
            <a:r>
              <a:rPr lang="en-US" altLang="zh-CN" dirty="0">
                <a:solidFill>
                  <a:schemeClr val="tx1"/>
                </a:solidFill>
              </a:rPr>
              <a:t>}.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dirty="0">
                <a:solidFill>
                  <a:schemeClr val="tx1"/>
                </a:solidFill>
              </a:rPr>
              <a:t>tms[i] :=[1:i]</a:t>
            </a:r>
            <a:r>
              <a:rPr lang="zh-CN" altLang="en-US" dirty="0">
                <a:solidFill>
                  <a:schemeClr val="tx1"/>
                </a:solidFill>
              </a:rPr>
              <a:t>的最大尾部子段和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5720" y="4143380"/>
            <a:ext cx="8286808" cy="252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递归调整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[1:i-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s, tms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s, tms</a:t>
            </a:r>
            <a:r>
              <a:rPr lang="en-US" altLang="zh-CN" dirty="0"/>
              <a:t>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tms[i-1] = max { </a:t>
            </a:r>
            <a:r>
              <a:rPr lang="en-US" altLang="zh-CN" dirty="0">
                <a:solidFill>
                  <a:schemeClr val="accent2"/>
                </a:solidFill>
              </a:rPr>
              <a:t>[1:i-1], [2:i-1], …, [i-1:i-1], </a:t>
            </a:r>
            <a:r>
              <a:rPr lang="en-US" altLang="zh-CN" dirty="0">
                <a:solidFill>
                  <a:schemeClr val="accent2"/>
                </a:solidFill>
                <a:sym typeface="Symbol"/>
              </a:rPr>
              <a:t> </a:t>
            </a:r>
            <a:r>
              <a:rPr lang="en-US" altLang="zh-CN" dirty="0">
                <a:solidFill>
                  <a:schemeClr val="tx1"/>
                </a:solidFill>
              </a:rPr>
              <a:t>}.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 tms[i] = max{ 0, 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i="1" baseline="-25000" dirty="0">
                <a:solidFill>
                  <a:srgbClr val="FF0000"/>
                </a:solidFill>
              </a:rPr>
              <a:t>i </a:t>
            </a:r>
            <a:r>
              <a:rPr lang="en-US" altLang="zh-CN" dirty="0">
                <a:solidFill>
                  <a:srgbClr val="FF0000"/>
                </a:solidFill>
              </a:rPr>
              <a:t>+ tms[i-1] }, i </a:t>
            </a:r>
            <a:r>
              <a:rPr lang="en-US" altLang="zh-CN" dirty="0">
                <a:solidFill>
                  <a:srgbClr val="FF0000"/>
                </a:solidFill>
                <a:sym typeface="Symbol"/>
              </a:rPr>
              <a:t> 1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ms[i] = max{tms[i]}, i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 1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（或者</a:t>
            </a:r>
            <a:r>
              <a:rPr lang="en-US" altLang="zh-CN" dirty="0">
                <a:solidFill>
                  <a:schemeClr val="tx1"/>
                </a:solidFill>
              </a:rPr>
              <a:t>ms[i]   = max{ ms[i-1], tms[i] }, i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 1</a:t>
            </a:r>
            <a:r>
              <a:rPr lang="zh-CN" altLang="en-US" dirty="0">
                <a:solidFill>
                  <a:schemeClr val="tx1"/>
                </a:solidFill>
                <a:sym typeface="Symbol"/>
              </a:rPr>
              <a:t>）</a:t>
            </a:r>
            <a:endParaRPr lang="en-US" altLang="zh-CN" dirty="0">
              <a:solidFill>
                <a:schemeClr val="tx1"/>
              </a:solidFill>
              <a:sym typeface="Symbo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002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689"/>
    </mc:Choice>
    <mc:Fallback xmlns="">
      <p:transition spd="slow" advTm="916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chemeClr val="tx1"/>
                </a:solidFill>
              </a:rPr>
              <a:t>Fibonacci</a:t>
            </a:r>
            <a:r>
              <a:rPr lang="zh-CN" altLang="en-US" b="1">
                <a:solidFill>
                  <a:schemeClr val="tx1"/>
                </a:solidFill>
              </a:rPr>
              <a:t>数矩阵算法与</a:t>
            </a:r>
            <a:r>
              <a:rPr lang="en-US" altLang="zh-CN" b="1">
                <a:solidFill>
                  <a:schemeClr val="tx1"/>
                </a:solidFill>
              </a:rPr>
              <a:t>DP</a:t>
            </a:r>
          </a:p>
        </p:txBody>
      </p:sp>
      <p:sp>
        <p:nvSpPr>
          <p:cNvPr id="221215" name="Text Box 31"/>
          <p:cNvSpPr txBox="1">
            <a:spLocks noChangeArrowheads="1"/>
          </p:cNvSpPr>
          <p:nvPr/>
        </p:nvSpPr>
        <p:spPr bwMode="auto">
          <a:xfrm>
            <a:off x="107950" y="1282700"/>
            <a:ext cx="42767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>
                <a:solidFill>
                  <a:schemeClr val="tx1"/>
                </a:solidFill>
              </a:rPr>
              <a:t>由</a:t>
            </a: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) =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-1) +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-2), </a:t>
            </a:r>
            <a:r>
              <a:rPr lang="zh-CN" altLang="en-US">
                <a:solidFill>
                  <a:schemeClr val="tx1"/>
                </a:solidFill>
              </a:rPr>
              <a:t>知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221218" name="Object 34"/>
          <p:cNvGraphicFramePr>
            <a:graphicFrameLocks noChangeAspect="1"/>
          </p:cNvGraphicFramePr>
          <p:nvPr/>
        </p:nvGraphicFramePr>
        <p:xfrm>
          <a:off x="395288" y="1916113"/>
          <a:ext cx="74628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04" name="公式" r:id="rId5" imgW="2997200" imgH="495300" progId="">
                  <p:embed/>
                </p:oleObj>
              </mc:Choice>
              <mc:Fallback>
                <p:oleObj name="公式" r:id="rId5" imgW="2997200" imgH="495300" progId="">
                  <p:embed/>
                  <p:pic>
                    <p:nvPicPr>
                      <p:cNvPr id="0" name="Picture 2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6113"/>
                        <a:ext cx="74628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9" name="Text Box 35"/>
          <p:cNvSpPr txBox="1">
            <a:spLocks noChangeArrowheads="1"/>
          </p:cNvSpPr>
          <p:nvPr/>
        </p:nvSpPr>
        <p:spPr bwMode="auto">
          <a:xfrm>
            <a:off x="250825" y="3405188"/>
            <a:ext cx="527900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求幂问题</a:t>
            </a:r>
            <a:r>
              <a:rPr lang="en-US" altLang="zh-CN" dirty="0"/>
              <a:t>: </a:t>
            </a:r>
            <a:r>
              <a:rPr lang="zh-CN" altLang="en-US" dirty="0"/>
              <a:t>输入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dirty="0"/>
              <a:t>;  </a:t>
            </a:r>
            <a:r>
              <a:rPr lang="zh-CN" altLang="en-US" dirty="0"/>
              <a:t>输出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n</a:t>
            </a:r>
            <a:r>
              <a:rPr lang="en-US" altLang="zh-CN" dirty="0"/>
              <a:t>. </a:t>
            </a:r>
          </a:p>
          <a:p>
            <a:r>
              <a:rPr lang="zh-CN" altLang="en-US" dirty="0"/>
              <a:t>设二进制表示</a:t>
            </a:r>
            <a:r>
              <a:rPr lang="en-US" altLang="zh-CN" i="1" dirty="0"/>
              <a:t>n</a:t>
            </a:r>
            <a:r>
              <a:rPr lang="en-US" altLang="zh-CN" dirty="0"/>
              <a:t>=(b</a:t>
            </a:r>
            <a:r>
              <a:rPr lang="en-US" altLang="zh-CN" i="1" baseline="-25000" dirty="0"/>
              <a:t>k</a:t>
            </a:r>
            <a:r>
              <a:rPr lang="en-US" altLang="zh-CN" baseline="-25000" dirty="0"/>
              <a:t>-1</a:t>
            </a:r>
            <a:r>
              <a:rPr lang="en-US" altLang="zh-CN" dirty="0"/>
              <a:t>…b</a:t>
            </a:r>
            <a:r>
              <a:rPr lang="en-US" altLang="zh-CN" baseline="-25000" dirty="0"/>
              <a:t>1</a:t>
            </a:r>
            <a:r>
              <a:rPr lang="en-US" altLang="zh-CN" dirty="0"/>
              <a:t>b</a:t>
            </a:r>
            <a:r>
              <a:rPr lang="en-US" altLang="zh-CN" baseline="-25000" dirty="0"/>
              <a:t>0</a:t>
            </a:r>
            <a:r>
              <a:rPr lang="en-US" altLang="zh-CN" dirty="0"/>
              <a:t>)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</a:p>
        </p:txBody>
      </p:sp>
      <p:graphicFrame>
        <p:nvGraphicFramePr>
          <p:cNvPr id="2212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88562"/>
              </p:ext>
            </p:extLst>
          </p:nvPr>
        </p:nvGraphicFramePr>
        <p:xfrm>
          <a:off x="35496" y="4652963"/>
          <a:ext cx="5673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05" name="公式" r:id="rId7" imgW="2362200" imgH="254000" progId="">
                  <p:embed/>
                </p:oleObj>
              </mc:Choice>
              <mc:Fallback>
                <p:oleObj name="公式" r:id="rId7" imgW="2362200" imgH="254000" progId="">
                  <p:embed/>
                  <p:pic>
                    <p:nvPicPr>
                      <p:cNvPr id="0" name="Picture 2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652963"/>
                        <a:ext cx="56737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93835"/>
              </p:ext>
            </p:extLst>
          </p:nvPr>
        </p:nvGraphicFramePr>
        <p:xfrm>
          <a:off x="35496" y="5038725"/>
          <a:ext cx="546576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06" name="公式" r:id="rId9" imgW="2019300" imgH="520700" progId="">
                  <p:embed/>
                </p:oleObj>
              </mc:Choice>
              <mc:Fallback>
                <p:oleObj name="公式" r:id="rId9" imgW="2019300" imgH="520700" progId="">
                  <p:embed/>
                  <p:pic>
                    <p:nvPicPr>
                      <p:cNvPr id="0" name="Picture 2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038725"/>
                        <a:ext cx="5465762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5782333" y="4077072"/>
            <a:ext cx="3110147" cy="185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10000"/>
              </a:spcBef>
              <a:buFontTx/>
              <a:buChar char="•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C00000"/>
                </a:solidFill>
              </a:rPr>
              <a:t>乘法次数</a:t>
            </a:r>
            <a:r>
              <a:rPr lang="en-US" altLang="zh-CN" dirty="0"/>
              <a:t>O(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</a:p>
          <a:p>
            <a:pPr>
              <a:lnSpc>
                <a:spcPct val="130000"/>
              </a:lnSpc>
              <a:spcBef>
                <a:spcPct val="10000"/>
              </a:spcBef>
              <a:buFontTx/>
              <a:buChar char="•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C00000"/>
                </a:solidFill>
              </a:rPr>
              <a:t>记录个数</a:t>
            </a:r>
            <a:r>
              <a:rPr lang="en-US" altLang="zh-CN" dirty="0"/>
              <a:t>O(</a:t>
            </a:r>
            <a:r>
              <a:rPr lang="en-US" altLang="zh-CN" dirty="0" err="1"/>
              <a:t>log</a:t>
            </a:r>
            <a:r>
              <a:rPr lang="en-US" altLang="zh-CN" i="1" dirty="0" err="1"/>
              <a:t>n</a:t>
            </a:r>
            <a:r>
              <a:rPr lang="en-US" altLang="zh-CN" dirty="0"/>
              <a:t>) </a:t>
            </a:r>
          </a:p>
          <a:p>
            <a:pPr>
              <a:lnSpc>
                <a:spcPct val="130000"/>
              </a:lnSpc>
              <a:spcBef>
                <a:spcPct val="10000"/>
              </a:spcBef>
              <a:buFontTx/>
              <a:buChar char="•"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C00000"/>
                </a:solidFill>
              </a:rPr>
              <a:t>输入规模</a:t>
            </a:r>
            <a:r>
              <a:rPr lang="en-US" altLang="zh-CN" dirty="0">
                <a:solidFill>
                  <a:schemeClr val="tx1"/>
                </a:solidFill>
              </a:rPr>
              <a:t>O(</a:t>
            </a:r>
            <a:r>
              <a:rPr lang="en-US" altLang="zh-CN" dirty="0" err="1"/>
              <a:t>logn</a:t>
            </a:r>
            <a:r>
              <a:rPr lang="en-US" altLang="zh-CN" dirty="0"/>
              <a:t>)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1">
            <p14:nvContentPartPr>
              <p14:cNvPr id="3" name="墨迹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13579" y="4140359"/>
              <a:ext cx="2" cy="2"/>
            </p14:xfrm>
          </p:contentPart>
        </mc:Choice>
        <mc:Fallback xmlns="">
          <p:pic>
            <p:nvPicPr>
              <p:cNvPr id="3" name="墨迹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13579" y="414035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9737"/>
    </mc:Choice>
    <mc:Fallback xmlns="">
      <p:transition spd="slow" advTm="3897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15" grpId="0" build="p"/>
      <p:bldP spid="221219" grpId="0"/>
      <p:bldP spid="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最大子段和</a:t>
            </a:r>
            <a:r>
              <a:rPr lang="en-US" altLang="zh-CN" b="1"/>
              <a:t>(MS)</a:t>
            </a:r>
            <a:endParaRPr lang="zh-CN" altLang="en-US" b="1"/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899592" y="1205687"/>
            <a:ext cx="995785" cy="5607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序列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endParaRPr lang="en-US" altLang="zh-CN" dirty="0">
              <a:solidFill>
                <a:schemeClr val="tx1"/>
              </a:solidFill>
            </a:endParaRP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2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-3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1.5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-1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3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-2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-3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3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1455049" y="1196975"/>
            <a:ext cx="2081019" cy="5607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err="1">
                <a:solidFill>
                  <a:schemeClr val="tx1"/>
                </a:solidFill>
              </a:rPr>
              <a:t>tms</a:t>
            </a: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err="1">
                <a:solidFill>
                  <a:schemeClr val="tx1"/>
                </a:solidFill>
              </a:rPr>
              <a:t>ms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 0        0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 2        2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 0        2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1.5      2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0.5      2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>
                <a:solidFill>
                  <a:srgbClr val="FF0000"/>
                </a:solidFill>
              </a:rPr>
              <a:t>3.5     3.5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1.5     3.5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 0       3.5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    3       3.5</a:t>
            </a:r>
          </a:p>
        </p:txBody>
      </p:sp>
      <p:sp>
        <p:nvSpPr>
          <p:cNvPr id="254982" name="Line 6"/>
          <p:cNvSpPr>
            <a:spLocks noChangeShapeType="1"/>
          </p:cNvSpPr>
          <p:nvPr/>
        </p:nvSpPr>
        <p:spPr bwMode="auto">
          <a:xfrm>
            <a:off x="96070" y="1196752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3" name="Line 7"/>
          <p:cNvSpPr>
            <a:spLocks noChangeShapeType="1"/>
          </p:cNvSpPr>
          <p:nvPr/>
        </p:nvSpPr>
        <p:spPr bwMode="auto">
          <a:xfrm>
            <a:off x="96070" y="2276475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96070" y="2852738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5" name="Line 9"/>
          <p:cNvSpPr>
            <a:spLocks noChangeShapeType="1"/>
          </p:cNvSpPr>
          <p:nvPr/>
        </p:nvSpPr>
        <p:spPr bwMode="auto">
          <a:xfrm>
            <a:off x="96070" y="3429000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6" name="Line 10"/>
          <p:cNvSpPr>
            <a:spLocks noChangeShapeType="1"/>
          </p:cNvSpPr>
          <p:nvPr/>
        </p:nvSpPr>
        <p:spPr bwMode="auto">
          <a:xfrm>
            <a:off x="96070" y="4005263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7" name="Line 11"/>
          <p:cNvSpPr>
            <a:spLocks noChangeShapeType="1"/>
          </p:cNvSpPr>
          <p:nvPr/>
        </p:nvSpPr>
        <p:spPr bwMode="auto">
          <a:xfrm>
            <a:off x="96070" y="4508500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8" name="Line 12"/>
          <p:cNvSpPr>
            <a:spLocks noChangeShapeType="1"/>
          </p:cNvSpPr>
          <p:nvPr/>
        </p:nvSpPr>
        <p:spPr bwMode="auto">
          <a:xfrm>
            <a:off x="96070" y="5085184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89" name="Line 13"/>
          <p:cNvSpPr>
            <a:spLocks noChangeShapeType="1"/>
          </p:cNvSpPr>
          <p:nvPr/>
        </p:nvSpPr>
        <p:spPr bwMode="auto">
          <a:xfrm>
            <a:off x="96070" y="5589240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0" name="Line 14"/>
          <p:cNvSpPr>
            <a:spLocks noChangeShapeType="1"/>
          </p:cNvSpPr>
          <p:nvPr/>
        </p:nvSpPr>
        <p:spPr bwMode="auto">
          <a:xfrm>
            <a:off x="96070" y="6165304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2" name="Line 16"/>
          <p:cNvSpPr>
            <a:spLocks noChangeShapeType="1"/>
          </p:cNvSpPr>
          <p:nvPr/>
        </p:nvSpPr>
        <p:spPr bwMode="auto">
          <a:xfrm>
            <a:off x="96070" y="1773238"/>
            <a:ext cx="36118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3" name="Line 17"/>
          <p:cNvSpPr>
            <a:spLocks noChangeShapeType="1"/>
          </p:cNvSpPr>
          <p:nvPr/>
        </p:nvSpPr>
        <p:spPr bwMode="auto">
          <a:xfrm>
            <a:off x="887265" y="1196752"/>
            <a:ext cx="0" cy="54729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5496" y="1205687"/>
            <a:ext cx="995785" cy="5607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序号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0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1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2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3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4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5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6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7 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>
                <a:solidFill>
                  <a:schemeClr val="tx1"/>
                </a:solidFill>
              </a:rPr>
              <a:t>8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>
            <a:off x="95177" y="6669360"/>
            <a:ext cx="36127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1823369" y="1196752"/>
            <a:ext cx="0" cy="54729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2759473" y="1196752"/>
            <a:ext cx="0" cy="54729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4788024" y="3058165"/>
            <a:ext cx="2808782" cy="3597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/>
              <a:t>1. </a:t>
            </a:r>
            <a:r>
              <a:rPr lang="en-US" altLang="zh-CN" sz="2000" dirty="0" err="1"/>
              <a:t>ms</a:t>
            </a:r>
            <a:r>
              <a:rPr lang="en-US" altLang="zh-CN" sz="2000" dirty="0"/>
              <a:t>=0, </a:t>
            </a:r>
            <a:r>
              <a:rPr lang="en-US" altLang="zh-CN" sz="2000" dirty="0" err="1"/>
              <a:t>tms</a:t>
            </a:r>
            <a:r>
              <a:rPr lang="en-US" altLang="zh-CN" sz="2000" dirty="0"/>
              <a:t>=0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/>
              <a:t>2. </a:t>
            </a:r>
            <a:r>
              <a:rPr lang="zh-CN" altLang="en-US" sz="2000" dirty="0"/>
              <a:t>对</a:t>
            </a:r>
            <a:r>
              <a:rPr lang="en-US" altLang="zh-CN" sz="2000" dirty="0" err="1"/>
              <a:t>i</a:t>
            </a:r>
            <a:r>
              <a:rPr lang="en-US" altLang="zh-CN" sz="2000" dirty="0"/>
              <a:t>=1:n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/>
              <a:t>3.    </a:t>
            </a:r>
            <a:r>
              <a:rPr lang="en-US" altLang="zh-CN" sz="2000" dirty="0" err="1"/>
              <a:t>tms</a:t>
            </a:r>
            <a:r>
              <a:rPr lang="en-US" altLang="zh-CN" sz="2000" dirty="0"/>
              <a:t>+=x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/>
              <a:t>4.    </a:t>
            </a:r>
            <a:r>
              <a:rPr lang="zh-CN" altLang="en-US" sz="2000" dirty="0"/>
              <a:t>若</a:t>
            </a:r>
            <a:r>
              <a:rPr lang="en-US" altLang="zh-CN" sz="2000" dirty="0" err="1"/>
              <a:t>tms</a:t>
            </a:r>
            <a:r>
              <a:rPr lang="en-US" altLang="zh-CN" sz="2000" dirty="0">
                <a:solidFill>
                  <a:srgbClr val="C00000"/>
                </a:solidFill>
              </a:rPr>
              <a:t>&lt;</a:t>
            </a:r>
            <a:r>
              <a:rPr lang="en-US" altLang="zh-CN" sz="2000" dirty="0"/>
              <a:t>0, </a:t>
            </a:r>
            <a:r>
              <a:rPr lang="en-US" altLang="zh-CN" sz="2000" dirty="0" err="1"/>
              <a:t>tms</a:t>
            </a:r>
            <a:r>
              <a:rPr lang="en-US" altLang="zh-CN" sz="2000" dirty="0"/>
              <a:t>=0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/>
              <a:t>5.    </a:t>
            </a:r>
            <a:r>
              <a:rPr lang="zh-CN" altLang="en-US" sz="2000" dirty="0"/>
              <a:t>若</a:t>
            </a:r>
            <a:r>
              <a:rPr lang="en-US" altLang="zh-CN" sz="2000" dirty="0" err="1"/>
              <a:t>tms</a:t>
            </a:r>
            <a:r>
              <a:rPr lang="en-US" altLang="zh-CN" sz="2000" dirty="0">
                <a:solidFill>
                  <a:srgbClr val="C00000"/>
                </a:solidFill>
              </a:rPr>
              <a:t>&gt;</a:t>
            </a:r>
            <a:r>
              <a:rPr lang="en-US" altLang="zh-CN" sz="2000" dirty="0" err="1"/>
              <a:t>ms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ms</a:t>
            </a:r>
            <a:r>
              <a:rPr lang="en-US" altLang="zh-CN" sz="2000" dirty="0"/>
              <a:t>=</a:t>
            </a:r>
            <a:r>
              <a:rPr lang="en-US" altLang="zh-CN" sz="2000" dirty="0" err="1"/>
              <a:t>tms</a:t>
            </a:r>
            <a:r>
              <a:rPr lang="en-US" altLang="zh-CN" sz="2400" dirty="0"/>
              <a:t>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/>
              <a:t> 时间</a:t>
            </a:r>
            <a:r>
              <a:rPr lang="en-US" altLang="zh-CN" sz="2400" dirty="0"/>
              <a:t>O(n)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/>
              <a:t> 添递归量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/>
              <a:t> </a:t>
            </a:r>
            <a:r>
              <a:rPr lang="en-US" altLang="zh-CN" sz="2400" dirty="0"/>
              <a:t>OSP: </a:t>
            </a:r>
            <a:r>
              <a:rPr lang="en-US" altLang="zh-CN" sz="2400" dirty="0" err="1"/>
              <a:t>tms</a:t>
            </a:r>
            <a:r>
              <a:rPr lang="zh-CN" altLang="en-US" sz="2400" dirty="0"/>
              <a:t>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/>
              <a:t> 减少了存储 </a:t>
            </a:r>
            <a:endParaRPr lang="en-US" altLang="zh-CN" sz="2400" dirty="0"/>
          </a:p>
        </p:txBody>
      </p:sp>
      <p:sp>
        <p:nvSpPr>
          <p:cNvPr id="27" name="矩形 26"/>
          <p:cNvSpPr/>
          <p:nvPr/>
        </p:nvSpPr>
        <p:spPr>
          <a:xfrm>
            <a:off x="3707904" y="1447616"/>
            <a:ext cx="53640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000" dirty="0">
                <a:solidFill>
                  <a:schemeClr val="tx1"/>
                </a:solidFill>
              </a:rPr>
              <a:t>已知</a:t>
            </a:r>
            <a:r>
              <a:rPr lang="en-US" altLang="zh-CN" sz="2000" dirty="0">
                <a:solidFill>
                  <a:schemeClr val="tx1"/>
                </a:solidFill>
              </a:rPr>
              <a:t>[1:i-1]</a:t>
            </a:r>
            <a:r>
              <a:rPr lang="zh-CN" altLang="en-US" sz="2000" dirty="0">
                <a:solidFill>
                  <a:schemeClr val="tx1"/>
                </a:solidFill>
              </a:rPr>
              <a:t>的</a:t>
            </a:r>
            <a:r>
              <a:rPr lang="en-US" altLang="zh-CN" sz="2000" dirty="0">
                <a:solidFill>
                  <a:schemeClr val="tx1"/>
                </a:solidFill>
              </a:rPr>
              <a:t>ms, tms, </a:t>
            </a:r>
            <a:r>
              <a:rPr lang="zh-CN" altLang="en-US" sz="2000" dirty="0">
                <a:solidFill>
                  <a:schemeClr val="tx1"/>
                </a:solidFill>
              </a:rPr>
              <a:t>求</a:t>
            </a:r>
            <a:r>
              <a:rPr lang="en-US" altLang="zh-CN" sz="2000" dirty="0">
                <a:solidFill>
                  <a:schemeClr val="tx1"/>
                </a:solidFill>
              </a:rPr>
              <a:t>[1:i]</a:t>
            </a:r>
            <a:r>
              <a:rPr lang="zh-CN" altLang="en-US" sz="2000" dirty="0">
                <a:solidFill>
                  <a:schemeClr val="tx1"/>
                </a:solidFill>
              </a:rPr>
              <a:t>的</a:t>
            </a:r>
            <a:r>
              <a:rPr lang="en-US" altLang="zh-CN" sz="2000" dirty="0">
                <a:solidFill>
                  <a:schemeClr val="tx1"/>
                </a:solidFill>
              </a:rPr>
              <a:t>ms, tms</a:t>
            </a:r>
            <a:r>
              <a:rPr lang="en-US" altLang="zh-CN" sz="2000" dirty="0"/>
              <a:t>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 err="1">
                <a:solidFill>
                  <a:schemeClr val="tx1"/>
                </a:solidFill>
              </a:rPr>
              <a:t>tms</a:t>
            </a:r>
            <a:r>
              <a:rPr lang="en-US" altLang="zh-CN" sz="2000" dirty="0">
                <a:solidFill>
                  <a:schemeClr val="tx1"/>
                </a:solidFill>
              </a:rPr>
              <a:t>[i-1] = max { </a:t>
            </a:r>
            <a:r>
              <a:rPr lang="en-US" altLang="zh-CN" sz="2000" dirty="0">
                <a:solidFill>
                  <a:schemeClr val="accent2"/>
                </a:solidFill>
              </a:rPr>
              <a:t>[1:i-1], [2:i-1], …, [i-1:i-1], </a:t>
            </a:r>
            <a:r>
              <a:rPr lang="en-US" altLang="zh-CN" sz="2000" dirty="0">
                <a:solidFill>
                  <a:schemeClr val="accent2"/>
                </a:solidFill>
                <a:sym typeface="Symbol"/>
              </a:rPr>
              <a:t> </a:t>
            </a:r>
            <a:r>
              <a:rPr lang="en-US" altLang="zh-CN" sz="2000" dirty="0">
                <a:solidFill>
                  <a:schemeClr val="tx1"/>
                </a:solidFill>
              </a:rPr>
              <a:t>}.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 err="1">
                <a:solidFill>
                  <a:srgbClr val="FF0000"/>
                </a:solidFill>
              </a:rPr>
              <a:t>tms</a:t>
            </a:r>
            <a:r>
              <a:rPr lang="en-US" altLang="zh-CN" sz="2000" dirty="0">
                <a:solidFill>
                  <a:srgbClr val="FF0000"/>
                </a:solidFill>
              </a:rPr>
              <a:t>[</a:t>
            </a:r>
            <a:r>
              <a:rPr lang="en-US" altLang="zh-CN" sz="2000" dirty="0" err="1">
                <a:solidFill>
                  <a:srgbClr val="FF0000"/>
                </a:solidFill>
              </a:rPr>
              <a:t>i</a:t>
            </a:r>
            <a:r>
              <a:rPr lang="en-US" altLang="zh-CN" sz="2000" dirty="0">
                <a:solidFill>
                  <a:srgbClr val="FF0000"/>
                </a:solidFill>
              </a:rPr>
              <a:t>] = max{ 0,  </a:t>
            </a:r>
            <a:r>
              <a:rPr lang="en-US" altLang="zh-CN" sz="2000" i="1" dirty="0">
                <a:solidFill>
                  <a:srgbClr val="FF0000"/>
                </a:solidFill>
              </a:rPr>
              <a:t>x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i </a:t>
            </a:r>
            <a:r>
              <a:rPr lang="en-US" altLang="zh-CN" sz="2000" dirty="0">
                <a:solidFill>
                  <a:srgbClr val="FF0000"/>
                </a:solidFill>
              </a:rPr>
              <a:t>+ tms[i-1] }, i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 1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000" dirty="0" err="1">
                <a:solidFill>
                  <a:schemeClr val="tx1"/>
                </a:solidFill>
              </a:rPr>
              <a:t>ms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] = max{</a:t>
            </a:r>
            <a:r>
              <a:rPr lang="en-US" altLang="zh-CN" sz="2000" dirty="0" err="1">
                <a:solidFill>
                  <a:schemeClr val="tx1"/>
                </a:solidFill>
              </a:rPr>
              <a:t>tms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]} = max{ ms[i-1], tms[i] }</a:t>
            </a:r>
            <a:endParaRPr lang="en-US" altLang="zh-CN" sz="2000" dirty="0">
              <a:solidFill>
                <a:schemeClr val="tx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81317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4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4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49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49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49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49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49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49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49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49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49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49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49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49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49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49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最长递增子序列</a:t>
            </a:r>
            <a:r>
              <a:rPr lang="en-US" altLang="zh-CN" b="1"/>
              <a:t>(LIS[M])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8026556" cy="5607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入样例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>
                <a:solidFill>
                  <a:srgbClr val="C00000"/>
                </a:solidFill>
              </a:rPr>
              <a:t>( 2,8,9,4,6,1,3,7,5,10), OSP?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出样例</a:t>
            </a:r>
            <a:r>
              <a:rPr lang="en-US" altLang="zh-CN" dirty="0">
                <a:solidFill>
                  <a:schemeClr val="tx1"/>
                </a:solidFill>
              </a:rPr>
              <a:t>: ( 2,4,6,7,10)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穷搜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指数时间</a:t>
            </a:r>
            <a:r>
              <a:rPr lang="en-US" altLang="zh-CN" dirty="0">
                <a:solidFill>
                  <a:schemeClr val="tx1"/>
                </a:solidFill>
              </a:rPr>
              <a:t>?)  DP? </a:t>
            </a:r>
            <a:r>
              <a:rPr lang="zh-CN" altLang="en-US" dirty="0">
                <a:solidFill>
                  <a:schemeClr val="tx1"/>
                </a:solidFill>
              </a:rPr>
              <a:t>子结构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  <a:r>
              <a:rPr lang="zh-CN" altLang="en-US" dirty="0">
                <a:solidFill>
                  <a:schemeClr val="tx1"/>
                </a:solidFill>
              </a:rPr>
              <a:t>决策量</a:t>
            </a:r>
            <a:r>
              <a:rPr lang="en-US" altLang="zh-CN" dirty="0">
                <a:solidFill>
                  <a:schemeClr val="tx1"/>
                </a:solidFill>
              </a:rPr>
              <a:t>?  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>
                <a:solidFill>
                  <a:schemeClr val="accent2"/>
                </a:solidFill>
              </a:rPr>
              <a:t>归纳尝试一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个</a:t>
            </a:r>
            <a:r>
              <a:rPr lang="en-US" altLang="zh-CN" dirty="0">
                <a:solidFill>
                  <a:schemeClr val="tx1"/>
                </a:solidFill>
              </a:rPr>
              <a:t>LIS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LIS?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假设已知 </a:t>
            </a:r>
            <a:r>
              <a:rPr lang="en-US" altLang="zh-CN" dirty="0">
                <a:solidFill>
                  <a:schemeClr val="tx1"/>
                </a:solidFill>
              </a:rPr>
              <a:t>(2,8,9,4,6,1,3) 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>
                <a:solidFill>
                  <a:schemeClr val="tx1"/>
                </a:solidFill>
              </a:rPr>
              <a:t>LIS (2,8,9), </a:t>
            </a:r>
            <a:r>
              <a:rPr lang="zh-CN" altLang="en-US" dirty="0">
                <a:solidFill>
                  <a:schemeClr val="tx1"/>
                </a:solidFill>
              </a:rPr>
              <a:t>加入</a:t>
            </a:r>
            <a:r>
              <a:rPr lang="en-US" altLang="zh-CN" dirty="0">
                <a:solidFill>
                  <a:schemeClr val="tx1"/>
                </a:solidFill>
              </a:rPr>
              <a:t>7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7</a:t>
            </a:r>
            <a:r>
              <a:rPr lang="zh-CN" altLang="en-US" dirty="0">
                <a:solidFill>
                  <a:schemeClr val="tx1"/>
                </a:solidFill>
              </a:rPr>
              <a:t>不能加长</a:t>
            </a:r>
            <a:r>
              <a:rPr lang="en-US" altLang="zh-CN" dirty="0">
                <a:solidFill>
                  <a:schemeClr val="tx1"/>
                </a:solidFill>
              </a:rPr>
              <a:t>(2,8,9), </a:t>
            </a:r>
            <a:r>
              <a:rPr lang="zh-CN" altLang="en-US" dirty="0">
                <a:solidFill>
                  <a:schemeClr val="tx1"/>
                </a:solidFill>
              </a:rPr>
              <a:t>但可加长</a:t>
            </a:r>
            <a:r>
              <a:rPr lang="en-US" altLang="zh-CN" dirty="0">
                <a:solidFill>
                  <a:schemeClr val="tx1"/>
                </a:solidFill>
              </a:rPr>
              <a:t>(2,4,6). </a:t>
            </a:r>
            <a:r>
              <a:rPr lang="zh-CN" altLang="en-US" dirty="0">
                <a:solidFill>
                  <a:schemeClr val="tx1"/>
                </a:solidFill>
              </a:rPr>
              <a:t> 启示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调整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启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+1</a:t>
            </a:r>
            <a:r>
              <a:rPr lang="zh-CN" altLang="en-US" dirty="0">
                <a:solidFill>
                  <a:schemeClr val="tx1"/>
                </a:solidFill>
              </a:rPr>
              <a:t>可能可以使得其它</a:t>
            </a:r>
            <a:r>
              <a:rPr lang="en-US" altLang="zh-CN" dirty="0">
                <a:solidFill>
                  <a:schemeClr val="tx1"/>
                </a:solidFill>
              </a:rPr>
              <a:t>LIS</a:t>
            </a:r>
            <a:r>
              <a:rPr lang="zh-CN" altLang="en-US" dirty="0">
                <a:solidFill>
                  <a:schemeClr val="tx1"/>
                </a:solidFill>
              </a:rPr>
              <a:t>变长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调整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记录尾巴最小的</a:t>
            </a:r>
            <a:r>
              <a:rPr lang="en-US" altLang="zh-CN" dirty="0">
                <a:solidFill>
                  <a:schemeClr val="tx1"/>
                </a:solidFill>
              </a:rPr>
              <a:t>LIS: </a:t>
            </a:r>
            <a:r>
              <a:rPr lang="en-US" altLang="zh-CN" dirty="0">
                <a:solidFill>
                  <a:srgbClr val="C00000"/>
                </a:solidFill>
              </a:rPr>
              <a:t>MTL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085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630"/>
    </mc:Choice>
    <mc:Fallback xmlns="">
      <p:transition spd="slow" advTm="1536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0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0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添加修改递归量</a:t>
            </a:r>
          </a:p>
        </p:txBody>
      </p:sp>
      <p:sp>
        <p:nvSpPr>
          <p:cNvPr id="257027" name="Text Box 3"/>
          <p:cNvSpPr txBox="1">
            <a:spLocks noChangeArrowheads="1"/>
          </p:cNvSpPr>
          <p:nvPr/>
        </p:nvSpPr>
        <p:spPr bwMode="auto">
          <a:xfrm>
            <a:off x="323528" y="1305453"/>
            <a:ext cx="8608447" cy="5219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尾巴最小的</a:t>
            </a:r>
            <a:r>
              <a:rPr lang="en-US" altLang="zh-CN" dirty="0">
                <a:solidFill>
                  <a:schemeClr val="tx1"/>
                </a:solidFill>
              </a:rPr>
              <a:t>LIS: MTLIS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accent2"/>
                </a:solidFill>
              </a:rPr>
              <a:t>归纳尝试二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LIS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LIS?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假设已知</a:t>
            </a:r>
            <a:r>
              <a:rPr lang="en-US" altLang="zh-CN" dirty="0">
                <a:solidFill>
                  <a:schemeClr val="tx1"/>
                </a:solidFill>
              </a:rPr>
              <a:t>(2,8,9,4) 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LIS (2,8,9), </a:t>
            </a:r>
            <a:r>
              <a:rPr lang="zh-CN" altLang="en-US" dirty="0">
                <a:solidFill>
                  <a:schemeClr val="tx1"/>
                </a:solidFill>
              </a:rPr>
              <a:t>加入</a:t>
            </a:r>
            <a:r>
              <a:rPr lang="en-US" altLang="zh-CN" dirty="0">
                <a:solidFill>
                  <a:schemeClr val="tx1"/>
                </a:solidFill>
              </a:rPr>
              <a:t>6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6</a:t>
            </a:r>
            <a:r>
              <a:rPr lang="zh-CN" altLang="en-US" dirty="0">
                <a:solidFill>
                  <a:schemeClr val="tx1"/>
                </a:solidFill>
              </a:rPr>
              <a:t>不能加长</a:t>
            </a:r>
            <a:r>
              <a:rPr lang="en-US" altLang="zh-CN" dirty="0">
                <a:solidFill>
                  <a:schemeClr val="tx1"/>
                </a:solidFill>
              </a:rPr>
              <a:t>(2,8,9), </a:t>
            </a:r>
            <a:r>
              <a:rPr lang="zh-CN" altLang="en-US" dirty="0">
                <a:solidFill>
                  <a:schemeClr val="tx1"/>
                </a:solidFill>
              </a:rPr>
              <a:t>但</a:t>
            </a:r>
            <a:r>
              <a:rPr lang="en-US" altLang="zh-CN" dirty="0">
                <a:solidFill>
                  <a:schemeClr val="tx1"/>
                </a:solidFill>
              </a:rPr>
              <a:t>(2,4,6)</a:t>
            </a:r>
            <a:r>
              <a:rPr lang="zh-CN" altLang="en-US" dirty="0">
                <a:solidFill>
                  <a:schemeClr val="tx1"/>
                </a:solidFill>
              </a:rPr>
              <a:t>是新的</a:t>
            </a:r>
            <a:r>
              <a:rPr lang="en-US" altLang="zh-CN" dirty="0">
                <a:solidFill>
                  <a:schemeClr val="tx1"/>
                </a:solidFill>
              </a:rPr>
              <a:t>MTLIS. </a:t>
            </a:r>
            <a:r>
              <a:rPr lang="zh-CN" altLang="en-US" dirty="0">
                <a:solidFill>
                  <a:schemeClr val="tx1"/>
                </a:solidFill>
              </a:rPr>
              <a:t>启示调整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启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+1</a:t>
            </a:r>
            <a:r>
              <a:rPr lang="zh-CN" altLang="en-US" dirty="0">
                <a:solidFill>
                  <a:schemeClr val="tx1"/>
                </a:solidFill>
              </a:rPr>
              <a:t>可能可以构成新的</a:t>
            </a:r>
            <a:r>
              <a:rPr lang="en-US" altLang="zh-CN" dirty="0">
                <a:solidFill>
                  <a:schemeClr val="tx1"/>
                </a:solidFill>
              </a:rPr>
              <a:t>MTLI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调整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需要记录最长和次长的</a:t>
            </a:r>
            <a:r>
              <a:rPr lang="en-US" altLang="zh-CN" dirty="0">
                <a:solidFill>
                  <a:schemeClr val="tx1"/>
                </a:solidFill>
              </a:rPr>
              <a:t>MTIS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调整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需要记录长为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: </a:t>
            </a:r>
            <a:r>
              <a:rPr lang="en-US" altLang="zh-CN" dirty="0">
                <a:solidFill>
                  <a:srgbClr val="C00000"/>
                </a:solidFill>
              </a:rPr>
              <a:t>MTIS(k)</a:t>
            </a:r>
            <a:r>
              <a:rPr lang="en-US" altLang="zh-CN" dirty="0">
                <a:solidFill>
                  <a:schemeClr val="tx1"/>
                </a:solidFill>
              </a:rPr>
              <a:t>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accent2"/>
                </a:solidFill>
              </a:rPr>
              <a:t>归纳尝试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439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940"/>
    </mc:Choice>
    <mc:Fallback xmlns="">
      <p:transition spd="slow" advTm="789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7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58594" name="Group 546"/>
          <p:cNvGraphicFramePr>
            <a:graphicFrameLocks noGrp="1"/>
          </p:cNvGraphicFramePr>
          <p:nvPr/>
        </p:nvGraphicFramePr>
        <p:xfrm>
          <a:off x="1403350" y="3311525"/>
          <a:ext cx="5257800" cy="229680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7020272" y="3337828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加入</a:t>
            </a:r>
            <a:r>
              <a:rPr lang="en-US" altLang="zh-CN" sz="2800" dirty="0">
                <a:solidFill>
                  <a:schemeClr val="tx1"/>
                </a:solidFill>
              </a:rPr>
              <a:t>4</a:t>
            </a:r>
            <a:r>
              <a:rPr lang="en-US" altLang="zh-CN" sz="2800" dirty="0">
                <a:solidFill>
                  <a:srgbClr val="FF0000"/>
                </a:solidFill>
              </a:rPr>
              <a:t>?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793701" y="3933056"/>
            <a:ext cx="2234907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得到</a:t>
            </a:r>
            <a:r>
              <a:rPr lang="en-US" altLang="zh-CN" sz="2000" dirty="0">
                <a:solidFill>
                  <a:schemeClr val="tx1"/>
                </a:solidFill>
              </a:rPr>
              <a:t>MTIS(4)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改变</a:t>
            </a:r>
            <a:r>
              <a:rPr lang="en-US" altLang="zh-CN" sz="2000" dirty="0">
                <a:solidFill>
                  <a:schemeClr val="tx1"/>
                </a:solidFill>
              </a:rPr>
              <a:t>MTIS(3)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改变</a:t>
            </a:r>
            <a:r>
              <a:rPr lang="en-US" altLang="zh-CN" sz="2000" dirty="0">
                <a:solidFill>
                  <a:schemeClr val="tx1"/>
                </a:solidFill>
              </a:rPr>
              <a:t>MTIS(2)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改变</a:t>
            </a:r>
            <a:r>
              <a:rPr lang="en-US" altLang="zh-CN" sz="2000" dirty="0">
                <a:solidFill>
                  <a:schemeClr val="tx1"/>
                </a:solidFill>
              </a:rPr>
              <a:t>MTIS(1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9540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935"/>
    </mc:Choice>
    <mc:Fallback xmlns="">
      <p:transition spd="slow" advTm="599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60176" name="Group 80"/>
          <p:cNvGraphicFramePr>
            <a:graphicFrameLocks noGrp="1"/>
          </p:cNvGraphicFramePr>
          <p:nvPr/>
        </p:nvGraphicFramePr>
        <p:xfrm>
          <a:off x="1403350" y="3311525"/>
          <a:ext cx="5257800" cy="229680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7020272" y="3337828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加入</a:t>
            </a:r>
            <a:r>
              <a:rPr lang="en-US" altLang="zh-CN" sz="2800" dirty="0">
                <a:solidFill>
                  <a:schemeClr val="tx1"/>
                </a:solidFill>
              </a:rPr>
              <a:t>6</a:t>
            </a:r>
            <a:r>
              <a:rPr lang="en-US" altLang="zh-CN" sz="2800" dirty="0">
                <a:solidFill>
                  <a:srgbClr val="FF0000"/>
                </a:solidFill>
              </a:rPr>
              <a:t>?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6793701" y="3933056"/>
            <a:ext cx="2234907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得到</a:t>
            </a:r>
            <a:r>
              <a:rPr lang="en-US" altLang="zh-CN" sz="2000" dirty="0">
                <a:solidFill>
                  <a:schemeClr val="tx1"/>
                </a:solidFill>
              </a:rPr>
              <a:t>MTIS(4)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改变</a:t>
            </a:r>
            <a:r>
              <a:rPr lang="en-US" altLang="zh-CN" sz="2000" dirty="0">
                <a:solidFill>
                  <a:schemeClr val="tx1"/>
                </a:solidFill>
              </a:rPr>
              <a:t>MTIS(3)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改变</a:t>
            </a:r>
            <a:r>
              <a:rPr lang="en-US" altLang="zh-CN" sz="2000" dirty="0">
                <a:solidFill>
                  <a:schemeClr val="tx1"/>
                </a:solidFill>
              </a:rPr>
              <a:t>MTIS(2) </a:t>
            </a:r>
          </a:p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000" dirty="0">
                <a:solidFill>
                  <a:schemeClr val="tx1"/>
                </a:solidFill>
              </a:rPr>
              <a:t>能否改变</a:t>
            </a:r>
            <a:r>
              <a:rPr lang="en-US" altLang="zh-CN" sz="2000" dirty="0">
                <a:solidFill>
                  <a:schemeClr val="tx1"/>
                </a:solidFill>
              </a:rPr>
              <a:t>MTIS(1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4005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309"/>
    </mc:Choice>
    <mc:Fallback xmlns="">
      <p:transition spd="slow" advTm="313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61200" name="Group 80"/>
          <p:cNvGraphicFramePr>
            <a:graphicFrameLocks noGrp="1"/>
          </p:cNvGraphicFramePr>
          <p:nvPr/>
        </p:nvGraphicFramePr>
        <p:xfrm>
          <a:off x="1403350" y="3311525"/>
          <a:ext cx="5257800" cy="229680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7020272" y="3337828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加入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?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093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935"/>
    </mc:Choice>
    <mc:Fallback xmlns="">
      <p:transition spd="slow" advTm="40935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62377" name="Group 233"/>
          <p:cNvGraphicFramePr>
            <a:graphicFrameLocks noGrp="1"/>
          </p:cNvGraphicFramePr>
          <p:nvPr/>
        </p:nvGraphicFramePr>
        <p:xfrm>
          <a:off x="1403350" y="3311525"/>
          <a:ext cx="5257800" cy="229680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968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00"/>
    </mc:Choice>
    <mc:Fallback xmlns="">
      <p:transition spd="slow" advTm="9500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64271" name="Group 79"/>
          <p:cNvGraphicFramePr>
            <a:graphicFrameLocks noGrp="1"/>
          </p:cNvGraphicFramePr>
          <p:nvPr/>
        </p:nvGraphicFramePr>
        <p:xfrm>
          <a:off x="1403350" y="3311525"/>
          <a:ext cx="5257800" cy="229680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33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67"/>
    </mc:Choice>
    <mc:Fallback xmlns="">
      <p:transition spd="slow" advTm="5267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65318" name="Group 102"/>
          <p:cNvGraphicFramePr>
            <a:graphicFrameLocks noGrp="1"/>
          </p:cNvGraphicFramePr>
          <p:nvPr/>
        </p:nvGraphicFramePr>
        <p:xfrm>
          <a:off x="1403350" y="3311525"/>
          <a:ext cx="5257800" cy="275616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57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37"/>
    </mc:Choice>
    <mc:Fallback xmlns="">
      <p:transition spd="slow" advTm="4837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66331" name="Group 91"/>
          <p:cNvGraphicFramePr>
            <a:graphicFrameLocks noGrp="1"/>
          </p:cNvGraphicFramePr>
          <p:nvPr/>
        </p:nvGraphicFramePr>
        <p:xfrm>
          <a:off x="1403350" y="3311525"/>
          <a:ext cx="5257800" cy="275616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1666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3"/>
    </mc:Choice>
    <mc:Fallback xmlns="">
      <p:transition spd="slow" advTm="6503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Fibonacci</a:t>
            </a:r>
            <a:r>
              <a:rPr lang="zh-CN" altLang="en-US" b="1" dirty="0">
                <a:solidFill>
                  <a:schemeClr val="tx1"/>
                </a:solidFill>
              </a:rPr>
              <a:t>数</a:t>
            </a:r>
            <a:r>
              <a:rPr lang="en-US" altLang="zh-CN" b="1" i="1" dirty="0">
                <a:solidFill>
                  <a:schemeClr val="tx1"/>
                </a:solidFill>
              </a:rPr>
              <a:t>f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</a:rPr>
              <a:t>n</a:t>
            </a:r>
            <a:r>
              <a:rPr lang="en-US" altLang="zh-CN" b="1" dirty="0">
                <a:solidFill>
                  <a:schemeClr val="tx1"/>
                </a:solidFill>
              </a:rPr>
              <a:t>) mod M</a:t>
            </a:r>
            <a:r>
              <a:rPr lang="zh-CN" altLang="en-US" b="1" dirty="0">
                <a:solidFill>
                  <a:schemeClr val="tx1"/>
                </a:solidFill>
              </a:rPr>
              <a:t>矩阵算法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49471" y="1268760"/>
            <a:ext cx="8571001" cy="470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问题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输出 </a:t>
            </a:r>
            <a:r>
              <a:rPr lang="en-US" altLang="zh-CN" i="1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mod M. 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规模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(</a:t>
            </a:r>
            <a:r>
              <a:rPr lang="en-US" altLang="zh-CN" dirty="0">
                <a:solidFill>
                  <a:srgbClr val="C00000"/>
                </a:solidFill>
              </a:rPr>
              <a:t>log n)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r>
              <a:rPr lang="zh-CN" altLang="en-US" dirty="0">
                <a:solidFill>
                  <a:schemeClr val="tx1"/>
                </a:solidFill>
              </a:rPr>
              <a:t>算法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0. A=(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,…,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en-US" altLang="zh-CN" baseline="-25000" dirty="0"/>
              <a:t>0</a:t>
            </a:r>
            <a:r>
              <a:rPr lang="en-US" altLang="zh-CN" dirty="0"/>
              <a:t>), B[0]=((</a:t>
            </a:r>
            <a:r>
              <a:rPr lang="en-US" altLang="zh-CN" dirty="0">
                <a:solidFill>
                  <a:schemeClr val="tx1"/>
                </a:solidFill>
              </a:rPr>
              <a:t>1,1),(1,0)), </a:t>
            </a:r>
            <a:r>
              <a:rPr lang="en-US" altLang="zh-CN" dirty="0" err="1">
                <a:solidFill>
                  <a:schemeClr val="tx1"/>
                </a:solidFill>
              </a:rPr>
              <a:t>ans</a:t>
            </a:r>
            <a:r>
              <a:rPr lang="en-US" altLang="zh-CN" dirty="0">
                <a:solidFill>
                  <a:schemeClr val="tx1"/>
                </a:solidFill>
              </a:rPr>
              <a:t> = ((1,0),(0,1))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1. </a:t>
            </a:r>
            <a:r>
              <a:rPr lang="zh-CN" altLang="en-US" dirty="0">
                <a:solidFill>
                  <a:schemeClr val="tx1"/>
                </a:solidFill>
              </a:rPr>
              <a:t>对 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 = 0..k-1,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2.    </a:t>
            </a:r>
            <a:r>
              <a:rPr lang="zh-CN" altLang="en-US" dirty="0">
                <a:solidFill>
                  <a:schemeClr val="tx1"/>
                </a:solidFill>
              </a:rPr>
              <a:t>计算</a:t>
            </a:r>
            <a:r>
              <a:rPr lang="en-US" altLang="zh-CN" dirty="0">
                <a:solidFill>
                  <a:srgbClr val="C00000"/>
                </a:solidFill>
              </a:rPr>
              <a:t>B[i+1]</a:t>
            </a:r>
            <a:r>
              <a:rPr lang="en-US" altLang="zh-CN" dirty="0">
                <a:solidFill>
                  <a:schemeClr val="tx1"/>
                </a:solidFill>
              </a:rPr>
              <a:t> = B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*B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mod M 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3. </a:t>
            </a:r>
            <a:r>
              <a:rPr lang="zh-CN" altLang="en-US" dirty="0">
                <a:solidFill>
                  <a:schemeClr val="tx1"/>
                </a:solidFill>
              </a:rPr>
              <a:t>对 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 = 0..k, 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4.     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rgbClr val="C00000"/>
                </a:solidFill>
              </a:rPr>
              <a:t>A[</a:t>
            </a:r>
            <a:r>
              <a:rPr lang="en-US" altLang="zh-CN" dirty="0" err="1">
                <a:solidFill>
                  <a:srgbClr val="C00000"/>
                </a:solidFill>
              </a:rPr>
              <a:t>i</a:t>
            </a:r>
            <a:r>
              <a:rPr lang="en-US" altLang="zh-CN" dirty="0">
                <a:solidFill>
                  <a:srgbClr val="C00000"/>
                </a:solidFill>
              </a:rPr>
              <a:t>]==1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则 </a:t>
            </a:r>
            <a:r>
              <a:rPr lang="en-US" altLang="zh-CN" dirty="0" err="1">
                <a:solidFill>
                  <a:schemeClr val="tx1"/>
                </a:solidFill>
              </a:rPr>
              <a:t>ans</a:t>
            </a:r>
            <a:r>
              <a:rPr lang="en-US" altLang="zh-CN" dirty="0">
                <a:solidFill>
                  <a:schemeClr val="tx1"/>
                </a:solidFill>
              </a:rPr>
              <a:t> = </a:t>
            </a:r>
            <a:r>
              <a:rPr lang="en-US" altLang="zh-CN" dirty="0" err="1">
                <a:solidFill>
                  <a:schemeClr val="tx1"/>
                </a:solidFill>
              </a:rPr>
              <a:t>ans</a:t>
            </a:r>
            <a:r>
              <a:rPr lang="en-US" altLang="zh-CN" dirty="0">
                <a:solidFill>
                  <a:schemeClr val="tx1"/>
                </a:solidFill>
              </a:rPr>
              <a:t> * B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mod M</a:t>
            </a: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5. </a:t>
            </a:r>
            <a:r>
              <a:rPr lang="zh-CN" altLang="en-US" dirty="0">
                <a:solidFill>
                  <a:schemeClr val="tx1"/>
                </a:solidFill>
              </a:rPr>
              <a:t>输出</a:t>
            </a:r>
            <a:r>
              <a:rPr lang="en-US" altLang="zh-CN" dirty="0" err="1">
                <a:solidFill>
                  <a:schemeClr val="tx1"/>
                </a:solidFill>
              </a:rPr>
              <a:t>ans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时间</a:t>
            </a:r>
            <a:r>
              <a:rPr lang="en-US" altLang="zh-CN" dirty="0">
                <a:solidFill>
                  <a:schemeClr val="tx1"/>
                </a:solidFill>
              </a:rPr>
              <a:t>O(log n), </a:t>
            </a:r>
            <a:r>
              <a:rPr lang="zh-CN" altLang="en-US" dirty="0">
                <a:solidFill>
                  <a:srgbClr val="C00000"/>
                </a:solidFill>
              </a:rPr>
              <a:t>空间</a:t>
            </a:r>
            <a:r>
              <a:rPr lang="en-US" altLang="zh-CN" dirty="0">
                <a:solidFill>
                  <a:schemeClr val="tx1"/>
                </a:solidFill>
              </a:rPr>
              <a:t>O(log n), </a:t>
            </a:r>
            <a:r>
              <a:rPr lang="zh-CN" altLang="en-US" dirty="0">
                <a:solidFill>
                  <a:schemeClr val="tx1"/>
                </a:solidFill>
              </a:rPr>
              <a:t>打表记录中间结果</a:t>
            </a:r>
            <a:r>
              <a:rPr lang="en-US" altLang="zh-CN" dirty="0">
                <a:solidFill>
                  <a:schemeClr val="tx1"/>
                </a:solidFill>
              </a:rPr>
              <a:t>   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9622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76"/>
    </mc:Choice>
    <mc:Fallback xmlns="">
      <p:transition spd="slow" advTm="296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graphicFrame>
        <p:nvGraphicFramePr>
          <p:cNvPr id="267377" name="Group 113"/>
          <p:cNvGraphicFramePr>
            <a:graphicFrameLocks noGrp="1"/>
          </p:cNvGraphicFramePr>
          <p:nvPr/>
        </p:nvGraphicFramePr>
        <p:xfrm>
          <a:off x="1403350" y="3311525"/>
          <a:ext cx="5257800" cy="321552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 Box 102"/>
          <p:cNvSpPr txBox="1">
            <a:spLocks noChangeArrowheads="1"/>
          </p:cNvSpPr>
          <p:nvPr/>
        </p:nvSpPr>
        <p:spPr bwMode="auto">
          <a:xfrm>
            <a:off x="6732240" y="3587532"/>
            <a:ext cx="196239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时间复杂度</a:t>
            </a:r>
            <a:r>
              <a:rPr lang="en-US" altLang="zh-CN" sz="2400" dirty="0"/>
              <a:t>? </a:t>
            </a:r>
          </a:p>
          <a:p>
            <a:r>
              <a:rPr lang="en-US" altLang="zh-CN" sz="2400" dirty="0"/>
              <a:t>O(n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)?</a:t>
            </a:r>
          </a:p>
          <a:p>
            <a:r>
              <a:rPr lang="zh-CN" altLang="en-US" sz="2400" dirty="0"/>
              <a:t>只记录尾巴</a:t>
            </a:r>
            <a:r>
              <a:rPr lang="en-US" altLang="zh-CN" sz="2400" dirty="0"/>
              <a:t>?</a:t>
            </a:r>
          </a:p>
          <a:p>
            <a:r>
              <a:rPr lang="en-US" altLang="zh-CN" sz="2400" dirty="0"/>
              <a:t>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6819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66"/>
    </mc:Choice>
    <mc:Fallback xmlns="">
      <p:transition spd="slow" advTm="345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sp>
        <p:nvSpPr>
          <p:cNvPr id="5" name="Text Box 102"/>
          <p:cNvSpPr txBox="1">
            <a:spLocks noChangeArrowheads="1"/>
          </p:cNvSpPr>
          <p:nvPr/>
        </p:nvSpPr>
        <p:spPr bwMode="auto">
          <a:xfrm>
            <a:off x="6084168" y="3298626"/>
            <a:ext cx="2893741" cy="3154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zh-CN" altLang="en-US" sz="2400" dirty="0"/>
              <a:t>尾巴递增</a:t>
            </a:r>
            <a:r>
              <a:rPr lang="en-US" altLang="zh-CN" sz="2400" dirty="0"/>
              <a:t>?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zh-CN" altLang="en-US" sz="2000" dirty="0"/>
              <a:t>有且仅有一个尾巴改变</a:t>
            </a:r>
            <a:r>
              <a:rPr lang="en-US" altLang="zh-CN" sz="2000" dirty="0"/>
              <a:t>?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/>
              <a:t>MTIS(k).last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 err="1"/>
              <a:t>len</a:t>
            </a:r>
            <a:r>
              <a:rPr lang="en-US" altLang="zh-CN" sz="2000" dirty="0"/>
              <a:t>: </a:t>
            </a:r>
            <a:r>
              <a:rPr lang="zh-CN" altLang="en-US" sz="2000" dirty="0"/>
              <a:t>最大长度</a:t>
            </a:r>
            <a:endParaRPr lang="en-US" altLang="zh-CN" sz="2000" dirty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en-US" altLang="zh-CN" sz="2000" baseline="-25000" dirty="0"/>
              <a:t>+1 </a:t>
            </a:r>
            <a:r>
              <a:rPr lang="en-US" altLang="zh-CN" sz="2000" dirty="0">
                <a:sym typeface="Symbol"/>
              </a:rPr>
              <a:t>&lt; </a:t>
            </a:r>
            <a:r>
              <a:rPr lang="en-US" altLang="zh-CN" sz="2000" dirty="0"/>
              <a:t>MTIS(1).las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>
                <a:solidFill>
                  <a:srgbClr val="FF0000"/>
                </a:solidFill>
              </a:rPr>
              <a:t>x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+1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 </a:t>
            </a:r>
            <a:r>
              <a:rPr lang="en-US" altLang="zh-CN" sz="2000" dirty="0">
                <a:solidFill>
                  <a:srgbClr val="FF0000"/>
                </a:solidFill>
              </a:rPr>
              <a:t>MTIS(</a:t>
            </a:r>
            <a:r>
              <a:rPr lang="en-US" altLang="zh-CN" sz="2000" dirty="0" err="1">
                <a:solidFill>
                  <a:srgbClr val="FF0000"/>
                </a:solidFill>
              </a:rPr>
              <a:t>len</a:t>
            </a:r>
            <a:r>
              <a:rPr lang="en-US" altLang="zh-CN" sz="2000" dirty="0">
                <a:solidFill>
                  <a:srgbClr val="FF0000"/>
                </a:solidFill>
              </a:rPr>
              <a:t>).las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en-US" altLang="zh-CN" sz="2000" baseline="-25000" dirty="0"/>
              <a:t>+1 </a:t>
            </a:r>
            <a:r>
              <a:rPr lang="en-US" altLang="zh-CN" sz="2000" dirty="0">
                <a:sym typeface="Symbol"/>
              </a:rPr>
              <a:t> </a:t>
            </a:r>
            <a:r>
              <a:rPr lang="en-US" altLang="zh-CN" sz="2000" dirty="0"/>
              <a:t>MTIS(s-1).last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/>
              <a:t>  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en-US" altLang="zh-CN" sz="2000" baseline="-25000" dirty="0"/>
              <a:t>+1 </a:t>
            </a:r>
            <a:r>
              <a:rPr lang="en-US" altLang="zh-CN" sz="2000" dirty="0">
                <a:sym typeface="Symbol"/>
              </a:rPr>
              <a:t>&lt; </a:t>
            </a:r>
            <a:r>
              <a:rPr lang="en-US" altLang="zh-CN" sz="2000" dirty="0"/>
              <a:t>MTIS(s).last </a:t>
            </a:r>
          </a:p>
        </p:txBody>
      </p:sp>
      <p:graphicFrame>
        <p:nvGraphicFramePr>
          <p:cNvPr id="6" name="Group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5432216"/>
              </p:ext>
            </p:extLst>
          </p:nvPr>
        </p:nvGraphicFramePr>
        <p:xfrm>
          <a:off x="683568" y="3553160"/>
          <a:ext cx="5257800" cy="275616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6921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140"/>
    </mc:Choice>
    <mc:Fallback xmlns="">
      <p:transition spd="slow" advTm="861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sp>
        <p:nvSpPr>
          <p:cNvPr id="5" name="Text Box 102"/>
          <p:cNvSpPr txBox="1">
            <a:spLocks noChangeArrowheads="1"/>
          </p:cNvSpPr>
          <p:nvPr/>
        </p:nvSpPr>
        <p:spPr bwMode="auto">
          <a:xfrm>
            <a:off x="6084168" y="3298626"/>
            <a:ext cx="2893741" cy="3154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zh-CN" altLang="en-US" sz="2400" dirty="0"/>
              <a:t>尾巴递增</a:t>
            </a:r>
            <a:r>
              <a:rPr lang="en-US" altLang="zh-CN" sz="2400" dirty="0"/>
              <a:t>?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zh-CN" altLang="en-US" sz="2000" dirty="0"/>
              <a:t>有且仅有一个尾巴改变</a:t>
            </a:r>
            <a:r>
              <a:rPr lang="en-US" altLang="zh-CN" sz="2000" dirty="0"/>
              <a:t>?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/>
              <a:t>MTIS(k).last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 err="1"/>
              <a:t>len</a:t>
            </a:r>
            <a:r>
              <a:rPr lang="en-US" altLang="zh-CN" sz="2000" dirty="0"/>
              <a:t>: </a:t>
            </a:r>
            <a:r>
              <a:rPr lang="zh-CN" altLang="en-US" sz="2000" dirty="0"/>
              <a:t>最大长度</a:t>
            </a:r>
            <a:endParaRPr lang="en-US" altLang="zh-CN" sz="2000" dirty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>
                <a:solidFill>
                  <a:srgbClr val="FF0000"/>
                </a:solidFill>
              </a:rPr>
              <a:t>x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+1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&lt; </a:t>
            </a:r>
            <a:r>
              <a:rPr lang="en-US" altLang="zh-CN" sz="2000" dirty="0">
                <a:solidFill>
                  <a:srgbClr val="FF0000"/>
                </a:solidFill>
              </a:rPr>
              <a:t>MTIS(1).las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en-US" altLang="zh-CN" sz="2000" baseline="-25000" dirty="0"/>
              <a:t>+1 </a:t>
            </a:r>
            <a:r>
              <a:rPr lang="en-US" altLang="zh-CN" sz="2000" dirty="0">
                <a:sym typeface="Symbol"/>
              </a:rPr>
              <a:t> </a:t>
            </a:r>
            <a:r>
              <a:rPr lang="en-US" altLang="zh-CN" sz="2000" dirty="0"/>
              <a:t>MTIS(</a:t>
            </a:r>
            <a:r>
              <a:rPr lang="en-US" altLang="zh-CN" sz="2000" dirty="0" err="1"/>
              <a:t>len</a:t>
            </a:r>
            <a:r>
              <a:rPr lang="en-US" altLang="zh-CN" sz="2000" dirty="0"/>
              <a:t>).las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en-US" altLang="zh-CN" sz="2000" baseline="-25000" dirty="0"/>
              <a:t>+1 </a:t>
            </a:r>
            <a:r>
              <a:rPr lang="en-US" altLang="zh-CN" sz="2000" dirty="0">
                <a:sym typeface="Symbol"/>
              </a:rPr>
              <a:t> </a:t>
            </a:r>
            <a:r>
              <a:rPr lang="en-US" altLang="zh-CN" sz="2000" dirty="0"/>
              <a:t>MTIS(s-1).last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/>
              <a:t>  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en-US" altLang="zh-CN" sz="2000" baseline="-25000" dirty="0"/>
              <a:t>+1 </a:t>
            </a:r>
            <a:r>
              <a:rPr lang="en-US" altLang="zh-CN" sz="2000" dirty="0">
                <a:sym typeface="Symbol"/>
              </a:rPr>
              <a:t>&lt; </a:t>
            </a:r>
            <a:r>
              <a:rPr lang="en-US" altLang="zh-CN" sz="2000" dirty="0"/>
              <a:t>MTIS(s).last </a:t>
            </a:r>
          </a:p>
        </p:txBody>
      </p:sp>
      <p:graphicFrame>
        <p:nvGraphicFramePr>
          <p:cNvPr id="6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6352424"/>
              </p:ext>
            </p:extLst>
          </p:nvPr>
        </p:nvGraphicFramePr>
        <p:xfrm>
          <a:off x="755576" y="3645024"/>
          <a:ext cx="5257800" cy="229680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">
            <p14:nvContentPartPr>
              <p14:cNvPr id="8" name="墨迹 7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584879" y="5648579"/>
              <a:ext cx="2" cy="2"/>
            </p14:xfrm>
          </p:contentPart>
        </mc:Choice>
        <mc:Fallback xmlns="">
          <p:pic>
            <p:nvPicPr>
              <p:cNvPr id="8" name="墨迹 7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84879" y="564857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502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600"/>
    </mc:Choice>
    <mc:Fallback xmlns="">
      <p:transition spd="slow" advTm="4360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718780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长为</a:t>
            </a:r>
            <a:r>
              <a:rPr lang="en-US" altLang="zh-CN" dirty="0">
                <a:solidFill>
                  <a:schemeClr val="tx1"/>
                </a:solidFill>
              </a:rPr>
              <a:t>k, </a:t>
            </a:r>
            <a:r>
              <a:rPr lang="zh-CN" altLang="en-US" dirty="0">
                <a:solidFill>
                  <a:schemeClr val="tx1"/>
                </a:solidFill>
              </a:rPr>
              <a:t>尾巴最小的</a:t>
            </a:r>
            <a:r>
              <a:rPr lang="en-US" altLang="zh-CN" dirty="0">
                <a:solidFill>
                  <a:schemeClr val="tx1"/>
                </a:solidFill>
              </a:rPr>
              <a:t>IS: MTIS(k), k=1,2,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</p:txBody>
      </p:sp>
      <p:sp>
        <p:nvSpPr>
          <p:cNvPr id="5" name="Text Box 102"/>
          <p:cNvSpPr txBox="1">
            <a:spLocks noChangeArrowheads="1"/>
          </p:cNvSpPr>
          <p:nvPr/>
        </p:nvSpPr>
        <p:spPr bwMode="auto">
          <a:xfrm>
            <a:off x="6084168" y="3298626"/>
            <a:ext cx="2893741" cy="3154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zh-CN" altLang="en-US" sz="2400" dirty="0"/>
              <a:t>尾巴递增</a:t>
            </a:r>
            <a:r>
              <a:rPr lang="en-US" altLang="zh-CN" sz="2400" dirty="0"/>
              <a:t>?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zh-CN" altLang="en-US" sz="2000" dirty="0"/>
              <a:t>有且仅有一个尾巴改变</a:t>
            </a:r>
            <a:r>
              <a:rPr lang="en-US" altLang="zh-CN" sz="2000" dirty="0"/>
              <a:t>?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/>
              <a:t>MTIS(k).last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 err="1"/>
              <a:t>len</a:t>
            </a:r>
            <a:r>
              <a:rPr lang="en-US" altLang="zh-CN" sz="2000" dirty="0"/>
              <a:t>: </a:t>
            </a:r>
            <a:r>
              <a:rPr lang="zh-CN" altLang="en-US" sz="2000" dirty="0"/>
              <a:t>最大长度</a:t>
            </a:r>
            <a:endParaRPr lang="en-US" altLang="zh-CN" sz="2000" dirty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>
                <a:solidFill>
                  <a:schemeClr val="tx1"/>
                </a:solidFill>
              </a:rPr>
              <a:t>x</a:t>
            </a:r>
            <a:r>
              <a:rPr lang="en-US" altLang="zh-CN" sz="2000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25000" dirty="0">
                <a:solidFill>
                  <a:schemeClr val="tx1"/>
                </a:solidFill>
              </a:rPr>
              <a:t>+1 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&lt; </a:t>
            </a:r>
            <a:r>
              <a:rPr lang="en-US" altLang="zh-CN" sz="2000" dirty="0">
                <a:solidFill>
                  <a:schemeClr val="tx1"/>
                </a:solidFill>
              </a:rPr>
              <a:t>MTIS(1).las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  <a:r>
              <a:rPr lang="en-US" altLang="zh-CN" sz="2000" baseline="-25000" dirty="0"/>
              <a:t>+1 </a:t>
            </a:r>
            <a:r>
              <a:rPr lang="en-US" altLang="zh-CN" sz="2000" dirty="0">
                <a:sym typeface="Symbol"/>
              </a:rPr>
              <a:t> </a:t>
            </a:r>
            <a:r>
              <a:rPr lang="en-US" altLang="zh-CN" sz="2000" dirty="0"/>
              <a:t>MTIS(</a:t>
            </a:r>
            <a:r>
              <a:rPr lang="en-US" altLang="zh-CN" sz="2000" dirty="0" err="1"/>
              <a:t>len</a:t>
            </a:r>
            <a:r>
              <a:rPr lang="en-US" altLang="zh-CN" sz="2000" dirty="0"/>
              <a:t>).las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ym typeface="Symbol"/>
              </a:rPr>
              <a:t> </a:t>
            </a:r>
            <a:r>
              <a:rPr lang="en-US" altLang="zh-CN" sz="2000" i="1" dirty="0">
                <a:solidFill>
                  <a:srgbClr val="FF0000"/>
                </a:solidFill>
              </a:rPr>
              <a:t>x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+1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 </a:t>
            </a:r>
            <a:r>
              <a:rPr lang="en-US" altLang="zh-CN" sz="2000" dirty="0">
                <a:solidFill>
                  <a:srgbClr val="FF0000"/>
                </a:solidFill>
              </a:rPr>
              <a:t>MTIS(s-1).last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000" dirty="0">
                <a:solidFill>
                  <a:srgbClr val="FF0000"/>
                </a:solidFill>
              </a:rPr>
              <a:t>   </a:t>
            </a:r>
            <a:r>
              <a:rPr lang="en-US" altLang="zh-CN" sz="2000" i="1" dirty="0">
                <a:solidFill>
                  <a:srgbClr val="FF0000"/>
                </a:solidFill>
              </a:rPr>
              <a:t>x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+1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&lt; </a:t>
            </a:r>
            <a:r>
              <a:rPr lang="en-US" altLang="zh-CN" sz="2000" dirty="0">
                <a:solidFill>
                  <a:srgbClr val="FF0000"/>
                </a:solidFill>
              </a:rPr>
              <a:t>MTIS(s).last</a:t>
            </a:r>
            <a:r>
              <a:rPr lang="en-US" altLang="zh-CN" sz="2000" dirty="0"/>
              <a:t> 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821655"/>
              </p:ext>
            </p:extLst>
          </p:nvPr>
        </p:nvGraphicFramePr>
        <p:xfrm>
          <a:off x="755576" y="3573016"/>
          <a:ext cx="5257800" cy="2756160"/>
        </p:xfrm>
        <a:graphic>
          <a:graphicData uri="http://schemas.openxmlformats.org/drawingml/2006/table">
            <a:tbl>
              <a:tblPr/>
              <a:tblGrid>
                <a:gridCol w="1349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89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90000" marR="90000" marT="46800" marB="468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">
            <p14:nvContentPartPr>
              <p14:cNvPr id="8" name="墨迹 7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239079" y="3333959"/>
              <a:ext cx="2" cy="2"/>
            </p14:xfrm>
          </p:contentPart>
        </mc:Choice>
        <mc:Fallback xmlns="">
          <p:pic>
            <p:nvPicPr>
              <p:cNvPr id="8" name="墨迹 7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39079" y="333395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597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592"/>
    </mc:Choice>
    <mc:Fallback xmlns="">
      <p:transition spd="slow" advTm="93592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1048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11"/>
    </mc:Choice>
    <mc:Fallback xmlns="">
      <p:transition spd="slow" advTm="31611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202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28"/>
    </mc:Choice>
    <mc:Fallback xmlns="">
      <p:transition spd="slow" advTm="9728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">
            <p14:nvContentPartPr>
              <p14:cNvPr id="4" name="墨迹 3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991139" y="2781539"/>
              <a:ext cx="2" cy="2"/>
            </p14:xfrm>
          </p:contentPart>
        </mc:Choice>
        <mc:Fallback xmlns="">
          <p:pic>
            <p:nvPicPr>
              <p:cNvPr id="4" name="墨迹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91139" y="278153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252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09"/>
    </mc:Choice>
    <mc:Fallback xmlns="">
      <p:transition spd="slow" advTm="49309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22939" y="30639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22939" y="306395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45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270"/>
    </mc:Choice>
    <mc:Fallback xmlns="">
      <p:transition spd="slow" advTm="30270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9111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68"/>
    </mc:Choice>
    <mc:Fallback xmlns="">
      <p:transition spd="slow" advTm="6568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992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3"/>
    </mc:Choice>
    <mc:Fallback xmlns="">
      <p:transition spd="slow" advTm="633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P</a:t>
            </a:r>
            <a:r>
              <a:rPr lang="zh-CN" altLang="en-US" b="1" dirty="0"/>
              <a:t>适用条件</a:t>
            </a:r>
            <a:endParaRPr lang="zh-CN" altLang="en-US" dirty="0"/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178579" y="1340768"/>
            <a:ext cx="8786842" cy="4013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最优子结构性质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en-US" altLang="zh-CN" sz="2400" dirty="0">
                <a:solidFill>
                  <a:schemeClr val="tx1"/>
                </a:solidFill>
              </a:rPr>
              <a:t>optimal substructure property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OSP: </a:t>
            </a:r>
            <a:r>
              <a:rPr lang="zh-CN" altLang="en-US" dirty="0">
                <a:solidFill>
                  <a:schemeClr val="tx1"/>
                </a:solidFill>
              </a:rPr>
              <a:t>最优策略的子策略也是最优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重叠子结构性质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Programming</a:t>
            </a:r>
            <a:r>
              <a:rPr lang="zh-CN" altLang="en-US" dirty="0">
                <a:solidFill>
                  <a:schemeClr val="tx1"/>
                </a:solidFill>
              </a:rPr>
              <a:t>是指使用表格化的算法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Bellman,  1955,  </a:t>
            </a:r>
            <a:r>
              <a:rPr lang="zh-CN" altLang="en-US" dirty="0">
                <a:solidFill>
                  <a:schemeClr val="tx1"/>
                </a:solidFill>
              </a:rPr>
              <a:t>奠定</a:t>
            </a:r>
            <a:r>
              <a:rPr lang="en-US" altLang="zh-CN" dirty="0">
                <a:solidFill>
                  <a:schemeClr val="tx1"/>
                </a:solidFill>
              </a:rPr>
              <a:t>DP</a:t>
            </a:r>
            <a:r>
              <a:rPr lang="zh-CN" altLang="en-US" dirty="0">
                <a:solidFill>
                  <a:schemeClr val="tx1"/>
                </a:solidFill>
              </a:rPr>
              <a:t>数学基础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无权图最短路径</a:t>
            </a:r>
            <a:r>
              <a:rPr lang="en-US" altLang="zh-CN" dirty="0">
                <a:solidFill>
                  <a:srgbClr val="000000"/>
                </a:solidFill>
              </a:rPr>
              <a:t>: </a:t>
            </a:r>
            <a:r>
              <a:rPr lang="zh-CN" altLang="en-US" dirty="0">
                <a:solidFill>
                  <a:srgbClr val="000000"/>
                </a:solidFill>
              </a:rPr>
              <a:t>边数最少</a:t>
            </a:r>
            <a:r>
              <a:rPr lang="en-US" altLang="zh-CN" dirty="0">
                <a:solidFill>
                  <a:srgbClr val="000000"/>
                </a:solidFill>
              </a:rPr>
              <a:t>. </a:t>
            </a:r>
            <a:r>
              <a:rPr lang="zh-CN" altLang="en-US" dirty="0">
                <a:solidFill>
                  <a:srgbClr val="000000"/>
                </a:solidFill>
              </a:rPr>
              <a:t>具有最优子结构性质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endParaRPr lang="en-US" altLang="zh-CN" dirty="0"/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无权图</a:t>
            </a:r>
            <a:r>
              <a:rPr lang="zh-CN" altLang="en-US" dirty="0">
                <a:solidFill>
                  <a:srgbClr val="000000"/>
                </a:solidFill>
              </a:rPr>
              <a:t>最长简单路径</a:t>
            </a:r>
            <a:r>
              <a:rPr lang="en-US" altLang="zh-CN" dirty="0">
                <a:cs typeface="Times New Roman" pitchFamily="18" charset="0"/>
              </a:rPr>
              <a:t>: </a:t>
            </a:r>
            <a:r>
              <a:rPr lang="zh-CN" altLang="en-US" dirty="0">
                <a:cs typeface="Times New Roman" pitchFamily="18" charset="0"/>
              </a:rPr>
              <a:t>不满足最优子结构性质</a:t>
            </a:r>
            <a:endParaRPr lang="en-US" altLang="zh-C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4" name="墨迹 3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51379" y="3076919"/>
              <a:ext cx="2" cy="2"/>
            </p14:xfrm>
          </p:contentPart>
        </mc:Choice>
        <mc:Fallback xmlns="">
          <p:pic>
            <p:nvPicPr>
              <p:cNvPr id="4" name="墨迹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51379" y="307691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281"/>
    </mc:Choice>
    <mc:Fallback xmlns="">
      <p:transition spd="slow" advTm="1412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91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5735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6"/>
    </mc:Choice>
    <mc:Fallback xmlns="">
      <p:transition spd="slow" advTm="1556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326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1"/>
    </mc:Choice>
    <mc:Fallback xmlns="">
      <p:transition spd="slow" advTm="711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439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8"/>
    </mc:Choice>
    <mc:Fallback xmlns="">
      <p:transition spd="slow" advTm="688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只记录尾巴</a:t>
            </a:r>
            <a:r>
              <a:rPr lang="en-US" altLang="zh-CN" b="1" dirty="0"/>
              <a:t>, </a:t>
            </a:r>
            <a:r>
              <a:rPr lang="zh-CN" altLang="en-US" b="1" dirty="0"/>
              <a:t>增加父亲标记</a:t>
            </a:r>
          </a:p>
        </p:txBody>
      </p:sp>
      <p:graphicFrame>
        <p:nvGraphicFramePr>
          <p:cNvPr id="7" name="Group 102"/>
          <p:cNvGraphicFramePr>
            <a:graphicFrameLocks noGrp="1"/>
          </p:cNvGraphicFramePr>
          <p:nvPr>
            <p:extLst/>
          </p:nvPr>
        </p:nvGraphicFramePr>
        <p:xfrm>
          <a:off x="432441" y="1943208"/>
          <a:ext cx="8099999" cy="4078080"/>
        </p:xfrm>
        <a:graphic>
          <a:graphicData uri="http://schemas.openxmlformats.org/drawingml/2006/table">
            <a:tbl>
              <a:tblPr/>
              <a:tblGrid>
                <a:gridCol w="1885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1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67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9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326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号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序列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父亲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1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55680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2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3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4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MTIS(5).last</a:t>
                      </a: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0" marR="0" marT="72000" marB="72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7845157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 bwMode="auto">
          <a:xfrm>
            <a:off x="683568" y="6165304"/>
            <a:ext cx="56364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时间复杂度</a:t>
            </a:r>
            <a:r>
              <a:rPr lang="en-US" altLang="zh-CN" sz="2800" dirty="0">
                <a:solidFill>
                  <a:schemeClr val="tx1"/>
                </a:solidFill>
              </a:rPr>
              <a:t>: O( n</a:t>
            </a:r>
            <a:r>
              <a:rPr lang="en-US" altLang="zh-CN" sz="2800" baseline="30000" dirty="0">
                <a:solidFill>
                  <a:schemeClr val="tx1"/>
                </a:solidFill>
              </a:rPr>
              <a:t>2 </a:t>
            </a:r>
            <a:r>
              <a:rPr lang="en-US" altLang="zh-CN" sz="2800" dirty="0">
                <a:solidFill>
                  <a:schemeClr val="tx1"/>
                </a:solidFill>
              </a:rPr>
              <a:t>) </a:t>
            </a:r>
            <a:r>
              <a:rPr lang="en-US" altLang="zh-CN" sz="2800" dirty="0">
                <a:solidFill>
                  <a:schemeClr val="tx1"/>
                </a:solidFill>
                <a:sym typeface="Wingdings" panose="05000000000000000000" pitchFamily="2" charset="2"/>
              </a:rPr>
              <a:t> O( n </a:t>
            </a:r>
            <a:r>
              <a:rPr lang="en-US" altLang="zh-CN" sz="2800" dirty="0" err="1">
                <a:solidFill>
                  <a:schemeClr val="tx1"/>
                </a:solidFill>
                <a:sym typeface="Wingdings" panose="05000000000000000000" pitchFamily="2" charset="2"/>
              </a:rPr>
              <a:t>logn</a:t>
            </a:r>
            <a:r>
              <a:rPr lang="en-US" altLang="zh-CN" sz="2800" dirty="0">
                <a:solidFill>
                  <a:schemeClr val="tx1"/>
                </a:solidFill>
                <a:sym typeface="Wingdings" panose="05000000000000000000" pitchFamily="2" charset="2"/>
              </a:rPr>
              <a:t> ) </a:t>
            </a:r>
            <a:r>
              <a:rPr lang="en-US" altLang="zh-CN" sz="2800" dirty="0">
                <a:solidFill>
                  <a:srgbClr val="FF0000"/>
                </a:solidFill>
                <a:sym typeface="Wingdings" panose="05000000000000000000" pitchFamily="2" charset="2"/>
              </a:rPr>
              <a:t>?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">
            <p14:nvContentPartPr>
              <p14:cNvPr id="5" name="墨迹 4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743799" y="3718079"/>
              <a:ext cx="2" cy="2"/>
            </p14:xfrm>
          </p:contentPart>
        </mc:Choice>
        <mc:Fallback xmlns="">
          <p:pic>
            <p:nvPicPr>
              <p:cNvPr id="5" name="墨迹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43799" y="371807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2020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903"/>
    </mc:Choice>
    <mc:Fallback xmlns="">
      <p:transition spd="slow" advTm="80903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MTIS</a:t>
            </a:r>
            <a:r>
              <a:rPr lang="zh-CN" altLang="en-US" b="1"/>
              <a:t>计算举例</a:t>
            </a: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331997" y="1196975"/>
            <a:ext cx="8722260" cy="5219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</a:rPr>
              <a:t>归纳三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知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, 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1:i+1]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MTIS(k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为什么每添加一数只有一个</a:t>
            </a:r>
            <a:r>
              <a:rPr lang="en-US" altLang="zh-CN" dirty="0">
                <a:solidFill>
                  <a:schemeClr val="tx1"/>
                </a:solidFill>
              </a:rPr>
              <a:t>MTIS(k)</a:t>
            </a:r>
            <a:r>
              <a:rPr lang="zh-CN" altLang="en-US" dirty="0">
                <a:solidFill>
                  <a:schemeClr val="tx1"/>
                </a:solidFill>
              </a:rPr>
              <a:t>会改变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性质</a:t>
            </a:r>
            <a:r>
              <a:rPr lang="en-US" altLang="zh-CN" dirty="0">
                <a:solidFill>
                  <a:schemeClr val="tx1"/>
                </a:solidFill>
              </a:rPr>
              <a:t>: MTIS(1).last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 </a:t>
            </a:r>
            <a:r>
              <a:rPr lang="en-US" altLang="zh-CN" dirty="0">
                <a:solidFill>
                  <a:schemeClr val="tx1"/>
                </a:solidFill>
              </a:rPr>
              <a:t>MTIS(2).last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 …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证明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MTIS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.last &gt; MTIS(i+1).last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矛盾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+1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改变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MTSI (s): MTIS(s-1).last  </a:t>
            </a:r>
            <a:r>
              <a:rPr lang="en-US" altLang="zh-CN" i="1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sym typeface="Symbol" pitchFamily="18" charset="2"/>
              </a:rPr>
              <a:t>+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&lt; MTIS(s).last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怎么找修改位置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?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采用二分搜索找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s,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时间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O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logn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n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王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第三章习题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1,2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7" name="墨迹 6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359419" y="4886459"/>
              <a:ext cx="2" cy="2"/>
            </p14:xfrm>
          </p:contentPart>
        </mc:Choice>
        <mc:Fallback xmlns="">
          <p:pic>
            <p:nvPicPr>
              <p:cNvPr id="7" name="墨迹 6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59419" y="488645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9412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480"/>
    </mc:Choice>
    <mc:Fallback xmlns="">
      <p:transition spd="slow" advTm="73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9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9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LIS</a:t>
            </a:r>
            <a:r>
              <a:rPr lang="zh-CN" altLang="en-US" b="1"/>
              <a:t>算法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51520" y="1196975"/>
            <a:ext cx="8760732" cy="551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实数序列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2000" baseline="-5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… </a:t>
            </a:r>
            <a:r>
              <a:rPr lang="en-US" altLang="zh-CN" i="1" dirty="0" err="1">
                <a:solidFill>
                  <a:schemeClr val="tx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000" i="1" baseline="-5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大且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&lt;…&lt;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1.   </a:t>
            </a:r>
            <a:r>
              <a:rPr lang="zh-CN" altLang="en-US" sz="2400" dirty="0">
                <a:solidFill>
                  <a:schemeClr val="tx1"/>
                </a:solidFill>
              </a:rPr>
              <a:t>数组</a:t>
            </a:r>
            <a:r>
              <a:rPr lang="en-US" altLang="zh-CN" sz="2400" dirty="0">
                <a:solidFill>
                  <a:schemeClr val="tx1"/>
                </a:solidFill>
              </a:rPr>
              <a:t>X, L, F  //X</a:t>
            </a:r>
            <a:r>
              <a:rPr lang="zh-CN" altLang="en-US" sz="2400" dirty="0">
                <a:solidFill>
                  <a:schemeClr val="tx1"/>
                </a:solidFill>
              </a:rPr>
              <a:t>是输入</a:t>
            </a:r>
            <a:r>
              <a:rPr lang="en-US" altLang="zh-CN" sz="2400" dirty="0">
                <a:solidFill>
                  <a:schemeClr val="tx1"/>
                </a:solidFill>
              </a:rPr>
              <a:t>, F[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]: </a:t>
            </a:r>
            <a:r>
              <a:rPr lang="zh-CN" altLang="en-US" sz="2400" dirty="0">
                <a:solidFill>
                  <a:schemeClr val="tx1"/>
                </a:solidFill>
              </a:rPr>
              <a:t>记录</a:t>
            </a:r>
            <a:r>
              <a:rPr lang="en-US" altLang="zh-CN" sz="2400" dirty="0">
                <a:solidFill>
                  <a:schemeClr val="tx1"/>
                </a:solidFill>
              </a:rPr>
              <a:t>X[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]</a:t>
            </a:r>
            <a:r>
              <a:rPr lang="zh-CN" altLang="en-US" sz="2400" dirty="0">
                <a:solidFill>
                  <a:schemeClr val="tx1"/>
                </a:solidFill>
              </a:rPr>
              <a:t>的父亲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           //L[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]: X[L[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]]=MTIS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).last, </a:t>
            </a:r>
            <a:r>
              <a:rPr lang="zh-CN" altLang="en-US" sz="2400" dirty="0">
                <a:solidFill>
                  <a:schemeClr val="tx1"/>
                </a:solidFill>
              </a:rPr>
              <a:t>即</a:t>
            </a:r>
            <a:r>
              <a:rPr lang="en-US" altLang="zh-CN" sz="2400" dirty="0">
                <a:solidFill>
                  <a:schemeClr val="tx1"/>
                </a:solidFill>
              </a:rPr>
              <a:t>MTIS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).last</a:t>
            </a:r>
            <a:r>
              <a:rPr lang="zh-CN" altLang="en-US" sz="2400" dirty="0">
                <a:solidFill>
                  <a:schemeClr val="tx1"/>
                </a:solidFill>
              </a:rPr>
              <a:t>的位置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endParaRPr lang="zh-CN" altLang="en-US" sz="24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.   L[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] = 0, F[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] = 0; L[1] = 1, F[1] = 0, </a:t>
            </a:r>
            <a:r>
              <a:rPr lang="en-US" altLang="zh-CN" sz="2400" dirty="0" err="1">
                <a:solidFill>
                  <a:schemeClr val="tx1"/>
                </a:solidFill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</a:rPr>
              <a:t> = 1 //</a:t>
            </a:r>
            <a:r>
              <a:rPr lang="en-US" altLang="zh-CN" sz="2400" dirty="0" err="1">
                <a:solidFill>
                  <a:schemeClr val="tx1"/>
                </a:solidFill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</a:rPr>
              <a:t>:</a:t>
            </a:r>
            <a:r>
              <a:rPr lang="zh-CN" altLang="en-US" sz="2400" dirty="0">
                <a:solidFill>
                  <a:schemeClr val="tx1"/>
                </a:solidFill>
              </a:rPr>
              <a:t>最大长度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3.   </a:t>
            </a:r>
            <a:r>
              <a:rPr lang="zh-CN" altLang="en-US" sz="2400" dirty="0">
                <a:solidFill>
                  <a:schemeClr val="tx1"/>
                </a:solidFill>
              </a:rPr>
              <a:t>对于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2 : n,   // X[L[1]] </a:t>
            </a:r>
            <a:r>
              <a:rPr lang="en-US" altLang="zh-CN" sz="2400" dirty="0">
                <a:solidFill>
                  <a:schemeClr val="tx1"/>
                </a:solidFill>
                <a:sym typeface="Symbol"/>
              </a:rPr>
              <a:t> X</a:t>
            </a:r>
            <a:r>
              <a:rPr lang="en-US" altLang="zh-CN" sz="2400" dirty="0">
                <a:solidFill>
                  <a:schemeClr val="tx1"/>
                </a:solidFill>
              </a:rPr>
              <a:t>[L[2]] </a:t>
            </a:r>
            <a:r>
              <a:rPr lang="en-US" altLang="zh-CN" sz="2400" dirty="0">
                <a:solidFill>
                  <a:schemeClr val="tx1"/>
                </a:solidFill>
                <a:sym typeface="Symbol"/>
              </a:rPr>
              <a:t> …  X</a:t>
            </a:r>
            <a:r>
              <a:rPr lang="en-US" altLang="zh-CN" sz="2400" dirty="0">
                <a:solidFill>
                  <a:schemeClr val="tx1"/>
                </a:solidFill>
              </a:rPr>
              <a:t>[L[</a:t>
            </a:r>
            <a:r>
              <a:rPr lang="en-US" altLang="zh-CN" sz="2400" dirty="0" err="1">
                <a:solidFill>
                  <a:schemeClr val="tx1"/>
                </a:solidFill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</a:rPr>
              <a:t>]];   X[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]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X[L[1]] </a:t>
            </a:r>
            <a:r>
              <a:rPr lang="en-US" altLang="zh-CN" sz="2400" dirty="0">
                <a:solidFill>
                  <a:srgbClr val="C00000"/>
                </a:solidFill>
                <a:sym typeface="Symbol" pitchFamily="18" charset="2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X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则 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F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= 0;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L[1] =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.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X[L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 </a:t>
            </a:r>
            <a:r>
              <a:rPr lang="en-US" altLang="zh-CN" sz="2400" dirty="0">
                <a:solidFill>
                  <a:srgbClr val="C00000"/>
                </a:solidFill>
                <a:sym typeface="Symbol" pitchFamily="18" charset="2"/>
              </a:rPr>
              <a:t>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X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则 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F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= L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;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++; L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=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6.      </a:t>
            </a:r>
            <a:r>
              <a:rPr lang="zh-CN" altLang="en-US" sz="2400" dirty="0">
                <a:solidFill>
                  <a:srgbClr val="C00000"/>
                </a:solidFill>
                <a:sym typeface="Symbol" pitchFamily="18" charset="2"/>
              </a:rPr>
              <a:t>否则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  二分搜索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L[1:len],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求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使得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X[L[s-1]]  X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</a:t>
            </a:r>
            <a:r>
              <a:rPr lang="en-US" altLang="zh-CN" sz="2400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&lt; X[L[s]] </a:t>
            </a:r>
            <a:endParaRPr lang="zh-CN" altLang="en-US" sz="2400" dirty="0">
              <a:solidFill>
                <a:schemeClr val="tx1"/>
              </a:solidFill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7.                F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=L[s-1]; L[s]=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8.  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L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le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;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9.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len:1, D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= 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;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F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.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D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630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836"/>
    </mc:Choice>
    <mc:Fallback xmlns="">
      <p:transition spd="slow" advTm="858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1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1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1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1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1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1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1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1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1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1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0" y="44624"/>
            <a:ext cx="9144000" cy="3932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4800" b="1" dirty="0">
                <a:solidFill>
                  <a:schemeClr val="tx1"/>
                </a:solidFill>
              </a:rPr>
              <a:t>[</a:t>
            </a:r>
            <a:r>
              <a:rPr lang="zh-CN" altLang="en-US" sz="4800" b="1" dirty="0">
                <a:solidFill>
                  <a:schemeClr val="tx1"/>
                </a:solidFill>
              </a:rPr>
              <a:t>王</a:t>
            </a:r>
            <a:r>
              <a:rPr lang="en-US" altLang="zh-CN" sz="4800" b="1" dirty="0">
                <a:solidFill>
                  <a:schemeClr val="tx1"/>
                </a:solidFill>
              </a:rPr>
              <a:t>]</a:t>
            </a:r>
            <a:r>
              <a:rPr lang="zh-CN" altLang="en-US" sz="4800" b="1" dirty="0">
                <a:solidFill>
                  <a:schemeClr val="tx1"/>
                </a:solidFill>
              </a:rPr>
              <a:t>第三章 动态规划</a:t>
            </a:r>
            <a:r>
              <a:rPr lang="en-US" altLang="zh-CN" sz="4800" b="1" dirty="0">
                <a:solidFill>
                  <a:schemeClr val="tx1"/>
                </a:solidFill>
              </a:rPr>
              <a:t/>
            </a:r>
            <a:br>
              <a:rPr lang="en-US" altLang="zh-CN" sz="4800" b="1" dirty="0">
                <a:solidFill>
                  <a:schemeClr val="tx1"/>
                </a:solidFill>
              </a:rPr>
            </a:br>
            <a:r>
              <a:rPr lang="en-US" altLang="zh-CN" sz="4800" b="1" dirty="0">
                <a:solidFill>
                  <a:schemeClr val="tx1"/>
                </a:solidFill>
              </a:rPr>
              <a:t>dynamic programming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201001" y="3112219"/>
            <a:ext cx="685540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</a:rPr>
              <a:t>动态规划一般原理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与分治对比</a:t>
            </a:r>
            <a:r>
              <a:rPr lang="en-US" altLang="zh-CN" sz="2400" dirty="0">
                <a:solidFill>
                  <a:schemeClr val="tx1"/>
                </a:solidFill>
              </a:rPr>
              <a:t>), Bellman, OSP  </a:t>
            </a: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2. </a:t>
            </a:r>
            <a:r>
              <a:rPr lang="zh-CN" altLang="en-US" sz="2400" dirty="0">
                <a:solidFill>
                  <a:srgbClr val="000000"/>
                </a:solidFill>
              </a:rPr>
              <a:t>动态规划设计步骤</a:t>
            </a:r>
            <a:r>
              <a:rPr lang="en-US" altLang="zh-CN" sz="2400" dirty="0">
                <a:solidFill>
                  <a:srgbClr val="000000"/>
                </a:solidFill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</a:rPr>
              <a:t>矩阵连乘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3. </a:t>
            </a:r>
            <a:r>
              <a:rPr lang="zh-CN" altLang="en-US" sz="2400" dirty="0">
                <a:solidFill>
                  <a:srgbClr val="000000"/>
                </a:solidFill>
              </a:rPr>
              <a:t>如何设计动态规划算法</a:t>
            </a:r>
            <a:r>
              <a:rPr lang="en-US" altLang="zh-CN" sz="2400" dirty="0">
                <a:solidFill>
                  <a:srgbClr val="000000"/>
                </a:solidFill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</a:rPr>
              <a:t>子结构和策略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</a:rPr>
              <a:t>最长公共子序列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最大子段和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最长递增子序列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4. </a:t>
            </a:r>
            <a:r>
              <a:rPr lang="zh-CN" altLang="en-US" sz="2400" dirty="0">
                <a:solidFill>
                  <a:srgbClr val="FF0000"/>
                </a:solidFill>
              </a:rPr>
              <a:t>背包问题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zh-CN" altLang="en-US" sz="2400" dirty="0">
                <a:solidFill>
                  <a:srgbClr val="FF0000"/>
                </a:solidFill>
              </a:rPr>
              <a:t>动态规划与贪心对比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42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82"/>
    </mc:Choice>
    <mc:Fallback xmlns="">
      <p:transition spd="slow" advTm="22882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-1</a:t>
            </a:r>
            <a:r>
              <a:rPr lang="zh-CN" altLang="en-US" b="1" dirty="0"/>
              <a:t>背包问题</a:t>
            </a:r>
            <a:r>
              <a:rPr lang="en-US" altLang="zh-CN" b="1" dirty="0"/>
              <a:t>([</a:t>
            </a:r>
            <a:r>
              <a:rPr lang="zh-CN" altLang="en-US" b="1" dirty="0"/>
              <a:t>王</a:t>
            </a:r>
            <a:r>
              <a:rPr lang="en-US" altLang="zh-CN" b="1" dirty="0"/>
              <a:t>]p71)</a:t>
            </a:r>
          </a:p>
        </p:txBody>
      </p:sp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107950" y="1124744"/>
            <a:ext cx="8363187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n</a:t>
            </a:r>
            <a:r>
              <a:rPr lang="zh-CN" altLang="en-US" dirty="0">
                <a:solidFill>
                  <a:schemeClr val="tx1"/>
                </a:solidFill>
              </a:rPr>
              <a:t>物品重</a:t>
            </a:r>
            <a:r>
              <a:rPr lang="en-US" altLang="zh-CN" dirty="0">
                <a:solidFill>
                  <a:schemeClr val="tx1"/>
                </a:solidFill>
              </a:rPr>
              <a:t>W[1:n], </a:t>
            </a:r>
            <a:r>
              <a:rPr lang="zh-CN" altLang="en-US" dirty="0">
                <a:solidFill>
                  <a:schemeClr val="tx1"/>
                </a:solidFill>
              </a:rPr>
              <a:t>价值</a:t>
            </a:r>
            <a:r>
              <a:rPr lang="en-US" altLang="zh-CN" dirty="0">
                <a:solidFill>
                  <a:schemeClr val="tx1"/>
                </a:solidFill>
              </a:rPr>
              <a:t>V[1:n],  </a:t>
            </a:r>
            <a:r>
              <a:rPr lang="zh-CN" altLang="en-US" dirty="0">
                <a:solidFill>
                  <a:schemeClr val="tx1"/>
                </a:solidFill>
              </a:rPr>
              <a:t>背包容量</a:t>
            </a:r>
            <a:r>
              <a:rPr lang="en-US" altLang="zh-CN" dirty="0">
                <a:solidFill>
                  <a:schemeClr val="tx1"/>
                </a:solidFill>
              </a:rPr>
              <a:t>C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装包使得价值最大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物品重量为</a:t>
            </a:r>
            <a:r>
              <a:rPr lang="zh-CN" altLang="en-US" dirty="0">
                <a:solidFill>
                  <a:schemeClr val="accent2"/>
                </a:solidFill>
              </a:rPr>
              <a:t>整数</a:t>
            </a:r>
            <a:r>
              <a:rPr lang="en-US" altLang="zh-CN" dirty="0">
                <a:solidFill>
                  <a:schemeClr val="tx1"/>
                </a:solidFill>
              </a:rPr>
              <a:t>)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: W:{</a:t>
            </a:r>
            <a:r>
              <a:rPr lang="en-US" altLang="zh-CN" dirty="0"/>
              <a:t>2,2,6,5,4</a:t>
            </a:r>
            <a:r>
              <a:rPr lang="en-US" altLang="zh-CN" dirty="0">
                <a:solidFill>
                  <a:schemeClr val="tx1"/>
                </a:solidFill>
              </a:rPr>
              <a:t>},V:{</a:t>
            </a:r>
            <a:r>
              <a:rPr lang="en-US" altLang="zh-CN" dirty="0"/>
              <a:t>6,3,5,4,6</a:t>
            </a:r>
            <a:r>
              <a:rPr lang="en-US" altLang="zh-CN" dirty="0">
                <a:solidFill>
                  <a:schemeClr val="tx1"/>
                </a:solidFill>
              </a:rPr>
              <a:t>}, C=10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子结构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  <a:r>
              <a:rPr lang="zh-CN" altLang="en-US" dirty="0">
                <a:solidFill>
                  <a:schemeClr val="tx1"/>
                </a:solidFill>
              </a:rPr>
              <a:t>决策量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  <a:r>
              <a:rPr lang="zh-CN" altLang="en-US" dirty="0">
                <a:solidFill>
                  <a:schemeClr val="tx1"/>
                </a:solidFill>
              </a:rPr>
              <a:t>递推关系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  <a:r>
              <a:rPr lang="zh-CN" altLang="en-US" dirty="0">
                <a:solidFill>
                  <a:schemeClr val="tx1"/>
                </a:solidFill>
              </a:rPr>
              <a:t>最优值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[1:i], g[</a:t>
            </a:r>
            <a:r>
              <a:rPr lang="en-US" altLang="zh-CN" dirty="0" err="1">
                <a:solidFill>
                  <a:schemeClr val="tx1"/>
                </a:solidFill>
              </a:rPr>
              <a:t>i,k</a:t>
            </a:r>
            <a:r>
              <a:rPr lang="en-US" altLang="zh-CN" dirty="0">
                <a:solidFill>
                  <a:schemeClr val="tx1"/>
                </a:solidFill>
              </a:rPr>
              <a:t>] = </a:t>
            </a:r>
            <a:r>
              <a:rPr lang="zh-CN" altLang="en-US" dirty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组合出重量</a:t>
            </a:r>
            <a:r>
              <a:rPr lang="zh-CN" altLang="en-US" dirty="0">
                <a:solidFill>
                  <a:schemeClr val="tx1"/>
                </a:solidFill>
                <a:sym typeface="Symbol"/>
              </a:rPr>
              <a:t>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的最大价值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（或者说 </a:t>
            </a:r>
            <a:r>
              <a:rPr lang="zh-CN" altLang="en-US" dirty="0">
                <a:solidFill>
                  <a:srgbClr val="7030A0"/>
                </a:solidFill>
              </a:rPr>
              <a:t>前</a:t>
            </a:r>
            <a:r>
              <a:rPr lang="en-US" altLang="zh-CN" dirty="0">
                <a:solidFill>
                  <a:srgbClr val="7030A0"/>
                </a:solidFill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种物品装入重量为</a:t>
            </a:r>
            <a:r>
              <a:rPr lang="en-US" altLang="zh-CN" dirty="0">
                <a:solidFill>
                  <a:srgbClr val="7030A0"/>
                </a:solidFill>
              </a:rPr>
              <a:t>k</a:t>
            </a:r>
            <a:r>
              <a:rPr lang="zh-CN" altLang="en-US" dirty="0">
                <a:solidFill>
                  <a:srgbClr val="7030A0"/>
                </a:solidFill>
              </a:rPr>
              <a:t>背包的最大价值</a:t>
            </a:r>
            <a:r>
              <a:rPr lang="zh-CN" altLang="en-US" dirty="0">
                <a:solidFill>
                  <a:schemeClr val="tx1"/>
                </a:solidFill>
              </a:rPr>
              <a:t>）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g[</a:t>
            </a:r>
            <a:r>
              <a:rPr lang="en-US" altLang="zh-CN" dirty="0" err="1">
                <a:solidFill>
                  <a:schemeClr val="tx1"/>
                </a:solidFill>
              </a:rPr>
              <a:t>i,k</a:t>
            </a:r>
            <a:r>
              <a:rPr lang="en-US" altLang="zh-CN" dirty="0">
                <a:solidFill>
                  <a:schemeClr val="tx1"/>
                </a:solidFill>
              </a:rPr>
              <a:t>] </a:t>
            </a:r>
            <a:r>
              <a:rPr lang="en-US" altLang="zh-CN" dirty="0">
                <a:solidFill>
                  <a:srgbClr val="C00000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 max{ g[i-1,k], g[i-1,k-W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] + V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} (OSP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最优值</a:t>
            </a:r>
            <a:r>
              <a:rPr lang="en-US" altLang="zh-CN" dirty="0">
                <a:solidFill>
                  <a:schemeClr val="tx1"/>
                </a:solidFill>
              </a:rPr>
              <a:t>: g[</a:t>
            </a:r>
            <a:r>
              <a:rPr lang="en-US" altLang="zh-CN" dirty="0" err="1">
                <a:solidFill>
                  <a:schemeClr val="tx1"/>
                </a:solidFill>
              </a:rPr>
              <a:t>n,C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4" name="墨迹 3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060979" y="5413499"/>
              <a:ext cx="2" cy="2"/>
            </p14:xfrm>
          </p:contentPart>
        </mc:Choice>
        <mc:Fallback xmlns="">
          <p:pic>
            <p:nvPicPr>
              <p:cNvPr id="4" name="墨迹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60979" y="541349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482930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745"/>
    </mc:Choice>
    <mc:Fallback xmlns="">
      <p:transition spd="slow" advTm="1217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-1</a:t>
            </a:r>
            <a:r>
              <a:rPr lang="zh-CN" altLang="en-US" b="1" dirty="0"/>
              <a:t>背包问题</a:t>
            </a:r>
            <a:r>
              <a:rPr lang="en-US" altLang="zh-CN" b="1" dirty="0"/>
              <a:t>OSP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57213" y="1385912"/>
            <a:ext cx="8118475" cy="518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证明：设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(y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1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,y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,…,y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n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是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Knap(1,n,c)</a:t>
            </a: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的一个最优解，则</a:t>
            </a: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(y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,…,y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n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是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Knap(2,n,c-w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1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y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1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子问题的一个最优解。</a:t>
            </a: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若不然，设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(z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,…,z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n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是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Knap(2,n,c-w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1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y</a:t>
            </a:r>
            <a:r>
              <a:rPr kumimoji="1" lang="en-US" altLang="zh-CN" sz="20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1</a:t>
            </a:r>
            <a:r>
              <a:rPr kumimoji="1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1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的最优解，因此有</a:t>
            </a: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838200" marR="0" lvl="1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1" lang="en-US" altLang="zh-CN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09675" y="1000108"/>
          <a:ext cx="6443663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2" name="公式" r:id="rId5" imgW="2578100" imgH="1041400" progId="Equation.3">
                  <p:embed/>
                </p:oleObj>
              </mc:Choice>
              <mc:Fallback>
                <p:oleObj name="公式" r:id="rId5" imgW="2578100" imgH="1041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000108"/>
                        <a:ext cx="6443663" cy="200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00166" y="4572008"/>
          <a:ext cx="5783278" cy="141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3" name="公式" r:id="rId7" imgW="3009900" imgH="889000" progId="Equation.3">
                  <p:embed/>
                </p:oleObj>
              </mc:Choice>
              <mc:Fallback>
                <p:oleObj name="公式" r:id="rId7" imgW="3009900" imgH="889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572008"/>
                        <a:ext cx="5783278" cy="1412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39750" y="6120490"/>
            <a:ext cx="73036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+mn-lt"/>
                <a:ea typeface="隶书" pitchFamily="49" charset="-122"/>
              </a:rPr>
              <a:t>说明</a:t>
            </a:r>
            <a:r>
              <a:rPr lang="en-US" altLang="zh-CN" sz="2400">
                <a:latin typeface="+mn-lt"/>
                <a:ea typeface="隶书" pitchFamily="49" charset="-122"/>
              </a:rPr>
              <a:t>(y</a:t>
            </a:r>
            <a:r>
              <a:rPr lang="en-US" altLang="zh-CN" sz="2400" baseline="-25000">
                <a:latin typeface="+mn-lt"/>
                <a:ea typeface="隶书" pitchFamily="49" charset="-122"/>
              </a:rPr>
              <a:t>1</a:t>
            </a:r>
            <a:r>
              <a:rPr lang="en-US" altLang="zh-CN" sz="2400">
                <a:latin typeface="+mn-lt"/>
                <a:ea typeface="隶书" pitchFamily="49" charset="-122"/>
              </a:rPr>
              <a:t>,z</a:t>
            </a:r>
            <a:r>
              <a:rPr lang="en-US" altLang="zh-CN" sz="2400" baseline="-25000">
                <a:latin typeface="+mn-lt"/>
                <a:ea typeface="隶书" pitchFamily="49" charset="-122"/>
              </a:rPr>
              <a:t>2</a:t>
            </a:r>
            <a:r>
              <a:rPr lang="en-US" altLang="zh-CN" sz="2400">
                <a:latin typeface="+mn-lt"/>
                <a:ea typeface="隶书" pitchFamily="49" charset="-122"/>
              </a:rPr>
              <a:t>,…,z</a:t>
            </a:r>
            <a:r>
              <a:rPr lang="en-US" altLang="zh-CN" sz="2400" baseline="-25000">
                <a:latin typeface="+mn-lt"/>
                <a:ea typeface="隶书" pitchFamily="49" charset="-122"/>
              </a:rPr>
              <a:t>n</a:t>
            </a:r>
            <a:r>
              <a:rPr lang="en-US" altLang="zh-CN" sz="2400">
                <a:latin typeface="+mn-lt"/>
                <a:ea typeface="隶书" pitchFamily="49" charset="-122"/>
              </a:rPr>
              <a:t>)</a:t>
            </a:r>
            <a:r>
              <a:rPr lang="zh-CN" altLang="en-US" sz="2400">
                <a:latin typeface="+mn-lt"/>
                <a:ea typeface="隶书" pitchFamily="49" charset="-122"/>
              </a:rPr>
              <a:t>是</a:t>
            </a:r>
            <a:r>
              <a:rPr lang="en-US" altLang="zh-CN" sz="2400">
                <a:latin typeface="+mn-lt"/>
                <a:ea typeface="隶书" pitchFamily="49" charset="-122"/>
              </a:rPr>
              <a:t>Knap(1,n,c)</a:t>
            </a:r>
            <a:r>
              <a:rPr lang="zh-CN" altLang="en-US" sz="2400">
                <a:latin typeface="+mn-lt"/>
                <a:ea typeface="隶书" pitchFamily="49" charset="-122"/>
              </a:rPr>
              <a:t>的一个更优解，矛盾</a:t>
            </a:r>
            <a:r>
              <a:rPr lang="zh-CN" altLang="en-US">
                <a:latin typeface="+mn-lt"/>
              </a:rPr>
              <a:t>。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9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064219" y="35688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64219" y="356885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47730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5337"/>
    </mc:Choice>
    <mc:Fallback xmlns="">
      <p:transition spd="slow" advTm="1853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357166"/>
          </a:xfrm>
        </p:spPr>
        <p:txBody>
          <a:bodyPr/>
          <a:lstStyle/>
          <a:p>
            <a:r>
              <a:rPr lang="en-US" altLang="zh-CN" sz="2000" b="1" dirty="0"/>
              <a:t>0-1</a:t>
            </a:r>
            <a:r>
              <a:rPr lang="zh-CN" altLang="en-US" sz="2000" b="1" dirty="0"/>
              <a:t>背包问题</a:t>
            </a:r>
            <a:endParaRPr lang="en-US" altLang="zh-CN" sz="2000" b="1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0034" y="357166"/>
            <a:ext cx="8137525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dirty="0">
                <a:latin typeface="+mn-lt"/>
              </a:rPr>
              <a:t>例：有</a:t>
            </a:r>
            <a:r>
              <a:rPr lang="en-US" altLang="zh-CN" sz="2800" dirty="0">
                <a:latin typeface="+mn-lt"/>
              </a:rPr>
              <a:t>5</a:t>
            </a:r>
            <a:r>
              <a:rPr lang="zh-CN" altLang="en-US" sz="2800" dirty="0">
                <a:latin typeface="+mn-lt"/>
              </a:rPr>
              <a:t>个物体，重量</a:t>
            </a:r>
            <a:r>
              <a:rPr lang="en-US" altLang="zh-CN" sz="2800" dirty="0">
                <a:latin typeface="+mn-lt"/>
              </a:rPr>
              <a:t>2,2,6,5,4</a:t>
            </a:r>
            <a:r>
              <a:rPr lang="zh-CN" altLang="en-US" sz="2800" dirty="0">
                <a:latin typeface="+mn-lt"/>
              </a:rPr>
              <a:t>，价值</a:t>
            </a:r>
            <a:r>
              <a:rPr lang="en-US" altLang="zh-CN" sz="2800" dirty="0">
                <a:latin typeface="+mn-lt"/>
              </a:rPr>
              <a:t>6,3,5,4,6</a:t>
            </a:r>
            <a:r>
              <a:rPr lang="zh-CN" altLang="en-US" sz="2800" dirty="0">
                <a:latin typeface="+mn-lt"/>
              </a:rPr>
              <a:t>，背包的载重量为</a:t>
            </a:r>
            <a:r>
              <a:rPr lang="en-US" altLang="zh-CN" sz="2800" dirty="0">
                <a:latin typeface="+mn-lt"/>
              </a:rPr>
              <a:t>10</a:t>
            </a:r>
            <a:r>
              <a:rPr lang="zh-CN" altLang="en-US" sz="2800" dirty="0">
                <a:latin typeface="+mn-lt"/>
              </a:rPr>
              <a:t>，求装入背包的物体及其总价值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56379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00113" y="1357298"/>
          <a:ext cx="7129462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1" name="图片" r:id="rId4" imgW="2306991" imgH="1209105" progId="Word.Picture.8">
                  <p:embed/>
                </p:oleObj>
              </mc:Choice>
              <mc:Fallback>
                <p:oleObj name="图片" r:id="rId4" imgW="2306991" imgH="1209105" progId="Word.Picture.8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57298"/>
                        <a:ext cx="7129462" cy="374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000100" y="5072074"/>
            <a:ext cx="65722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chemeClr val="tx1"/>
                </a:solidFill>
              </a:rPr>
              <a:t>dp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3200" dirty="0">
                <a:solidFill>
                  <a:schemeClr val="tx1"/>
                </a:solidFill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</a:rPr>
              <a:t>k</a:t>
            </a:r>
            <a:r>
              <a:rPr lang="en-US" altLang="zh-CN" sz="3200" dirty="0">
                <a:solidFill>
                  <a:schemeClr val="tx1"/>
                </a:solidFill>
              </a:rPr>
              <a:t>) </a:t>
            </a:r>
            <a:r>
              <a:rPr lang="en-US" altLang="zh-CN" sz="3200" dirty="0">
                <a:solidFill>
                  <a:srgbClr val="C00000"/>
                </a:solidFill>
              </a:rPr>
              <a:t>=</a:t>
            </a:r>
            <a:r>
              <a:rPr lang="en-US" altLang="zh-CN" sz="3200" dirty="0">
                <a:solidFill>
                  <a:schemeClr val="tx1"/>
                </a:solidFill>
              </a:rPr>
              <a:t> max{dp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3200" baseline="-25000" dirty="0">
                <a:solidFill>
                  <a:schemeClr val="tx1"/>
                </a:solidFill>
              </a:rPr>
              <a:t>-1</a:t>
            </a:r>
            <a:r>
              <a:rPr lang="en-US" altLang="zh-CN" sz="3200" dirty="0">
                <a:solidFill>
                  <a:schemeClr val="tx1"/>
                </a:solidFill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</a:rPr>
              <a:t>k</a:t>
            </a:r>
            <a:r>
              <a:rPr lang="en-US" altLang="zh-CN" sz="3200" dirty="0">
                <a:solidFill>
                  <a:schemeClr val="tx1"/>
                </a:solidFill>
              </a:rPr>
              <a:t>), dp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3200" baseline="-25000" dirty="0">
                <a:solidFill>
                  <a:schemeClr val="tx1"/>
                </a:solidFill>
              </a:rPr>
              <a:t>-1</a:t>
            </a:r>
            <a:r>
              <a:rPr lang="en-US" altLang="zh-CN" sz="3200" dirty="0">
                <a:solidFill>
                  <a:schemeClr val="tx1"/>
                </a:solidFill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</a:rPr>
              <a:t>k</a:t>
            </a:r>
            <a:r>
              <a:rPr lang="en-US" altLang="zh-CN" sz="3200" dirty="0">
                <a:solidFill>
                  <a:schemeClr val="tx1"/>
                </a:solidFill>
              </a:rPr>
              <a:t>-</a:t>
            </a:r>
            <a:r>
              <a:rPr lang="en-US" altLang="zh-CN" sz="3200" i="1" dirty="0">
                <a:solidFill>
                  <a:schemeClr val="tx1"/>
                </a:solidFill>
              </a:rPr>
              <a:t>w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3200" dirty="0">
                <a:solidFill>
                  <a:schemeClr val="tx1"/>
                </a:solidFill>
              </a:rPr>
              <a:t>)+ </a:t>
            </a:r>
            <a:r>
              <a:rPr lang="en-US" altLang="zh-CN" sz="3200" i="1" dirty="0">
                <a:solidFill>
                  <a:schemeClr val="tx1"/>
                </a:solidFill>
              </a:rPr>
              <a:t>v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i</a:t>
            </a:r>
            <a:r>
              <a:rPr lang="en-US" altLang="zh-CN" sz="3200" dirty="0">
                <a:solidFill>
                  <a:schemeClr val="tx1"/>
                </a:solidFill>
              </a:rPr>
              <a:t> } </a:t>
            </a:r>
            <a:endParaRPr lang="zh-CN" altLang="en-US" sz="3200" dirty="0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3" name="墨迹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962599" y="3603779"/>
              <a:ext cx="2" cy="2"/>
            </p14:xfrm>
          </p:contentPart>
        </mc:Choice>
        <mc:Fallback xmlns="">
          <p:pic>
            <p:nvPicPr>
              <p:cNvPr id="3" name="墨迹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62599" y="360377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9600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715"/>
    </mc:Choice>
    <mc:Fallback xmlns="">
      <p:transition spd="slow" advTm="316715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P</a:t>
            </a:r>
            <a:r>
              <a:rPr lang="zh-CN" altLang="en-US" b="1" dirty="0"/>
              <a:t>设计步骤</a:t>
            </a:r>
            <a:endParaRPr lang="zh-CN" altLang="en-US" dirty="0"/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428728" y="1871667"/>
            <a:ext cx="5830887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设计步骤  </a:t>
            </a:r>
            <a:r>
              <a:rPr lang="en-US" altLang="zh-CN" dirty="0">
                <a:solidFill>
                  <a:schemeClr val="tx1"/>
                </a:solidFill>
              </a:rPr>
              <a:t>1) </a:t>
            </a:r>
            <a:r>
              <a:rPr lang="zh-CN" altLang="en-US" dirty="0">
                <a:solidFill>
                  <a:schemeClr val="tx1"/>
                </a:solidFill>
              </a:rPr>
              <a:t>描述最优解的结构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zh-CN" altLang="en-US" dirty="0">
                <a:solidFill>
                  <a:schemeClr val="tx1"/>
                </a:solidFill>
              </a:rPr>
              <a:t>王</a:t>
            </a:r>
            <a:r>
              <a:rPr lang="en-US" altLang="zh-CN" dirty="0">
                <a:solidFill>
                  <a:schemeClr val="tx1"/>
                </a:solidFill>
              </a:rPr>
              <a:t>][C]      2) </a:t>
            </a:r>
            <a:r>
              <a:rPr lang="zh-CN" altLang="en-US" dirty="0">
                <a:solidFill>
                  <a:schemeClr val="tx1"/>
                </a:solidFill>
              </a:rPr>
              <a:t>递归定义最优解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3) </a:t>
            </a:r>
            <a:r>
              <a:rPr lang="zh-CN" altLang="en-US" dirty="0">
                <a:solidFill>
                  <a:schemeClr val="tx1"/>
                </a:solidFill>
              </a:rPr>
              <a:t>自底向上计算最优值 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          4) </a:t>
            </a:r>
            <a:r>
              <a:rPr lang="zh-CN" altLang="en-US" dirty="0">
                <a:solidFill>
                  <a:schemeClr val="tx1"/>
                </a:solidFill>
              </a:rPr>
              <a:t>由计算结果构造最优解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437"/>
    </mc:Choice>
    <mc:Fallback xmlns="">
      <p:transition spd="slow" advTm="224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0-1</a:t>
            </a:r>
            <a:r>
              <a:rPr lang="zh-CN" altLang="en-US" b="1" dirty="0"/>
              <a:t>背包</a:t>
            </a:r>
            <a:r>
              <a:rPr lang="en-US" altLang="zh-CN" b="1" dirty="0"/>
              <a:t>: </a:t>
            </a:r>
            <a:r>
              <a:rPr lang="zh-CN" altLang="en-US" b="1" dirty="0"/>
              <a:t>编程</a:t>
            </a:r>
            <a:endParaRPr lang="en-US" altLang="zh-CN" b="1" dirty="0"/>
          </a:p>
        </p:txBody>
      </p:sp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107950" y="1124744"/>
            <a:ext cx="8028095" cy="263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n</a:t>
            </a:r>
            <a:r>
              <a:rPr lang="zh-CN" altLang="en-US" dirty="0">
                <a:solidFill>
                  <a:schemeClr val="tx1"/>
                </a:solidFill>
              </a:rPr>
              <a:t>物品重</a:t>
            </a:r>
            <a:r>
              <a:rPr lang="en-US" altLang="zh-CN" dirty="0">
                <a:solidFill>
                  <a:schemeClr val="tx1"/>
                </a:solidFill>
              </a:rPr>
              <a:t>W[1:n], </a:t>
            </a:r>
            <a:r>
              <a:rPr lang="zh-CN" altLang="en-US" dirty="0">
                <a:solidFill>
                  <a:schemeClr val="tx1"/>
                </a:solidFill>
              </a:rPr>
              <a:t>价值</a:t>
            </a:r>
            <a:r>
              <a:rPr lang="en-US" altLang="zh-CN" dirty="0">
                <a:solidFill>
                  <a:schemeClr val="tx1"/>
                </a:solidFill>
              </a:rPr>
              <a:t>V[1:n],  </a:t>
            </a:r>
            <a:r>
              <a:rPr lang="zh-CN" altLang="en-US" dirty="0">
                <a:solidFill>
                  <a:schemeClr val="tx1"/>
                </a:solidFill>
              </a:rPr>
              <a:t>背包容量</a:t>
            </a:r>
            <a:r>
              <a:rPr lang="en-US" altLang="zh-CN" dirty="0">
                <a:solidFill>
                  <a:schemeClr val="tx1"/>
                </a:solidFill>
              </a:rPr>
              <a:t>C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装包使得价值最大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物品重量为</a:t>
            </a:r>
            <a:r>
              <a:rPr lang="zh-CN" altLang="en-US" dirty="0">
                <a:solidFill>
                  <a:schemeClr val="accent2"/>
                </a:solidFill>
              </a:rPr>
              <a:t>整数</a:t>
            </a:r>
            <a:r>
              <a:rPr lang="en-US" altLang="zh-CN" dirty="0">
                <a:solidFill>
                  <a:schemeClr val="tx1"/>
                </a:solidFill>
              </a:rPr>
              <a:t>)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[1:i], g[</a:t>
            </a:r>
            <a:r>
              <a:rPr lang="en-US" altLang="zh-CN" dirty="0" err="1">
                <a:solidFill>
                  <a:schemeClr val="tx1"/>
                </a:solidFill>
              </a:rPr>
              <a:t>i,k</a:t>
            </a:r>
            <a:r>
              <a:rPr lang="en-US" altLang="zh-CN" dirty="0">
                <a:solidFill>
                  <a:schemeClr val="tx1"/>
                </a:solidFill>
              </a:rPr>
              <a:t>] = </a:t>
            </a:r>
            <a:r>
              <a:rPr lang="zh-CN" altLang="en-US" dirty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[1:i]</a:t>
            </a:r>
            <a:r>
              <a:rPr lang="zh-CN" altLang="en-US" dirty="0">
                <a:solidFill>
                  <a:schemeClr val="tx1"/>
                </a:solidFill>
              </a:rPr>
              <a:t>组合出重量</a:t>
            </a:r>
            <a:r>
              <a:rPr lang="zh-CN" altLang="en-US" dirty="0">
                <a:solidFill>
                  <a:schemeClr val="tx1"/>
                </a:solidFill>
                <a:sym typeface="Symbol"/>
              </a:rPr>
              <a:t>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的最大价值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g[</a:t>
            </a:r>
            <a:r>
              <a:rPr lang="en-US" altLang="zh-CN" dirty="0" err="1">
                <a:solidFill>
                  <a:schemeClr val="tx1"/>
                </a:solidFill>
              </a:rPr>
              <a:t>i,k</a:t>
            </a:r>
            <a:r>
              <a:rPr lang="en-US" altLang="zh-CN" dirty="0">
                <a:solidFill>
                  <a:schemeClr val="tx1"/>
                </a:solidFill>
              </a:rPr>
              <a:t>] = max{ g[i-1,k], g[i-1,k-W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] + V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} (OSP)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最优值</a:t>
            </a:r>
            <a:r>
              <a:rPr lang="en-US" altLang="zh-CN" dirty="0">
                <a:solidFill>
                  <a:schemeClr val="tx1"/>
                </a:solidFill>
              </a:rPr>
              <a:t>: g[</a:t>
            </a:r>
            <a:r>
              <a:rPr lang="en-US" altLang="zh-CN" dirty="0" err="1">
                <a:solidFill>
                  <a:schemeClr val="tx1"/>
                </a:solidFill>
              </a:rPr>
              <a:t>n,C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40421" y="3779397"/>
            <a:ext cx="5435334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g[0,0:C] = 0,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1:n,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k = 1:C,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C00000"/>
                </a:solidFill>
                <a:sym typeface="Symbol" pitchFamily="18" charset="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.    g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k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= g[i-1,k]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C00000"/>
                </a:solidFill>
                <a:sym typeface="Symbol" pitchFamily="18" charset="2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.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k  W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=g[i-1,k-W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+V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;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rgbClr val="C00000"/>
                </a:solidFill>
                <a:sym typeface="Symbol" pitchFamily="18" charset="2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                       若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&gt; g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k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g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k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=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6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g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n,C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//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时间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O(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nC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)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入规模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?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入规模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: max{ n, log</a:t>
            </a:r>
            <a:r>
              <a:rPr lang="en-US" altLang="zh-CN" sz="240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C }</a:t>
            </a:r>
            <a:endParaRPr lang="zh-CN" altLang="en-US" sz="2400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64088" y="3284984"/>
            <a:ext cx="3578224" cy="28315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15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g[0:C]=0 </a:t>
            </a:r>
          </a:p>
          <a:p>
            <a:pPr>
              <a:spcBef>
                <a:spcPts val="15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1:n,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k = </a:t>
            </a:r>
            <a:r>
              <a:rPr lang="en-US" altLang="zh-CN" sz="2400" dirty="0">
                <a:solidFill>
                  <a:schemeClr val="accent2"/>
                </a:solidFill>
                <a:sym typeface="Symbol" pitchFamily="18" charset="2"/>
              </a:rPr>
              <a:t>C:1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, </a:t>
            </a:r>
          </a:p>
          <a:p>
            <a:pPr>
              <a:spcBef>
                <a:spcPts val="15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.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kW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</a:t>
            </a:r>
          </a:p>
          <a:p>
            <a:pPr>
              <a:spcBef>
                <a:spcPts val="15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    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=g[k-W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+V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; </a:t>
            </a:r>
          </a:p>
          <a:p>
            <a:pPr>
              <a:spcBef>
                <a:spcPts val="15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&gt;g[k], g[k]=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pt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; </a:t>
            </a:r>
          </a:p>
          <a:p>
            <a:pPr>
              <a:spcBef>
                <a:spcPts val="15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6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g[C]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  </a:t>
            </a:r>
            <a:endParaRPr lang="en-US" altLang="zh-CN" sz="2400" dirty="0">
              <a:solidFill>
                <a:schemeClr val="tx1"/>
              </a:solidFill>
              <a:sym typeface="Symbol" pitchFamily="18" charset="2"/>
            </a:endParaRPr>
          </a:p>
          <a:p>
            <a:pPr>
              <a:spcBef>
                <a:spcPts val="15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//k=C:W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更好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499359" y="514367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99359" y="514367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5958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772"/>
    </mc:Choice>
    <mc:Fallback xmlns="">
      <p:transition spd="slow" advTm="1477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5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5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5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5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5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5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5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5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/>
      <p:bldP spid="275460" grpId="0" build="p"/>
      <p:bldP spid="6" grpId="0" build="p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0034" y="1785926"/>
            <a:ext cx="8137525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 eaLnBrk="1" hangingPunct="1"/>
            <a:r>
              <a:rPr lang="zh-CN" altLang="en-US" dirty="0"/>
              <a:t>      一出纳员支付一定数量的现金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. </a:t>
            </a:r>
            <a:r>
              <a:rPr lang="zh-CN" altLang="en-US" dirty="0"/>
              <a:t>假设他手中有几种面值的硬币，要求他用最少的硬币数支付规定的现金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.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>例如，现有</a:t>
            </a:r>
            <a:r>
              <a:rPr lang="en-US" altLang="zh-CN" dirty="0"/>
              <a:t>3</a:t>
            </a:r>
            <a:r>
              <a:rPr lang="zh-CN" altLang="en-US" dirty="0"/>
              <a:t>种硬币：它们的面值分别为</a:t>
            </a:r>
            <a:r>
              <a:rPr lang="en-US" altLang="zh-CN" dirty="0"/>
              <a:t>1</a:t>
            </a:r>
            <a:r>
              <a:rPr lang="zh-CN" altLang="en-US" dirty="0"/>
              <a:t>元、</a:t>
            </a:r>
            <a:r>
              <a:rPr lang="en-US" altLang="zh-CN" dirty="0"/>
              <a:t>4</a:t>
            </a:r>
            <a:r>
              <a:rPr lang="zh-CN" altLang="en-US" dirty="0"/>
              <a:t>元和</a:t>
            </a:r>
            <a:r>
              <a:rPr lang="en-US" altLang="zh-CN" dirty="0"/>
              <a:t>6</a:t>
            </a:r>
            <a:r>
              <a:rPr lang="zh-CN" altLang="en-US" dirty="0"/>
              <a:t>元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. </a:t>
            </a:r>
            <a:r>
              <a:rPr lang="zh-CN" altLang="en-US" dirty="0"/>
              <a:t>要支付</a:t>
            </a:r>
            <a:r>
              <a:rPr lang="en-US" altLang="zh-CN" dirty="0"/>
              <a:t>8</a:t>
            </a:r>
            <a:r>
              <a:rPr lang="zh-CN" altLang="en-US" dirty="0"/>
              <a:t>元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.</a:t>
            </a:r>
            <a:endParaRPr lang="zh-CN" alt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56379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24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altLang="zh-CN" sz="4400" dirty="0"/>
              <a:t>0-1</a:t>
            </a:r>
            <a:r>
              <a:rPr lang="zh-CN" altLang="en-US" sz="4400" dirty="0"/>
              <a:t>背包问题推广 找零钱问题</a:t>
            </a:r>
            <a:endParaRPr kumimoji="1" lang="en-US" altLang="zh-CN" sz="4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981599" y="481031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1599" y="481031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265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320"/>
    </mc:Choice>
    <mc:Fallback xmlns="">
      <p:transition spd="slow" advTm="80320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56379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24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altLang="zh-CN" sz="4400" dirty="0"/>
              <a:t>0-1</a:t>
            </a:r>
            <a:r>
              <a:rPr lang="zh-CN" altLang="en-US" sz="4400" dirty="0"/>
              <a:t>背包问题推广 找零钱问题</a:t>
            </a:r>
            <a:endParaRPr kumimoji="1" lang="en-US" altLang="zh-CN" sz="4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787775" y="2743200"/>
            <a:ext cx="215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7030A0"/>
                </a:solidFill>
                <a:ea typeface="楷体_GB2312" pitchFamily="49" charset="-122"/>
              </a:rPr>
              <a:t>不用第</a:t>
            </a:r>
            <a:r>
              <a:rPr kumimoji="0" lang="en-US" altLang="zh-CN" sz="2000" i="1" dirty="0">
                <a:solidFill>
                  <a:srgbClr val="7030A0"/>
                </a:solidFill>
                <a:ea typeface="华文行楷" pitchFamily="2" charset="-122"/>
              </a:rPr>
              <a:t>i</a:t>
            </a:r>
            <a:r>
              <a:rPr kumimoji="0" lang="zh-CN" altLang="en-US" sz="2000" dirty="0">
                <a:solidFill>
                  <a:srgbClr val="7030A0"/>
                </a:solidFill>
                <a:ea typeface="楷体_GB2312" pitchFamily="49" charset="-122"/>
              </a:rPr>
              <a:t>种硬币</a:t>
            </a:r>
          </a:p>
        </p:txBody>
      </p:sp>
      <p:sp>
        <p:nvSpPr>
          <p:cNvPr id="8" name="Freeform 4"/>
          <p:cNvSpPr>
            <a:spLocks/>
          </p:cNvSpPr>
          <p:nvPr/>
        </p:nvSpPr>
        <p:spPr bwMode="auto">
          <a:xfrm>
            <a:off x="3644900" y="2997200"/>
            <a:ext cx="287338" cy="287338"/>
          </a:xfrm>
          <a:custGeom>
            <a:avLst/>
            <a:gdLst>
              <a:gd name="T0" fmla="*/ 2147483646 w 953"/>
              <a:gd name="T1" fmla="*/ 0 h 227"/>
              <a:gd name="T2" fmla="*/ 2147483646 w 953"/>
              <a:gd name="T3" fmla="*/ 2147483646 h 227"/>
              <a:gd name="T4" fmla="*/ 0 w 953"/>
              <a:gd name="T5" fmla="*/ 2147483646 h 227"/>
              <a:gd name="T6" fmla="*/ 0 60000 65536"/>
              <a:gd name="T7" fmla="*/ 0 60000 65536"/>
              <a:gd name="T8" fmla="*/ 0 60000 65536"/>
              <a:gd name="T9" fmla="*/ 0 w 953"/>
              <a:gd name="T10" fmla="*/ 0 h 227"/>
              <a:gd name="T11" fmla="*/ 953 w 953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227">
                <a:moveTo>
                  <a:pt x="953" y="0"/>
                </a:moveTo>
                <a:cubicBezTo>
                  <a:pt x="737" y="3"/>
                  <a:pt x="522" y="7"/>
                  <a:pt x="363" y="45"/>
                </a:cubicBezTo>
                <a:cubicBezTo>
                  <a:pt x="204" y="83"/>
                  <a:pt x="60" y="197"/>
                  <a:pt x="0" y="227"/>
                </a:cubicBezTo>
              </a:path>
            </a:pathLst>
          </a:custGeom>
          <a:noFill/>
          <a:ln w="28575">
            <a:solidFill>
              <a:srgbClr val="7030A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184775" y="4111625"/>
            <a:ext cx="169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7030A0"/>
                </a:solidFill>
                <a:ea typeface="楷体_GB2312" pitchFamily="49" charset="-122"/>
              </a:rPr>
              <a:t>用第</a:t>
            </a:r>
            <a:r>
              <a:rPr kumimoji="0" lang="en-US" altLang="zh-CN" sz="2000" i="1" dirty="0">
                <a:solidFill>
                  <a:srgbClr val="7030A0"/>
                </a:solidFill>
                <a:ea typeface="华文行楷" pitchFamily="2" charset="-122"/>
              </a:rPr>
              <a:t>i</a:t>
            </a:r>
            <a:r>
              <a:rPr kumimoji="0" lang="zh-CN" altLang="en-US" sz="2000" dirty="0">
                <a:solidFill>
                  <a:srgbClr val="7030A0"/>
                </a:solidFill>
                <a:ea typeface="楷体_GB2312" pitchFamily="49" charset="-122"/>
              </a:rPr>
              <a:t>种硬币</a:t>
            </a:r>
            <a:endParaRPr kumimoji="0" lang="zh-CN" altLang="en-US" sz="2000" i="1" dirty="0">
              <a:solidFill>
                <a:srgbClr val="7030A0"/>
              </a:solidFill>
              <a:ea typeface="楷体_GB2312" pitchFamily="49" charset="-122"/>
            </a:endParaRPr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 rot="11527880" flipV="1">
            <a:off x="5318125" y="3789363"/>
            <a:ext cx="838200" cy="217487"/>
          </a:xfrm>
          <a:custGeom>
            <a:avLst/>
            <a:gdLst>
              <a:gd name="T0" fmla="*/ 2147483646 w 953"/>
              <a:gd name="T1" fmla="*/ 0 h 227"/>
              <a:gd name="T2" fmla="*/ 2147483646 w 953"/>
              <a:gd name="T3" fmla="*/ 2147483646 h 227"/>
              <a:gd name="T4" fmla="*/ 0 w 953"/>
              <a:gd name="T5" fmla="*/ 2147483646 h 227"/>
              <a:gd name="T6" fmla="*/ 0 60000 65536"/>
              <a:gd name="T7" fmla="*/ 0 60000 65536"/>
              <a:gd name="T8" fmla="*/ 0 60000 65536"/>
              <a:gd name="T9" fmla="*/ 0 w 953"/>
              <a:gd name="T10" fmla="*/ 0 h 227"/>
              <a:gd name="T11" fmla="*/ 953 w 953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227">
                <a:moveTo>
                  <a:pt x="953" y="0"/>
                </a:moveTo>
                <a:cubicBezTo>
                  <a:pt x="737" y="3"/>
                  <a:pt x="522" y="7"/>
                  <a:pt x="363" y="45"/>
                </a:cubicBezTo>
                <a:cubicBezTo>
                  <a:pt x="204" y="83"/>
                  <a:pt x="60" y="197"/>
                  <a:pt x="0" y="227"/>
                </a:cubicBezTo>
              </a:path>
            </a:pathLst>
          </a:custGeom>
          <a:noFill/>
          <a:ln w="28575">
            <a:solidFill>
              <a:srgbClr val="7030A0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71472" y="2417766"/>
          <a:ext cx="792638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0" name="Equation" r:id="rId5" imgW="2959100" imgH="482600" progId="Equation.DSMT4">
                  <p:embed/>
                </p:oleObj>
              </mc:Choice>
              <mc:Fallback>
                <p:oleObj name="Equation" r:id="rId5" imgW="2959100" imgH="4826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417766"/>
                        <a:ext cx="7926387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11188" y="4005263"/>
          <a:ext cx="18891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1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1889125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31800" y="1341438"/>
            <a:ext cx="8388350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3600" i="1" dirty="0"/>
              <a:t>p</a:t>
            </a:r>
            <a:r>
              <a:rPr lang="en-US" altLang="zh-CN" sz="3600" i="1" baseline="-25000" dirty="0"/>
              <a:t>i</a:t>
            </a:r>
            <a:r>
              <a:rPr lang="en-US" altLang="zh-CN" sz="3600" dirty="0"/>
              <a:t>(</a:t>
            </a:r>
            <a:r>
              <a:rPr lang="en-US" altLang="zh-CN" sz="3600" i="1" dirty="0"/>
              <a:t>j</a:t>
            </a:r>
            <a:r>
              <a:rPr lang="en-US" altLang="zh-CN" sz="3600" dirty="0"/>
              <a:t>)</a:t>
            </a:r>
            <a:r>
              <a:rPr lang="zh-CN" altLang="en-US" sz="3600" dirty="0"/>
              <a:t>：前</a:t>
            </a:r>
            <a:r>
              <a:rPr lang="en-US" altLang="zh-CN" sz="3600" i="1" dirty="0"/>
              <a:t>i</a:t>
            </a:r>
            <a:r>
              <a:rPr lang="zh-CN" altLang="en-US" sz="3600" dirty="0"/>
              <a:t>种硬币支付金额</a:t>
            </a:r>
            <a:r>
              <a:rPr lang="en-US" altLang="zh-CN" sz="3600" i="1" dirty="0"/>
              <a:t>j</a:t>
            </a:r>
            <a:r>
              <a:rPr lang="zh-CN" altLang="en-US" sz="3600" dirty="0"/>
              <a:t>所需硬币的最少个数。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9">
            <p14:nvContentPartPr>
              <p14:cNvPr id="4" name="墨迹 3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229279" y="4486319"/>
              <a:ext cx="2" cy="2"/>
            </p14:xfrm>
          </p:contentPart>
        </mc:Choice>
        <mc:Fallback xmlns="">
          <p:pic>
            <p:nvPicPr>
              <p:cNvPr id="4" name="墨迹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29279" y="448631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18036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106"/>
    </mc:Choice>
    <mc:Fallback xmlns="">
      <p:transition spd="slow" advTm="931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24"/>
            <a:ext cx="91440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altLang="zh-CN" sz="4400" dirty="0"/>
              <a:t>0-1</a:t>
            </a:r>
            <a:r>
              <a:rPr lang="zh-CN" altLang="en-US" sz="4400" dirty="0"/>
              <a:t>背包问题推广 找零钱问题</a:t>
            </a:r>
            <a:endParaRPr kumimoji="1" lang="en-US" altLang="zh-CN" sz="4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4213" y="1444647"/>
          <a:ext cx="74882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9" name="Equation" r:id="rId4" imgW="2959100" imgH="482600" progId="Equation.DSMT4">
                  <p:embed/>
                </p:oleObj>
              </mc:Choice>
              <mc:Fallback>
                <p:oleObj name="Equation" r:id="rId4" imgW="2959100" imgH="4826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44647"/>
                        <a:ext cx="7488237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Group 4"/>
          <p:cNvGraphicFramePr>
            <a:graphicFrameLocks noGrp="1"/>
          </p:cNvGraphicFramePr>
          <p:nvPr>
            <p:ph sz="half" idx="1"/>
          </p:nvPr>
        </p:nvGraphicFramePr>
        <p:xfrm>
          <a:off x="323850" y="2955947"/>
          <a:ext cx="8497888" cy="3759201"/>
        </p:xfrm>
        <a:graphic>
          <a:graphicData uri="http://schemas.openxmlformats.org/drawingml/2006/table">
            <a:tbl>
              <a:tblPr/>
              <a:tblGrid>
                <a:gridCol w="850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93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93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93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找零钱问题：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元、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元和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元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要支付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8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元</a:t>
            </a:r>
            <a:r>
              <a:rPr lang="en-US" altLang="zh-CN" sz="3200" dirty="0">
                <a:solidFill>
                  <a:schemeClr val="tx1"/>
                </a:solidFill>
                <a:sym typeface="Symbol" pitchFamily="18" charset="2"/>
              </a:rPr>
              <a:t>.</a:t>
            </a:r>
            <a:endParaRPr lang="zh-CN" altLang="en-US" sz="3200" dirty="0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359759" y="182897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59759" y="182897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316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603"/>
    </mc:Choice>
    <mc:Fallback xmlns="">
      <p:transition spd="slow" advTm="87603"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24"/>
            <a:ext cx="9144000" cy="78581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altLang="zh-CN" sz="4400" dirty="0"/>
              <a:t>0-1</a:t>
            </a:r>
            <a:r>
              <a:rPr lang="zh-CN" altLang="en-US" sz="4400" dirty="0"/>
              <a:t>背包问题推广 资源分配问题</a:t>
            </a:r>
            <a:endParaRPr kumimoji="1" lang="en-US" altLang="zh-CN" sz="4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34938" y="785794"/>
            <a:ext cx="865190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lt"/>
                <a:ea typeface="+mn-ea"/>
              </a:rPr>
              <a:t>某公司准备将</a:t>
            </a:r>
            <a:r>
              <a:rPr lang="en-US" altLang="zh-CN" sz="2800" dirty="0">
                <a:solidFill>
                  <a:schemeClr val="tx2"/>
                </a:solidFill>
                <a:latin typeface="+mn-lt"/>
                <a:ea typeface="+mn-ea"/>
              </a:rPr>
              <a:t>4</a:t>
            </a:r>
            <a:r>
              <a:rPr lang="zh-CN" altLang="en-US" sz="2800" dirty="0">
                <a:solidFill>
                  <a:schemeClr val="tx2"/>
                </a:solidFill>
                <a:latin typeface="+mn-lt"/>
                <a:ea typeface="+mn-ea"/>
              </a:rPr>
              <a:t>名销售员分配到</a:t>
            </a:r>
            <a:r>
              <a:rPr lang="en-US" altLang="zh-CN" sz="2800" dirty="0">
                <a:solidFill>
                  <a:schemeClr val="tx2"/>
                </a:solidFill>
                <a:latin typeface="+mn-lt"/>
                <a:ea typeface="+mn-ea"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latin typeface="+mn-lt"/>
                <a:ea typeface="+mn-ea"/>
              </a:rPr>
              <a:t>个销售点甲乙丙。 各销售点增加若干名销售员后可增加的月销售额如下表：</a:t>
            </a:r>
          </a:p>
          <a:p>
            <a:endParaRPr lang="en-US" altLang="zh-CN" sz="2400" b="0" dirty="0">
              <a:latin typeface="+mn-lt"/>
              <a:ea typeface="+mn-ea"/>
            </a:endParaRPr>
          </a:p>
        </p:txBody>
      </p:sp>
      <p:graphicFrame>
        <p:nvGraphicFramePr>
          <p:cNvPr id="15" name="Group 3"/>
          <p:cNvGraphicFramePr>
            <a:graphicFrameLocks noGrp="1"/>
          </p:cNvGraphicFramePr>
          <p:nvPr/>
        </p:nvGraphicFramePr>
        <p:xfrm>
          <a:off x="395289" y="1743180"/>
          <a:ext cx="7820048" cy="1828696"/>
        </p:xfrm>
        <a:graphic>
          <a:graphicData uri="http://schemas.openxmlformats.org/drawingml/2006/table">
            <a:tbl>
              <a:tblPr/>
              <a:tblGrid>
                <a:gridCol w="1745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67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6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667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5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增加销售额（万元）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增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人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增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人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增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人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增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人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甲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12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22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3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38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乙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11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2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24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3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2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丙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13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3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36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900112" y="3643314"/>
            <a:ext cx="7315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lt"/>
                <a:ea typeface="+mn-ea"/>
              </a:rPr>
              <a:t>公司每月最多可以增加销售额？万元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3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286339" y="523259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86339" y="523259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281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448"/>
    </mc:Choice>
    <mc:Fallback xmlns="">
      <p:transition spd="slow" advTm="203448"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(</a:t>
            </a:r>
            <a:r>
              <a:rPr lang="zh-CN" altLang="en-US" b="1" dirty="0"/>
              <a:t>分数</a:t>
            </a:r>
            <a:r>
              <a:rPr lang="en-US" altLang="zh-CN" b="1" dirty="0"/>
              <a:t>)</a:t>
            </a:r>
            <a:r>
              <a:rPr lang="zh-CN" altLang="en-US" b="1" dirty="0"/>
              <a:t>背包问题</a:t>
            </a:r>
            <a:r>
              <a:rPr lang="en-US" altLang="zh-CN" b="1" dirty="0"/>
              <a:t>(knapsack </a:t>
            </a:r>
            <a:r>
              <a:rPr lang="en-US" altLang="zh-CN" b="1" dirty="0" err="1"/>
              <a:t>Prob</a:t>
            </a:r>
            <a:r>
              <a:rPr lang="en-US" altLang="zh-CN" b="1" dirty="0"/>
              <a:t>)</a:t>
            </a:r>
          </a:p>
        </p:txBody>
      </p:sp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739775" y="1125538"/>
            <a:ext cx="3760788" cy="305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</a:rPr>
              <a:t>背包问题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入</a:t>
            </a:r>
            <a:r>
              <a:rPr lang="en-US" altLang="zh-CN" sz="2400" dirty="0">
                <a:solidFill>
                  <a:schemeClr val="tx1"/>
                </a:solidFill>
              </a:rPr>
              <a:t>: n</a:t>
            </a:r>
            <a:r>
              <a:rPr lang="zh-CN" altLang="en-US" sz="2400" dirty="0">
                <a:solidFill>
                  <a:schemeClr val="tx1"/>
                </a:solidFill>
              </a:rPr>
              <a:t>物品重</a:t>
            </a:r>
            <a:r>
              <a:rPr lang="en-US" altLang="zh-CN" sz="2400" dirty="0">
                <a:solidFill>
                  <a:schemeClr val="tx1"/>
                </a:solidFill>
              </a:rPr>
              <a:t>W[1:n], 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400" dirty="0">
                <a:solidFill>
                  <a:schemeClr val="tx1"/>
                </a:solidFill>
              </a:rPr>
              <a:t>价值</a:t>
            </a:r>
            <a:r>
              <a:rPr lang="en-US" altLang="zh-CN" sz="2400" dirty="0">
                <a:solidFill>
                  <a:schemeClr val="tx1"/>
                </a:solidFill>
              </a:rPr>
              <a:t>V[1:n],  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</a:rPr>
              <a:t>背包容量</a:t>
            </a:r>
            <a:r>
              <a:rPr lang="en-US" altLang="zh-CN" sz="2400" dirty="0">
                <a:solidFill>
                  <a:schemeClr val="tx1"/>
                </a:solidFill>
              </a:rPr>
              <a:t>C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物品重量为</a:t>
            </a:r>
            <a:r>
              <a:rPr lang="zh-CN" altLang="en-US" sz="2400" dirty="0">
                <a:solidFill>
                  <a:schemeClr val="accent2"/>
                </a:solidFill>
              </a:rPr>
              <a:t>整数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出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装包使得价值最大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每件物品只能取或不取 </a:t>
            </a:r>
          </a:p>
        </p:txBody>
      </p:sp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5651500" y="1484313"/>
          <a:ext cx="241458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8" name="公式" r:id="rId4" imgW="1206500" imgH="1117600" progId="">
                  <p:embed/>
                </p:oleObj>
              </mc:Choice>
              <mc:Fallback>
                <p:oleObj name="公式" r:id="rId4" imgW="1206500" imgH="1117600" progId="">
                  <p:embed/>
                  <p:pic>
                    <p:nvPicPr>
                      <p:cNvPr id="300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484313"/>
                        <a:ext cx="2414588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328227" y="4437063"/>
            <a:ext cx="5323893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zh-CN" altLang="en-US" dirty="0">
                <a:solidFill>
                  <a:srgbClr val="C00000"/>
                </a:solidFill>
              </a:rPr>
              <a:t>分数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背包问题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入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物品重</a:t>
            </a:r>
            <a:r>
              <a:rPr lang="en-US" altLang="zh-CN" dirty="0">
                <a:solidFill>
                  <a:schemeClr val="tx1"/>
                </a:solidFill>
              </a:rPr>
              <a:t>W[1:n],</a:t>
            </a:r>
            <a:r>
              <a:rPr lang="zh-CN" altLang="en-US" dirty="0">
                <a:solidFill>
                  <a:schemeClr val="tx1"/>
                </a:solidFill>
              </a:rPr>
              <a:t>价值</a:t>
            </a:r>
            <a:r>
              <a:rPr lang="en-US" altLang="zh-CN" dirty="0">
                <a:solidFill>
                  <a:schemeClr val="tx1"/>
                </a:solidFill>
              </a:rPr>
              <a:t>V[1:n]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装包使得价值最大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物品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可以取重量</a:t>
            </a:r>
            <a:r>
              <a:rPr lang="en-US" altLang="zh-CN" dirty="0">
                <a:solidFill>
                  <a:schemeClr val="tx1"/>
                </a:solidFill>
              </a:rPr>
              <a:t>0~W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</a:t>
            </a:r>
          </a:p>
        </p:txBody>
      </p:sp>
      <p:graphicFrame>
        <p:nvGraphicFramePr>
          <p:cNvPr id="300044" name="Object 12"/>
          <p:cNvGraphicFramePr>
            <a:graphicFrameLocks noChangeAspect="1"/>
          </p:cNvGraphicFramePr>
          <p:nvPr>
            <p:extLst/>
          </p:nvPr>
        </p:nvGraphicFramePr>
        <p:xfrm>
          <a:off x="5724128" y="4293096"/>
          <a:ext cx="241458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9" name="公式" r:id="rId6" imgW="1206500" imgH="1117600" progId="">
                  <p:embed/>
                </p:oleObj>
              </mc:Choice>
              <mc:Fallback>
                <p:oleObj name="公式" r:id="rId6" imgW="1206500" imgH="1117600" progId="">
                  <p:embed/>
                  <p:pic>
                    <p:nvPicPr>
                      <p:cNvPr id="3000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93096"/>
                        <a:ext cx="2414587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5" name="Line 13"/>
          <p:cNvSpPr>
            <a:spLocks noChangeShapeType="1"/>
          </p:cNvSpPr>
          <p:nvPr/>
        </p:nvSpPr>
        <p:spPr bwMode="auto">
          <a:xfrm>
            <a:off x="144463" y="4221163"/>
            <a:ext cx="882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3" name="墨迹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267599" y="4908779"/>
              <a:ext cx="2" cy="2"/>
            </p14:xfrm>
          </p:contentPart>
        </mc:Choice>
        <mc:Fallback xmlns="">
          <p:pic>
            <p:nvPicPr>
              <p:cNvPr id="3" name="墨迹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67599" y="490877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24812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243"/>
    </mc:Choice>
    <mc:Fallback xmlns="">
      <p:transition spd="slow" advTm="412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1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(</a:t>
            </a:r>
            <a:r>
              <a:rPr lang="zh-CN" altLang="en-US" b="1" dirty="0"/>
              <a:t>分数</a:t>
            </a:r>
            <a:r>
              <a:rPr lang="en-US" altLang="zh-CN" b="1" dirty="0"/>
              <a:t>)</a:t>
            </a:r>
            <a:r>
              <a:rPr lang="zh-CN" altLang="en-US" b="1" dirty="0"/>
              <a:t>背包问题</a:t>
            </a:r>
            <a:endParaRPr lang="en-US" altLang="zh-CN" b="1" dirty="0"/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395536" y="1125538"/>
            <a:ext cx="5234125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分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背包问题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入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物品重</a:t>
            </a:r>
            <a:r>
              <a:rPr lang="en-US" altLang="zh-CN" dirty="0">
                <a:solidFill>
                  <a:schemeClr val="tx1"/>
                </a:solidFill>
              </a:rPr>
              <a:t>W[1:n],</a:t>
            </a:r>
            <a:r>
              <a:rPr lang="zh-CN" altLang="en-US" dirty="0">
                <a:solidFill>
                  <a:schemeClr val="tx1"/>
                </a:solidFill>
              </a:rPr>
              <a:t>价值</a:t>
            </a:r>
            <a:r>
              <a:rPr lang="en-US" altLang="zh-CN" dirty="0">
                <a:solidFill>
                  <a:schemeClr val="tx1"/>
                </a:solidFill>
              </a:rPr>
              <a:t>V[1:n]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装包使得价值最大</a:t>
            </a:r>
            <a:r>
              <a:rPr lang="en-US" altLang="zh-CN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物品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可以取重量</a:t>
            </a:r>
            <a:r>
              <a:rPr lang="en-US" altLang="zh-CN" dirty="0">
                <a:solidFill>
                  <a:schemeClr val="tx1"/>
                </a:solidFill>
              </a:rPr>
              <a:t>0~W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</a:t>
            </a:r>
          </a:p>
        </p:txBody>
      </p:sp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5867400" y="1052513"/>
          <a:ext cx="241458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7" name="公式" r:id="rId4" imgW="1206500" imgH="1117600" progId="">
                  <p:embed/>
                </p:oleObj>
              </mc:Choice>
              <mc:Fallback>
                <p:oleObj name="公式" r:id="rId4" imgW="1206500" imgH="1117600" progId="">
                  <p:embed/>
                  <p:pic>
                    <p:nvPicPr>
                      <p:cNvPr id="303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52513"/>
                        <a:ext cx="2414588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Line 7"/>
          <p:cNvSpPr>
            <a:spLocks noChangeShapeType="1"/>
          </p:cNvSpPr>
          <p:nvPr/>
        </p:nvSpPr>
        <p:spPr bwMode="auto">
          <a:xfrm>
            <a:off x="179388" y="3284538"/>
            <a:ext cx="882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792163" y="3357563"/>
            <a:ext cx="7305205" cy="2806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/>
              <a:t>贪心算法</a:t>
            </a:r>
            <a:r>
              <a:rPr lang="en-US" altLang="zh-CN" dirty="0"/>
              <a:t>: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/>
              <a:t>1. </a:t>
            </a:r>
            <a:r>
              <a:rPr lang="zh-CN" altLang="en-US" dirty="0"/>
              <a:t>对单位重量价值 </a:t>
            </a:r>
            <a:r>
              <a:rPr lang="en-US" altLang="zh-CN" dirty="0"/>
              <a:t>{ V[</a:t>
            </a:r>
            <a:r>
              <a:rPr lang="en-US" altLang="zh-CN" dirty="0" err="1"/>
              <a:t>i</a:t>
            </a:r>
            <a:r>
              <a:rPr lang="en-US" altLang="zh-CN" dirty="0"/>
              <a:t>]/W[</a:t>
            </a:r>
            <a:r>
              <a:rPr lang="en-US" altLang="zh-CN" dirty="0" err="1"/>
              <a:t>i</a:t>
            </a:r>
            <a:r>
              <a:rPr lang="en-US" altLang="zh-CN" dirty="0"/>
              <a:t>] }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=1</a:t>
            </a:r>
            <a:r>
              <a:rPr lang="en-US" altLang="zh-CN" baseline="30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排序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/>
              <a:t>2. </a:t>
            </a:r>
            <a:r>
              <a:rPr lang="zh-CN" altLang="en-US" dirty="0"/>
              <a:t>优先放入单位重量价值大的物品</a:t>
            </a:r>
            <a:r>
              <a:rPr lang="en-US" altLang="zh-CN" dirty="0"/>
              <a:t>, </a:t>
            </a:r>
            <a:r>
              <a:rPr lang="zh-CN" altLang="en-US" dirty="0"/>
              <a:t>直到填满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/>
              <a:t>O(</a:t>
            </a:r>
            <a:r>
              <a:rPr lang="en-US" altLang="zh-CN" dirty="0" err="1"/>
              <a:t>nlogn</a:t>
            </a:r>
            <a:r>
              <a:rPr lang="en-US" altLang="zh-CN" dirty="0"/>
              <a:t>), 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/>
              <a:t>0-1</a:t>
            </a:r>
            <a:r>
              <a:rPr lang="zh-CN" altLang="en-US" dirty="0"/>
              <a:t>背包能贪心吗</a:t>
            </a:r>
            <a:r>
              <a:rPr lang="en-US" altLang="zh-CN" dirty="0"/>
              <a:t>?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61228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268"/>
    </mc:Choice>
    <mc:Fallback xmlns="">
      <p:transition spd="slow" advTm="262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3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3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31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31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2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(</a:t>
            </a:r>
            <a:r>
              <a:rPr lang="zh-CN" altLang="en-US" b="1" dirty="0"/>
              <a:t>分数</a:t>
            </a:r>
            <a:r>
              <a:rPr lang="en-US" altLang="zh-CN" b="1" dirty="0"/>
              <a:t>)</a:t>
            </a:r>
            <a:r>
              <a:rPr lang="zh-CN" altLang="en-US" b="1" dirty="0"/>
              <a:t>背包问题</a:t>
            </a:r>
            <a:endParaRPr lang="en-US" altLang="zh-CN" b="1" dirty="0"/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785786" y="1472660"/>
            <a:ext cx="3097323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/>
              <a:t>0-1</a:t>
            </a:r>
            <a:r>
              <a:rPr lang="zh-CN" altLang="en-US" dirty="0"/>
              <a:t>背包能贪心吗</a:t>
            </a:r>
            <a:r>
              <a:rPr lang="en-US" altLang="zh-CN" dirty="0"/>
              <a:t>? 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" y="2786058"/>
            <a:ext cx="31591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3" y="2714620"/>
            <a:ext cx="2500312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9" name="墨迹 8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978619" y="4375259"/>
              <a:ext cx="2" cy="2"/>
            </p14:xfrm>
          </p:contentPart>
        </mc:Choice>
        <mc:Fallback xmlns="">
          <p:pic>
            <p:nvPicPr>
              <p:cNvPr id="9" name="墨迹 8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78619" y="437525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1698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179"/>
    </mc:Choice>
    <mc:Fallback xmlns="">
      <p:transition spd="slow" advTm="1211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2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最优装载</a:t>
            </a:r>
            <a:r>
              <a:rPr lang="en-US" altLang="zh-CN" b="1" dirty="0"/>
              <a:t>([</a:t>
            </a:r>
            <a:r>
              <a:rPr lang="zh-CN" altLang="en-US" b="1" dirty="0"/>
              <a:t>王</a:t>
            </a:r>
            <a:r>
              <a:rPr lang="en-US" altLang="zh-CN" b="1" dirty="0"/>
              <a:t>]p95)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739775" y="1125538"/>
            <a:ext cx="3760788" cy="305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</a:rPr>
              <a:t>0-1</a:t>
            </a:r>
            <a:r>
              <a:rPr lang="zh-CN" altLang="en-US" sz="2400" dirty="0">
                <a:solidFill>
                  <a:schemeClr val="tx1"/>
                </a:solidFill>
              </a:rPr>
              <a:t>背包问题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入</a:t>
            </a:r>
            <a:r>
              <a:rPr lang="en-US" altLang="zh-CN" sz="2400" dirty="0">
                <a:solidFill>
                  <a:schemeClr val="tx1"/>
                </a:solidFill>
              </a:rPr>
              <a:t>: n</a:t>
            </a:r>
            <a:r>
              <a:rPr lang="zh-CN" altLang="en-US" sz="2400" dirty="0">
                <a:solidFill>
                  <a:schemeClr val="tx1"/>
                </a:solidFill>
              </a:rPr>
              <a:t>物品重</a:t>
            </a:r>
            <a:r>
              <a:rPr lang="en-US" altLang="zh-CN" sz="2400" dirty="0">
                <a:solidFill>
                  <a:schemeClr val="tx1"/>
                </a:solidFill>
              </a:rPr>
              <a:t>W[1:n], 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400" dirty="0">
                <a:solidFill>
                  <a:schemeClr val="tx1"/>
                </a:solidFill>
              </a:rPr>
              <a:t>价值</a:t>
            </a:r>
            <a:r>
              <a:rPr lang="en-US" altLang="zh-CN" sz="2400" dirty="0">
                <a:solidFill>
                  <a:schemeClr val="tx1"/>
                </a:solidFill>
              </a:rPr>
              <a:t>V[1:n],  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</a:rPr>
              <a:t>背包容量</a:t>
            </a:r>
            <a:r>
              <a:rPr lang="en-US" altLang="zh-CN" sz="2400" dirty="0">
                <a:solidFill>
                  <a:schemeClr val="tx1"/>
                </a:solidFill>
              </a:rPr>
              <a:t>C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物品重量为整数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出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装包使得</a:t>
            </a:r>
            <a:r>
              <a:rPr lang="zh-CN" altLang="en-US" sz="2400" dirty="0">
                <a:solidFill>
                  <a:schemeClr val="accent2"/>
                </a:solidFill>
              </a:rPr>
              <a:t>价值最大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每件物品只能取或不取 </a:t>
            </a: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5795963" y="4437063"/>
          <a:ext cx="241458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8" name="公式" r:id="rId3" imgW="1206500" imgH="1117600" progId="">
                  <p:embed/>
                </p:oleObj>
              </mc:Choice>
              <mc:Fallback>
                <p:oleObj name="公式" r:id="rId3" imgW="1206500" imgH="1117600" progId="">
                  <p:embed/>
                  <p:pic>
                    <p:nvPicPr>
                      <p:cNvPr id="304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37063"/>
                        <a:ext cx="2414587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5" name="Line 7"/>
          <p:cNvSpPr>
            <a:spLocks noChangeShapeType="1"/>
          </p:cNvSpPr>
          <p:nvPr/>
        </p:nvSpPr>
        <p:spPr bwMode="auto">
          <a:xfrm>
            <a:off x="144463" y="4221163"/>
            <a:ext cx="882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684213" y="4383088"/>
            <a:ext cx="3760787" cy="221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400" dirty="0">
                <a:solidFill>
                  <a:schemeClr val="tx1"/>
                </a:solidFill>
              </a:rPr>
              <a:t>最优装载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入</a:t>
            </a:r>
            <a:r>
              <a:rPr lang="en-US" altLang="zh-CN" sz="2400" dirty="0">
                <a:solidFill>
                  <a:schemeClr val="tx1"/>
                </a:solidFill>
              </a:rPr>
              <a:t>: n</a:t>
            </a:r>
            <a:r>
              <a:rPr lang="zh-CN" altLang="en-US" sz="2400" dirty="0">
                <a:solidFill>
                  <a:schemeClr val="tx1"/>
                </a:solidFill>
              </a:rPr>
              <a:t>物品重</a:t>
            </a:r>
            <a:r>
              <a:rPr lang="en-US" altLang="zh-CN" sz="2400" dirty="0">
                <a:solidFill>
                  <a:schemeClr val="tx1"/>
                </a:solidFill>
              </a:rPr>
              <a:t>W[1:n], 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</a:rPr>
              <a:t>背包容量</a:t>
            </a:r>
            <a:r>
              <a:rPr lang="en-US" altLang="zh-CN" sz="2400" dirty="0">
                <a:solidFill>
                  <a:schemeClr val="tx1"/>
                </a:solidFill>
              </a:rPr>
              <a:t>C 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出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装包使得</a:t>
            </a:r>
            <a:r>
              <a:rPr lang="zh-CN" altLang="en-US" sz="2400" dirty="0">
                <a:solidFill>
                  <a:schemeClr val="accent2"/>
                </a:solidFill>
              </a:rPr>
              <a:t>件数最多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每件物品只能取或不取 </a:t>
            </a:r>
          </a:p>
        </p:txBody>
      </p:sp>
      <p:graphicFrame>
        <p:nvGraphicFramePr>
          <p:cNvPr id="304139" name="Object 11"/>
          <p:cNvGraphicFramePr>
            <a:graphicFrameLocks noChangeAspect="1"/>
          </p:cNvGraphicFramePr>
          <p:nvPr/>
        </p:nvGraphicFramePr>
        <p:xfrm>
          <a:off x="5651500" y="1484313"/>
          <a:ext cx="241458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9" name="公式" r:id="rId5" imgW="1206500" imgH="1117600" progId="">
                  <p:embed/>
                </p:oleObj>
              </mc:Choice>
              <mc:Fallback>
                <p:oleObj name="公式" r:id="rId5" imgW="1206500" imgH="1117600" progId="">
                  <p:embed/>
                  <p:pic>
                    <p:nvPicPr>
                      <p:cNvPr id="304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484313"/>
                        <a:ext cx="2414588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407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788"/>
    </mc:Choice>
    <mc:Fallback xmlns="">
      <p:transition spd="slow" advTm="32788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最优装载</a:t>
            </a:r>
            <a:endParaRPr lang="en-US" altLang="zh-CN" b="1"/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>
            <p:extLst/>
          </p:nvPr>
        </p:nvGraphicFramePr>
        <p:xfrm>
          <a:off x="5580063" y="1196752"/>
          <a:ext cx="241458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6" name="公式" r:id="rId4" imgW="1206500" imgH="1117600" progId="">
                  <p:embed/>
                </p:oleObj>
              </mc:Choice>
              <mc:Fallback>
                <p:oleObj name="公式" r:id="rId4" imgW="1206500" imgH="1117600" progId="">
                  <p:embed/>
                  <p:pic>
                    <p:nvPicPr>
                      <p:cNvPr id="306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196752"/>
                        <a:ext cx="2414587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1" name="Line 5"/>
          <p:cNvSpPr>
            <a:spLocks noChangeShapeType="1"/>
          </p:cNvSpPr>
          <p:nvPr/>
        </p:nvSpPr>
        <p:spPr bwMode="auto">
          <a:xfrm>
            <a:off x="179388" y="3573016"/>
            <a:ext cx="882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6182" name="Text Box 6"/>
          <p:cNvSpPr txBox="1">
            <a:spLocks noChangeArrowheads="1"/>
          </p:cNvSpPr>
          <p:nvPr/>
        </p:nvSpPr>
        <p:spPr bwMode="auto">
          <a:xfrm>
            <a:off x="739775" y="1196752"/>
            <a:ext cx="3760788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400" dirty="0">
                <a:solidFill>
                  <a:schemeClr val="tx1"/>
                </a:solidFill>
              </a:rPr>
              <a:t>最优装载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入</a:t>
            </a:r>
            <a:r>
              <a:rPr lang="en-US" altLang="zh-CN" sz="2400" dirty="0">
                <a:solidFill>
                  <a:schemeClr val="tx1"/>
                </a:solidFill>
              </a:rPr>
              <a:t>: n</a:t>
            </a:r>
            <a:r>
              <a:rPr lang="zh-CN" altLang="en-US" sz="2400" dirty="0">
                <a:solidFill>
                  <a:schemeClr val="tx1"/>
                </a:solidFill>
              </a:rPr>
              <a:t>物品重</a:t>
            </a:r>
            <a:r>
              <a:rPr lang="en-US" altLang="zh-CN" sz="2400" dirty="0">
                <a:solidFill>
                  <a:schemeClr val="tx1"/>
                </a:solidFill>
              </a:rPr>
              <a:t>W[1:n], 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en-US" altLang="zh-CN" sz="2400" dirty="0">
                <a:solidFill>
                  <a:schemeClr val="tx1"/>
                </a:solidFill>
              </a:rPr>
              <a:t>            </a:t>
            </a:r>
            <a:r>
              <a:rPr lang="zh-CN" altLang="en-US" sz="2400" dirty="0">
                <a:solidFill>
                  <a:schemeClr val="tx1"/>
                </a:solidFill>
              </a:rPr>
              <a:t>背包容量</a:t>
            </a:r>
            <a:r>
              <a:rPr lang="en-US" altLang="zh-CN" sz="2400" dirty="0">
                <a:solidFill>
                  <a:schemeClr val="tx1"/>
                </a:solidFill>
              </a:rPr>
              <a:t>C 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输出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装包使得件数最多</a:t>
            </a:r>
            <a:r>
              <a:rPr lang="en-US" altLang="zh-CN" sz="2400" dirty="0">
                <a:solidFill>
                  <a:schemeClr val="tx1"/>
                </a:solidFill>
              </a:rPr>
              <a:t>.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每件物品只能取或不取 </a:t>
            </a:r>
          </a:p>
        </p:txBody>
      </p:sp>
      <p:sp>
        <p:nvSpPr>
          <p:cNvPr id="306184" name="Text Box 8"/>
          <p:cNvSpPr txBox="1">
            <a:spLocks noChangeArrowheads="1"/>
          </p:cNvSpPr>
          <p:nvPr/>
        </p:nvSpPr>
        <p:spPr bwMode="auto">
          <a:xfrm>
            <a:off x="323528" y="3717032"/>
            <a:ext cx="8493031" cy="265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/>
              <a:t>贪心算法</a:t>
            </a:r>
            <a:r>
              <a:rPr lang="en-US" altLang="zh-CN" dirty="0"/>
              <a:t>(O(</a:t>
            </a:r>
            <a:r>
              <a:rPr lang="en-US" altLang="zh-CN" dirty="0" err="1"/>
              <a:t>nlogn</a:t>
            </a:r>
            <a:r>
              <a:rPr lang="en-US" altLang="zh-CN" dirty="0"/>
              <a:t>)):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/>
              <a:t>1. </a:t>
            </a:r>
            <a:r>
              <a:rPr lang="zh-CN" altLang="en-US" dirty="0"/>
              <a:t>对重量 </a:t>
            </a:r>
            <a:r>
              <a:rPr lang="en-US" altLang="zh-CN" dirty="0"/>
              <a:t>W[1:n] </a:t>
            </a:r>
            <a:r>
              <a:rPr lang="zh-CN" altLang="en-US" dirty="0"/>
              <a:t>升序排列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dirty="0"/>
              <a:t>2. </a:t>
            </a:r>
            <a:r>
              <a:rPr lang="zh-CN" altLang="en-US" dirty="0"/>
              <a:t>优先添加重量小的物品</a:t>
            </a:r>
            <a:r>
              <a:rPr lang="en-US" altLang="zh-CN" dirty="0"/>
              <a:t>, </a:t>
            </a:r>
            <a:r>
              <a:rPr lang="zh-CN" altLang="en-US" dirty="0"/>
              <a:t>直到不能再添加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dirty="0">
                <a:solidFill>
                  <a:srgbClr val="C00000"/>
                </a:solidFill>
              </a:rPr>
              <a:t>贪心选择性质</a:t>
            </a:r>
            <a:r>
              <a:rPr lang="en-US" altLang="zh-CN" sz="2400" dirty="0">
                <a:solidFill>
                  <a:srgbClr val="C00000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最优解</a:t>
            </a:r>
            <a:r>
              <a:rPr lang="zh-CN" altLang="en-US" sz="2400" dirty="0">
                <a:solidFill>
                  <a:schemeClr val="accent2"/>
                </a:solidFill>
              </a:rPr>
              <a:t>可以</a:t>
            </a:r>
            <a:r>
              <a:rPr lang="zh-CN" altLang="en-US" sz="2400" dirty="0">
                <a:solidFill>
                  <a:schemeClr val="tx1"/>
                </a:solidFill>
              </a:rPr>
              <a:t>包含重量最小的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400" dirty="0">
                <a:solidFill>
                  <a:srgbClr val="C00000"/>
                </a:solidFill>
              </a:rPr>
              <a:t>OSP: </a:t>
            </a:r>
            <a:r>
              <a:rPr lang="zh-CN" altLang="en-US" sz="2400" dirty="0">
                <a:solidFill>
                  <a:schemeClr val="tx1"/>
                </a:solidFill>
              </a:rPr>
              <a:t>最优解</a:t>
            </a:r>
            <a:r>
              <a:rPr lang="en-US" altLang="zh-CN" sz="2400" dirty="0">
                <a:solidFill>
                  <a:schemeClr val="tx1"/>
                </a:solidFill>
              </a:rPr>
              <a:t>([1:n],C)</a:t>
            </a:r>
            <a:r>
              <a:rPr lang="zh-CN" altLang="en-US" sz="2400" dirty="0">
                <a:solidFill>
                  <a:schemeClr val="tx1"/>
                </a:solidFill>
              </a:rPr>
              <a:t>去掉重量最小</a:t>
            </a:r>
            <a:r>
              <a:rPr lang="en-US" altLang="zh-CN" sz="2400" dirty="0">
                <a:solidFill>
                  <a:schemeClr val="tx1"/>
                </a:solidFill>
              </a:rPr>
              <a:t>([2:n],C-W[1])</a:t>
            </a:r>
            <a:r>
              <a:rPr lang="zh-CN" altLang="en-US" sz="2400" dirty="0">
                <a:solidFill>
                  <a:schemeClr val="tx1"/>
                </a:solidFill>
              </a:rPr>
              <a:t>仍是最优解</a:t>
            </a:r>
            <a:r>
              <a:rPr lang="en-US" altLang="zh-CN" sz="2400" dirty="0"/>
              <a:t> 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2852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132"/>
    </mc:Choice>
    <mc:Fallback xmlns="">
      <p:transition spd="slow" advTm="1241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6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6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6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6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61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61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0" y="44624"/>
            <a:ext cx="9144000" cy="3932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4800" b="1" dirty="0">
                <a:solidFill>
                  <a:schemeClr val="tx1"/>
                </a:solidFill>
              </a:rPr>
              <a:t>[</a:t>
            </a:r>
            <a:r>
              <a:rPr lang="zh-CN" altLang="en-US" sz="4800" b="1" dirty="0">
                <a:solidFill>
                  <a:schemeClr val="tx1"/>
                </a:solidFill>
              </a:rPr>
              <a:t>王</a:t>
            </a:r>
            <a:r>
              <a:rPr lang="en-US" altLang="zh-CN" sz="4800" b="1" dirty="0">
                <a:solidFill>
                  <a:schemeClr val="tx1"/>
                </a:solidFill>
              </a:rPr>
              <a:t>]</a:t>
            </a:r>
            <a:r>
              <a:rPr lang="zh-CN" altLang="en-US" sz="4800" b="1" dirty="0">
                <a:solidFill>
                  <a:schemeClr val="tx1"/>
                </a:solidFill>
              </a:rPr>
              <a:t>第三章 动态规划</a:t>
            </a:r>
            <a:r>
              <a:rPr lang="en-US" altLang="zh-CN" sz="4800" b="1" dirty="0">
                <a:solidFill>
                  <a:schemeClr val="tx1"/>
                </a:solidFill>
              </a:rPr>
              <a:t/>
            </a:r>
            <a:br>
              <a:rPr lang="en-US" altLang="zh-CN" sz="4800" b="1" dirty="0">
                <a:solidFill>
                  <a:schemeClr val="tx1"/>
                </a:solidFill>
              </a:rPr>
            </a:br>
            <a:r>
              <a:rPr lang="en-US" altLang="zh-CN" sz="4800" b="1" dirty="0">
                <a:solidFill>
                  <a:schemeClr val="tx1"/>
                </a:solidFill>
              </a:rPr>
              <a:t>dynamic programming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201001" y="3112219"/>
            <a:ext cx="685540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</a:rPr>
              <a:t>动态规划一般原理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与分治对比</a:t>
            </a:r>
            <a:r>
              <a:rPr lang="en-US" altLang="zh-CN" sz="2400" dirty="0">
                <a:solidFill>
                  <a:schemeClr val="tx1"/>
                </a:solidFill>
              </a:rPr>
              <a:t>), Bellman, OSP  </a:t>
            </a: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</a:rPr>
              <a:t>动态规划设计步骤</a:t>
            </a:r>
            <a:r>
              <a:rPr lang="en-US" altLang="zh-CN" sz="2400" dirty="0">
                <a:solidFill>
                  <a:srgbClr val="FF0000"/>
                </a:solidFill>
              </a:rPr>
              <a:t>: </a:t>
            </a:r>
            <a:r>
              <a:rPr lang="zh-CN" altLang="en-US" sz="2400" dirty="0">
                <a:solidFill>
                  <a:srgbClr val="FF0000"/>
                </a:solidFill>
              </a:rPr>
              <a:t>矩阵连乘 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3. </a:t>
            </a:r>
            <a:r>
              <a:rPr lang="zh-CN" altLang="en-US" sz="2400" dirty="0">
                <a:solidFill>
                  <a:srgbClr val="000000"/>
                </a:solidFill>
              </a:rPr>
              <a:t>如何设计动态规划算法</a:t>
            </a:r>
            <a:r>
              <a:rPr lang="en-US" altLang="zh-CN" sz="2400" dirty="0">
                <a:solidFill>
                  <a:srgbClr val="000000"/>
                </a:solidFill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</a:rPr>
              <a:t>子结构和策略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</a:rPr>
              <a:t>最长公共子序列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最大子段和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最长递增子序列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eaLnBrk="0" hangingPunct="0">
              <a:spcBef>
                <a:spcPts val="600"/>
              </a:spcBef>
              <a:buSzPct val="75000"/>
            </a:pPr>
            <a:r>
              <a:rPr lang="en-US" altLang="zh-CN" sz="2400" dirty="0">
                <a:solidFill>
                  <a:srgbClr val="000000"/>
                </a:solidFill>
              </a:rPr>
              <a:t>4. </a:t>
            </a:r>
            <a:r>
              <a:rPr lang="zh-CN" altLang="en-US" sz="2400" dirty="0">
                <a:solidFill>
                  <a:srgbClr val="000000"/>
                </a:solidFill>
              </a:rPr>
              <a:t>背包问题 </a:t>
            </a:r>
            <a:r>
              <a:rPr lang="en-US" altLang="zh-CN" sz="2400" dirty="0">
                <a:solidFill>
                  <a:srgbClr val="000000"/>
                </a:solidFill>
              </a:rPr>
              <a:t>(</a:t>
            </a:r>
            <a:r>
              <a:rPr lang="zh-CN" altLang="en-US" sz="2400" dirty="0">
                <a:solidFill>
                  <a:srgbClr val="000000"/>
                </a:solidFill>
              </a:rPr>
              <a:t>动态规划与贪心对比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04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33"/>
    </mc:Choice>
    <mc:Fallback xmlns="">
      <p:transition spd="slow" advTm="8433"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本章小结</a:t>
            </a: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250825" y="1412875"/>
            <a:ext cx="8208963" cy="43581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571500" indent="-5715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优子结构性质</a:t>
            </a:r>
            <a:r>
              <a:rPr lang="en-US" altLang="zh-CN" sz="2800" dirty="0"/>
              <a:t>OSP 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动态规划算法的设计步骤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矩阵连乘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长公共子序列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大子段和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长递增子序列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en-US" altLang="zh-CN" sz="2800" dirty="0"/>
              <a:t>0-1</a:t>
            </a:r>
            <a:r>
              <a:rPr lang="zh-CN" altLang="en-US" sz="2800" dirty="0"/>
              <a:t>背包</a:t>
            </a:r>
            <a:r>
              <a:rPr lang="en-US" altLang="zh-CN" sz="2800" dirty="0"/>
              <a:t>, </a:t>
            </a:r>
            <a:r>
              <a:rPr lang="zh-CN" altLang="en-US" sz="2800" dirty="0"/>
              <a:t>分数背包</a:t>
            </a:r>
            <a:r>
              <a:rPr lang="en-US" altLang="zh-CN" sz="2800" dirty="0"/>
              <a:t>, </a:t>
            </a:r>
            <a:r>
              <a:rPr lang="zh-CN" altLang="en-US" sz="2800" dirty="0"/>
              <a:t>最优装载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习题 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727104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471"/>
    </mc:Choice>
    <mc:Fallback xmlns="">
      <p:transition spd="slow" advTm="71471"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本章作业</a:t>
            </a:r>
          </a:p>
        </p:txBody>
      </p:sp>
      <p:sp>
        <p:nvSpPr>
          <p:cNvPr id="285699" name="Text Box 5"/>
          <p:cNvSpPr txBox="1">
            <a:spLocks noChangeArrowheads="1"/>
          </p:cNvSpPr>
          <p:nvPr/>
        </p:nvSpPr>
        <p:spPr bwMode="auto">
          <a:xfrm>
            <a:off x="250825" y="1412875"/>
            <a:ext cx="8208963" cy="431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算法分析题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3. </a:t>
            </a:r>
            <a:r>
              <a:rPr lang="zh-CN" altLang="en-US" sz="2800" dirty="0">
                <a:solidFill>
                  <a:srgbClr val="000000"/>
                </a:solidFill>
              </a:rPr>
              <a:t> 考虑下面的整数线性规划问题 </a:t>
            </a:r>
            <a:r>
              <a:rPr lang="en-US" altLang="zh-CN" sz="2800" dirty="0">
                <a:solidFill>
                  <a:srgbClr val="000000"/>
                </a:solidFill>
              </a:rPr>
              <a:t>.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      即给定 序列</a:t>
            </a:r>
            <a:r>
              <a:rPr lang="en-US" altLang="zh-CN" sz="2800" i="1" dirty="0">
                <a:solidFill>
                  <a:srgbClr val="000000"/>
                </a:solidFill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en-US" altLang="zh-CN" sz="2800" i="1" dirty="0">
                <a:solidFill>
                  <a:srgbClr val="000000"/>
                </a:solidFill>
              </a:rPr>
              <a:t> 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,…,</a:t>
            </a:r>
            <a:r>
              <a:rPr lang="en-US" altLang="zh-CN" sz="2800" i="1" dirty="0">
                <a:solidFill>
                  <a:srgbClr val="000000"/>
                </a:solidFill>
              </a:rPr>
              <a:t>a</a:t>
            </a:r>
            <a:r>
              <a:rPr lang="en-US" altLang="zh-CN" sz="2800" i="1" baseline="-25000" dirty="0">
                <a:solidFill>
                  <a:srgbClr val="000000"/>
                </a:solidFill>
              </a:rPr>
              <a:t>n</a:t>
            </a:r>
            <a:r>
              <a:rPr lang="en-US" altLang="zh-CN" sz="2800" dirty="0">
                <a:solidFill>
                  <a:srgbClr val="000000"/>
                </a:solidFill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</a:rPr>
              <a:t>求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       max </a:t>
            </a:r>
            <a:r>
              <a:rPr lang="en-US" altLang="zh-CN" sz="2800" i="1" dirty="0">
                <a:solidFill>
                  <a:srgbClr val="000000"/>
                </a:solidFill>
              </a:rPr>
              <a:t>c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+</a:t>
            </a:r>
            <a:r>
              <a:rPr lang="en-US" altLang="zh-CN" sz="2800" i="1" dirty="0">
                <a:solidFill>
                  <a:srgbClr val="000000"/>
                </a:solidFill>
              </a:rPr>
              <a:t> c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+…+</a:t>
            </a:r>
            <a:r>
              <a:rPr lang="en-US" altLang="zh-CN" sz="2800" i="1" dirty="0">
                <a:solidFill>
                  <a:srgbClr val="000000"/>
                </a:solidFill>
              </a:rPr>
              <a:t> </a:t>
            </a:r>
            <a:r>
              <a:rPr lang="en-US" altLang="zh-CN" sz="2800" i="1" dirty="0" err="1">
                <a:solidFill>
                  <a:srgbClr val="000000"/>
                </a:solidFill>
              </a:rPr>
              <a:t>c</a:t>
            </a:r>
            <a:r>
              <a:rPr lang="en-US" altLang="zh-CN" sz="2800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800" i="1" dirty="0" err="1">
                <a:solidFill>
                  <a:srgbClr val="000000"/>
                </a:solidFill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800" dirty="0">
                <a:solidFill>
                  <a:srgbClr val="000000"/>
                </a:solidFill>
              </a:rPr>
              <a:t>,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</a:t>
            </a:r>
            <a:r>
              <a:rPr lang="zh-CN" altLang="en-US" sz="2800" dirty="0">
                <a:solidFill>
                  <a:srgbClr val="000000"/>
                </a:solidFill>
              </a:rPr>
              <a:t>满足 </a:t>
            </a:r>
            <a:r>
              <a:rPr lang="en-US" altLang="zh-CN" sz="2800" i="1" dirty="0">
                <a:solidFill>
                  <a:srgbClr val="000000"/>
                </a:solidFill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+</a:t>
            </a:r>
            <a:r>
              <a:rPr lang="en-US" altLang="zh-CN" sz="2800" i="1" dirty="0">
                <a:solidFill>
                  <a:srgbClr val="000000"/>
                </a:solidFill>
              </a:rPr>
              <a:t> 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+…+</a:t>
            </a:r>
            <a:r>
              <a:rPr lang="en-US" altLang="zh-CN" sz="2800" i="1" dirty="0">
                <a:solidFill>
                  <a:srgbClr val="000000"/>
                </a:solidFill>
              </a:rPr>
              <a:t> </a:t>
            </a:r>
            <a:r>
              <a:rPr lang="en-US" altLang="zh-CN" sz="2800" i="1" dirty="0" err="1">
                <a:solidFill>
                  <a:srgbClr val="000000"/>
                </a:solidFill>
              </a:rPr>
              <a:t>a</a:t>
            </a:r>
            <a:r>
              <a:rPr lang="en-US" altLang="zh-CN" sz="28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800" i="1" dirty="0" err="1">
                <a:solidFill>
                  <a:srgbClr val="000000"/>
                </a:solidFill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sym typeface="Symbol" pitchFamily="18" charset="2"/>
              </a:rPr>
              <a:t></a:t>
            </a:r>
            <a:r>
              <a:rPr lang="en-US" altLang="zh-CN" sz="2800" dirty="0">
                <a:solidFill>
                  <a:srgbClr val="000000"/>
                </a:solidFill>
                <a:sym typeface="Symbol" pitchFamily="18" charset="2"/>
              </a:rPr>
              <a:t>b,  </a:t>
            </a:r>
            <a:r>
              <a:rPr lang="en-US" altLang="zh-CN" sz="2800" i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altLang="zh-CN" sz="2800" i="1" baseline="-25000" dirty="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zh-CN" altLang="en-US" sz="2800" dirty="0">
                <a:solidFill>
                  <a:srgbClr val="000000"/>
                </a:solidFill>
                <a:sym typeface="Symbol" pitchFamily="18" charset="2"/>
              </a:rPr>
              <a:t>为非负整数 </a:t>
            </a:r>
            <a:endParaRPr lang="en-US" altLang="zh-CN" sz="2800" dirty="0">
              <a:solidFill>
                <a:srgbClr val="000000"/>
              </a:solidFill>
              <a:sym typeface="Symbol" pitchFamily="18" charset="2"/>
            </a:endParaRP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endParaRPr lang="zh-CN" altLang="en-US" sz="2800" dirty="0">
              <a:solidFill>
                <a:srgbClr val="000000"/>
              </a:solidFill>
              <a:sym typeface="Symbol" pitchFamily="18" charset="2"/>
            </a:endParaRP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sym typeface="Symbol" pitchFamily="18" charset="2"/>
              </a:rPr>
              <a:t>算法实现题</a:t>
            </a:r>
            <a:r>
              <a:rPr lang="en-US" altLang="zh-CN" sz="2800" dirty="0">
                <a:solidFill>
                  <a:srgbClr val="000000"/>
                </a:solidFill>
                <a:sym typeface="Symbol" pitchFamily="18" charset="2"/>
              </a:rPr>
              <a:t>: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sym typeface="Symbol" pitchFamily="18" charset="2"/>
              </a:rPr>
              <a:t>数字三角形问题</a:t>
            </a:r>
            <a:r>
              <a:rPr lang="en-US" altLang="zh-CN" sz="2800" dirty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sym typeface="Symbol" pitchFamily="18" charset="2"/>
              </a:rPr>
              <a:t>游艇出租问题 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45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06"/>
    </mc:Choice>
    <mc:Fallback xmlns="">
      <p:transition spd="slow" advTm="15306"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本章作业</a:t>
            </a: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07950" y="1125538"/>
            <a:ext cx="8964613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算法实现题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: </a:t>
            </a:r>
          </a:p>
          <a:p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数字三角形问题</a:t>
            </a:r>
          </a:p>
          <a:p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问题描述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给定一个有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行数字组成的数字三角形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如下图所示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.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试设计一个算法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计算出从三角形的顶至底的一条路径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使该路径经过的数字和最大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. </a:t>
            </a:r>
          </a:p>
          <a:p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算法设计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对于给定的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行数字组成的三角形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计算从三角形顶至底的路径经过的数字和的最大值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. </a:t>
            </a:r>
          </a:p>
          <a:p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数据输入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由文件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input.txt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提供输入数据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.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文件的第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行数字三角形的行数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n, 1n100.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接下来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行是数字三角形各行中的数字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.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所有数字在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0~99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之间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. </a:t>
            </a:r>
          </a:p>
          <a:p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结果输出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将计算结果输出到文件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output.txt, 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文件第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zh-CN" altLang="en-US" sz="2000">
                <a:solidFill>
                  <a:srgbClr val="000000"/>
                </a:solidFill>
                <a:sym typeface="Symbol" pitchFamily="18" charset="2"/>
              </a:rPr>
              <a:t>行中的数是计算出的最大值</a:t>
            </a:r>
            <a:r>
              <a:rPr lang="en-US" altLang="zh-CN" sz="2000">
                <a:solidFill>
                  <a:srgbClr val="000000"/>
                </a:solidFill>
                <a:sym typeface="Symbol" pitchFamily="18" charset="2"/>
              </a:rPr>
              <a:t>. </a:t>
            </a:r>
            <a:endParaRPr lang="zh-CN" altLang="en-US" sz="2000"/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3492500" y="4211638"/>
            <a:ext cx="178117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输入文件示例 </a:t>
            </a:r>
          </a:p>
          <a:p>
            <a:r>
              <a:rPr lang="en-US" altLang="zh-CN" sz="2000"/>
              <a:t>input.txt </a:t>
            </a:r>
          </a:p>
          <a:p>
            <a:r>
              <a:rPr lang="en-US" altLang="zh-CN" sz="2000"/>
              <a:t>5 </a:t>
            </a:r>
          </a:p>
          <a:p>
            <a:r>
              <a:rPr lang="en-US" altLang="zh-CN" sz="2000"/>
              <a:t>7 </a:t>
            </a:r>
          </a:p>
          <a:p>
            <a:r>
              <a:rPr lang="en-US" altLang="zh-CN" sz="2000"/>
              <a:t>3 8 </a:t>
            </a:r>
          </a:p>
          <a:p>
            <a:r>
              <a:rPr lang="en-US" altLang="zh-CN" sz="2000"/>
              <a:t>8 1 0 </a:t>
            </a:r>
          </a:p>
          <a:p>
            <a:r>
              <a:rPr lang="en-US" altLang="zh-CN" sz="2000"/>
              <a:t>2 7 4 4 </a:t>
            </a:r>
          </a:p>
          <a:p>
            <a:r>
              <a:rPr lang="en-US" altLang="zh-CN" sz="2000"/>
              <a:t>4 5 2 6 5 </a:t>
            </a:r>
          </a:p>
        </p:txBody>
      </p:sp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6156325" y="4438650"/>
            <a:ext cx="178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输出文件示例 </a:t>
            </a:r>
          </a:p>
          <a:p>
            <a:r>
              <a:rPr lang="en-US" altLang="zh-CN" sz="2000"/>
              <a:t>output.txt </a:t>
            </a:r>
          </a:p>
          <a:p>
            <a:r>
              <a:rPr lang="en-US" altLang="zh-CN" sz="2000"/>
              <a:t>30  </a:t>
            </a:r>
          </a:p>
        </p:txBody>
      </p: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755650" y="4603750"/>
            <a:ext cx="15255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/>
              <a:t>      7 </a:t>
            </a:r>
          </a:p>
          <a:p>
            <a:r>
              <a:rPr lang="en-US" altLang="zh-CN" sz="2000"/>
              <a:t>    3   8 </a:t>
            </a:r>
          </a:p>
          <a:p>
            <a:r>
              <a:rPr lang="en-US" altLang="zh-CN" sz="2000"/>
              <a:t>  8   1   0 </a:t>
            </a:r>
          </a:p>
          <a:p>
            <a:r>
              <a:rPr lang="en-US" altLang="zh-CN" sz="2000"/>
              <a:t> 2  7   4   4 </a:t>
            </a:r>
          </a:p>
          <a:p>
            <a:r>
              <a:rPr lang="en-US" altLang="zh-CN" sz="2000"/>
              <a:t>4  5  2   6   5 </a:t>
            </a:r>
          </a:p>
          <a:p>
            <a:r>
              <a:rPr lang="zh-CN" altLang="en-US" sz="2000"/>
              <a:t>数字三角形 </a:t>
            </a:r>
          </a:p>
        </p:txBody>
      </p:sp>
    </p:spTree>
    <p:extLst>
      <p:ext uri="{BB962C8B-B14F-4D97-AF65-F5344CB8AC3E}">
        <p14:creationId xmlns:p14="http://schemas.microsoft.com/office/powerpoint/2010/main" val="2112976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83"/>
    </mc:Choice>
    <mc:Fallback xmlns="">
      <p:transition spd="slow" advTm="9083"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本章作业</a:t>
            </a: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07950" y="1125538"/>
            <a:ext cx="8964613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算法实现题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租用游艇问题</a:t>
            </a:r>
          </a:p>
          <a:p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问题描述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长江游艇俱乐部在长江上设置了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个游艇出租站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1,2,…,n.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游客可在这些游艇出租站租用游艇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并在下游的任何一个游艇出租站归还游艇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.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游艇出租站</a:t>
            </a:r>
            <a:r>
              <a:rPr lang="en-US" altLang="zh-CN" sz="2000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到出租站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之间的租金为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altLang="zh-CN" sz="2000" dirty="0" err="1">
                <a:solidFill>
                  <a:srgbClr val="000000"/>
                </a:solidFill>
                <a:sym typeface="Symbol" pitchFamily="18" charset="2"/>
              </a:rPr>
              <a:t>i,j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), 1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i&lt;</a:t>
            </a:r>
            <a:r>
              <a:rPr lang="en-US" altLang="zh-CN" sz="2000" dirty="0" err="1">
                <a:solidFill>
                  <a:srgbClr val="000000"/>
                </a:solidFill>
                <a:sym typeface="Symbol"/>
              </a:rPr>
              <a:t>jn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. 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试设计一个算法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计算出从游艇出租站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到游艇出租站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所需的最少租金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并分析算法的计算复杂性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. </a:t>
            </a:r>
          </a:p>
          <a:p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算法设计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对于给定的游艇出租站</a:t>
            </a:r>
            <a:r>
              <a:rPr lang="en-US" altLang="zh-CN" sz="2000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到游艇出租站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的租金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altLang="zh-CN" sz="2000" dirty="0" err="1">
                <a:solidFill>
                  <a:srgbClr val="000000"/>
                </a:solidFill>
                <a:sym typeface="Symbol" pitchFamily="18" charset="2"/>
              </a:rPr>
              <a:t>i,j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), 1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i&lt;</a:t>
            </a:r>
            <a:r>
              <a:rPr lang="en-US" altLang="zh-CN" sz="2000" dirty="0" err="1">
                <a:solidFill>
                  <a:srgbClr val="000000"/>
                </a:solidFill>
                <a:sym typeface="Symbol"/>
              </a:rPr>
              <a:t>jn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. 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计算出租站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到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sym typeface="Symbol"/>
              </a:rPr>
              <a:t>所需的最少租金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.</a:t>
            </a:r>
            <a:endParaRPr lang="en-US" altLang="zh-CN" sz="2000" dirty="0">
              <a:solidFill>
                <a:srgbClr val="000000"/>
              </a:solidFill>
              <a:sym typeface="Symbol" pitchFamily="18" charset="2"/>
            </a:endParaRPr>
          </a:p>
          <a:p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数据输入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由文件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input.txt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提供输入数据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.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文件的第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行有一个正整数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n, n200,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表示有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个游艇出租站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.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接下来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n-1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行是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altLang="zh-CN" sz="2000" dirty="0" err="1">
                <a:solidFill>
                  <a:srgbClr val="000000"/>
                </a:solidFill>
                <a:sym typeface="Symbol" pitchFamily="18" charset="2"/>
              </a:rPr>
              <a:t>i,j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), 1</a:t>
            </a:r>
            <a:r>
              <a:rPr lang="en-US" altLang="zh-CN" sz="2000" dirty="0">
                <a:solidFill>
                  <a:srgbClr val="000000"/>
                </a:solidFill>
                <a:sym typeface="Symbol"/>
              </a:rPr>
              <a:t>i&lt;</a:t>
            </a:r>
            <a:r>
              <a:rPr lang="en-US" altLang="zh-CN" sz="2000" dirty="0" err="1">
                <a:solidFill>
                  <a:srgbClr val="000000"/>
                </a:solidFill>
                <a:sym typeface="Symbol"/>
              </a:rPr>
              <a:t>jn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. </a:t>
            </a:r>
          </a:p>
          <a:p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结果输出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将计算出的游艇出租站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到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最少租金输出到文件</a:t>
            </a:r>
            <a:r>
              <a:rPr lang="en-US" altLang="zh-CN" sz="2000" dirty="0">
                <a:solidFill>
                  <a:srgbClr val="000000"/>
                </a:solidFill>
                <a:sym typeface="Symbol" pitchFamily="18" charset="2"/>
              </a:rPr>
              <a:t>output.txt. </a:t>
            </a:r>
            <a:endParaRPr lang="zh-CN" altLang="en-US" sz="2000" dirty="0"/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1763688" y="4581128"/>
            <a:ext cx="1797287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输入文件示例 </a:t>
            </a:r>
          </a:p>
          <a:p>
            <a:r>
              <a:rPr lang="en-US" altLang="zh-CN" sz="2000" dirty="0"/>
              <a:t>input.txt </a:t>
            </a:r>
          </a:p>
          <a:p>
            <a:r>
              <a:rPr lang="en-US" altLang="zh-CN" sz="2000" dirty="0"/>
              <a:t>3 </a:t>
            </a:r>
          </a:p>
          <a:p>
            <a:r>
              <a:rPr lang="en-US" altLang="zh-CN" sz="2000" dirty="0"/>
              <a:t>5 15 </a:t>
            </a:r>
          </a:p>
          <a:p>
            <a:r>
              <a:rPr lang="en-US" altLang="zh-CN" sz="2000" dirty="0"/>
              <a:t>7 </a:t>
            </a:r>
          </a:p>
        </p:txBody>
      </p:sp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4355976" y="4653136"/>
            <a:ext cx="178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输出文件示例 </a:t>
            </a:r>
          </a:p>
          <a:p>
            <a:r>
              <a:rPr lang="en-US" altLang="zh-CN" sz="2000" dirty="0"/>
              <a:t>output.txt </a:t>
            </a:r>
          </a:p>
          <a:p>
            <a:r>
              <a:rPr lang="en-US" altLang="zh-CN" sz="2000" dirty="0"/>
              <a:t>12  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857839" y="527705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57839" y="5277059"/>
                <a:ext cx="2" cy="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619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715"/>
    </mc:Choice>
    <mc:Fallback xmlns="">
      <p:transition spd="slow" advTm="95715"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0" y="44624"/>
            <a:ext cx="9144000" cy="3932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4800" b="1" dirty="0">
                <a:solidFill>
                  <a:schemeClr val="tx1"/>
                </a:solidFill>
              </a:rPr>
              <a:t>附录</a:t>
            </a:r>
            <a:endParaRPr lang="en-US" altLang="zh-CN" sz="4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50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34"/>
    </mc:Choice>
    <mc:Fallback xmlns="">
      <p:transition spd="slow" advTm="35934"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注记</a:t>
            </a:r>
            <a:r>
              <a:rPr lang="en-US" altLang="zh-CN" b="1" dirty="0"/>
              <a:t>1: </a:t>
            </a:r>
            <a:r>
              <a:rPr lang="zh-CN" altLang="en-US" b="1" dirty="0"/>
              <a:t>最优子结构性质</a:t>
            </a: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8784976" cy="55215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571500" indent="-5715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OSP</a:t>
            </a:r>
            <a:r>
              <a:rPr lang="zh-CN" altLang="en-US" sz="2800" dirty="0">
                <a:solidFill>
                  <a:srgbClr val="FF0000"/>
                </a:solidFill>
              </a:rPr>
              <a:t>正例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矩阵连乘</a:t>
            </a:r>
            <a:r>
              <a:rPr lang="en-US" altLang="zh-CN" sz="2800" dirty="0"/>
              <a:t>, </a:t>
            </a:r>
            <a:r>
              <a:rPr lang="zh-CN" altLang="en-US" sz="2800" dirty="0"/>
              <a:t>最长公共子序列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图的最短路</a:t>
            </a:r>
            <a:r>
              <a:rPr lang="en-US" altLang="zh-CN" sz="2800" dirty="0"/>
              <a:t>(</a:t>
            </a:r>
            <a:r>
              <a:rPr lang="zh-CN" altLang="en-US" sz="2800" dirty="0"/>
              <a:t>全路径最短路</a:t>
            </a:r>
            <a:r>
              <a:rPr lang="en-US" altLang="zh-CN" sz="2800" dirty="0"/>
              <a:t>,</a:t>
            </a:r>
            <a:r>
              <a:rPr lang="zh-CN" altLang="en-US" sz="2800" dirty="0"/>
              <a:t> 单源最短路</a:t>
            </a:r>
            <a:r>
              <a:rPr lang="en-US" altLang="zh-CN" sz="2800" dirty="0"/>
              <a:t>,</a:t>
            </a:r>
            <a:r>
              <a:rPr lang="zh-CN" altLang="en-US" sz="2800" dirty="0"/>
              <a:t>带负权最短路</a:t>
            </a:r>
            <a:r>
              <a:rPr lang="en-US" altLang="zh-CN" sz="2800" dirty="0"/>
              <a:t>)</a:t>
            </a:r>
            <a:r>
              <a:rPr lang="zh-CN" altLang="en-US" sz="2800" dirty="0"/>
              <a:t> </a:t>
            </a:r>
            <a:endParaRPr lang="en-US" altLang="zh-CN" sz="2800" dirty="0"/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长递增子序列</a:t>
            </a:r>
            <a:r>
              <a:rPr lang="en-US" altLang="zh-CN" sz="2800" dirty="0"/>
              <a:t>: 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dirty="0">
                <a:solidFill>
                  <a:schemeClr val="tx1"/>
                </a:solidFill>
              </a:rPr>
              <a:t>输入</a:t>
            </a:r>
            <a:r>
              <a:rPr lang="en-US" altLang="zh-CN" sz="2800" dirty="0">
                <a:solidFill>
                  <a:schemeClr val="tx1"/>
                </a:solidFill>
              </a:rPr>
              <a:t>: (</a:t>
            </a:r>
            <a:r>
              <a:rPr lang="en-US" altLang="zh-CN" sz="2800" dirty="0">
                <a:solidFill>
                  <a:schemeClr val="accent2"/>
                </a:solidFill>
              </a:rPr>
              <a:t>2,8,9,4</a:t>
            </a:r>
            <a:r>
              <a:rPr lang="en-US" altLang="zh-CN" sz="2800" dirty="0">
                <a:solidFill>
                  <a:schemeClr val="tx1"/>
                </a:solidFill>
              </a:rPr>
              <a:t>,6,1,3,7,5,10) </a:t>
            </a:r>
            <a:r>
              <a:rPr lang="zh-CN" altLang="en-US" sz="2800" dirty="0">
                <a:solidFill>
                  <a:schemeClr val="tx1"/>
                </a:solidFill>
              </a:rPr>
              <a:t>输出</a:t>
            </a:r>
            <a:r>
              <a:rPr lang="en-US" altLang="zh-CN" sz="2800" dirty="0">
                <a:solidFill>
                  <a:schemeClr val="tx1"/>
                </a:solidFill>
              </a:rPr>
              <a:t>: (</a:t>
            </a:r>
            <a:r>
              <a:rPr lang="en-US" altLang="zh-CN" sz="2800" dirty="0">
                <a:solidFill>
                  <a:schemeClr val="accent2"/>
                </a:solidFill>
              </a:rPr>
              <a:t>2,4</a:t>
            </a:r>
            <a:r>
              <a:rPr lang="en-US" altLang="zh-CN" sz="2800" dirty="0">
                <a:solidFill>
                  <a:schemeClr val="tx1"/>
                </a:solidFill>
              </a:rPr>
              <a:t>,6,7,10) 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dirty="0">
                <a:solidFill>
                  <a:schemeClr val="tx1"/>
                </a:solidFill>
              </a:rPr>
              <a:t>前</a:t>
            </a:r>
            <a:r>
              <a:rPr lang="en-US" altLang="zh-CN" sz="2800" dirty="0">
                <a:solidFill>
                  <a:schemeClr val="tx1"/>
                </a:solidFill>
              </a:rPr>
              <a:t>4</a:t>
            </a:r>
            <a:r>
              <a:rPr lang="zh-CN" altLang="en-US" sz="2800" dirty="0">
                <a:solidFill>
                  <a:schemeClr val="tx1"/>
                </a:solidFill>
              </a:rPr>
              <a:t>个最优子结构</a:t>
            </a:r>
            <a:r>
              <a:rPr lang="en-US" altLang="zh-CN" sz="2800" dirty="0"/>
              <a:t>MTIS(1):2, MTIS(2):</a:t>
            </a:r>
            <a:r>
              <a:rPr lang="en-US" altLang="zh-CN" sz="2800" dirty="0">
                <a:solidFill>
                  <a:schemeClr val="accent2"/>
                </a:solidFill>
              </a:rPr>
              <a:t>24</a:t>
            </a:r>
            <a:r>
              <a:rPr lang="en-US" altLang="zh-CN" sz="2800" dirty="0"/>
              <a:t>, MTIS(3):289 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dirty="0"/>
              <a:t>最大子段和</a:t>
            </a:r>
            <a:r>
              <a:rPr lang="en-US" altLang="zh-CN" sz="2800" dirty="0"/>
              <a:t>,0-1</a:t>
            </a:r>
            <a:r>
              <a:rPr lang="zh-CN" altLang="en-US" sz="2800" dirty="0"/>
              <a:t>背包</a:t>
            </a:r>
            <a:r>
              <a:rPr lang="en-US" altLang="zh-CN" sz="2800" dirty="0"/>
              <a:t>, </a:t>
            </a:r>
            <a:r>
              <a:rPr lang="zh-CN" altLang="en-US" sz="2800" dirty="0"/>
              <a:t>分数背包</a:t>
            </a:r>
            <a:r>
              <a:rPr lang="en-US" altLang="zh-CN" sz="2800" dirty="0"/>
              <a:t>, </a:t>
            </a:r>
            <a:r>
              <a:rPr lang="zh-CN" altLang="en-US" sz="2800" dirty="0"/>
              <a:t>最优装载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800" dirty="0">
                <a:solidFill>
                  <a:srgbClr val="FF0000"/>
                </a:solidFill>
              </a:rPr>
              <a:t>OSP</a:t>
            </a:r>
            <a:r>
              <a:rPr lang="zh-CN" altLang="en-US" sz="2800" dirty="0">
                <a:solidFill>
                  <a:srgbClr val="FF0000"/>
                </a:solidFill>
              </a:rPr>
              <a:t>反例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  <a:r>
              <a:rPr lang="en-US" altLang="zh-CN" sz="2800" dirty="0"/>
              <a:t> </a:t>
            </a:r>
          </a:p>
          <a:p>
            <a:pPr marL="0" indent="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dirty="0"/>
              <a:t>图的最长简单路径不满足</a:t>
            </a:r>
            <a:r>
              <a:rPr lang="en-US" altLang="zh-CN" sz="2800" dirty="0"/>
              <a:t>OSP</a:t>
            </a:r>
            <a:endParaRPr lang="zh-CN" altLang="en-US" sz="2800" dirty="0"/>
          </a:p>
          <a:p>
            <a:pPr marL="0" indent="0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800" dirty="0"/>
              <a:t>最大团</a:t>
            </a:r>
            <a:r>
              <a:rPr lang="en-US" altLang="zh-CN" sz="2800" dirty="0"/>
              <a:t>(</a:t>
            </a:r>
            <a:r>
              <a:rPr lang="zh-CN" altLang="en-US" sz="2800" dirty="0"/>
              <a:t>完全子图</a:t>
            </a:r>
            <a:r>
              <a:rPr lang="en-US" altLang="zh-CN" sz="2800" dirty="0"/>
              <a:t>)</a:t>
            </a:r>
            <a:r>
              <a:rPr lang="zh-CN" altLang="en-US" sz="2800" dirty="0"/>
              <a:t>问题不满足</a:t>
            </a:r>
            <a:r>
              <a:rPr lang="en-US" altLang="zh-CN" sz="2800" dirty="0"/>
              <a:t>OSP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516216" y="5157192"/>
            <a:ext cx="1825625" cy="1371600"/>
            <a:chOff x="4139952" y="5013176"/>
            <a:chExt cx="1825625" cy="1371600"/>
          </a:xfrm>
        </p:grpSpPr>
        <p:sp>
          <p:nvSpPr>
            <p:cNvPr id="4" name="Oval 25"/>
            <p:cNvSpPr>
              <a:spLocks noChangeArrowheads="1"/>
            </p:cNvSpPr>
            <p:nvPr/>
          </p:nvSpPr>
          <p:spPr bwMode="auto">
            <a:xfrm>
              <a:off x="5127377" y="6079976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" name="Oval 26"/>
            <p:cNvSpPr>
              <a:spLocks noChangeArrowheads="1"/>
            </p:cNvSpPr>
            <p:nvPr/>
          </p:nvSpPr>
          <p:spPr bwMode="auto">
            <a:xfrm>
              <a:off x="5889377" y="6079976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6" name="Oval 27"/>
            <p:cNvSpPr>
              <a:spLocks noChangeArrowheads="1"/>
            </p:cNvSpPr>
            <p:nvPr/>
          </p:nvSpPr>
          <p:spPr bwMode="auto">
            <a:xfrm>
              <a:off x="5889377" y="5241776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7" name="Oval 28"/>
            <p:cNvSpPr>
              <a:spLocks noChangeArrowheads="1"/>
            </p:cNvSpPr>
            <p:nvPr/>
          </p:nvSpPr>
          <p:spPr bwMode="auto">
            <a:xfrm>
              <a:off x="5127377" y="5241776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8" name="Oval 34"/>
            <p:cNvSpPr>
              <a:spLocks noChangeArrowheads="1"/>
            </p:cNvSpPr>
            <p:nvPr/>
          </p:nvSpPr>
          <p:spPr bwMode="auto">
            <a:xfrm>
              <a:off x="4365377" y="5241776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cxnSp>
          <p:nvCxnSpPr>
            <p:cNvPr id="9" name="AutoShape 40"/>
            <p:cNvCxnSpPr>
              <a:cxnSpLocks noChangeShapeType="1"/>
              <a:stCxn id="8" idx="4"/>
              <a:endCxn id="4" idx="1"/>
            </p:cNvCxnSpPr>
            <p:nvPr/>
          </p:nvCxnSpPr>
          <p:spPr bwMode="auto">
            <a:xfrm>
              <a:off x="4403477" y="5317976"/>
              <a:ext cx="735013" cy="773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41"/>
            <p:cNvCxnSpPr>
              <a:cxnSpLocks noChangeShapeType="1"/>
              <a:stCxn id="7" idx="5"/>
              <a:endCxn id="5" idx="1"/>
            </p:cNvCxnSpPr>
            <p:nvPr/>
          </p:nvCxnSpPr>
          <p:spPr bwMode="auto">
            <a:xfrm>
              <a:off x="5192465" y="5306864"/>
              <a:ext cx="708025" cy="784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AutoShape 42"/>
            <p:cNvCxnSpPr>
              <a:cxnSpLocks noChangeShapeType="1"/>
              <a:stCxn id="4" idx="6"/>
              <a:endCxn id="5" idx="2"/>
            </p:cNvCxnSpPr>
            <p:nvPr/>
          </p:nvCxnSpPr>
          <p:spPr bwMode="auto">
            <a:xfrm>
              <a:off x="5203577" y="6118076"/>
              <a:ext cx="6858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43"/>
            <p:cNvCxnSpPr>
              <a:cxnSpLocks noChangeShapeType="1"/>
              <a:stCxn id="6" idx="4"/>
              <a:endCxn id="5" idx="0"/>
            </p:cNvCxnSpPr>
            <p:nvPr/>
          </p:nvCxnSpPr>
          <p:spPr bwMode="auto">
            <a:xfrm>
              <a:off x="5927477" y="5317976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44"/>
            <p:cNvCxnSpPr>
              <a:cxnSpLocks noChangeShapeType="1"/>
              <a:stCxn id="7" idx="6"/>
              <a:endCxn id="6" idx="2"/>
            </p:cNvCxnSpPr>
            <p:nvPr/>
          </p:nvCxnSpPr>
          <p:spPr bwMode="auto">
            <a:xfrm>
              <a:off x="5203577" y="5279876"/>
              <a:ext cx="6858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45"/>
            <p:cNvCxnSpPr>
              <a:cxnSpLocks noChangeShapeType="1"/>
              <a:stCxn id="4" idx="7"/>
              <a:endCxn id="6" idx="2"/>
            </p:cNvCxnSpPr>
            <p:nvPr/>
          </p:nvCxnSpPr>
          <p:spPr bwMode="auto">
            <a:xfrm flipV="1">
              <a:off x="5192418" y="5279876"/>
              <a:ext cx="696959" cy="81125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47"/>
            <p:cNvCxnSpPr>
              <a:cxnSpLocks noChangeShapeType="1"/>
              <a:stCxn id="8" idx="6"/>
              <a:endCxn id="7" idx="2"/>
            </p:cNvCxnSpPr>
            <p:nvPr/>
          </p:nvCxnSpPr>
          <p:spPr bwMode="auto">
            <a:xfrm>
              <a:off x="4441577" y="5279876"/>
              <a:ext cx="6858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48"/>
            <p:cNvCxnSpPr>
              <a:cxnSpLocks noChangeShapeType="1"/>
              <a:stCxn id="7" idx="4"/>
              <a:endCxn id="4" idx="0"/>
            </p:cNvCxnSpPr>
            <p:nvPr/>
          </p:nvCxnSpPr>
          <p:spPr bwMode="auto">
            <a:xfrm>
              <a:off x="5165477" y="5317976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椭圆 16"/>
            <p:cNvSpPr/>
            <p:nvPr/>
          </p:nvSpPr>
          <p:spPr bwMode="auto">
            <a:xfrm>
              <a:off x="4139952" y="5013176"/>
              <a:ext cx="1371600" cy="13716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88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1919"/>
    </mc:Choice>
    <mc:Fallback xmlns="">
      <p:transition spd="slow" advTm="301919"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注记</a:t>
            </a:r>
            <a:r>
              <a:rPr lang="en-US" altLang="zh-CN" b="1" dirty="0"/>
              <a:t>2</a:t>
            </a:r>
            <a:endParaRPr lang="zh-CN" altLang="en-US" b="1" dirty="0"/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323528" y="1268760"/>
            <a:ext cx="8424936" cy="32808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571500" indent="-5715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动态规划 </a:t>
            </a:r>
            <a:r>
              <a:rPr lang="en-US" altLang="zh-CN" sz="2800" dirty="0"/>
              <a:t>R. Bellman 1955</a:t>
            </a:r>
            <a:r>
              <a:rPr lang="zh-CN" altLang="en-US" sz="2800" dirty="0"/>
              <a:t> 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矩阵连乘 </a:t>
            </a:r>
            <a:r>
              <a:rPr lang="en-US" altLang="zh-CN" sz="2800" dirty="0"/>
              <a:t>O(n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),  </a:t>
            </a:r>
            <a:r>
              <a:rPr lang="zh-CN" altLang="en-US" sz="2800" dirty="0"/>
              <a:t>现</a:t>
            </a:r>
            <a:r>
              <a:rPr lang="en-US" altLang="zh-CN" sz="2800" dirty="0"/>
              <a:t>O(n log n)</a:t>
            </a:r>
            <a:endParaRPr lang="zh-CN" altLang="en-US" sz="2800" dirty="0"/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长公共子序列</a:t>
            </a:r>
            <a:r>
              <a:rPr lang="en-US" altLang="zh-CN" sz="2800" dirty="0"/>
              <a:t>O(</a:t>
            </a:r>
            <a:r>
              <a:rPr lang="en-US" altLang="zh-CN" sz="2800" dirty="0" err="1"/>
              <a:t>mn</a:t>
            </a:r>
            <a:r>
              <a:rPr lang="en-US" altLang="zh-CN" sz="2800" dirty="0"/>
              <a:t>), Knuth</a:t>
            </a:r>
            <a:r>
              <a:rPr lang="zh-CN" altLang="en-US" sz="2800" dirty="0"/>
              <a:t>问是否最优</a:t>
            </a:r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大子段和 </a:t>
            </a:r>
            <a:r>
              <a:rPr lang="en-US" altLang="zh-CN" sz="2800" dirty="0"/>
              <a:t>[</a:t>
            </a:r>
            <a:r>
              <a:rPr lang="zh-CN" altLang="en-US" sz="2800" dirty="0"/>
              <a:t>王</a:t>
            </a:r>
            <a:r>
              <a:rPr lang="en-US" altLang="zh-CN" sz="2800" dirty="0"/>
              <a:t>, M]</a:t>
            </a:r>
            <a:endParaRPr lang="zh-CN" altLang="en-US" sz="2800" dirty="0"/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zh-CN" altLang="en-US" sz="2800" dirty="0"/>
              <a:t>最长递增子序列 </a:t>
            </a:r>
            <a:r>
              <a:rPr lang="en-US" altLang="zh-CN" sz="2800" dirty="0"/>
              <a:t>[</a:t>
            </a:r>
            <a:r>
              <a:rPr lang="zh-CN" altLang="en-US" sz="2800" dirty="0"/>
              <a:t>王</a:t>
            </a:r>
            <a:r>
              <a:rPr lang="en-US" altLang="zh-CN" sz="2800" dirty="0"/>
              <a:t>, M]</a:t>
            </a:r>
            <a:r>
              <a:rPr lang="en-US" altLang="zh-CN" sz="2800" dirty="0" err="1"/>
              <a:t>Gries</a:t>
            </a:r>
            <a:r>
              <a:rPr lang="en-US" altLang="zh-CN" sz="2800" dirty="0"/>
              <a:t> 1981</a:t>
            </a:r>
            <a:endParaRPr lang="zh-CN" altLang="en-US" sz="2800" dirty="0"/>
          </a:p>
          <a:p>
            <a:pPr eaLnBrk="0" hangingPunct="0">
              <a:lnSpc>
                <a:spcPct val="115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lang="en-US" altLang="zh-CN" sz="2800" dirty="0"/>
              <a:t>0-1</a:t>
            </a:r>
            <a:r>
              <a:rPr lang="zh-CN" altLang="en-US" sz="2800" dirty="0"/>
              <a:t>背包是</a:t>
            </a:r>
            <a:r>
              <a:rPr lang="en-US" altLang="zh-CN" sz="2800" dirty="0"/>
              <a:t>NP</a:t>
            </a:r>
            <a:r>
              <a:rPr lang="zh-CN" altLang="en-US" sz="2800" dirty="0"/>
              <a:t>完全问题</a:t>
            </a:r>
            <a:r>
              <a:rPr lang="en-US" altLang="zh-CN" sz="2800" dirty="0"/>
              <a:t>, </a:t>
            </a:r>
            <a:r>
              <a:rPr lang="zh-CN" altLang="en-US" sz="2800" dirty="0"/>
              <a:t>目前没有多项式时间算法</a:t>
            </a:r>
          </a:p>
        </p:txBody>
      </p:sp>
    </p:spTree>
    <p:extLst>
      <p:ext uri="{BB962C8B-B14F-4D97-AF65-F5344CB8AC3E}">
        <p14:creationId xmlns:p14="http://schemas.microsoft.com/office/powerpoint/2010/main" val="402941877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递推关系对比</a:t>
            </a:r>
            <a:r>
              <a:rPr lang="en-US" altLang="zh-CN" b="1" dirty="0"/>
              <a:t>:</a:t>
            </a:r>
            <a:r>
              <a:rPr lang="zh-CN" altLang="en-US" b="1" dirty="0"/>
              <a:t>如何节省空间</a:t>
            </a:r>
            <a:endParaRPr lang="en-US" altLang="zh-CN" b="1" dirty="0"/>
          </a:p>
        </p:txBody>
      </p:sp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468313" y="1125538"/>
          <a:ext cx="68405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4" name="公式" r:id="rId3" imgW="3416300" imgH="596900" progId="">
                  <p:embed/>
                </p:oleObj>
              </mc:Choice>
              <mc:Fallback>
                <p:oleObj name="公式" r:id="rId3" imgW="3416300" imgH="596900" progId="">
                  <p:embed/>
                  <p:pic>
                    <p:nvPicPr>
                      <p:cNvPr id="291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6840537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7"/>
          <p:cNvGraphicFramePr>
            <a:graphicFrameLocks noChangeAspect="1"/>
          </p:cNvGraphicFramePr>
          <p:nvPr/>
        </p:nvGraphicFramePr>
        <p:xfrm>
          <a:off x="468313" y="2276475"/>
          <a:ext cx="696753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5" name="公式" r:id="rId5" imgW="3479800" imgH="736600" progId="">
                  <p:embed/>
                </p:oleObj>
              </mc:Choice>
              <mc:Fallback>
                <p:oleObj name="公式" r:id="rId5" imgW="3479800" imgH="736600" progId="">
                  <p:embed/>
                  <p:pic>
                    <p:nvPicPr>
                      <p:cNvPr id="291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6967537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8" name="Text Box 8"/>
          <p:cNvSpPr txBox="1">
            <a:spLocks noChangeArrowheads="1"/>
          </p:cNvSpPr>
          <p:nvPr/>
        </p:nvSpPr>
        <p:spPr bwMode="auto">
          <a:xfrm>
            <a:off x="395288" y="3659188"/>
            <a:ext cx="860107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 err="1"/>
              <a:t>LCSlength</a:t>
            </a:r>
            <a:r>
              <a:rPr lang="en-US" altLang="zh-CN" sz="2400" dirty="0"/>
              <a:t>(</a:t>
            </a:r>
            <a:r>
              <a:rPr lang="en-US" altLang="zh-CN" sz="2400" dirty="0" err="1"/>
              <a:t>n,m,x,y,c</a:t>
            </a:r>
            <a:r>
              <a:rPr lang="en-US" altLang="zh-CN" sz="2400" dirty="0"/>
              <a:t>)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1. </a:t>
            </a:r>
            <a:r>
              <a:rPr lang="zh-CN" altLang="en-US" sz="2400" dirty="0"/>
              <a:t>初值 </a:t>
            </a:r>
            <a:r>
              <a:rPr lang="en-US" altLang="zh-CN" sz="2400" dirty="0"/>
              <a:t>c[0:1][0:m]=0  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2. </a:t>
            </a:r>
            <a:r>
              <a:rPr lang="zh-CN" altLang="en-US" sz="2400" dirty="0"/>
              <a:t>对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:n, j=1:m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3.     </a:t>
            </a:r>
            <a:r>
              <a:rPr lang="zh-CN" altLang="en-US" sz="2400" dirty="0"/>
              <a:t>若</a:t>
            </a:r>
            <a:r>
              <a:rPr lang="en-US" altLang="zh-CN" sz="2400" dirty="0"/>
              <a:t>x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==y[j], </a:t>
            </a:r>
            <a:r>
              <a:rPr lang="zh-CN" altLang="en-US" sz="2400" dirty="0"/>
              <a:t>则 </a:t>
            </a:r>
            <a:r>
              <a:rPr lang="en-US" altLang="zh-CN" sz="2400" dirty="0"/>
              <a:t>c[i%2][j]=c[(i-1)%2][j-1]+1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4.     </a:t>
            </a:r>
            <a:r>
              <a:rPr lang="zh-CN" altLang="en-US" sz="2400" dirty="0"/>
              <a:t>否则  若</a:t>
            </a:r>
            <a:r>
              <a:rPr lang="en-US" altLang="zh-CN" sz="2400" dirty="0"/>
              <a:t>c[i%2][j-1]&gt;c[(i-1)%2][j], </a:t>
            </a:r>
            <a:r>
              <a:rPr lang="zh-CN" altLang="en-US" sz="2400" dirty="0"/>
              <a:t>则 </a:t>
            </a:r>
            <a:r>
              <a:rPr lang="en-US" altLang="zh-CN" sz="2400" dirty="0"/>
              <a:t>c[i%2][j]=c[i%2][j-1]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/>
              <a:t>5.               </a:t>
            </a:r>
            <a:r>
              <a:rPr lang="zh-CN" altLang="en-US" sz="2400" dirty="0"/>
              <a:t>否则 </a:t>
            </a:r>
            <a:r>
              <a:rPr lang="en-US" altLang="zh-CN" sz="2400" dirty="0"/>
              <a:t>c[i%2][j]=c[(i-1)%2][j]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400" dirty="0"/>
              <a:t>输出</a:t>
            </a:r>
            <a:r>
              <a:rPr lang="en-US" altLang="zh-CN" sz="2400" dirty="0"/>
              <a:t>c[n%2][m]. //</a:t>
            </a:r>
            <a:r>
              <a:rPr lang="zh-CN" altLang="en-US" sz="2400" dirty="0"/>
              <a:t>能否进一步减少存储空间</a:t>
            </a:r>
            <a:r>
              <a:rPr lang="en-US" altLang="zh-CN" sz="2400" dirty="0"/>
              <a:t>?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6588224" y="6093296"/>
            <a:ext cx="2265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>
              <a:spcBef>
                <a:spcPct val="10000"/>
              </a:spcBef>
              <a:buSzPct val="75000"/>
            </a:pPr>
            <a:r>
              <a:rPr lang="en-US" altLang="zh-CN" sz="2800" dirty="0">
                <a:solidFill>
                  <a:schemeClr val="tx1"/>
                </a:solidFill>
              </a:rPr>
              <a:t>O(min{</a:t>
            </a:r>
            <a:r>
              <a:rPr lang="en-US" altLang="zh-CN" sz="2800" dirty="0" err="1">
                <a:solidFill>
                  <a:schemeClr val="tx1"/>
                </a:solidFill>
              </a:rPr>
              <a:t>m,n</a:t>
            </a:r>
            <a:r>
              <a:rPr lang="en-US" altLang="zh-CN" sz="2800" dirty="0">
                <a:solidFill>
                  <a:schemeClr val="tx1"/>
                </a:solidFill>
              </a:rPr>
              <a:t>}) 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74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1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1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1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1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1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1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18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18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8" grpId="0" build="p"/>
      <p:bldP spid="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拆分方案数</a:t>
            </a:r>
            <a:r>
              <a:rPr lang="en-US" altLang="zh-CN" b="1"/>
              <a:t>1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539750" y="1213472"/>
            <a:ext cx="7388561" cy="315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zh-CN" dirty="0">
                <a:solidFill>
                  <a:schemeClr val="tx1"/>
                </a:solidFill>
              </a:rPr>
              <a:t>正整数集A</a:t>
            </a:r>
            <a:r>
              <a:rPr lang="zh-CN" altLang="en-US" dirty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1:k]</a:t>
            </a:r>
            <a:r>
              <a:rPr lang="zh-CN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zh-CN" dirty="0">
                <a:solidFill>
                  <a:schemeClr val="tx1"/>
                </a:solidFill>
              </a:rPr>
              <a:t>正整数</a:t>
            </a:r>
            <a:r>
              <a:rPr lang="zh-CN" altLang="en-US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将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拆分为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不同数和的方案数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使用什么子结构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决策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量</a:t>
            </a:r>
            <a:r>
              <a:rPr lang="en-US" altLang="zh-CN" dirty="0">
                <a:solidFill>
                  <a:schemeClr val="tx1"/>
                </a:solidFill>
              </a:rPr>
              <a:t>)?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[1:i], f[</a:t>
            </a:r>
            <a:r>
              <a:rPr lang="en-US" altLang="zh-CN" dirty="0" err="1">
                <a:solidFill>
                  <a:schemeClr val="tx1"/>
                </a:solidFill>
              </a:rPr>
              <a:t>i,s</a:t>
            </a:r>
            <a:r>
              <a:rPr lang="en-US" altLang="zh-CN" dirty="0">
                <a:solidFill>
                  <a:schemeClr val="tx1"/>
                </a:solidFill>
              </a:rPr>
              <a:t>] = s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A[1:i]</a:t>
            </a:r>
            <a:r>
              <a:rPr lang="zh-CN" altLang="en-US" dirty="0">
                <a:solidFill>
                  <a:schemeClr val="tx1"/>
                </a:solidFill>
              </a:rPr>
              <a:t>中不同数拆分的方案数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输出什么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f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k,n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. </a:t>
            </a:r>
            <a:r>
              <a:rPr lang="en-US" altLang="zh-CN" dirty="0">
                <a:solidFill>
                  <a:schemeClr val="tx1"/>
                </a:solidFill>
              </a:rPr>
              <a:t>f[</a:t>
            </a:r>
            <a:r>
              <a:rPr lang="en-US" altLang="zh-CN" dirty="0" err="1">
                <a:solidFill>
                  <a:schemeClr val="tx1"/>
                </a:solidFill>
              </a:rPr>
              <a:t>i,s</a:t>
            </a:r>
            <a:r>
              <a:rPr lang="en-US" altLang="zh-CN" dirty="0">
                <a:solidFill>
                  <a:schemeClr val="tx1"/>
                </a:solidFill>
              </a:rPr>
              <a:t>] = ? </a:t>
            </a:r>
            <a:r>
              <a:rPr lang="zh-CN" altLang="en-US" dirty="0">
                <a:solidFill>
                  <a:schemeClr val="tx1"/>
                </a:solidFill>
              </a:rPr>
              <a:t>递推关系</a:t>
            </a:r>
            <a:endParaRPr lang="en-US" altLang="zh-CN" dirty="0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755576" y="4365104"/>
          <a:ext cx="7272812" cy="2194150"/>
        </p:xfrm>
        <a:graphic>
          <a:graphicData uri="http://schemas.openxmlformats.org/drawingml/2006/table">
            <a:tbl>
              <a:tblPr firstRow="1" firstCol="1" bandRow="1"/>
              <a:tblGrid>
                <a:gridCol w="1008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43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</a:t>
                      </a:r>
                      <a:r>
                        <a:rPr lang="en-US" sz="2000" b="1" kern="100" dirty="0" err="1">
                          <a:effectLst/>
                          <a:latin typeface="Times New Roman"/>
                          <a:ea typeface="宋体"/>
                        </a:rPr>
                        <a:t>i,s</a:t>
                      </a: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00" dirty="0">
                          <a:effectLst/>
                          <a:latin typeface="Times New Roman"/>
                          <a:ea typeface="宋体"/>
                        </a:rPr>
                        <a:t>A[</a:t>
                      </a:r>
                      <a:r>
                        <a:rPr lang="en-US" sz="2000" b="1" i="0" kern="100" dirty="0" err="1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2000" b="1" i="0" kern="100" dirty="0">
                          <a:effectLst/>
                          <a:latin typeface="Times New Roman"/>
                          <a:ea typeface="宋体"/>
                        </a:rPr>
                        <a:t>]</a:t>
                      </a:r>
                      <a:endParaRPr lang="zh-CN" sz="2000" b="1" i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s=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1,s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2,s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3,s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4,s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242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982"/>
    </mc:Choice>
    <mc:Fallback xmlns="">
      <p:transition spd="slow" advTm="869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拆分方案数</a:t>
            </a:r>
            <a:r>
              <a:rPr lang="en-US" altLang="zh-CN" b="1"/>
              <a:t>1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539552" y="1213472"/>
            <a:ext cx="7877478" cy="315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使用什么子结构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决策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量</a:t>
            </a:r>
            <a:r>
              <a:rPr lang="en-US" altLang="zh-CN" dirty="0">
                <a:solidFill>
                  <a:schemeClr val="tx1"/>
                </a:solidFill>
              </a:rPr>
              <a:t>)?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[1:i], f[</a:t>
            </a:r>
            <a:r>
              <a:rPr lang="en-US" altLang="zh-CN" dirty="0" err="1">
                <a:solidFill>
                  <a:schemeClr val="tx1"/>
                </a:solidFill>
              </a:rPr>
              <a:t>i,s</a:t>
            </a:r>
            <a:r>
              <a:rPr lang="en-US" altLang="zh-CN" dirty="0">
                <a:solidFill>
                  <a:schemeClr val="tx1"/>
                </a:solidFill>
              </a:rPr>
              <a:t>] = s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A[1:i]</a:t>
            </a:r>
            <a:r>
              <a:rPr lang="zh-CN" altLang="en-US" dirty="0">
                <a:solidFill>
                  <a:schemeClr val="tx1"/>
                </a:solidFill>
              </a:rPr>
              <a:t>中不同数拆分的方案数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寻找 </a:t>
            </a:r>
            <a:r>
              <a:rPr lang="en-US" altLang="zh-CN" dirty="0">
                <a:solidFill>
                  <a:schemeClr val="tx1"/>
                </a:solidFill>
              </a:rPr>
              <a:t>f[</a:t>
            </a:r>
            <a:r>
              <a:rPr lang="en-US" altLang="zh-CN" dirty="0" err="1">
                <a:solidFill>
                  <a:schemeClr val="tx1"/>
                </a:solidFill>
              </a:rPr>
              <a:t>i,s</a:t>
            </a:r>
            <a:r>
              <a:rPr lang="en-US" altLang="zh-CN" dirty="0">
                <a:solidFill>
                  <a:schemeClr val="tx1"/>
                </a:solidFill>
              </a:rPr>
              <a:t>] </a:t>
            </a:r>
            <a:r>
              <a:rPr lang="zh-CN" altLang="en-US" dirty="0">
                <a:solidFill>
                  <a:schemeClr val="tx1"/>
                </a:solidFill>
              </a:rPr>
              <a:t>的递推关系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添加</a:t>
            </a:r>
            <a:r>
              <a:rPr lang="en-US" altLang="zh-CN" dirty="0">
                <a:solidFill>
                  <a:schemeClr val="tx1"/>
                </a:solidFill>
              </a:rPr>
              <a:t>A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dirty="0">
                <a:solidFill>
                  <a:schemeClr val="tx1"/>
                </a:solidFill>
              </a:rPr>
              <a:t>会产生什么变化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添加</a:t>
            </a:r>
            <a:r>
              <a:rPr lang="en-US" altLang="zh-CN" dirty="0">
                <a:solidFill>
                  <a:schemeClr val="tx1"/>
                </a:solidFill>
              </a:rPr>
              <a:t>A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dirty="0">
                <a:solidFill>
                  <a:schemeClr val="tx1"/>
                </a:solidFill>
              </a:rPr>
              <a:t>后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拆分中有含</a:t>
            </a:r>
            <a:r>
              <a:rPr lang="en-US" altLang="zh-CN" dirty="0">
                <a:solidFill>
                  <a:schemeClr val="tx1"/>
                </a:solidFill>
              </a:rPr>
              <a:t>A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dirty="0">
                <a:solidFill>
                  <a:schemeClr val="tx1"/>
                </a:solidFill>
              </a:rPr>
              <a:t>和不含</a:t>
            </a:r>
            <a:r>
              <a:rPr lang="en-US" altLang="zh-CN" dirty="0">
                <a:solidFill>
                  <a:schemeClr val="tx1"/>
                </a:solidFill>
              </a:rPr>
              <a:t>A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dirty="0">
                <a:solidFill>
                  <a:schemeClr val="tx1"/>
                </a:solidFill>
              </a:rPr>
              <a:t>两种情况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[ 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 , s ] = f[ i-1 , s ] + f[ i-1 , s - A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 ] 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683568" y="4403202"/>
          <a:ext cx="7272812" cy="2194150"/>
        </p:xfrm>
        <a:graphic>
          <a:graphicData uri="http://schemas.openxmlformats.org/drawingml/2006/table">
            <a:tbl>
              <a:tblPr firstRow="1" firstCol="1" bandRow="1"/>
              <a:tblGrid>
                <a:gridCol w="1008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43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</a:t>
                      </a:r>
                      <a:r>
                        <a:rPr lang="en-US" sz="2000" b="1" kern="100" dirty="0" err="1">
                          <a:effectLst/>
                          <a:latin typeface="Times New Roman"/>
                          <a:ea typeface="宋体"/>
                        </a:rPr>
                        <a:t>i,k</a:t>
                      </a: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00" dirty="0">
                          <a:effectLst/>
                          <a:latin typeface="Times New Roman"/>
                          <a:ea typeface="宋体"/>
                        </a:rPr>
                        <a:t>A[</a:t>
                      </a:r>
                      <a:r>
                        <a:rPr lang="en-US" sz="2000" b="1" i="0" kern="100" dirty="0" err="1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2000" b="1" i="0" kern="100" dirty="0">
                          <a:effectLst/>
                          <a:latin typeface="Times New Roman"/>
                          <a:ea typeface="宋体"/>
                        </a:rPr>
                        <a:t>]</a:t>
                      </a:r>
                      <a:endParaRPr lang="zh-CN" sz="2000" b="1" i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k=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1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2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3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4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3540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551"/>
    </mc:Choice>
    <mc:Fallback xmlns="">
      <p:transition spd="slow" advTm="665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矩阵连乘问题</a:t>
            </a:r>
            <a:r>
              <a:rPr lang="en-US" altLang="zh-CN" b="1"/>
              <a:t>([</a:t>
            </a:r>
            <a:r>
              <a:rPr lang="zh-CN" altLang="en-US" b="1"/>
              <a:t>王</a:t>
            </a:r>
            <a:r>
              <a:rPr lang="en-US" altLang="zh-CN" b="1"/>
              <a:t>])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8217314" cy="450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kumimoji="0" lang="zh-CN" altLang="en-US" dirty="0">
                <a:solidFill>
                  <a:srgbClr val="000000"/>
                </a:solidFill>
              </a:rPr>
              <a:t>给定矩阵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</a:rPr>
              <a:t>,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kumimoji="0" lang="en-US" altLang="zh-CN" dirty="0">
                <a:solidFill>
                  <a:srgbClr val="000000"/>
                </a:solidFill>
              </a:rPr>
              <a:t>,…,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n</a:t>
            </a:r>
            <a:r>
              <a:rPr kumimoji="0" lang="en-US" altLang="zh-CN" dirty="0">
                <a:solidFill>
                  <a:srgbClr val="000000"/>
                </a:solidFill>
              </a:rPr>
              <a:t>, 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zh-CN" altLang="en-US" dirty="0">
                <a:solidFill>
                  <a:srgbClr val="000000"/>
                </a:solidFill>
              </a:rPr>
              <a:t>与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i="1" baseline="-25000" dirty="0">
                <a:solidFill>
                  <a:srgbClr val="000000"/>
                </a:solidFill>
              </a:rPr>
              <a:t>i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+1</a:t>
            </a:r>
            <a:r>
              <a:rPr kumimoji="0" lang="zh-CN" altLang="en-US" dirty="0">
                <a:solidFill>
                  <a:srgbClr val="000000"/>
                </a:solidFill>
              </a:rPr>
              <a:t>可乘</a:t>
            </a:r>
            <a:r>
              <a:rPr kumimoji="0" lang="zh-CN" altLang="en-US" dirty="0"/>
              <a:t> 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计算量最小的乘法次序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入样例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</a:rPr>
              <a:t>(10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100</a:t>
            </a:r>
            <a:r>
              <a:rPr kumimoji="0" lang="zh-CN" altLang="en-US" dirty="0">
                <a:solidFill>
                  <a:srgbClr val="000000"/>
                </a:solidFill>
                <a:sym typeface="Symbol" pitchFamily="18" charset="2"/>
              </a:rPr>
              <a:t>阶</a:t>
            </a:r>
            <a:r>
              <a:rPr kumimoji="0" lang="en-US" altLang="zh-CN" dirty="0">
                <a:solidFill>
                  <a:srgbClr val="000000"/>
                </a:solidFill>
              </a:rPr>
              <a:t>),</a:t>
            </a:r>
            <a:r>
              <a:rPr kumimoji="0" lang="zh-CN" altLang="en-US" dirty="0">
                <a:solidFill>
                  <a:srgbClr val="000000"/>
                </a:solidFill>
              </a:rPr>
              <a:t>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kumimoji="0" lang="en-US" altLang="zh-CN" dirty="0">
                <a:solidFill>
                  <a:srgbClr val="000000"/>
                </a:solidFill>
              </a:rPr>
              <a:t>(100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5</a:t>
            </a:r>
            <a:r>
              <a:rPr kumimoji="0" lang="zh-CN" altLang="en-US" dirty="0">
                <a:solidFill>
                  <a:srgbClr val="000000"/>
                </a:solidFill>
                <a:sym typeface="Symbol" pitchFamily="18" charset="2"/>
              </a:rPr>
              <a:t>阶</a:t>
            </a:r>
            <a:r>
              <a:rPr kumimoji="0" lang="en-US" altLang="zh-CN" dirty="0">
                <a:solidFill>
                  <a:srgbClr val="000000"/>
                </a:solidFill>
              </a:rPr>
              <a:t>),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3</a:t>
            </a:r>
            <a:r>
              <a:rPr kumimoji="0" lang="en-US" altLang="zh-CN" dirty="0">
                <a:solidFill>
                  <a:srgbClr val="000000"/>
                </a:solidFill>
              </a:rPr>
              <a:t>(5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50</a:t>
            </a:r>
            <a:r>
              <a:rPr kumimoji="0" lang="zh-CN" altLang="en-US" dirty="0">
                <a:solidFill>
                  <a:srgbClr val="000000"/>
                </a:solidFill>
                <a:sym typeface="Symbol" pitchFamily="18" charset="2"/>
              </a:rPr>
              <a:t>阶</a:t>
            </a:r>
            <a:r>
              <a:rPr kumimoji="0" lang="en-US" altLang="zh-CN" dirty="0">
                <a:solidFill>
                  <a:srgbClr val="000000"/>
                </a:solidFill>
              </a:rPr>
              <a:t>),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两种计算次序</a:t>
            </a:r>
            <a:r>
              <a:rPr lang="en-US" altLang="zh-CN" dirty="0">
                <a:solidFill>
                  <a:schemeClr val="tx1"/>
                </a:solidFill>
              </a:rPr>
              <a:t>:  ( (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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3</a:t>
            </a:r>
            <a:r>
              <a:rPr kumimoji="0" lang="en-US" altLang="zh-CN" dirty="0">
                <a:solidFill>
                  <a:srgbClr val="000000"/>
                </a:solidFill>
              </a:rPr>
              <a:t> ), </a:t>
            </a:r>
            <a:r>
              <a:rPr lang="en-US" altLang="zh-CN" dirty="0">
                <a:solidFill>
                  <a:schemeClr val="tx1"/>
                </a:solidFill>
              </a:rPr>
              <a:t>(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 (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3</a:t>
            </a:r>
            <a:r>
              <a:rPr kumimoji="0" lang="en-US" altLang="zh-CN" dirty="0">
                <a:solidFill>
                  <a:srgbClr val="000000"/>
                </a:solidFill>
              </a:rPr>
              <a:t>) )</a:t>
            </a:r>
            <a:endParaRPr lang="en-US" altLang="zh-CN" dirty="0">
              <a:solidFill>
                <a:schemeClr val="tx1"/>
              </a:solidFill>
              <a:sym typeface="Symbol" pitchFamily="18" charset="2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kumimoji="0" lang="en-US" altLang="zh-CN" i="1" dirty="0">
                <a:solidFill>
                  <a:srgbClr val="000000"/>
                </a:solidFill>
              </a:rPr>
              <a:t>     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的计算量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>
                <a:solidFill>
                  <a:srgbClr val="C00000"/>
                </a:solidFill>
              </a:rPr>
              <a:t>10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1005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(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乘法次数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( (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3</a:t>
            </a:r>
            <a:r>
              <a:rPr kumimoji="0" lang="en-US" altLang="zh-CN" dirty="0">
                <a:solidFill>
                  <a:srgbClr val="000000"/>
                </a:solidFill>
              </a:rPr>
              <a:t> ) : 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1005 + 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550 = 7500 </a:t>
            </a:r>
            <a:endParaRPr kumimoji="0" lang="en-US" altLang="zh-CN" dirty="0">
              <a:solidFill>
                <a:srgbClr val="000000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</a:rPr>
              <a:t>   ( 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sym typeface="Symbol" pitchFamily="18" charset="2"/>
              </a:rPr>
              <a:t> (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0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000000"/>
                </a:solidFill>
              </a:rPr>
              <a:t>3</a:t>
            </a:r>
            <a:r>
              <a:rPr kumimoji="0" lang="en-US" altLang="zh-CN" dirty="0">
                <a:solidFill>
                  <a:srgbClr val="000000"/>
                </a:solidFill>
              </a:rPr>
              <a:t>) ) : </a:t>
            </a:r>
            <a:r>
              <a:rPr lang="en-US" altLang="zh-CN" dirty="0">
                <a:solidFill>
                  <a:srgbClr val="C00000"/>
                </a:solidFill>
              </a:rPr>
              <a:t>100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550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+ </a:t>
            </a:r>
            <a:r>
              <a:rPr lang="en-US" altLang="zh-CN" dirty="0">
                <a:solidFill>
                  <a:srgbClr val="C00000"/>
                </a:solidFill>
              </a:rPr>
              <a:t>10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10050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= 75000  </a:t>
            </a:r>
            <a:endParaRPr kumimoji="0" lang="en-US" altLang="zh-CN" dirty="0">
              <a:solidFill>
                <a:srgbClr val="000000"/>
              </a:solidFill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kumimoji="0" lang="zh-CN" altLang="en-US" dirty="0">
                <a:solidFill>
                  <a:srgbClr val="000000"/>
                </a:solidFill>
              </a:rPr>
              <a:t> 样例输出</a:t>
            </a:r>
            <a:r>
              <a:rPr kumimoji="0" lang="en-US" altLang="zh-CN" dirty="0">
                <a:solidFill>
                  <a:srgbClr val="000000"/>
                </a:solidFill>
              </a:rPr>
              <a:t>: </a:t>
            </a:r>
            <a:r>
              <a:rPr lang="en-US" altLang="zh-CN" dirty="0">
                <a:solidFill>
                  <a:srgbClr val="C00000"/>
                </a:solidFill>
              </a:rPr>
              <a:t>( (</a:t>
            </a:r>
            <a:r>
              <a:rPr kumimoji="0" lang="en-US" altLang="zh-CN" i="1" dirty="0">
                <a:solidFill>
                  <a:srgbClr val="C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C00000"/>
                </a:solidFill>
              </a:rPr>
              <a:t>1</a:t>
            </a:r>
            <a:r>
              <a:rPr kumimoji="0" lang="en-US" altLang="zh-CN" dirty="0">
                <a:solidFill>
                  <a:srgbClr val="C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C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C00000"/>
                </a:solidFill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</a:t>
            </a:r>
            <a:r>
              <a:rPr kumimoji="0" lang="en-US" altLang="zh-CN" i="1" dirty="0">
                <a:solidFill>
                  <a:srgbClr val="C00000"/>
                </a:solidFill>
              </a:rPr>
              <a:t>A</a:t>
            </a:r>
            <a:r>
              <a:rPr kumimoji="0" lang="en-US" altLang="zh-CN" baseline="-25000" dirty="0">
                <a:solidFill>
                  <a:srgbClr val="C00000"/>
                </a:solidFill>
              </a:rPr>
              <a:t>3</a:t>
            </a:r>
            <a:r>
              <a:rPr kumimoji="0" lang="en-US" altLang="zh-CN" dirty="0">
                <a:solidFill>
                  <a:srgbClr val="C00000"/>
                </a:solidFill>
              </a:rPr>
              <a:t> )</a:t>
            </a:r>
            <a:r>
              <a:rPr kumimoji="0" lang="en-US" altLang="zh-CN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endParaRPr kumimoji="0" lang="en-US" altLang="zh-CN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4">
            <p14:nvContentPartPr>
              <p14:cNvPr id="2" name="墨迹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35719" y="4400819"/>
              <a:ext cx="2" cy="2"/>
            </p14:xfrm>
          </p:contentPart>
        </mc:Choice>
        <mc:Fallback xmlns="">
          <p:pic>
            <p:nvPicPr>
              <p:cNvPr id="2" name="墨迹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35719" y="4400819"/>
                <a:ext cx="2" cy="2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1855"/>
    </mc:Choice>
    <mc:Fallback xmlns="">
      <p:transition spd="slow" advTm="1918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拆分方案数</a:t>
            </a:r>
            <a:r>
              <a:rPr lang="en-US" altLang="zh-CN" b="1" dirty="0"/>
              <a:t>1</a:t>
            </a:r>
            <a:r>
              <a:rPr lang="zh-CN" altLang="en-US" b="1" dirty="0"/>
              <a:t>示例</a:t>
            </a:r>
          </a:p>
        </p:txBody>
      </p:sp>
      <p:graphicFrame>
        <p:nvGraphicFramePr>
          <p:cNvPr id="283659" name="Object 11"/>
          <p:cNvGraphicFramePr>
            <a:graphicFrameLocks noChangeAspect="1"/>
          </p:cNvGraphicFramePr>
          <p:nvPr>
            <p:extLst/>
          </p:nvPr>
        </p:nvGraphicFramePr>
        <p:xfrm>
          <a:off x="683568" y="1239838"/>
          <a:ext cx="76533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9" name="公式" r:id="rId3" imgW="3822480" imgH="698400" progId="Equation.3">
                  <p:embed/>
                </p:oleObj>
              </mc:Choice>
              <mc:Fallback>
                <p:oleObj name="公式" r:id="rId3" imgW="3822480" imgH="698400" progId="Equation.3">
                  <p:embed/>
                  <p:pic>
                    <p:nvPicPr>
                      <p:cNvPr id="283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39838"/>
                        <a:ext cx="76533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899588" y="2819026"/>
          <a:ext cx="7272812" cy="2194150"/>
        </p:xfrm>
        <a:graphic>
          <a:graphicData uri="http://schemas.openxmlformats.org/drawingml/2006/table">
            <a:tbl>
              <a:tblPr firstRow="1" firstCol="1" bandRow="1"/>
              <a:tblGrid>
                <a:gridCol w="1008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43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656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</a:t>
                      </a:r>
                      <a:r>
                        <a:rPr lang="en-US" sz="2000" b="1" kern="100" dirty="0" err="1">
                          <a:effectLst/>
                          <a:latin typeface="Times New Roman"/>
                          <a:ea typeface="宋体"/>
                        </a:rPr>
                        <a:t>i,k</a:t>
                      </a: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00" dirty="0">
                          <a:effectLst/>
                          <a:latin typeface="Times New Roman"/>
                          <a:ea typeface="宋体"/>
                        </a:rPr>
                        <a:t>A[</a:t>
                      </a:r>
                      <a:r>
                        <a:rPr lang="en-US" sz="2000" b="1" i="0" kern="100" dirty="0" err="1">
                          <a:effectLst/>
                          <a:latin typeface="Times New Roman"/>
                          <a:ea typeface="宋体"/>
                        </a:rPr>
                        <a:t>i</a:t>
                      </a:r>
                      <a:r>
                        <a:rPr lang="en-US" sz="2000" b="1" i="0" kern="100" dirty="0">
                          <a:effectLst/>
                          <a:latin typeface="Times New Roman"/>
                          <a:ea typeface="宋体"/>
                        </a:rPr>
                        <a:t>]</a:t>
                      </a:r>
                      <a:endParaRPr lang="zh-CN" sz="2000" b="1" i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k=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1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2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3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83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f(4,k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Bef>
                          <a:spcPts val="48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220072" y="5085184"/>
            <a:ext cx="3260477" cy="1526557"/>
            <a:chOff x="5271963" y="4941837"/>
            <a:chExt cx="3260477" cy="1526557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6514976" y="573347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7738938" y="573347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7738938" y="6165180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5271963" y="5445224"/>
              <a:ext cx="6683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-1 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364038" y="5949280"/>
              <a:ext cx="3714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 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5939854" y="5805264"/>
              <a:ext cx="259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7616701" y="4941837"/>
              <a:ext cx="4111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 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083176" y="4941837"/>
              <a:ext cx="1123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s-A[</a:t>
              </a:r>
              <a:r>
                <a:rPr lang="en-US" altLang="zh-CN" dirty="0" err="1"/>
                <a:t>i</a:t>
              </a:r>
              <a:r>
                <a:rPr lang="en-US" altLang="zh-CN" dirty="0"/>
                <a:t>] 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6588001" y="5373638"/>
              <a:ext cx="0" cy="10947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364038" y="4998987"/>
              <a:ext cx="39211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f 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7812360" y="5373216"/>
              <a:ext cx="0" cy="10947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5939854" y="6236617"/>
              <a:ext cx="259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4669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970"/>
    </mc:Choice>
    <mc:Fallback xmlns="">
      <p:transition spd="slow" advTm="86970"/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拆分方案数</a:t>
            </a:r>
            <a:r>
              <a:rPr lang="en-US" altLang="zh-CN" b="1"/>
              <a:t>1</a:t>
            </a:r>
            <a:r>
              <a:rPr lang="zh-CN" altLang="en-US" b="1"/>
              <a:t>算法</a:t>
            </a: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1116013" y="2996952"/>
            <a:ext cx="6245043" cy="366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初始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f[0,1:n] = 0, f[0,0] = 1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= 1:k, 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3.       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s = 1:n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4.            f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 = f[i-1,s];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5.           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s  A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, f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 += f[i-1,s-A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6.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f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k,n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时间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O(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kn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)   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对比输入规模</a:t>
            </a:r>
            <a:endParaRPr lang="zh-CN" altLang="en-US" dirty="0"/>
          </a:p>
        </p:txBody>
      </p:sp>
      <p:graphicFrame>
        <p:nvGraphicFramePr>
          <p:cNvPr id="283659" name="Object 11"/>
          <p:cNvGraphicFramePr>
            <a:graphicFrameLocks noChangeAspect="1"/>
          </p:cNvGraphicFramePr>
          <p:nvPr>
            <p:extLst/>
          </p:nvPr>
        </p:nvGraphicFramePr>
        <p:xfrm>
          <a:off x="755650" y="1268760"/>
          <a:ext cx="76533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3" name="公式" r:id="rId4" imgW="3822480" imgH="698400" progId="Equation.3">
                  <p:embed/>
                </p:oleObj>
              </mc:Choice>
              <mc:Fallback>
                <p:oleObj name="公式" r:id="rId4" imgW="3822480" imgH="698400" progId="Equation.3">
                  <p:embed/>
                  <p:pic>
                    <p:nvPicPr>
                      <p:cNvPr id="283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760"/>
                        <a:ext cx="76533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0877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215"/>
    </mc:Choice>
    <mc:Fallback xmlns="">
      <p:transition spd="slow" advTm="782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3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3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3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3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3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2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拆分方案数</a:t>
            </a:r>
            <a:r>
              <a:rPr lang="en-US" altLang="zh-CN" b="1" dirty="0"/>
              <a:t>1</a:t>
            </a:r>
            <a:r>
              <a:rPr lang="zh-CN" altLang="en-US" b="1" dirty="0"/>
              <a:t>二维数组改一维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4680127" cy="227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f[0,1:n] = 0, f[0,0] = 1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1:k,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 = 1:n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.   f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= f[i-1,s];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  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f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+= f[i-1,s-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f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k,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</a:t>
            </a:r>
            <a:endParaRPr lang="zh-CN" altLang="en-US" sz="2400" dirty="0"/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250825" y="3984625"/>
            <a:ext cx="4777270" cy="2714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1:n] = 0,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0] = 1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1:k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.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 = </a:t>
            </a:r>
            <a:r>
              <a:rPr lang="en-US" altLang="zh-CN" sz="2400" dirty="0">
                <a:solidFill>
                  <a:srgbClr val="FF3300"/>
                </a:solidFill>
                <a:sym typeface="Symbol" pitchFamily="18" charset="2"/>
              </a:rPr>
              <a:t>n:1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 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 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s] +=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s-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n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思考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: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第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行改为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 = 1:n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会如何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? </a:t>
            </a:r>
            <a:endParaRPr lang="zh-CN" altLang="en-US" sz="240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272390" name="Oval 6"/>
          <p:cNvSpPr>
            <a:spLocks noChangeArrowheads="1"/>
          </p:cNvSpPr>
          <p:nvPr/>
        </p:nvSpPr>
        <p:spPr bwMode="auto">
          <a:xfrm>
            <a:off x="6462713" y="2205038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391" name="Oval 7"/>
          <p:cNvSpPr>
            <a:spLocks noChangeArrowheads="1"/>
          </p:cNvSpPr>
          <p:nvPr/>
        </p:nvSpPr>
        <p:spPr bwMode="auto">
          <a:xfrm>
            <a:off x="7686675" y="2205038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392" name="Oval 8"/>
          <p:cNvSpPr>
            <a:spLocks noChangeArrowheads="1"/>
          </p:cNvSpPr>
          <p:nvPr/>
        </p:nvSpPr>
        <p:spPr bwMode="auto">
          <a:xfrm>
            <a:off x="7686675" y="2852738"/>
            <a:ext cx="144463" cy="1444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393" name="Text Box 9"/>
          <p:cNvSpPr txBox="1">
            <a:spLocks noChangeArrowheads="1"/>
          </p:cNvSpPr>
          <p:nvPr/>
        </p:nvSpPr>
        <p:spPr bwMode="auto">
          <a:xfrm>
            <a:off x="5219700" y="1958975"/>
            <a:ext cx="668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i-1 </a:t>
            </a:r>
          </a:p>
        </p:txBody>
      </p:sp>
      <p:sp>
        <p:nvSpPr>
          <p:cNvPr id="272394" name="Text Box 10"/>
          <p:cNvSpPr txBox="1">
            <a:spLocks noChangeArrowheads="1"/>
          </p:cNvSpPr>
          <p:nvPr/>
        </p:nvSpPr>
        <p:spPr bwMode="auto">
          <a:xfrm>
            <a:off x="5311775" y="2636838"/>
            <a:ext cx="37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i </a:t>
            </a:r>
          </a:p>
        </p:txBody>
      </p:sp>
      <p:sp>
        <p:nvSpPr>
          <p:cNvPr id="272395" name="Line 11"/>
          <p:cNvSpPr>
            <a:spLocks noChangeShapeType="1"/>
          </p:cNvSpPr>
          <p:nvPr/>
        </p:nvSpPr>
        <p:spPr bwMode="auto">
          <a:xfrm>
            <a:off x="5743575" y="227647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396" name="Line 12"/>
          <p:cNvSpPr>
            <a:spLocks noChangeShapeType="1"/>
          </p:cNvSpPr>
          <p:nvPr/>
        </p:nvSpPr>
        <p:spPr bwMode="auto">
          <a:xfrm>
            <a:off x="5743575" y="292417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397" name="Text Box 13"/>
          <p:cNvSpPr txBox="1">
            <a:spLocks noChangeArrowheads="1"/>
          </p:cNvSpPr>
          <p:nvPr/>
        </p:nvSpPr>
        <p:spPr bwMode="auto">
          <a:xfrm>
            <a:off x="7564438" y="1196975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 </a:t>
            </a:r>
          </a:p>
        </p:txBody>
      </p:sp>
      <p:sp>
        <p:nvSpPr>
          <p:cNvPr id="272398" name="Text Box 14"/>
          <p:cNvSpPr txBox="1">
            <a:spLocks noChangeArrowheads="1"/>
          </p:cNvSpPr>
          <p:nvPr/>
        </p:nvSpPr>
        <p:spPr bwMode="auto">
          <a:xfrm>
            <a:off x="6030913" y="1196975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s-A[</a:t>
            </a:r>
            <a:r>
              <a:rPr lang="en-US" altLang="zh-CN" dirty="0" err="1"/>
              <a:t>i</a:t>
            </a:r>
            <a:r>
              <a:rPr lang="en-US" altLang="zh-CN" dirty="0"/>
              <a:t>] </a:t>
            </a:r>
          </a:p>
        </p:txBody>
      </p:sp>
      <p:sp>
        <p:nvSpPr>
          <p:cNvPr id="272399" name="Line 15"/>
          <p:cNvSpPr>
            <a:spLocks noChangeShapeType="1"/>
          </p:cNvSpPr>
          <p:nvPr/>
        </p:nvSpPr>
        <p:spPr bwMode="auto">
          <a:xfrm>
            <a:off x="6535738" y="1628775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400" name="Line 16"/>
          <p:cNvSpPr>
            <a:spLocks noChangeShapeType="1"/>
          </p:cNvSpPr>
          <p:nvPr/>
        </p:nvSpPr>
        <p:spPr bwMode="auto">
          <a:xfrm>
            <a:off x="7759700" y="1628775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402" name="Text Box 18"/>
          <p:cNvSpPr txBox="1">
            <a:spLocks noChangeArrowheads="1"/>
          </p:cNvSpPr>
          <p:nvPr/>
        </p:nvSpPr>
        <p:spPr bwMode="auto">
          <a:xfrm>
            <a:off x="5311775" y="1254125"/>
            <a:ext cx="39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f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435600" y="3933825"/>
            <a:ext cx="3168650" cy="2087563"/>
            <a:chOff x="5435600" y="3933825"/>
            <a:chExt cx="3168650" cy="2087563"/>
          </a:xfrm>
        </p:grpSpPr>
        <p:sp>
          <p:nvSpPr>
            <p:cNvPr id="272405" name="Oval 21"/>
            <p:cNvSpPr>
              <a:spLocks noChangeArrowheads="1"/>
            </p:cNvSpPr>
            <p:nvPr/>
          </p:nvSpPr>
          <p:spPr bwMode="auto">
            <a:xfrm>
              <a:off x="5867400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06" name="Oval 22"/>
            <p:cNvSpPr>
              <a:spLocks noChangeArrowheads="1"/>
            </p:cNvSpPr>
            <p:nvPr/>
          </p:nvSpPr>
          <p:spPr bwMode="auto">
            <a:xfrm>
              <a:off x="8099425" y="4941888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10" name="Line 26"/>
            <p:cNvSpPr>
              <a:spLocks noChangeShapeType="1"/>
            </p:cNvSpPr>
            <p:nvPr/>
          </p:nvSpPr>
          <p:spPr bwMode="auto">
            <a:xfrm>
              <a:off x="5435600" y="5013325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12" name="Text Box 28"/>
            <p:cNvSpPr txBox="1">
              <a:spLocks noChangeArrowheads="1"/>
            </p:cNvSpPr>
            <p:nvPr/>
          </p:nvSpPr>
          <p:spPr bwMode="auto">
            <a:xfrm>
              <a:off x="7256463" y="3933825"/>
              <a:ext cx="4111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 </a:t>
              </a:r>
            </a:p>
          </p:txBody>
        </p:sp>
        <p:sp>
          <p:nvSpPr>
            <p:cNvPr id="272413" name="Text Box 29"/>
            <p:cNvSpPr txBox="1">
              <a:spLocks noChangeArrowheads="1"/>
            </p:cNvSpPr>
            <p:nvPr/>
          </p:nvSpPr>
          <p:spPr bwMode="auto">
            <a:xfrm>
              <a:off x="5722938" y="3933825"/>
              <a:ext cx="1123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-A[i] </a:t>
              </a:r>
            </a:p>
          </p:txBody>
        </p:sp>
        <p:sp>
          <p:nvSpPr>
            <p:cNvPr id="272414" name="Line 30"/>
            <p:cNvSpPr>
              <a:spLocks noChangeShapeType="1"/>
            </p:cNvSpPr>
            <p:nvPr/>
          </p:nvSpPr>
          <p:spPr bwMode="auto">
            <a:xfrm>
              <a:off x="5940425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15" name="Line 31"/>
            <p:cNvSpPr>
              <a:spLocks noChangeShapeType="1"/>
            </p:cNvSpPr>
            <p:nvPr/>
          </p:nvSpPr>
          <p:spPr bwMode="auto">
            <a:xfrm>
              <a:off x="7812088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17" name="Line 33"/>
            <p:cNvSpPr>
              <a:spLocks noChangeShapeType="1"/>
            </p:cNvSpPr>
            <p:nvPr/>
          </p:nvSpPr>
          <p:spPr bwMode="auto">
            <a:xfrm>
              <a:off x="8172450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18" name="Line 34"/>
            <p:cNvSpPr>
              <a:spLocks noChangeShapeType="1"/>
            </p:cNvSpPr>
            <p:nvPr/>
          </p:nvSpPr>
          <p:spPr bwMode="auto">
            <a:xfrm>
              <a:off x="7092950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19" name="Line 35"/>
            <p:cNvSpPr>
              <a:spLocks noChangeShapeType="1"/>
            </p:cNvSpPr>
            <p:nvPr/>
          </p:nvSpPr>
          <p:spPr bwMode="auto">
            <a:xfrm>
              <a:off x="6732588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20" name="Line 36"/>
            <p:cNvSpPr>
              <a:spLocks noChangeShapeType="1"/>
            </p:cNvSpPr>
            <p:nvPr/>
          </p:nvSpPr>
          <p:spPr bwMode="auto">
            <a:xfrm>
              <a:off x="7451725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21" name="Oval 37"/>
            <p:cNvSpPr>
              <a:spLocks noChangeArrowheads="1"/>
            </p:cNvSpPr>
            <p:nvPr/>
          </p:nvSpPr>
          <p:spPr bwMode="auto">
            <a:xfrm>
              <a:off x="7740650" y="4941888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22" name="Oval 38"/>
            <p:cNvSpPr>
              <a:spLocks noChangeArrowheads="1"/>
            </p:cNvSpPr>
            <p:nvPr/>
          </p:nvSpPr>
          <p:spPr bwMode="auto">
            <a:xfrm>
              <a:off x="6659563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23" name="Oval 39"/>
            <p:cNvSpPr>
              <a:spLocks noChangeArrowheads="1"/>
            </p:cNvSpPr>
            <p:nvPr/>
          </p:nvSpPr>
          <p:spPr bwMode="auto">
            <a:xfrm>
              <a:off x="7019925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424" name="Oval 40"/>
            <p:cNvSpPr>
              <a:spLocks noChangeArrowheads="1"/>
            </p:cNvSpPr>
            <p:nvPr/>
          </p:nvSpPr>
          <p:spPr bwMode="auto">
            <a:xfrm>
              <a:off x="7380288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" name="曲线连接符 2"/>
            <p:cNvCxnSpPr>
              <a:stCxn id="272405" idx="5"/>
              <a:endCxn id="272424" idx="3"/>
            </p:cNvCxnSpPr>
            <p:nvPr/>
          </p:nvCxnSpPr>
          <p:spPr bwMode="auto">
            <a:xfrm rot="16200000" flipH="1">
              <a:off x="6696075" y="4359826"/>
              <a:ext cx="12700" cy="1410737"/>
            </a:xfrm>
            <a:prstGeom prst="curvedConnector3">
              <a:avLst>
                <a:gd name="adj1" fmla="val 196658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3024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5003"/>
    </mc:Choice>
    <mc:Fallback xmlns="">
      <p:transition spd="slow" advTm="3550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2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2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9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拆分方案数</a:t>
            </a:r>
            <a:r>
              <a:rPr lang="en-US" altLang="zh-CN" b="1" dirty="0"/>
              <a:t>1</a:t>
            </a:r>
            <a:r>
              <a:rPr lang="zh-CN" altLang="en-US" b="1" dirty="0"/>
              <a:t>二维数组改一维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250825" y="3984625"/>
            <a:ext cx="3786614" cy="227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1:n] = 0,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0] = 1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1:k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.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 = </a:t>
            </a:r>
            <a:r>
              <a:rPr lang="en-US" altLang="zh-CN" sz="2400" dirty="0">
                <a:solidFill>
                  <a:srgbClr val="FF3300"/>
                </a:solidFill>
                <a:sym typeface="Symbol" pitchFamily="18" charset="2"/>
              </a:rPr>
              <a:t>n:A[i]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      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s] +=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s-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n] </a:t>
            </a:r>
          </a:p>
        </p:txBody>
      </p:sp>
      <p:grpSp>
        <p:nvGrpSpPr>
          <p:cNvPr id="272403" name="Group 19"/>
          <p:cNvGrpSpPr>
            <a:grpSpLocks/>
          </p:cNvGrpSpPr>
          <p:nvPr/>
        </p:nvGrpSpPr>
        <p:grpSpPr bwMode="auto">
          <a:xfrm>
            <a:off x="5219700" y="1196975"/>
            <a:ext cx="3692525" cy="2087563"/>
            <a:chOff x="3276" y="754"/>
            <a:chExt cx="2326" cy="1315"/>
          </a:xfrm>
        </p:grpSpPr>
        <p:sp>
          <p:nvSpPr>
            <p:cNvPr id="272390" name="Oval 6"/>
            <p:cNvSpPr>
              <a:spLocks noChangeArrowheads="1"/>
            </p:cNvSpPr>
            <p:nvPr/>
          </p:nvSpPr>
          <p:spPr bwMode="auto">
            <a:xfrm>
              <a:off x="4059" y="1389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1" name="Oval 7"/>
            <p:cNvSpPr>
              <a:spLocks noChangeArrowheads="1"/>
            </p:cNvSpPr>
            <p:nvPr/>
          </p:nvSpPr>
          <p:spPr bwMode="auto">
            <a:xfrm>
              <a:off x="4830" y="1389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2" name="Oval 8"/>
            <p:cNvSpPr>
              <a:spLocks noChangeArrowheads="1"/>
            </p:cNvSpPr>
            <p:nvPr/>
          </p:nvSpPr>
          <p:spPr bwMode="auto">
            <a:xfrm>
              <a:off x="4830" y="1797"/>
              <a:ext cx="91" cy="9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3" name="Text Box 9"/>
            <p:cNvSpPr txBox="1">
              <a:spLocks noChangeArrowheads="1"/>
            </p:cNvSpPr>
            <p:nvPr/>
          </p:nvSpPr>
          <p:spPr bwMode="auto">
            <a:xfrm>
              <a:off x="3276" y="1234"/>
              <a:ext cx="4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-1 </a:t>
              </a:r>
            </a:p>
          </p:txBody>
        </p:sp>
        <p:sp>
          <p:nvSpPr>
            <p:cNvPr id="272394" name="Text Box 10"/>
            <p:cNvSpPr txBox="1">
              <a:spLocks noChangeArrowheads="1"/>
            </p:cNvSpPr>
            <p:nvPr/>
          </p:nvSpPr>
          <p:spPr bwMode="auto">
            <a:xfrm>
              <a:off x="3334" y="1661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 </a:t>
              </a:r>
            </a:p>
          </p:txBody>
        </p:sp>
        <p:sp>
          <p:nvSpPr>
            <p:cNvPr id="272395" name="Line 11"/>
            <p:cNvSpPr>
              <a:spLocks noChangeShapeType="1"/>
            </p:cNvSpPr>
            <p:nvPr/>
          </p:nvSpPr>
          <p:spPr bwMode="auto">
            <a:xfrm>
              <a:off x="3606" y="1434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396" name="Line 12"/>
            <p:cNvSpPr>
              <a:spLocks noChangeShapeType="1"/>
            </p:cNvSpPr>
            <p:nvPr/>
          </p:nvSpPr>
          <p:spPr bwMode="auto">
            <a:xfrm>
              <a:off x="3606" y="1842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397" name="Text Box 13"/>
            <p:cNvSpPr txBox="1">
              <a:spLocks noChangeArrowheads="1"/>
            </p:cNvSpPr>
            <p:nvPr/>
          </p:nvSpPr>
          <p:spPr bwMode="auto">
            <a:xfrm>
              <a:off x="4753" y="754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 </a:t>
              </a:r>
            </a:p>
          </p:txBody>
        </p:sp>
        <p:sp>
          <p:nvSpPr>
            <p:cNvPr id="272398" name="Text Box 14"/>
            <p:cNvSpPr txBox="1">
              <a:spLocks noChangeArrowheads="1"/>
            </p:cNvSpPr>
            <p:nvPr/>
          </p:nvSpPr>
          <p:spPr bwMode="auto">
            <a:xfrm>
              <a:off x="3787" y="754"/>
              <a:ext cx="7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s-A[</a:t>
              </a:r>
              <a:r>
                <a:rPr lang="en-US" altLang="zh-CN" dirty="0" err="1"/>
                <a:t>i</a:t>
              </a:r>
              <a:r>
                <a:rPr lang="en-US" altLang="zh-CN" dirty="0"/>
                <a:t>] </a:t>
              </a:r>
            </a:p>
          </p:txBody>
        </p:sp>
        <p:sp>
          <p:nvSpPr>
            <p:cNvPr id="272399" name="Line 15"/>
            <p:cNvSpPr>
              <a:spLocks noChangeShapeType="1"/>
            </p:cNvSpPr>
            <p:nvPr/>
          </p:nvSpPr>
          <p:spPr bwMode="auto">
            <a:xfrm>
              <a:off x="4105" y="1026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00" name="Line 16"/>
            <p:cNvSpPr>
              <a:spLocks noChangeShapeType="1"/>
            </p:cNvSpPr>
            <p:nvPr/>
          </p:nvSpPr>
          <p:spPr bwMode="auto">
            <a:xfrm>
              <a:off x="4876" y="1026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402" name="Text Box 18"/>
            <p:cNvSpPr txBox="1">
              <a:spLocks noChangeArrowheads="1"/>
            </p:cNvSpPr>
            <p:nvPr/>
          </p:nvSpPr>
          <p:spPr bwMode="auto">
            <a:xfrm>
              <a:off x="3334" y="790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f 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435600" y="3933825"/>
            <a:ext cx="3168650" cy="2606576"/>
            <a:chOff x="5435600" y="3933825"/>
            <a:chExt cx="3168650" cy="2606576"/>
          </a:xfrm>
        </p:grpSpPr>
        <p:sp>
          <p:nvSpPr>
            <p:cNvPr id="53" name="Oval 21"/>
            <p:cNvSpPr>
              <a:spLocks noChangeArrowheads="1"/>
            </p:cNvSpPr>
            <p:nvPr/>
          </p:nvSpPr>
          <p:spPr bwMode="auto">
            <a:xfrm>
              <a:off x="5867400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22"/>
            <p:cNvSpPr>
              <a:spLocks noChangeArrowheads="1"/>
            </p:cNvSpPr>
            <p:nvPr/>
          </p:nvSpPr>
          <p:spPr bwMode="auto">
            <a:xfrm>
              <a:off x="8099425" y="4941888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6280150" y="6021288"/>
              <a:ext cx="6683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-1 </a:t>
              </a:r>
            </a:p>
          </p:txBody>
        </p:sp>
        <p:sp>
          <p:nvSpPr>
            <p:cNvPr id="56" name="Text Box 25"/>
            <p:cNvSpPr txBox="1">
              <a:spLocks noChangeArrowheads="1"/>
            </p:cNvSpPr>
            <p:nvPr/>
          </p:nvSpPr>
          <p:spPr bwMode="auto">
            <a:xfrm>
              <a:off x="7596188" y="6021288"/>
              <a:ext cx="3714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 </a:t>
              </a:r>
            </a:p>
          </p:txBody>
        </p:sp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5435600" y="5013325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7256463" y="3933825"/>
              <a:ext cx="4111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 </a:t>
              </a:r>
            </a:p>
          </p:txBody>
        </p:sp>
        <p:sp>
          <p:nvSpPr>
            <p:cNvPr id="59" name="Text Box 29"/>
            <p:cNvSpPr txBox="1">
              <a:spLocks noChangeArrowheads="1"/>
            </p:cNvSpPr>
            <p:nvPr/>
          </p:nvSpPr>
          <p:spPr bwMode="auto">
            <a:xfrm>
              <a:off x="5722938" y="3933825"/>
              <a:ext cx="1123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-A[i] </a:t>
              </a:r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>
              <a:off x="5940425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1"/>
            <p:cNvSpPr>
              <a:spLocks noChangeShapeType="1"/>
            </p:cNvSpPr>
            <p:nvPr/>
          </p:nvSpPr>
          <p:spPr bwMode="auto">
            <a:xfrm>
              <a:off x="7812088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3"/>
            <p:cNvSpPr>
              <a:spLocks noChangeShapeType="1"/>
            </p:cNvSpPr>
            <p:nvPr/>
          </p:nvSpPr>
          <p:spPr bwMode="auto">
            <a:xfrm>
              <a:off x="8172450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4"/>
            <p:cNvSpPr>
              <a:spLocks noChangeShapeType="1"/>
            </p:cNvSpPr>
            <p:nvPr/>
          </p:nvSpPr>
          <p:spPr bwMode="auto">
            <a:xfrm>
              <a:off x="7092950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5"/>
            <p:cNvSpPr>
              <a:spLocks noChangeShapeType="1"/>
            </p:cNvSpPr>
            <p:nvPr/>
          </p:nvSpPr>
          <p:spPr bwMode="auto">
            <a:xfrm>
              <a:off x="6732588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6"/>
            <p:cNvSpPr>
              <a:spLocks noChangeShapeType="1"/>
            </p:cNvSpPr>
            <p:nvPr/>
          </p:nvSpPr>
          <p:spPr bwMode="auto">
            <a:xfrm>
              <a:off x="7451725" y="4365625"/>
              <a:ext cx="0" cy="165576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Oval 37"/>
            <p:cNvSpPr>
              <a:spLocks noChangeArrowheads="1"/>
            </p:cNvSpPr>
            <p:nvPr/>
          </p:nvSpPr>
          <p:spPr bwMode="auto">
            <a:xfrm>
              <a:off x="7740650" y="4941888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Oval 38"/>
            <p:cNvSpPr>
              <a:spLocks noChangeArrowheads="1"/>
            </p:cNvSpPr>
            <p:nvPr/>
          </p:nvSpPr>
          <p:spPr bwMode="auto">
            <a:xfrm>
              <a:off x="6659563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Oval 39"/>
            <p:cNvSpPr>
              <a:spLocks noChangeArrowheads="1"/>
            </p:cNvSpPr>
            <p:nvPr/>
          </p:nvSpPr>
          <p:spPr bwMode="auto">
            <a:xfrm>
              <a:off x="7019925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Oval 40"/>
            <p:cNvSpPr>
              <a:spLocks noChangeArrowheads="1"/>
            </p:cNvSpPr>
            <p:nvPr/>
          </p:nvSpPr>
          <p:spPr bwMode="auto">
            <a:xfrm>
              <a:off x="7380288" y="4941888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Oval 41"/>
            <p:cNvSpPr>
              <a:spLocks noChangeArrowheads="1"/>
            </p:cNvSpPr>
            <p:nvPr/>
          </p:nvSpPr>
          <p:spPr bwMode="auto">
            <a:xfrm>
              <a:off x="6804025" y="6235601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Oval 42"/>
            <p:cNvSpPr>
              <a:spLocks noChangeArrowheads="1"/>
            </p:cNvSpPr>
            <p:nvPr/>
          </p:nvSpPr>
          <p:spPr bwMode="auto">
            <a:xfrm>
              <a:off x="7883525" y="6235601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72" name="曲线连接符 71"/>
            <p:cNvCxnSpPr>
              <a:stCxn id="53" idx="5"/>
              <a:endCxn id="69" idx="3"/>
            </p:cNvCxnSpPr>
            <p:nvPr/>
          </p:nvCxnSpPr>
          <p:spPr bwMode="auto">
            <a:xfrm rot="16200000" flipH="1">
              <a:off x="6696075" y="4359826"/>
              <a:ext cx="12700" cy="1410737"/>
            </a:xfrm>
            <a:prstGeom prst="curvedConnector3">
              <a:avLst>
                <a:gd name="adj1" fmla="val 196658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265124" y="1301625"/>
            <a:ext cx="4810932" cy="227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1:n] = 0,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0] = 1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1:k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.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 = </a:t>
            </a:r>
            <a:r>
              <a:rPr lang="en-US" altLang="zh-CN" sz="2400" dirty="0">
                <a:solidFill>
                  <a:srgbClr val="FF3300"/>
                </a:solidFill>
                <a:sym typeface="Symbol" pitchFamily="18" charset="2"/>
              </a:rPr>
              <a:t>n:1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 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 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s] +=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s-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ff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n]  </a:t>
            </a:r>
            <a:endParaRPr lang="zh-CN" altLang="en-US" sz="2400" dirty="0">
              <a:solidFill>
                <a:schemeClr val="tx1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31472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518"/>
    </mc:Choice>
    <mc:Fallback xmlns="">
      <p:transition spd="slow" advTm="53518"/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拆分方案数</a:t>
            </a:r>
            <a:r>
              <a:rPr lang="en-US" altLang="zh-CN" b="1"/>
              <a:t>2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395288" y="1124744"/>
            <a:ext cx="7983276" cy="319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zh-CN" dirty="0">
                <a:solidFill>
                  <a:schemeClr val="tx1"/>
                </a:solidFill>
              </a:rPr>
              <a:t>正整数集A</a:t>
            </a:r>
            <a:r>
              <a:rPr lang="zh-CN" altLang="en-US" dirty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1:k]</a:t>
            </a:r>
            <a:r>
              <a:rPr lang="zh-CN" altLang="zh-CN" dirty="0">
                <a:solidFill>
                  <a:schemeClr val="tx1"/>
                </a:solidFill>
              </a:rPr>
              <a:t>,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zh-CN" dirty="0">
                <a:solidFill>
                  <a:schemeClr val="tx1"/>
                </a:solidFill>
              </a:rPr>
              <a:t>正整数</a:t>
            </a:r>
            <a:r>
              <a:rPr lang="zh-CN" altLang="en-US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FontTx/>
              <a:buChar char="•"/>
            </a:pPr>
            <a:r>
              <a:rPr lang="zh-CN" altLang="en-US" dirty="0">
                <a:solidFill>
                  <a:schemeClr val="tx1"/>
                </a:solidFill>
              </a:rPr>
              <a:t> 输出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zh-CN" altLang="en-US" dirty="0">
                <a:solidFill>
                  <a:schemeClr val="tx1"/>
                </a:solidFill>
              </a:rPr>
              <a:t>将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拆分为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可用多次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和的方案数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子结构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  <a:r>
              <a:rPr lang="zh-CN" altLang="en-US" dirty="0">
                <a:solidFill>
                  <a:schemeClr val="tx1"/>
                </a:solidFill>
              </a:rPr>
              <a:t>决策量</a:t>
            </a:r>
            <a:r>
              <a:rPr lang="en-US" altLang="zh-CN" dirty="0">
                <a:solidFill>
                  <a:schemeClr val="tx1"/>
                </a:solidFill>
              </a:rPr>
              <a:t>?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[1:i], h[</a:t>
            </a:r>
            <a:r>
              <a:rPr lang="en-US" altLang="zh-CN" dirty="0" err="1">
                <a:solidFill>
                  <a:schemeClr val="tx1"/>
                </a:solidFill>
              </a:rPr>
              <a:t>i,s</a:t>
            </a:r>
            <a:r>
              <a:rPr lang="en-US" altLang="zh-CN" dirty="0">
                <a:solidFill>
                  <a:schemeClr val="tx1"/>
                </a:solidFill>
              </a:rPr>
              <a:t>] = s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A[1:i]</a:t>
            </a:r>
            <a:r>
              <a:rPr lang="zh-CN" altLang="en-US" dirty="0">
                <a:solidFill>
                  <a:schemeClr val="tx1"/>
                </a:solidFill>
              </a:rPr>
              <a:t>中数拆分的方案数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h[</a:t>
            </a:r>
            <a:r>
              <a:rPr lang="en-US" altLang="zh-CN" dirty="0" err="1">
                <a:solidFill>
                  <a:schemeClr val="tx1"/>
                </a:solidFill>
              </a:rPr>
              <a:t>i,s</a:t>
            </a:r>
            <a:r>
              <a:rPr lang="en-US" altLang="zh-CN" dirty="0">
                <a:solidFill>
                  <a:schemeClr val="tx1"/>
                </a:solidFill>
              </a:rPr>
              <a:t>] = h[i-1,s] + h[i-1,s-A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] + h[i-1,s-2A[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]] + …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          = h[i-1,s] + h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-A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] </a:t>
            </a:r>
            <a:r>
              <a:rPr lang="zh-CN" altLang="en-US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467544" y="4221088"/>
            <a:ext cx="4916487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h[1:k,0]=0, h[0,0]=1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=1:k, 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.  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=0:n,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         h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=h[i-1,s];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      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若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sA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, h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+=h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,s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-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6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h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k,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 </a:t>
            </a:r>
            <a:endParaRPr lang="zh-CN" alt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130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275"/>
    </mc:Choice>
    <mc:Fallback xmlns="">
      <p:transition spd="slow" advTm="2202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3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3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3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3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3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3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3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3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3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3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3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3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273414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三种计算关系的比较</a:t>
            </a:r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>
            <p:extLst/>
          </p:nvPr>
        </p:nvGraphicFramePr>
        <p:xfrm>
          <a:off x="107504" y="1484784"/>
          <a:ext cx="568801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7" name="公式" r:id="rId3" imgW="3479760" imgH="736560" progId="Equation.3">
                  <p:embed/>
                </p:oleObj>
              </mc:Choice>
              <mc:Fallback>
                <p:oleObj name="公式" r:id="rId3" imgW="3479760" imgH="736560" progId="Equation.3">
                  <p:embed/>
                  <p:pic>
                    <p:nvPicPr>
                      <p:cNvPr id="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484784"/>
                        <a:ext cx="5688013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1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96752"/>
            <a:ext cx="31051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4499029" y="3789957"/>
            <a:ext cx="4406976" cy="2663379"/>
            <a:chOff x="35496" y="4005981"/>
            <a:chExt cx="4406976" cy="2663379"/>
          </a:xfrm>
        </p:grpSpPr>
        <p:sp>
          <p:nvSpPr>
            <p:cNvPr id="31" name="Text Box 3"/>
            <p:cNvSpPr txBox="1">
              <a:spLocks noChangeArrowheads="1"/>
            </p:cNvSpPr>
            <p:nvPr/>
          </p:nvSpPr>
          <p:spPr bwMode="auto">
            <a:xfrm>
              <a:off x="35496" y="4005981"/>
              <a:ext cx="4406976" cy="566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  <a:spcAft>
                  <a:spcPct val="5000"/>
                </a:spcAft>
                <a:buFontTx/>
                <a:buChar char="•"/>
              </a:pPr>
              <a:r>
                <a:rPr lang="en-US" altLang="zh-CN" dirty="0">
                  <a:solidFill>
                    <a:schemeClr val="tx1"/>
                  </a:solidFill>
                </a:rPr>
                <a:t> h</a:t>
              </a:r>
              <a:r>
                <a:rPr lang="en-US" altLang="zh-CN" dirty="0">
                  <a:solidFill>
                    <a:srgbClr val="FF0000"/>
                  </a:solidFill>
                </a:rPr>
                <a:t>[</a:t>
              </a:r>
              <a:r>
                <a:rPr lang="en-US" altLang="zh-CN" dirty="0" err="1">
                  <a:solidFill>
                    <a:srgbClr val="FF0000"/>
                  </a:solidFill>
                </a:rPr>
                <a:t>i,s</a:t>
              </a:r>
              <a:r>
                <a:rPr lang="en-US" altLang="zh-CN" dirty="0">
                  <a:solidFill>
                    <a:srgbClr val="FF0000"/>
                  </a:solidFill>
                </a:rPr>
                <a:t>]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sym typeface="Symbol" pitchFamily="18" charset="2"/>
                </a:rPr>
                <a:t>h[i-1,s]+h[</a:t>
              </a:r>
              <a:r>
                <a:rPr lang="en-US" altLang="zh-CN" dirty="0" err="1">
                  <a:solidFill>
                    <a:schemeClr val="tx1"/>
                  </a:solidFill>
                  <a:sym typeface="Symbol" pitchFamily="18" charset="2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sym typeface="Symbol" pitchFamily="18" charset="2"/>
                </a:rPr>
                <a:t>, s-A[</a:t>
              </a:r>
              <a:r>
                <a:rPr lang="en-US" altLang="zh-CN" dirty="0" err="1">
                  <a:solidFill>
                    <a:schemeClr val="tx1"/>
                  </a:solidFill>
                  <a:sym typeface="Symbol" pitchFamily="18" charset="2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sym typeface="Symbol" pitchFamily="18" charset="2"/>
                </a:rPr>
                <a:t>]] </a:t>
              </a:r>
              <a:endParaRPr lang="zh-CN" altLang="en-US" dirty="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2" name="Oval 7"/>
            <p:cNvSpPr>
              <a:spLocks noChangeArrowheads="1"/>
            </p:cNvSpPr>
            <p:nvPr/>
          </p:nvSpPr>
          <p:spPr bwMode="auto">
            <a:xfrm>
              <a:off x="1690440" y="6237560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2914402" y="5589860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9"/>
            <p:cNvSpPr>
              <a:spLocks noChangeArrowheads="1"/>
            </p:cNvSpPr>
            <p:nvPr/>
          </p:nvSpPr>
          <p:spPr bwMode="auto">
            <a:xfrm>
              <a:off x="2914402" y="6237560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447427" y="5343797"/>
              <a:ext cx="6683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-1 </a:t>
              </a:r>
            </a:p>
          </p:txBody>
        </p: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539502" y="6021660"/>
              <a:ext cx="3714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 </a:t>
              </a:r>
            </a:p>
          </p:txBody>
        </p:sp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971302" y="5661297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>
              <a:off x="971302" y="6308997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4"/>
            <p:cNvSpPr txBox="1">
              <a:spLocks noChangeArrowheads="1"/>
            </p:cNvSpPr>
            <p:nvPr/>
          </p:nvSpPr>
          <p:spPr bwMode="auto">
            <a:xfrm>
              <a:off x="2792165" y="4581797"/>
              <a:ext cx="4111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 </a:t>
              </a:r>
            </a:p>
          </p:txBody>
        </p:sp>
        <p:sp>
          <p:nvSpPr>
            <p:cNvPr id="55" name="Text Box 15"/>
            <p:cNvSpPr txBox="1">
              <a:spLocks noChangeArrowheads="1"/>
            </p:cNvSpPr>
            <p:nvPr/>
          </p:nvSpPr>
          <p:spPr bwMode="auto">
            <a:xfrm>
              <a:off x="1258640" y="4581797"/>
              <a:ext cx="1123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-A[i] </a:t>
              </a:r>
            </a:p>
          </p:txBody>
        </p:sp>
        <p:sp>
          <p:nvSpPr>
            <p:cNvPr id="56" name="Line 16"/>
            <p:cNvSpPr>
              <a:spLocks noChangeShapeType="1"/>
            </p:cNvSpPr>
            <p:nvPr/>
          </p:nvSpPr>
          <p:spPr bwMode="auto">
            <a:xfrm>
              <a:off x="1763465" y="5013597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7"/>
            <p:cNvSpPr>
              <a:spLocks noChangeShapeType="1"/>
            </p:cNvSpPr>
            <p:nvPr/>
          </p:nvSpPr>
          <p:spPr bwMode="auto">
            <a:xfrm>
              <a:off x="2987427" y="5013597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539502" y="4638947"/>
              <a:ext cx="4714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h 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28456" y="3717032"/>
            <a:ext cx="4376519" cy="2663379"/>
            <a:chOff x="4476179" y="4005981"/>
            <a:chExt cx="4376519" cy="2663379"/>
          </a:xfrm>
        </p:grpSpPr>
        <p:sp>
          <p:nvSpPr>
            <p:cNvPr id="59" name="Text Box 3"/>
            <p:cNvSpPr txBox="1">
              <a:spLocks noChangeArrowheads="1"/>
            </p:cNvSpPr>
            <p:nvPr/>
          </p:nvSpPr>
          <p:spPr bwMode="auto">
            <a:xfrm>
              <a:off x="4476179" y="4005981"/>
              <a:ext cx="4376519" cy="566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  <a:spcAft>
                  <a:spcPct val="5000"/>
                </a:spcAft>
                <a:buFontTx/>
                <a:buChar char="•"/>
              </a:pPr>
              <a:r>
                <a:rPr lang="en-US" altLang="zh-CN" dirty="0">
                  <a:solidFill>
                    <a:schemeClr val="tx1"/>
                  </a:solidFill>
                </a:rPr>
                <a:t> f</a:t>
              </a:r>
              <a:r>
                <a:rPr lang="en-US" altLang="zh-CN" dirty="0">
                  <a:solidFill>
                    <a:srgbClr val="FF0000"/>
                  </a:solidFill>
                </a:rPr>
                <a:t>[</a:t>
              </a:r>
              <a:r>
                <a:rPr lang="en-US" altLang="zh-CN" dirty="0" err="1">
                  <a:solidFill>
                    <a:srgbClr val="FF0000"/>
                  </a:solidFill>
                </a:rPr>
                <a:t>i,s</a:t>
              </a:r>
              <a:r>
                <a:rPr lang="en-US" altLang="zh-CN" dirty="0">
                  <a:solidFill>
                    <a:srgbClr val="FF0000"/>
                  </a:solidFill>
                </a:rPr>
                <a:t>]</a:t>
              </a:r>
              <a:r>
                <a:rPr lang="en-US" altLang="zh-CN" dirty="0">
                  <a:solidFill>
                    <a:schemeClr val="tx1"/>
                  </a:solidFill>
                </a:rPr>
                <a:t>=f</a:t>
              </a:r>
              <a:r>
                <a:rPr lang="en-US" altLang="zh-CN" dirty="0">
                  <a:solidFill>
                    <a:schemeClr val="tx1"/>
                  </a:solidFill>
                  <a:sym typeface="Symbol" pitchFamily="18" charset="2"/>
                </a:rPr>
                <a:t>[i-1,s]+f[i-1, s-A[</a:t>
              </a:r>
              <a:r>
                <a:rPr lang="en-US" altLang="zh-CN" dirty="0" err="1">
                  <a:solidFill>
                    <a:schemeClr val="tx1"/>
                  </a:solidFill>
                  <a:sym typeface="Symbol" pitchFamily="18" charset="2"/>
                </a:rPr>
                <a:t>i</a:t>
              </a:r>
              <a:r>
                <a:rPr lang="en-US" altLang="zh-CN" dirty="0">
                  <a:solidFill>
                    <a:schemeClr val="tx1"/>
                  </a:solidFill>
                  <a:sym typeface="Symbol" pitchFamily="18" charset="2"/>
                </a:rPr>
                <a:t>]] </a:t>
              </a:r>
              <a:endParaRPr lang="zh-CN" altLang="en-US" dirty="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0" name="Oval 7"/>
            <p:cNvSpPr>
              <a:spLocks noChangeArrowheads="1"/>
            </p:cNvSpPr>
            <p:nvPr/>
          </p:nvSpPr>
          <p:spPr bwMode="auto">
            <a:xfrm>
              <a:off x="6082928" y="5590157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Oval 8"/>
            <p:cNvSpPr>
              <a:spLocks noChangeArrowheads="1"/>
            </p:cNvSpPr>
            <p:nvPr/>
          </p:nvSpPr>
          <p:spPr bwMode="auto">
            <a:xfrm>
              <a:off x="7306890" y="5589860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Oval 9"/>
            <p:cNvSpPr>
              <a:spLocks noChangeArrowheads="1"/>
            </p:cNvSpPr>
            <p:nvPr/>
          </p:nvSpPr>
          <p:spPr bwMode="auto">
            <a:xfrm>
              <a:off x="7306890" y="6237560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10"/>
            <p:cNvSpPr txBox="1">
              <a:spLocks noChangeArrowheads="1"/>
            </p:cNvSpPr>
            <p:nvPr/>
          </p:nvSpPr>
          <p:spPr bwMode="auto">
            <a:xfrm>
              <a:off x="4839915" y="5343797"/>
              <a:ext cx="6683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-1 </a:t>
              </a:r>
            </a:p>
          </p:txBody>
        </p:sp>
        <p:sp>
          <p:nvSpPr>
            <p:cNvPr id="64" name="Text Box 11"/>
            <p:cNvSpPr txBox="1">
              <a:spLocks noChangeArrowheads="1"/>
            </p:cNvSpPr>
            <p:nvPr/>
          </p:nvSpPr>
          <p:spPr bwMode="auto">
            <a:xfrm>
              <a:off x="4931990" y="6021660"/>
              <a:ext cx="3714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i </a:t>
              </a:r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>
              <a:off x="5363790" y="5661297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3"/>
            <p:cNvSpPr>
              <a:spLocks noChangeShapeType="1"/>
            </p:cNvSpPr>
            <p:nvPr/>
          </p:nvSpPr>
          <p:spPr bwMode="auto">
            <a:xfrm>
              <a:off x="5363790" y="6308997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4"/>
            <p:cNvSpPr txBox="1">
              <a:spLocks noChangeArrowheads="1"/>
            </p:cNvSpPr>
            <p:nvPr/>
          </p:nvSpPr>
          <p:spPr bwMode="auto">
            <a:xfrm>
              <a:off x="7184653" y="4581797"/>
              <a:ext cx="4111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 </a:t>
              </a:r>
            </a:p>
          </p:txBody>
        </p:sp>
        <p:sp>
          <p:nvSpPr>
            <p:cNvPr id="68" name="Text Box 15"/>
            <p:cNvSpPr txBox="1">
              <a:spLocks noChangeArrowheads="1"/>
            </p:cNvSpPr>
            <p:nvPr/>
          </p:nvSpPr>
          <p:spPr bwMode="auto">
            <a:xfrm>
              <a:off x="5651128" y="4581797"/>
              <a:ext cx="1123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s-A[i] </a:t>
              </a:r>
            </a:p>
          </p:txBody>
        </p:sp>
        <p:sp>
          <p:nvSpPr>
            <p:cNvPr id="69" name="Line 16"/>
            <p:cNvSpPr>
              <a:spLocks noChangeShapeType="1"/>
            </p:cNvSpPr>
            <p:nvPr/>
          </p:nvSpPr>
          <p:spPr bwMode="auto">
            <a:xfrm>
              <a:off x="6155953" y="5013597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"/>
            <p:cNvSpPr>
              <a:spLocks noChangeShapeType="1"/>
            </p:cNvSpPr>
            <p:nvPr/>
          </p:nvSpPr>
          <p:spPr bwMode="auto">
            <a:xfrm>
              <a:off x="7379915" y="5013597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4931990" y="4638947"/>
              <a:ext cx="3946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f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9317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437"/>
    </mc:Choice>
    <mc:Fallback xmlns="">
      <p:transition spd="slow" advTm="240437"/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对比拆分</a:t>
            </a:r>
            <a:r>
              <a:rPr lang="en-US" altLang="zh-CN" b="1" dirty="0"/>
              <a:t>1</a:t>
            </a:r>
            <a:r>
              <a:rPr lang="zh-CN" altLang="en-US" b="1" dirty="0"/>
              <a:t>和拆分</a:t>
            </a:r>
            <a:r>
              <a:rPr lang="en-US" altLang="zh-CN" b="1" dirty="0"/>
              <a:t>2</a:t>
            </a:r>
            <a:r>
              <a:rPr lang="zh-CN" altLang="en-US" b="1" dirty="0"/>
              <a:t>的二维改一维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107504" y="1391568"/>
            <a:ext cx="3623108" cy="2714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拆分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--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每数至多用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</a:t>
            </a:r>
            <a:endParaRPr lang="en-US" altLang="zh-CN" sz="2400" dirty="0">
              <a:solidFill>
                <a:srgbClr val="000000"/>
              </a:solidFill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rgbClr val="000000"/>
                </a:solidFill>
                <a:sym typeface="Symbol" pitchFamily="18" charset="2"/>
              </a:rPr>
              <a:t>初始 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f[1:n] = 0, f[0] = 1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rgbClr val="000000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 = 1:k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3.      </a:t>
            </a:r>
            <a:r>
              <a:rPr lang="zh-CN" altLang="en-US" sz="2400" dirty="0">
                <a:solidFill>
                  <a:srgbClr val="000000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s = </a:t>
            </a:r>
            <a:r>
              <a:rPr lang="en-US" altLang="zh-CN" sz="2400" dirty="0">
                <a:solidFill>
                  <a:srgbClr val="FF3300"/>
                </a:solidFill>
                <a:sym typeface="Symbol" pitchFamily="18" charset="2"/>
              </a:rPr>
              <a:t>n:A[i]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4.           f[s] += f[s-A[</a:t>
            </a:r>
            <a:r>
              <a:rPr lang="en-US" altLang="zh-CN" sz="2400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5. </a:t>
            </a:r>
            <a:r>
              <a:rPr lang="zh-CN" altLang="en-US" sz="2400" dirty="0">
                <a:solidFill>
                  <a:srgbClr val="000000"/>
                </a:solidFill>
                <a:sym typeface="Symbol" pitchFamily="18" charset="2"/>
              </a:rPr>
              <a:t>输出</a:t>
            </a:r>
            <a:r>
              <a:rPr lang="en-US" altLang="zh-CN" sz="2400" dirty="0">
                <a:solidFill>
                  <a:srgbClr val="000000"/>
                </a:solidFill>
                <a:sym typeface="Symbol" pitchFamily="18" charset="2"/>
              </a:rPr>
              <a:t>f[n] </a:t>
            </a:r>
            <a:endParaRPr lang="zh-CN" altLang="en-US" sz="24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62" name="Text Box 3"/>
          <p:cNvSpPr txBox="1">
            <a:spLocks noChangeArrowheads="1"/>
          </p:cNvSpPr>
          <p:nvPr/>
        </p:nvSpPr>
        <p:spPr bwMode="auto">
          <a:xfrm>
            <a:off x="4515961" y="1196752"/>
            <a:ext cx="4586512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 f[</a:t>
            </a:r>
            <a:r>
              <a:rPr lang="en-US" altLang="zh-CN" dirty="0" err="1">
                <a:solidFill>
                  <a:schemeClr val="tx1"/>
                </a:solidFill>
              </a:rPr>
              <a:t>i,s</a:t>
            </a:r>
            <a:r>
              <a:rPr lang="en-US" altLang="zh-CN" dirty="0">
                <a:solidFill>
                  <a:schemeClr val="tx1"/>
                </a:solidFill>
              </a:rPr>
              <a:t>]=f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[i-1,s]+f[i-1, s-A[</a:t>
            </a:r>
            <a:r>
              <a:rPr lang="en-US" altLang="zh-CN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  <a:buFontTx/>
              <a:buChar char="•"/>
            </a:pP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h[</a:t>
            </a:r>
            <a:r>
              <a:rPr lang="en-US" altLang="zh-CN" dirty="0" err="1">
                <a:solidFill>
                  <a:srgbClr val="000000"/>
                </a:solidFill>
              </a:rPr>
              <a:t>i,s</a:t>
            </a:r>
            <a:r>
              <a:rPr lang="en-US" altLang="zh-CN" dirty="0">
                <a:solidFill>
                  <a:srgbClr val="000000"/>
                </a:solidFill>
              </a:rPr>
              <a:t>] =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 h[i-1,s] + h[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, s-A[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]]</a:t>
            </a:r>
            <a:endParaRPr lang="zh-CN" altLang="en-US" dirty="0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60032" y="3429000"/>
            <a:ext cx="4050749" cy="2751361"/>
            <a:chOff x="4860032" y="3429000"/>
            <a:chExt cx="4050749" cy="2751361"/>
          </a:xfrm>
        </p:grpSpPr>
        <p:sp>
          <p:nvSpPr>
            <p:cNvPr id="272405" name="Oval 21"/>
            <p:cNvSpPr>
              <a:spLocks noChangeArrowheads="1"/>
            </p:cNvSpPr>
            <p:nvPr/>
          </p:nvSpPr>
          <p:spPr bwMode="auto">
            <a:xfrm>
              <a:off x="6173931" y="4307706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06" name="Oval 22"/>
            <p:cNvSpPr>
              <a:spLocks noChangeArrowheads="1"/>
            </p:cNvSpPr>
            <p:nvPr/>
          </p:nvSpPr>
          <p:spPr bwMode="auto">
            <a:xfrm>
              <a:off x="8405956" y="4307706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08" name="Text Box 24"/>
            <p:cNvSpPr txBox="1">
              <a:spLocks noChangeArrowheads="1"/>
            </p:cNvSpPr>
            <p:nvPr/>
          </p:nvSpPr>
          <p:spPr bwMode="auto">
            <a:xfrm>
              <a:off x="6226839" y="5661248"/>
              <a:ext cx="6683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</a:rPr>
                <a:t>i-1 </a:t>
              </a:r>
            </a:p>
          </p:txBody>
        </p:sp>
        <p:sp>
          <p:nvSpPr>
            <p:cNvPr id="272409" name="Text Box 25"/>
            <p:cNvSpPr txBox="1">
              <a:spLocks noChangeArrowheads="1"/>
            </p:cNvSpPr>
            <p:nvPr/>
          </p:nvSpPr>
          <p:spPr bwMode="auto">
            <a:xfrm>
              <a:off x="7542877" y="5661248"/>
              <a:ext cx="3714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</a:rPr>
                <a:t>i </a:t>
              </a:r>
            </a:p>
          </p:txBody>
        </p:sp>
        <p:sp>
          <p:nvSpPr>
            <p:cNvPr id="272410" name="Line 26"/>
            <p:cNvSpPr>
              <a:spLocks noChangeShapeType="1"/>
            </p:cNvSpPr>
            <p:nvPr/>
          </p:nvSpPr>
          <p:spPr bwMode="auto">
            <a:xfrm>
              <a:off x="5742131" y="4379143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12" name="Text Box 28"/>
            <p:cNvSpPr txBox="1">
              <a:spLocks noChangeArrowheads="1"/>
            </p:cNvSpPr>
            <p:nvPr/>
          </p:nvSpPr>
          <p:spPr bwMode="auto">
            <a:xfrm>
              <a:off x="7614637" y="3444726"/>
              <a:ext cx="4111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s </a:t>
              </a:r>
            </a:p>
          </p:txBody>
        </p:sp>
        <p:sp>
          <p:nvSpPr>
            <p:cNvPr id="272413" name="Text Box 29"/>
            <p:cNvSpPr txBox="1">
              <a:spLocks noChangeArrowheads="1"/>
            </p:cNvSpPr>
            <p:nvPr/>
          </p:nvSpPr>
          <p:spPr bwMode="auto">
            <a:xfrm>
              <a:off x="5814437" y="3429000"/>
              <a:ext cx="1123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</a:rPr>
                <a:t>s-A[</a:t>
              </a:r>
              <a:r>
                <a:rPr lang="en-US" altLang="zh-CN" dirty="0" err="1">
                  <a:solidFill>
                    <a:srgbClr val="000000"/>
                  </a:solidFill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</a:rPr>
                <a:t>] </a:t>
              </a:r>
            </a:p>
          </p:txBody>
        </p:sp>
        <p:sp>
          <p:nvSpPr>
            <p:cNvPr id="272414" name="Line 30"/>
            <p:cNvSpPr>
              <a:spLocks noChangeShapeType="1"/>
            </p:cNvSpPr>
            <p:nvPr/>
          </p:nvSpPr>
          <p:spPr bwMode="auto">
            <a:xfrm>
              <a:off x="6246956" y="3876526"/>
              <a:ext cx="0" cy="165576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15" name="Line 31"/>
            <p:cNvSpPr>
              <a:spLocks noChangeShapeType="1"/>
            </p:cNvSpPr>
            <p:nvPr/>
          </p:nvSpPr>
          <p:spPr bwMode="auto">
            <a:xfrm>
              <a:off x="8118619" y="3876526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17" name="Line 33"/>
            <p:cNvSpPr>
              <a:spLocks noChangeShapeType="1"/>
            </p:cNvSpPr>
            <p:nvPr/>
          </p:nvSpPr>
          <p:spPr bwMode="auto">
            <a:xfrm>
              <a:off x="8478981" y="3876526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18" name="Line 34"/>
            <p:cNvSpPr>
              <a:spLocks noChangeShapeType="1"/>
            </p:cNvSpPr>
            <p:nvPr/>
          </p:nvSpPr>
          <p:spPr bwMode="auto">
            <a:xfrm>
              <a:off x="7399481" y="3876526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19" name="Line 35"/>
            <p:cNvSpPr>
              <a:spLocks noChangeShapeType="1"/>
            </p:cNvSpPr>
            <p:nvPr/>
          </p:nvSpPr>
          <p:spPr bwMode="auto">
            <a:xfrm>
              <a:off x="7039119" y="3876526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20" name="Line 36"/>
            <p:cNvSpPr>
              <a:spLocks noChangeShapeType="1"/>
            </p:cNvSpPr>
            <p:nvPr/>
          </p:nvSpPr>
          <p:spPr bwMode="auto">
            <a:xfrm>
              <a:off x="7758256" y="3876526"/>
              <a:ext cx="0" cy="165576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21" name="Oval 37"/>
            <p:cNvSpPr>
              <a:spLocks noChangeArrowheads="1"/>
            </p:cNvSpPr>
            <p:nvPr/>
          </p:nvSpPr>
          <p:spPr bwMode="auto">
            <a:xfrm>
              <a:off x="8047181" y="4307706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22" name="Oval 38"/>
            <p:cNvSpPr>
              <a:spLocks noChangeArrowheads="1"/>
            </p:cNvSpPr>
            <p:nvPr/>
          </p:nvSpPr>
          <p:spPr bwMode="auto">
            <a:xfrm>
              <a:off x="6966094" y="4307706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23" name="Oval 39"/>
            <p:cNvSpPr>
              <a:spLocks noChangeArrowheads="1"/>
            </p:cNvSpPr>
            <p:nvPr/>
          </p:nvSpPr>
          <p:spPr bwMode="auto">
            <a:xfrm>
              <a:off x="7326456" y="4307706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24" name="Oval 40"/>
            <p:cNvSpPr>
              <a:spLocks noChangeArrowheads="1"/>
            </p:cNvSpPr>
            <p:nvPr/>
          </p:nvSpPr>
          <p:spPr bwMode="auto">
            <a:xfrm>
              <a:off x="7686819" y="4307706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25" name="Oval 41"/>
            <p:cNvSpPr>
              <a:spLocks noChangeArrowheads="1"/>
            </p:cNvSpPr>
            <p:nvPr/>
          </p:nvSpPr>
          <p:spPr bwMode="auto">
            <a:xfrm>
              <a:off x="6750714" y="5886583"/>
              <a:ext cx="144463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2426" name="Oval 42"/>
            <p:cNvSpPr>
              <a:spLocks noChangeArrowheads="1"/>
            </p:cNvSpPr>
            <p:nvPr/>
          </p:nvSpPr>
          <p:spPr bwMode="auto">
            <a:xfrm>
              <a:off x="7830214" y="5886583"/>
              <a:ext cx="144463" cy="1444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cxnSp>
          <p:nvCxnSpPr>
            <p:cNvPr id="3" name="曲线连接符 2"/>
            <p:cNvCxnSpPr>
              <a:stCxn id="272405" idx="5"/>
              <a:endCxn id="272424" idx="3"/>
            </p:cNvCxnSpPr>
            <p:nvPr/>
          </p:nvCxnSpPr>
          <p:spPr bwMode="auto">
            <a:xfrm rot="16200000" flipH="1">
              <a:off x="7002606" y="3725644"/>
              <a:ext cx="12700" cy="1410737"/>
            </a:xfrm>
            <a:prstGeom prst="curvedConnector3">
              <a:avLst>
                <a:gd name="adj1" fmla="val 196658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Oval 21"/>
            <p:cNvSpPr>
              <a:spLocks noChangeArrowheads="1"/>
            </p:cNvSpPr>
            <p:nvPr/>
          </p:nvSpPr>
          <p:spPr bwMode="auto">
            <a:xfrm>
              <a:off x="6173931" y="5028233"/>
              <a:ext cx="144463" cy="14446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Oval 22"/>
            <p:cNvSpPr>
              <a:spLocks noChangeArrowheads="1"/>
            </p:cNvSpPr>
            <p:nvPr/>
          </p:nvSpPr>
          <p:spPr bwMode="auto">
            <a:xfrm>
              <a:off x="8405956" y="5028233"/>
              <a:ext cx="144463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5742131" y="5099671"/>
              <a:ext cx="3168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Oval 35"/>
            <p:cNvSpPr>
              <a:spLocks noChangeArrowheads="1"/>
            </p:cNvSpPr>
            <p:nvPr/>
          </p:nvSpPr>
          <p:spPr bwMode="auto">
            <a:xfrm>
              <a:off x="8047181" y="5028233"/>
              <a:ext cx="144463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Oval 36"/>
            <p:cNvSpPr>
              <a:spLocks noChangeArrowheads="1"/>
            </p:cNvSpPr>
            <p:nvPr/>
          </p:nvSpPr>
          <p:spPr bwMode="auto">
            <a:xfrm>
              <a:off x="6966094" y="5028233"/>
              <a:ext cx="144463" cy="14446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Oval 37"/>
            <p:cNvSpPr>
              <a:spLocks noChangeArrowheads="1"/>
            </p:cNvSpPr>
            <p:nvPr/>
          </p:nvSpPr>
          <p:spPr bwMode="auto">
            <a:xfrm>
              <a:off x="7326456" y="5028233"/>
              <a:ext cx="144463" cy="14446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38"/>
            <p:cNvSpPr>
              <a:spLocks noChangeArrowheads="1"/>
            </p:cNvSpPr>
            <p:nvPr/>
          </p:nvSpPr>
          <p:spPr bwMode="auto">
            <a:xfrm>
              <a:off x="7686819" y="5028233"/>
              <a:ext cx="144463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61" name="曲线连接符 60"/>
            <p:cNvCxnSpPr>
              <a:stCxn id="42" idx="5"/>
              <a:endCxn id="58" idx="3"/>
            </p:cNvCxnSpPr>
            <p:nvPr/>
          </p:nvCxnSpPr>
          <p:spPr bwMode="auto">
            <a:xfrm rot="16200000" flipH="1">
              <a:off x="7002606" y="4446170"/>
              <a:ext cx="12700" cy="1410737"/>
            </a:xfrm>
            <a:prstGeom prst="curvedConnector3">
              <a:avLst>
                <a:gd name="adj1" fmla="val 196658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" name="TextBox 1"/>
            <p:cNvSpPr txBox="1"/>
            <p:nvPr/>
          </p:nvSpPr>
          <p:spPr bwMode="auto">
            <a:xfrm>
              <a:off x="4940182" y="4144973"/>
              <a:ext cx="8739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10000"/>
                </a:spcBef>
                <a:buSzPct val="75000"/>
              </a:pPr>
              <a:r>
                <a:rPr lang="en-US" altLang="zh-CN" sz="2800" dirty="0">
                  <a:solidFill>
                    <a:schemeClr val="tx1"/>
                  </a:solidFill>
                </a:rPr>
                <a:t>f[</a:t>
              </a:r>
              <a:r>
                <a:rPr lang="en-US" altLang="zh-CN" sz="2800" dirty="0" err="1">
                  <a:solidFill>
                    <a:schemeClr val="tx1"/>
                  </a:solidFill>
                </a:rPr>
                <a:t>i,s</a:t>
              </a:r>
              <a:r>
                <a:rPr lang="en-US" altLang="zh-CN" sz="2800" dirty="0">
                  <a:solidFill>
                    <a:schemeClr val="tx1"/>
                  </a:solidFill>
                </a:rPr>
                <a:t>]</a:t>
              </a:r>
            </a:p>
          </p:txBody>
        </p:sp>
        <p:sp>
          <p:nvSpPr>
            <p:cNvPr id="64" name="TextBox 63"/>
            <p:cNvSpPr txBox="1"/>
            <p:nvPr/>
          </p:nvSpPr>
          <p:spPr bwMode="auto">
            <a:xfrm>
              <a:off x="4860032" y="4865053"/>
              <a:ext cx="9541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10000"/>
                </a:spcBef>
                <a:buSzPct val="75000"/>
              </a:pPr>
              <a:r>
                <a:rPr lang="en-US" altLang="zh-CN" dirty="0">
                  <a:solidFill>
                    <a:schemeClr val="tx1"/>
                  </a:solidFill>
                </a:rPr>
                <a:t>h[</a:t>
              </a:r>
              <a:r>
                <a:rPr lang="en-US" altLang="zh-CN" dirty="0" err="1">
                  <a:solidFill>
                    <a:schemeClr val="tx1"/>
                  </a:solidFill>
                </a:rPr>
                <a:t>i,s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endParaRPr lang="zh-CN" altLang="en-US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323528" y="4077072"/>
            <a:ext cx="3587842" cy="2714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拆分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--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每数可用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0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至多次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1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初始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h[1:n]=0, h[0]=1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 = 1:k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3.    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对 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s = </a:t>
            </a:r>
            <a:r>
              <a:rPr lang="en-US" altLang="zh-CN" sz="2400" dirty="0">
                <a:solidFill>
                  <a:srgbClr val="FF3300"/>
                </a:solidFill>
                <a:sym typeface="Symbol" pitchFamily="18" charset="2"/>
              </a:rPr>
              <a:t>A[</a:t>
            </a:r>
            <a:r>
              <a:rPr lang="en-US" altLang="zh-CN" sz="2400" dirty="0" err="1">
                <a:solidFill>
                  <a:srgbClr val="FF3300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rgbClr val="FF3300"/>
                </a:solidFill>
                <a:sym typeface="Symbol" pitchFamily="18" charset="2"/>
              </a:rPr>
              <a:t>]:n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,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4.          h[s]+=h[s-A[</a:t>
            </a:r>
            <a:r>
              <a:rPr lang="en-US" altLang="zh-CN" sz="24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]] 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5.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输出</a:t>
            </a:r>
            <a:r>
              <a:rPr lang="en-US" altLang="zh-CN" sz="2400" dirty="0">
                <a:solidFill>
                  <a:schemeClr val="tx1"/>
                </a:solidFill>
                <a:sym typeface="Symbol" pitchFamily="18" charset="2"/>
              </a:rPr>
              <a:t>h[n] </a:t>
            </a:r>
            <a:endParaRPr lang="zh-CN" altLang="en-US" sz="2400" dirty="0">
              <a:solidFill>
                <a:schemeClr val="tx1"/>
              </a:solidFill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90906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234"/>
    </mc:Choice>
    <mc:Fallback xmlns="">
      <p:transition spd="slow" advTm="1062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4.7|9.8|3.5|6.6|9.2|6|68.4|5.6|9|1.7|1.1|5.3|6|1.5|1.2|3.3|1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9|9.2|18.5|2.8|50.3|1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.2|2|0.9|1|1.6|1|1.1|1.6|12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0.9|1.1|1|0.5|0.3|0.3|0.3|0.5|13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0.9|0.1|0.8|0.6|0.5|0|0.6|0.1|0.6|0.5|0.1|0.3|0.6|0|1.6|0.1|1.7|30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|0.5|0.3|0.2|0.2|0.2|0.2|0.3|0.4|0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8|7.4|8|8.9|1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7|0.8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5.1|127.6|0|64.8|119|2.8|0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6|7.2|1.7|15.4|4.2|6.5|28.1|10.5|2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13.6|69|26.5|3.7|28.4|6.5|27.7|14.3|7.6|0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8.5|11.9|87.7|1.8|2|0.7|0.1|0.7|0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13.6|69|26.5|3.7|28.4|6.5|27.7|14.3|7.6|0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13.6|69|26.5|3.7|28.4|6.5|27.7|14.3|7.6|0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6.6|12.8|9.2|6.3|12.4|12.2|0|76|0.5|1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235.5|1.7|0.5|0|0|0.1|0|0|0|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4.4|6.6|10.9|19.2|17.2|16.7|12.5|18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21.1|4.3|29.1|12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30.8|9|5.4|18|17.5|19.3|23.7|1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5.1|0.5|0.3|0.2|0.2|0.3|0.3|0.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9|22.2|5|7.9|6.9|9.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16.1|3.7|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1|3.2|2.8|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3.9|12.8|4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0.2|5.7|7.4|3.4|14|16.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4.5|5.7|7.9|14.8|1.4|14.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3.3|8.9|6.3|3.4|4.8|4.5|9.7|4.3|6.1|3.4|1.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10.9|14.2|8.6|1.6|10.3|9.4|54.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2.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7.5|3.3|7|2.9|4.2|15.5|20.5|33.5|0.9|0.7|0.6|0.7|0.7|0.9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1|9.4|21.2|9.4|11|8.3|24.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1.5|1.4|29.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.8|4.8|4.8|8.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4|1.2|9|1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|2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5.3|3.4|4.9|29.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16|15|10.1|18.8|2.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5|6.4|14.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16.7|10.5|7.1|13.2|14.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43|9.3|11.8|14.8|248.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3.6|12.2|3.6|22.3|44.3|40|31|4|5.3|11.4|17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4|1|0.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9.1|5.3|63.9|1.8|9.7|27.8|48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9.2|4.1|4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8.4|11.4|64.7|3|81.2|1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9.4|3.4"/>
</p:tagLst>
</file>

<file path=ppt/theme/theme1.xml><?xml version="1.0" encoding="utf-8"?>
<a:theme xmlns:a="http://schemas.openxmlformats.org/drawingml/2006/main" name="空白版">
  <a:themeElements>
    <a:clrScheme name="空白版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白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91240B29-F687-4F45-9708-019B960494DF}">
            <a14:hiddenLine xmlns:a14="http://schemas.microsoft.com/office/drawing/2010/main" w="12700">
              <a:solidFill>
                <a:schemeClr val="tx1"/>
              </a:solidFill>
              <a:miter lim="800000"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rtlCol="0">
        <a:spAutoFit/>
      </a:bodyPr>
      <a:lstStyle>
        <a:defPPr eaLnBrk="0" hangingPunct="0">
          <a:spcBef>
            <a:spcPct val="10000"/>
          </a:spcBef>
          <a:buSzPct val="75000"/>
          <a:defRPr sz="2800"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空白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空白版.pot</Template>
  <TotalTime>33969</TotalTime>
  <Words>9559</Words>
  <Application>Microsoft Office PowerPoint</Application>
  <PresentationFormat>全屏显示(4:3)</PresentationFormat>
  <Paragraphs>2058</Paragraphs>
  <Slides>96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6</vt:i4>
      </vt:variant>
    </vt:vector>
  </HeadingPairs>
  <TitlesOfParts>
    <vt:vector size="109" baseType="lpstr">
      <vt:lpstr>华文行楷</vt:lpstr>
      <vt:lpstr>楷体_GB2312</vt:lpstr>
      <vt:lpstr>隶书</vt:lpstr>
      <vt:lpstr>宋体</vt:lpstr>
      <vt:lpstr>Symbol</vt:lpstr>
      <vt:lpstr>Tahoma</vt:lpstr>
      <vt:lpstr>Times New Roman</vt:lpstr>
      <vt:lpstr>Wingdings</vt:lpstr>
      <vt:lpstr>空白版</vt:lpstr>
      <vt:lpstr>公式</vt:lpstr>
      <vt:lpstr>Visio</vt:lpstr>
      <vt:lpstr>Equation</vt:lpstr>
      <vt:lpstr>图片</vt:lpstr>
      <vt:lpstr>数据结构与算法设计</vt:lpstr>
      <vt:lpstr>[王]第三章 动态规划 dynamic programming</vt:lpstr>
      <vt:lpstr>动态规划与分治</vt:lpstr>
      <vt:lpstr>Fibonacci数矩阵算法与DP</vt:lpstr>
      <vt:lpstr>Fibonacci数f(n) mod M矩阵算法</vt:lpstr>
      <vt:lpstr>DP适用条件</vt:lpstr>
      <vt:lpstr>DP设计步骤</vt:lpstr>
      <vt:lpstr>[王]第三章 动态规划 dynamic programming</vt:lpstr>
      <vt:lpstr>矩阵连乘问题([王])</vt:lpstr>
      <vt:lpstr>矩阵连乘问题([王])</vt:lpstr>
      <vt:lpstr>分析最优解结构, 建立递推关系</vt:lpstr>
      <vt:lpstr>最优值与最优解的区别</vt:lpstr>
      <vt:lpstr>DP适用条件和设计步骤</vt:lpstr>
      <vt:lpstr>观察最优值计算</vt:lpstr>
      <vt:lpstr>计算最优值图示</vt:lpstr>
      <vt:lpstr>计算最优值图示</vt:lpstr>
      <vt:lpstr>计算最优值图示</vt:lpstr>
      <vt:lpstr>计算最优值图示</vt:lpstr>
      <vt:lpstr>计算最优值图示</vt:lpstr>
      <vt:lpstr>计算最优值算法</vt:lpstr>
      <vt:lpstr>计算最优值同时标记分断点</vt:lpstr>
      <vt:lpstr>构造最优解</vt:lpstr>
      <vt:lpstr>DP适用条件和设计步骤</vt:lpstr>
      <vt:lpstr>重叠子问题</vt:lpstr>
      <vt:lpstr>备忘录方法: 自顶向下</vt:lpstr>
      <vt:lpstr>自底向上与自顶向下的比较</vt:lpstr>
      <vt:lpstr>练习</vt:lpstr>
      <vt:lpstr>练习</vt:lpstr>
      <vt:lpstr>练习</vt:lpstr>
      <vt:lpstr>[王]第三章 动态规划 dynamic programming</vt:lpstr>
      <vt:lpstr>如何使用DP解决问题</vt:lpstr>
      <vt:lpstr>最长公共子序列(LCS, [王,M,C])</vt:lpstr>
      <vt:lpstr>LCS: 递归定义最优解</vt:lpstr>
      <vt:lpstr>LCS: OSP, [王,M,C]</vt:lpstr>
      <vt:lpstr>LCS:构造最优解</vt:lpstr>
      <vt:lpstr>最大子段和(ms,[王,M])</vt:lpstr>
      <vt:lpstr>最大子段和(ms)-分治</vt:lpstr>
      <vt:lpstr>最大子段和(ms)的递归思考</vt:lpstr>
      <vt:lpstr>最大子段和(ms)的递归思考</vt:lpstr>
      <vt:lpstr>最大子段和(MS)</vt:lpstr>
      <vt:lpstr>最长递增子序列(LIS[M])</vt:lpstr>
      <vt:lpstr>添加修改递归量</vt:lpstr>
      <vt:lpstr>MTIS计算举例</vt:lpstr>
      <vt:lpstr>MTIS计算举例</vt:lpstr>
      <vt:lpstr>MTIS计算举例</vt:lpstr>
      <vt:lpstr>MTIS计算举例</vt:lpstr>
      <vt:lpstr>MTIS计算举例</vt:lpstr>
      <vt:lpstr>MTIS计算举例</vt:lpstr>
      <vt:lpstr>MTIS计算举例</vt:lpstr>
      <vt:lpstr>MTIS计算举例</vt:lpstr>
      <vt:lpstr>MTIS计算举例</vt:lpstr>
      <vt:lpstr>MTIS计算举例</vt:lpstr>
      <vt:lpstr>MTIS计算举例</vt:lpstr>
      <vt:lpstr>只记录尾巴, 增加父亲标记</vt:lpstr>
      <vt:lpstr>只记录尾巴, 增加父亲标记</vt:lpstr>
      <vt:lpstr>只记录尾巴, 增加父亲标记</vt:lpstr>
      <vt:lpstr>只记录尾巴, 增加父亲标记</vt:lpstr>
      <vt:lpstr>只记录尾巴, 增加父亲标记</vt:lpstr>
      <vt:lpstr>只记录尾巴, 增加父亲标记</vt:lpstr>
      <vt:lpstr>只记录尾巴, 增加父亲标记</vt:lpstr>
      <vt:lpstr>只记录尾巴, 增加父亲标记</vt:lpstr>
      <vt:lpstr>只记录尾巴, 增加父亲标记</vt:lpstr>
      <vt:lpstr>只记录尾巴, 增加父亲标记</vt:lpstr>
      <vt:lpstr>MTIS计算举例</vt:lpstr>
      <vt:lpstr>LIS算法</vt:lpstr>
      <vt:lpstr>[王]第三章 动态规划 dynamic programming</vt:lpstr>
      <vt:lpstr>0-1背包问题([王]p71)</vt:lpstr>
      <vt:lpstr>0-1背包问题OSP</vt:lpstr>
      <vt:lpstr>0-1背包问题</vt:lpstr>
      <vt:lpstr>0-1背包: 编程</vt:lpstr>
      <vt:lpstr>PowerPoint 演示文稿</vt:lpstr>
      <vt:lpstr>PowerPoint 演示文稿</vt:lpstr>
      <vt:lpstr>找零钱问题：1元、4元和6元. 要支付8元.</vt:lpstr>
      <vt:lpstr>PowerPoint 演示文稿</vt:lpstr>
      <vt:lpstr>(分数)背包问题(knapsack Prob)</vt:lpstr>
      <vt:lpstr>(分数)背包问题</vt:lpstr>
      <vt:lpstr>(分数)背包问题</vt:lpstr>
      <vt:lpstr>最优装载([王]p95)</vt:lpstr>
      <vt:lpstr>最优装载</vt:lpstr>
      <vt:lpstr>本章小结</vt:lpstr>
      <vt:lpstr>本章作业</vt:lpstr>
      <vt:lpstr>本章作业</vt:lpstr>
      <vt:lpstr>本章作业</vt:lpstr>
      <vt:lpstr>附录</vt:lpstr>
      <vt:lpstr>注记1: 最优子结构性质</vt:lpstr>
      <vt:lpstr>注记2</vt:lpstr>
      <vt:lpstr>递推关系对比:如何节省空间</vt:lpstr>
      <vt:lpstr>拆分方案数1</vt:lpstr>
      <vt:lpstr>拆分方案数1</vt:lpstr>
      <vt:lpstr>拆分方案数1示例</vt:lpstr>
      <vt:lpstr>拆分方案数1算法</vt:lpstr>
      <vt:lpstr>拆分方案数1二维数组改一维</vt:lpstr>
      <vt:lpstr>拆分方案数1二维数组改一维</vt:lpstr>
      <vt:lpstr>拆分方案数2</vt:lpstr>
      <vt:lpstr>三种计算关系的比较</vt:lpstr>
      <vt:lpstr>对比拆分1和拆分2的二维改一维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合数学</dc:title>
  <dc:creator>Liu Qinghui</dc:creator>
  <cp:lastModifiedBy>Windows User</cp:lastModifiedBy>
  <cp:revision>1940</cp:revision>
  <dcterms:created xsi:type="dcterms:W3CDTF">2002-01-21T12:59:37Z</dcterms:created>
  <dcterms:modified xsi:type="dcterms:W3CDTF">2021-11-25T05:17:19Z</dcterms:modified>
</cp:coreProperties>
</file>